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86EB6F" w14:textId="7B97D09D"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8E097B">
        <w:rPr>
          <w:noProof w:val="0"/>
        </w:rPr>
        <w:t>18.</w:t>
      </w:r>
      <w:r w:rsidR="009408B1">
        <w:rPr>
          <w:noProof w:val="0"/>
        </w:rPr>
        <w:t>6</w:t>
      </w:r>
      <w:r w:rsidR="008E097B">
        <w:rPr>
          <w:noProof w:val="0"/>
        </w:rPr>
        <w:t>.0</w:t>
      </w:r>
      <w:r w:rsidR="00510F88" w:rsidRPr="00C64F21">
        <w:rPr>
          <w:noProof w:val="0"/>
        </w:rPr>
        <w:t xml:space="preserve"> </w:t>
      </w:r>
      <w:r w:rsidRPr="00C64F21">
        <w:rPr>
          <w:noProof w:val="0"/>
          <w:sz w:val="32"/>
        </w:rPr>
        <w:t>(</w:t>
      </w:r>
      <w:r w:rsidR="009408B1">
        <w:rPr>
          <w:noProof w:val="0"/>
          <w:sz w:val="32"/>
        </w:rPr>
        <w:t>2025</w:t>
      </w:r>
      <w:r w:rsidR="008E097B">
        <w:rPr>
          <w:noProof w:val="0"/>
          <w:sz w:val="32"/>
        </w:rPr>
        <w:t>-</w:t>
      </w:r>
      <w:r w:rsidR="009408B1">
        <w:rPr>
          <w:noProof w:val="0"/>
          <w:sz w:val="32"/>
        </w:rPr>
        <w:t>03</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bookmarkStart w:id="1" w:name="MCCQCTEMPBM_00000011"/>
      <w:r w:rsidRPr="00C64F21">
        <w:t>3rd Generation Partnership Project;</w:t>
      </w:r>
    </w:p>
    <w:p w14:paraId="50899AB5" w14:textId="77777777" w:rsidR="00080512" w:rsidRPr="00C64F21" w:rsidRDefault="00080512">
      <w:pPr>
        <w:pStyle w:val="ZT"/>
        <w:framePr w:wrap="notBeside"/>
      </w:pPr>
      <w:bookmarkStart w:id="2" w:name="MCCQCTEMPBM_00000012"/>
      <w:bookmarkEnd w:id="1"/>
      <w:r w:rsidRPr="00C64F21">
        <w:t xml:space="preserve">Technical Specification Group </w:t>
      </w:r>
      <w:r w:rsidR="00ED2A65" w:rsidRPr="00C64F21">
        <w:rPr>
          <w:lang w:eastAsia="ko-KR"/>
        </w:rPr>
        <w:t>Radio Access Network</w:t>
      </w:r>
      <w:r w:rsidRPr="00C64F21">
        <w:t>;</w:t>
      </w:r>
    </w:p>
    <w:bookmarkEnd w:id="2"/>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8A6B153" w:rsidR="00080512" w:rsidRPr="00C64F21" w:rsidRDefault="00FC1192">
      <w:pPr>
        <w:pStyle w:val="ZT"/>
        <w:framePr w:wrap="notBeside"/>
        <w:rPr>
          <w:i/>
          <w:sz w:val="28"/>
        </w:rPr>
      </w:pPr>
      <w:r w:rsidRPr="00C64F21">
        <w:t>(</w:t>
      </w:r>
      <w:r w:rsidRPr="00C64F21">
        <w:rPr>
          <w:rStyle w:val="ZGSM"/>
        </w:rPr>
        <w:t>Release</w:t>
      </w:r>
      <w:r w:rsidR="008E097B">
        <w:rPr>
          <w:rStyle w:val="ZGSM"/>
        </w:rPr>
        <w:t xml:space="preserve"> 18</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bookmarkStart w:id="3" w:name="_MON_1684549432"/>
    <w:bookmarkEnd w:id="3"/>
    <w:p w14:paraId="4F9DCCB9" w14:textId="4015D114" w:rsidR="00483023" w:rsidRPr="00C64F21" w:rsidRDefault="008E097B" w:rsidP="00483023">
      <w:pPr>
        <w:pStyle w:val="ZU"/>
        <w:framePr w:h="4929" w:hRule="exact" w:wrap="notBeside"/>
        <w:tabs>
          <w:tab w:val="right" w:pos="10206"/>
        </w:tabs>
        <w:jc w:val="left"/>
      </w:pPr>
      <w:r w:rsidRPr="008E097B">
        <w:rPr>
          <w:i/>
          <w:lang w:eastAsia="en-GB"/>
        </w:rPr>
        <w:object w:dxaOrig="2026" w:dyaOrig="1251" w14:anchorId="2923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2.25pt" o:ole="">
            <v:imagedata r:id="rId9" o:title=""/>
          </v:shape>
          <o:OLEObject Type="Embed" ProgID="Word.Picture.8" ShapeID="_x0000_i1025" DrawAspect="Content" ObjectID="_1802787707" r:id="rId10"/>
        </w:object>
      </w:r>
      <w:r w:rsidR="00483023" w:rsidRPr="00C64F21">
        <w:rPr>
          <w:color w:val="0000FF"/>
        </w:rPr>
        <w:tab/>
      </w:r>
      <w:r w:rsidR="00AA2EAD"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rsidP="00F30D73"/>
    <w:bookmarkEnd w:id="0"/>
    <w:p w14:paraId="4E802BF5" w14:textId="77777777" w:rsidR="00080512" w:rsidRPr="00C64F21" w:rsidRDefault="00080512" w:rsidP="00F30D73">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4"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rsidP="00B84FE8"/>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0DF05D93" w:rsidR="00B17FF3" w:rsidRPr="00C64F21" w:rsidRDefault="00B17FF3" w:rsidP="00B17FF3">
      <w:pPr>
        <w:pStyle w:val="FP"/>
        <w:framePr w:h="3057" w:hRule="exact" w:wrap="notBeside" w:vAnchor="page" w:hAnchor="margin" w:y="12605"/>
        <w:jc w:val="center"/>
        <w:rPr>
          <w:noProof/>
          <w:sz w:val="18"/>
        </w:rPr>
      </w:pPr>
      <w:r w:rsidRPr="00C64F21">
        <w:rPr>
          <w:noProof/>
          <w:sz w:val="18"/>
        </w:rPr>
        <w:t>©</w:t>
      </w:r>
      <w:r w:rsidR="008E097B">
        <w:rPr>
          <w:noProof/>
          <w:sz w:val="18"/>
        </w:rPr>
        <w:t xml:space="preserve"> </w:t>
      </w:r>
      <w:r w:rsidR="009408B1">
        <w:rPr>
          <w:noProof/>
          <w:sz w:val="18"/>
        </w:rPr>
        <w:t>2025</w:t>
      </w:r>
      <w:r w:rsidRPr="00C64F21">
        <w:rPr>
          <w:noProof/>
          <w:sz w:val="18"/>
        </w:rPr>
        <w:t>, 3GPP Organizational Partners (ARIB, ATIS, CCSA, ETSI, TSDSI, TTA, TTC).</w:t>
      </w:r>
      <w:bookmarkStart w:id="5" w:name="copyrightaddon"/>
      <w:bookmarkEnd w:id="5"/>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bookmarkEnd w:id="4"/>
    <w:p w14:paraId="01A82605" w14:textId="77777777" w:rsidR="00B17FF3" w:rsidRPr="00C64F21" w:rsidRDefault="00B17FF3" w:rsidP="00B17FF3">
      <w:pPr>
        <w:pStyle w:val="TT"/>
      </w:pPr>
      <w:r w:rsidRPr="00C64F21">
        <w:br w:type="page"/>
      </w:r>
      <w:r w:rsidRPr="00C64F21">
        <w:lastRenderedPageBreak/>
        <w:t>Contents</w:t>
      </w:r>
    </w:p>
    <w:p w14:paraId="2B18B3B2" w14:textId="6F7B0646" w:rsidR="00F30D73" w:rsidRPr="001E7C9C" w:rsidRDefault="00937E15">
      <w:pPr>
        <w:pStyle w:val="TOC1"/>
        <w:rPr>
          <w:rFonts w:asciiTheme="minorHAnsi" w:eastAsiaTheme="minorEastAsia" w:hAnsiTheme="minorHAnsi" w:cstheme="minorBidi"/>
          <w:kern w:val="2"/>
          <w:sz w:val="24"/>
          <w:szCs w:val="24"/>
          <w:lang w:eastAsia="en-GB"/>
          <w14:ligatures w14:val="standardContextual"/>
        </w:rPr>
      </w:pPr>
      <w:r w:rsidRPr="001E7C9C">
        <w:fldChar w:fldCharType="begin"/>
      </w:r>
      <w:r w:rsidRPr="001E7C9C">
        <w:instrText xml:space="preserve"> TOC \o "1-9" </w:instrText>
      </w:r>
      <w:r w:rsidRPr="001E7C9C">
        <w:fldChar w:fldCharType="separate"/>
      </w:r>
      <w:r w:rsidR="00F30D73" w:rsidRPr="001E7C9C">
        <w:t>Foreword</w:t>
      </w:r>
      <w:r w:rsidR="00F30D73" w:rsidRPr="001E7C9C">
        <w:tab/>
      </w:r>
      <w:r w:rsidR="00F30D73" w:rsidRPr="001E7C9C">
        <w:fldChar w:fldCharType="begin"/>
      </w:r>
      <w:r w:rsidR="00F30D73" w:rsidRPr="001E7C9C">
        <w:instrText xml:space="preserve"> PAGEREF _Toc192172841 \h </w:instrText>
      </w:r>
      <w:r w:rsidR="00F30D73" w:rsidRPr="001E7C9C">
        <w:fldChar w:fldCharType="separate"/>
      </w:r>
      <w:r w:rsidR="00F30D73" w:rsidRPr="001E7C9C">
        <w:t>4</w:t>
      </w:r>
      <w:r w:rsidR="00F30D73" w:rsidRPr="001E7C9C">
        <w:fldChar w:fldCharType="end"/>
      </w:r>
    </w:p>
    <w:p w14:paraId="6DB27D8A" w14:textId="6089D561"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1</w:t>
      </w:r>
      <w:r w:rsidRPr="001E7C9C">
        <w:rPr>
          <w:rFonts w:asciiTheme="minorHAnsi" w:eastAsiaTheme="minorEastAsia" w:hAnsiTheme="minorHAnsi" w:cstheme="minorBidi"/>
          <w:kern w:val="2"/>
          <w:sz w:val="24"/>
          <w:szCs w:val="24"/>
          <w:lang w:eastAsia="en-GB"/>
          <w14:ligatures w14:val="standardContextual"/>
        </w:rPr>
        <w:tab/>
      </w:r>
      <w:r w:rsidRPr="001E7C9C">
        <w:t>Scope</w:t>
      </w:r>
      <w:r w:rsidRPr="001E7C9C">
        <w:tab/>
      </w:r>
      <w:r w:rsidRPr="001E7C9C">
        <w:fldChar w:fldCharType="begin"/>
      </w:r>
      <w:r w:rsidRPr="001E7C9C">
        <w:instrText xml:space="preserve"> PAGEREF _Toc192172842 \h </w:instrText>
      </w:r>
      <w:r w:rsidRPr="001E7C9C">
        <w:fldChar w:fldCharType="separate"/>
      </w:r>
      <w:r w:rsidRPr="001E7C9C">
        <w:t>5</w:t>
      </w:r>
      <w:r w:rsidRPr="001E7C9C">
        <w:fldChar w:fldCharType="end"/>
      </w:r>
    </w:p>
    <w:p w14:paraId="73871B14" w14:textId="3BC6AD30"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2</w:t>
      </w:r>
      <w:r w:rsidRPr="001E7C9C">
        <w:rPr>
          <w:rFonts w:asciiTheme="minorHAnsi" w:eastAsiaTheme="minorEastAsia" w:hAnsiTheme="minorHAnsi" w:cstheme="minorBidi"/>
          <w:kern w:val="2"/>
          <w:sz w:val="24"/>
          <w:szCs w:val="24"/>
          <w:lang w:eastAsia="en-GB"/>
          <w14:ligatures w14:val="standardContextual"/>
        </w:rPr>
        <w:tab/>
      </w:r>
      <w:r w:rsidRPr="001E7C9C">
        <w:t>References</w:t>
      </w:r>
      <w:r w:rsidRPr="001E7C9C">
        <w:tab/>
      </w:r>
      <w:r w:rsidRPr="001E7C9C">
        <w:fldChar w:fldCharType="begin"/>
      </w:r>
      <w:r w:rsidRPr="001E7C9C">
        <w:instrText xml:space="preserve"> PAGEREF _Toc192172843 \h </w:instrText>
      </w:r>
      <w:r w:rsidRPr="001E7C9C">
        <w:fldChar w:fldCharType="separate"/>
      </w:r>
      <w:r w:rsidRPr="001E7C9C">
        <w:t>5</w:t>
      </w:r>
      <w:r w:rsidRPr="001E7C9C">
        <w:fldChar w:fldCharType="end"/>
      </w:r>
    </w:p>
    <w:p w14:paraId="2126C986" w14:textId="7D56018B"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3</w:t>
      </w:r>
      <w:r w:rsidRPr="001E7C9C">
        <w:rPr>
          <w:rFonts w:asciiTheme="minorHAnsi" w:eastAsiaTheme="minorEastAsia" w:hAnsiTheme="minorHAnsi" w:cstheme="minorBidi"/>
          <w:kern w:val="2"/>
          <w:sz w:val="24"/>
          <w:szCs w:val="24"/>
          <w:lang w:eastAsia="en-GB"/>
          <w14:ligatures w14:val="standardContextual"/>
        </w:rPr>
        <w:tab/>
      </w:r>
      <w:r w:rsidRPr="001E7C9C">
        <w:t>Definitions of terms, symbols and abbreviations</w:t>
      </w:r>
      <w:r w:rsidRPr="001E7C9C">
        <w:tab/>
      </w:r>
      <w:r w:rsidRPr="001E7C9C">
        <w:fldChar w:fldCharType="begin"/>
      </w:r>
      <w:r w:rsidRPr="001E7C9C">
        <w:instrText xml:space="preserve"> PAGEREF _Toc192172844 \h </w:instrText>
      </w:r>
      <w:r w:rsidRPr="001E7C9C">
        <w:fldChar w:fldCharType="separate"/>
      </w:r>
      <w:r w:rsidRPr="001E7C9C">
        <w:t>6</w:t>
      </w:r>
      <w:r w:rsidRPr="001E7C9C">
        <w:fldChar w:fldCharType="end"/>
      </w:r>
    </w:p>
    <w:p w14:paraId="680DEBE0" w14:textId="0F26B9DB"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3.1</w:t>
      </w:r>
      <w:r w:rsidRPr="001E7C9C">
        <w:rPr>
          <w:rFonts w:asciiTheme="minorHAnsi" w:eastAsiaTheme="minorEastAsia" w:hAnsiTheme="minorHAnsi" w:cstheme="minorBidi"/>
          <w:kern w:val="2"/>
          <w:sz w:val="24"/>
          <w:szCs w:val="24"/>
          <w:lang w:eastAsia="en-GB"/>
          <w14:ligatures w14:val="standardContextual"/>
        </w:rPr>
        <w:tab/>
      </w:r>
      <w:r w:rsidRPr="001E7C9C">
        <w:t>Terms</w:t>
      </w:r>
      <w:r w:rsidRPr="001E7C9C">
        <w:tab/>
      </w:r>
      <w:r w:rsidRPr="001E7C9C">
        <w:fldChar w:fldCharType="begin"/>
      </w:r>
      <w:r w:rsidRPr="001E7C9C">
        <w:instrText xml:space="preserve"> PAGEREF _Toc192172845 \h </w:instrText>
      </w:r>
      <w:r w:rsidRPr="001E7C9C">
        <w:fldChar w:fldCharType="separate"/>
      </w:r>
      <w:r w:rsidRPr="001E7C9C">
        <w:t>6</w:t>
      </w:r>
      <w:r w:rsidRPr="001E7C9C">
        <w:fldChar w:fldCharType="end"/>
      </w:r>
    </w:p>
    <w:p w14:paraId="791ED42D" w14:textId="3D8C08BA"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3.2</w:t>
      </w:r>
      <w:r w:rsidRPr="001E7C9C">
        <w:rPr>
          <w:rFonts w:asciiTheme="minorHAnsi" w:eastAsiaTheme="minorEastAsia" w:hAnsiTheme="minorHAnsi" w:cstheme="minorBidi"/>
          <w:kern w:val="2"/>
          <w:sz w:val="24"/>
          <w:szCs w:val="24"/>
          <w:lang w:eastAsia="en-GB"/>
          <w14:ligatures w14:val="standardContextual"/>
        </w:rPr>
        <w:tab/>
      </w:r>
      <w:r w:rsidRPr="001E7C9C">
        <w:t>Symbols</w:t>
      </w:r>
      <w:r w:rsidRPr="001E7C9C">
        <w:tab/>
      </w:r>
      <w:r w:rsidRPr="001E7C9C">
        <w:fldChar w:fldCharType="begin"/>
      </w:r>
      <w:r w:rsidRPr="001E7C9C">
        <w:instrText xml:space="preserve"> PAGEREF _Toc192172846 \h </w:instrText>
      </w:r>
      <w:r w:rsidRPr="001E7C9C">
        <w:fldChar w:fldCharType="separate"/>
      </w:r>
      <w:r w:rsidRPr="001E7C9C">
        <w:t>6</w:t>
      </w:r>
      <w:r w:rsidRPr="001E7C9C">
        <w:fldChar w:fldCharType="end"/>
      </w:r>
    </w:p>
    <w:p w14:paraId="2EBEC074" w14:textId="7B56C52C"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3.3</w:t>
      </w:r>
      <w:r w:rsidRPr="001E7C9C">
        <w:rPr>
          <w:rFonts w:asciiTheme="minorHAnsi" w:eastAsiaTheme="minorEastAsia" w:hAnsiTheme="minorHAnsi" w:cstheme="minorBidi"/>
          <w:kern w:val="2"/>
          <w:sz w:val="24"/>
          <w:szCs w:val="24"/>
          <w:lang w:eastAsia="en-GB"/>
          <w14:ligatures w14:val="standardContextual"/>
        </w:rPr>
        <w:tab/>
      </w:r>
      <w:r w:rsidRPr="001E7C9C">
        <w:t>Abbreviations</w:t>
      </w:r>
      <w:r w:rsidRPr="001E7C9C">
        <w:tab/>
      </w:r>
      <w:r w:rsidRPr="001E7C9C">
        <w:fldChar w:fldCharType="begin"/>
      </w:r>
      <w:r w:rsidRPr="001E7C9C">
        <w:instrText xml:space="preserve"> PAGEREF _Toc192172847 \h </w:instrText>
      </w:r>
      <w:r w:rsidRPr="001E7C9C">
        <w:fldChar w:fldCharType="separate"/>
      </w:r>
      <w:r w:rsidRPr="001E7C9C">
        <w:t>6</w:t>
      </w:r>
      <w:r w:rsidRPr="001E7C9C">
        <w:fldChar w:fldCharType="end"/>
      </w:r>
    </w:p>
    <w:p w14:paraId="66E9F097" w14:textId="3AFBEDAC"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4</w:t>
      </w:r>
      <w:r w:rsidRPr="001E7C9C">
        <w:rPr>
          <w:rFonts w:asciiTheme="minorHAnsi" w:eastAsiaTheme="minorEastAsia" w:hAnsiTheme="minorHAnsi" w:cstheme="minorBidi"/>
          <w:kern w:val="2"/>
          <w:sz w:val="24"/>
          <w:szCs w:val="24"/>
          <w:lang w:eastAsia="en-GB"/>
          <w14:ligatures w14:val="standardContextual"/>
        </w:rPr>
        <w:tab/>
      </w:r>
      <w:r w:rsidRPr="001E7C9C">
        <w:t>Power control</w:t>
      </w:r>
      <w:r w:rsidRPr="001E7C9C">
        <w:tab/>
      </w:r>
      <w:r w:rsidRPr="001E7C9C">
        <w:fldChar w:fldCharType="begin"/>
      </w:r>
      <w:r w:rsidRPr="001E7C9C">
        <w:instrText xml:space="preserve"> PAGEREF _Toc192172848 \h </w:instrText>
      </w:r>
      <w:r w:rsidRPr="001E7C9C">
        <w:fldChar w:fldCharType="separate"/>
      </w:r>
      <w:r w:rsidRPr="001E7C9C">
        <w:t>7</w:t>
      </w:r>
      <w:r w:rsidRPr="001E7C9C">
        <w:fldChar w:fldCharType="end"/>
      </w:r>
    </w:p>
    <w:p w14:paraId="37BFB184" w14:textId="7E2E7443"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4.1</w:t>
      </w:r>
      <w:r w:rsidRPr="001E7C9C">
        <w:rPr>
          <w:rFonts w:asciiTheme="minorHAnsi" w:eastAsiaTheme="minorEastAsia" w:hAnsiTheme="minorHAnsi" w:cstheme="minorBidi"/>
          <w:kern w:val="2"/>
          <w:sz w:val="24"/>
          <w:szCs w:val="24"/>
          <w:lang w:eastAsia="en-GB"/>
          <w14:ligatures w14:val="standardContextual"/>
        </w:rPr>
        <w:tab/>
      </w:r>
      <w:r w:rsidRPr="001E7C9C">
        <w:t>Power allocation for downlink</w:t>
      </w:r>
      <w:r w:rsidRPr="001E7C9C">
        <w:tab/>
      </w:r>
      <w:r w:rsidRPr="001E7C9C">
        <w:fldChar w:fldCharType="begin"/>
      </w:r>
      <w:r w:rsidRPr="001E7C9C">
        <w:instrText xml:space="preserve"> PAGEREF _Toc192172849 \h </w:instrText>
      </w:r>
      <w:r w:rsidRPr="001E7C9C">
        <w:fldChar w:fldCharType="separate"/>
      </w:r>
      <w:r w:rsidRPr="001E7C9C">
        <w:t>7</w:t>
      </w:r>
      <w:r w:rsidRPr="001E7C9C">
        <w:fldChar w:fldCharType="end"/>
      </w:r>
    </w:p>
    <w:p w14:paraId="5009D491" w14:textId="1FCA28CD"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5</w:t>
      </w:r>
      <w:r w:rsidRPr="001E7C9C">
        <w:rPr>
          <w:rFonts w:asciiTheme="minorHAnsi" w:eastAsiaTheme="minorEastAsia" w:hAnsiTheme="minorHAnsi" w:cstheme="minorBidi"/>
          <w:kern w:val="2"/>
          <w:sz w:val="24"/>
          <w:szCs w:val="24"/>
          <w:lang w:eastAsia="en-GB"/>
          <w14:ligatures w14:val="standardContextual"/>
        </w:rPr>
        <w:tab/>
      </w:r>
      <w:r w:rsidRPr="001E7C9C">
        <w:t>Physical downlink shared channel related procedures</w:t>
      </w:r>
      <w:r w:rsidRPr="001E7C9C">
        <w:tab/>
      </w:r>
      <w:r w:rsidRPr="001E7C9C">
        <w:fldChar w:fldCharType="begin"/>
      </w:r>
      <w:r w:rsidRPr="001E7C9C">
        <w:instrText xml:space="preserve"> PAGEREF _Toc192172850 \h </w:instrText>
      </w:r>
      <w:r w:rsidRPr="001E7C9C">
        <w:fldChar w:fldCharType="separate"/>
      </w:r>
      <w:r w:rsidRPr="001E7C9C">
        <w:t>8</w:t>
      </w:r>
      <w:r w:rsidRPr="001E7C9C">
        <w:fldChar w:fldCharType="end"/>
      </w:r>
    </w:p>
    <w:p w14:paraId="242CA0AF" w14:textId="3E2C22E3"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5.1</w:t>
      </w:r>
      <w:r w:rsidRPr="001E7C9C">
        <w:rPr>
          <w:rFonts w:asciiTheme="minorHAnsi" w:eastAsiaTheme="minorEastAsia" w:hAnsiTheme="minorHAnsi" w:cstheme="minorBidi"/>
          <w:kern w:val="2"/>
          <w:sz w:val="24"/>
          <w:szCs w:val="24"/>
          <w:lang w:eastAsia="en-GB"/>
          <w14:ligatures w14:val="standardContextual"/>
        </w:rPr>
        <w:tab/>
      </w:r>
      <w:r w:rsidRPr="001E7C9C">
        <w:t>UE procedure for receiving the physical downlink shared channel</w:t>
      </w:r>
      <w:r w:rsidRPr="001E7C9C">
        <w:tab/>
      </w:r>
      <w:r w:rsidRPr="001E7C9C">
        <w:fldChar w:fldCharType="begin"/>
      </w:r>
      <w:r w:rsidRPr="001E7C9C">
        <w:instrText xml:space="preserve"> PAGEREF _Toc192172851 \h </w:instrText>
      </w:r>
      <w:r w:rsidRPr="001E7C9C">
        <w:fldChar w:fldCharType="separate"/>
      </w:r>
      <w:r w:rsidRPr="001E7C9C">
        <w:t>8</w:t>
      </w:r>
      <w:r w:rsidRPr="001E7C9C">
        <w:fldChar w:fldCharType="end"/>
      </w:r>
    </w:p>
    <w:p w14:paraId="5F1D2387" w14:textId="1447DF10"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1</w:t>
      </w:r>
      <w:r w:rsidRPr="001E7C9C">
        <w:rPr>
          <w:rFonts w:asciiTheme="minorHAnsi" w:eastAsiaTheme="minorEastAsia" w:hAnsiTheme="minorHAnsi" w:cstheme="minorBidi"/>
          <w:kern w:val="2"/>
          <w:sz w:val="24"/>
          <w:szCs w:val="24"/>
          <w:lang w:eastAsia="en-GB"/>
          <w14:ligatures w14:val="standardContextual"/>
        </w:rPr>
        <w:tab/>
      </w:r>
      <w:r w:rsidRPr="001E7C9C">
        <w:t>Transmission schemes</w:t>
      </w:r>
      <w:r w:rsidRPr="001E7C9C">
        <w:tab/>
      </w:r>
      <w:r w:rsidRPr="001E7C9C">
        <w:fldChar w:fldCharType="begin"/>
      </w:r>
      <w:r w:rsidRPr="001E7C9C">
        <w:instrText xml:space="preserve"> PAGEREF _Toc192172852 \h </w:instrText>
      </w:r>
      <w:r w:rsidRPr="001E7C9C">
        <w:fldChar w:fldCharType="separate"/>
      </w:r>
      <w:r w:rsidRPr="001E7C9C">
        <w:t>14</w:t>
      </w:r>
      <w:r w:rsidRPr="001E7C9C">
        <w:fldChar w:fldCharType="end"/>
      </w:r>
    </w:p>
    <w:p w14:paraId="7BE8D698" w14:textId="104522A0"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1.1</w:t>
      </w:r>
      <w:r w:rsidRPr="001E7C9C">
        <w:rPr>
          <w:rFonts w:asciiTheme="minorHAnsi" w:eastAsiaTheme="minorEastAsia" w:hAnsiTheme="minorHAnsi" w:cstheme="minorBidi"/>
          <w:kern w:val="2"/>
          <w:sz w:val="24"/>
          <w:szCs w:val="24"/>
          <w:lang w:eastAsia="en-GB"/>
          <w14:ligatures w14:val="standardContextual"/>
        </w:rPr>
        <w:tab/>
      </w:r>
      <w:r w:rsidRPr="001E7C9C">
        <w:t>Transmission scheme 1</w:t>
      </w:r>
      <w:r w:rsidRPr="001E7C9C">
        <w:tab/>
      </w:r>
      <w:r w:rsidRPr="001E7C9C">
        <w:fldChar w:fldCharType="begin"/>
      </w:r>
      <w:r w:rsidRPr="001E7C9C">
        <w:instrText xml:space="preserve"> PAGEREF _Toc192172853 \h </w:instrText>
      </w:r>
      <w:r w:rsidRPr="001E7C9C">
        <w:fldChar w:fldCharType="separate"/>
      </w:r>
      <w:r w:rsidRPr="001E7C9C">
        <w:t>14</w:t>
      </w:r>
      <w:r w:rsidRPr="001E7C9C">
        <w:fldChar w:fldCharType="end"/>
      </w:r>
    </w:p>
    <w:p w14:paraId="2E7D7C48" w14:textId="2B8D05F1"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2</w:t>
      </w:r>
      <w:r w:rsidRPr="001E7C9C">
        <w:rPr>
          <w:rFonts w:asciiTheme="minorHAnsi" w:eastAsiaTheme="minorEastAsia" w:hAnsiTheme="minorHAnsi" w:cstheme="minorBidi"/>
          <w:kern w:val="2"/>
          <w:sz w:val="24"/>
          <w:szCs w:val="24"/>
          <w:lang w:eastAsia="en-GB"/>
          <w14:ligatures w14:val="standardContextual"/>
        </w:rPr>
        <w:tab/>
      </w:r>
      <w:r w:rsidRPr="001E7C9C">
        <w:t>Resource allocation</w:t>
      </w:r>
      <w:r w:rsidRPr="001E7C9C">
        <w:tab/>
      </w:r>
      <w:r w:rsidRPr="001E7C9C">
        <w:fldChar w:fldCharType="begin"/>
      </w:r>
      <w:r w:rsidRPr="001E7C9C">
        <w:instrText xml:space="preserve"> PAGEREF _Toc192172854 \h </w:instrText>
      </w:r>
      <w:r w:rsidRPr="001E7C9C">
        <w:fldChar w:fldCharType="separate"/>
      </w:r>
      <w:r w:rsidRPr="001E7C9C">
        <w:t>14</w:t>
      </w:r>
      <w:r w:rsidRPr="001E7C9C">
        <w:fldChar w:fldCharType="end"/>
      </w:r>
    </w:p>
    <w:p w14:paraId="1F15A1C3" w14:textId="1A1B6E1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2.1</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time domain</w:t>
      </w:r>
      <w:r w:rsidRPr="001E7C9C">
        <w:tab/>
      </w:r>
      <w:r w:rsidRPr="001E7C9C">
        <w:fldChar w:fldCharType="begin"/>
      </w:r>
      <w:r w:rsidRPr="001E7C9C">
        <w:instrText xml:space="preserve"> PAGEREF _Toc192172855 \h </w:instrText>
      </w:r>
      <w:r w:rsidRPr="001E7C9C">
        <w:fldChar w:fldCharType="separate"/>
      </w:r>
      <w:r w:rsidRPr="001E7C9C">
        <w:t>14</w:t>
      </w:r>
      <w:r w:rsidRPr="001E7C9C">
        <w:fldChar w:fldCharType="end"/>
      </w:r>
    </w:p>
    <w:p w14:paraId="1BEB73E2" w14:textId="320DECE6"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2.1.1</w:t>
      </w:r>
      <w:r w:rsidRPr="001E7C9C">
        <w:rPr>
          <w:rFonts w:asciiTheme="minorHAnsi" w:eastAsiaTheme="minorEastAsia" w:hAnsiTheme="minorHAnsi" w:cstheme="minorBidi"/>
          <w:kern w:val="2"/>
          <w:sz w:val="24"/>
          <w:szCs w:val="24"/>
          <w:lang w:eastAsia="en-GB"/>
          <w14:ligatures w14:val="standardContextual"/>
        </w:rPr>
        <w:tab/>
      </w:r>
      <w:r w:rsidRPr="001E7C9C">
        <w:t xml:space="preserve">Determination of the </w:t>
      </w:r>
      <w:r w:rsidRPr="001E7C9C">
        <w:rPr>
          <w:lang w:val="en-US"/>
        </w:rPr>
        <w:t>resource allocation table to be used for PDSCH</w:t>
      </w:r>
      <w:r w:rsidRPr="001E7C9C">
        <w:tab/>
      </w:r>
      <w:r w:rsidRPr="001E7C9C">
        <w:fldChar w:fldCharType="begin"/>
      </w:r>
      <w:r w:rsidRPr="001E7C9C">
        <w:instrText xml:space="preserve"> PAGEREF _Toc192172856 \h </w:instrText>
      </w:r>
      <w:r w:rsidRPr="001E7C9C">
        <w:fldChar w:fldCharType="separate"/>
      </w:r>
      <w:r w:rsidRPr="001E7C9C">
        <w:t>19</w:t>
      </w:r>
      <w:r w:rsidRPr="001E7C9C">
        <w:fldChar w:fldCharType="end"/>
      </w:r>
    </w:p>
    <w:p w14:paraId="32C967DD" w14:textId="5CA4D43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2.2</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frequency domain</w:t>
      </w:r>
      <w:r w:rsidRPr="001E7C9C">
        <w:tab/>
      </w:r>
      <w:r w:rsidRPr="001E7C9C">
        <w:fldChar w:fldCharType="begin"/>
      </w:r>
      <w:r w:rsidRPr="001E7C9C">
        <w:instrText xml:space="preserve"> PAGEREF _Toc192172857 \h </w:instrText>
      </w:r>
      <w:r w:rsidRPr="001E7C9C">
        <w:fldChar w:fldCharType="separate"/>
      </w:r>
      <w:r w:rsidRPr="001E7C9C">
        <w:t>24</w:t>
      </w:r>
      <w:r w:rsidRPr="001E7C9C">
        <w:fldChar w:fldCharType="end"/>
      </w:r>
    </w:p>
    <w:p w14:paraId="73A25D0D" w14:textId="7BFA1C42"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2.2.1</w:t>
      </w:r>
      <w:r w:rsidRPr="001E7C9C">
        <w:rPr>
          <w:rFonts w:asciiTheme="minorHAnsi" w:eastAsiaTheme="minorEastAsia" w:hAnsiTheme="minorHAnsi" w:cstheme="minorBidi"/>
          <w:kern w:val="2"/>
          <w:sz w:val="24"/>
          <w:szCs w:val="24"/>
          <w:lang w:eastAsia="en-GB"/>
          <w14:ligatures w14:val="standardContextual"/>
        </w:rPr>
        <w:tab/>
      </w:r>
      <w:r w:rsidRPr="001E7C9C">
        <w:t>Downlink resource allocation type 0</w:t>
      </w:r>
      <w:r w:rsidRPr="001E7C9C">
        <w:tab/>
      </w:r>
      <w:r w:rsidRPr="001E7C9C">
        <w:fldChar w:fldCharType="begin"/>
      </w:r>
      <w:r w:rsidRPr="001E7C9C">
        <w:instrText xml:space="preserve"> PAGEREF _Toc192172858 \h </w:instrText>
      </w:r>
      <w:r w:rsidRPr="001E7C9C">
        <w:fldChar w:fldCharType="separate"/>
      </w:r>
      <w:r w:rsidRPr="001E7C9C">
        <w:t>24</w:t>
      </w:r>
      <w:r w:rsidRPr="001E7C9C">
        <w:fldChar w:fldCharType="end"/>
      </w:r>
    </w:p>
    <w:p w14:paraId="36D8BEC6" w14:textId="5631346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2.2.2</w:t>
      </w:r>
      <w:r w:rsidRPr="001E7C9C">
        <w:rPr>
          <w:rFonts w:asciiTheme="minorHAnsi" w:eastAsiaTheme="minorEastAsia" w:hAnsiTheme="minorHAnsi" w:cstheme="minorBidi"/>
          <w:kern w:val="2"/>
          <w:sz w:val="24"/>
          <w:szCs w:val="24"/>
          <w:lang w:eastAsia="en-GB"/>
          <w14:ligatures w14:val="standardContextual"/>
        </w:rPr>
        <w:tab/>
      </w:r>
      <w:r w:rsidRPr="001E7C9C">
        <w:t>Downlink resource allocation type 1</w:t>
      </w:r>
      <w:r w:rsidRPr="001E7C9C">
        <w:tab/>
      </w:r>
      <w:r w:rsidRPr="001E7C9C">
        <w:fldChar w:fldCharType="begin"/>
      </w:r>
      <w:r w:rsidRPr="001E7C9C">
        <w:instrText xml:space="preserve"> PAGEREF _Toc192172859 \h </w:instrText>
      </w:r>
      <w:r w:rsidRPr="001E7C9C">
        <w:fldChar w:fldCharType="separate"/>
      </w:r>
      <w:r w:rsidRPr="001E7C9C">
        <w:t>25</w:t>
      </w:r>
      <w:r w:rsidRPr="001E7C9C">
        <w:fldChar w:fldCharType="end"/>
      </w:r>
    </w:p>
    <w:p w14:paraId="341B7FEE" w14:textId="4B042F0C"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2.2.3</w:t>
      </w:r>
      <w:r w:rsidRPr="001E7C9C">
        <w:rPr>
          <w:rFonts w:asciiTheme="minorHAnsi" w:eastAsiaTheme="minorEastAsia" w:hAnsiTheme="minorHAnsi" w:cstheme="minorBidi"/>
          <w:kern w:val="2"/>
          <w:sz w:val="24"/>
          <w:szCs w:val="24"/>
          <w:lang w:eastAsia="en-GB"/>
          <w14:ligatures w14:val="standardContextual"/>
        </w:rPr>
        <w:tab/>
      </w:r>
      <w:r w:rsidRPr="001E7C9C">
        <w:t>Downlink resource allocation type 1 for multicast/broadcast</w:t>
      </w:r>
      <w:r w:rsidRPr="001E7C9C">
        <w:tab/>
      </w:r>
      <w:r w:rsidRPr="001E7C9C">
        <w:fldChar w:fldCharType="begin"/>
      </w:r>
      <w:r w:rsidRPr="001E7C9C">
        <w:instrText xml:space="preserve"> PAGEREF _Toc192172860 \h </w:instrText>
      </w:r>
      <w:r w:rsidRPr="001E7C9C">
        <w:fldChar w:fldCharType="separate"/>
      </w:r>
      <w:r w:rsidRPr="001E7C9C">
        <w:t>26</w:t>
      </w:r>
      <w:r w:rsidRPr="001E7C9C">
        <w:fldChar w:fldCharType="end"/>
      </w:r>
    </w:p>
    <w:p w14:paraId="1E07AAAD" w14:textId="393136A3"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2.3</w:t>
      </w:r>
      <w:r w:rsidRPr="001E7C9C">
        <w:rPr>
          <w:rFonts w:asciiTheme="minorHAnsi" w:eastAsiaTheme="minorEastAsia" w:hAnsiTheme="minorHAnsi" w:cstheme="minorBidi"/>
          <w:kern w:val="2"/>
          <w:sz w:val="24"/>
          <w:szCs w:val="24"/>
          <w:lang w:eastAsia="en-GB"/>
          <w14:ligatures w14:val="standardContextual"/>
        </w:rPr>
        <w:tab/>
      </w:r>
      <w:r w:rsidRPr="001E7C9C">
        <w:t>Physical resource block (PRB) bundling</w:t>
      </w:r>
      <w:r w:rsidRPr="001E7C9C">
        <w:tab/>
      </w:r>
      <w:r w:rsidRPr="001E7C9C">
        <w:fldChar w:fldCharType="begin"/>
      </w:r>
      <w:r w:rsidRPr="001E7C9C">
        <w:instrText xml:space="preserve"> PAGEREF _Toc192172861 \h </w:instrText>
      </w:r>
      <w:r w:rsidRPr="001E7C9C">
        <w:fldChar w:fldCharType="separate"/>
      </w:r>
      <w:r w:rsidRPr="001E7C9C">
        <w:t>27</w:t>
      </w:r>
      <w:r w:rsidRPr="001E7C9C">
        <w:fldChar w:fldCharType="end"/>
      </w:r>
    </w:p>
    <w:p w14:paraId="272B60D4" w14:textId="158EFD47"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3</w:t>
      </w:r>
      <w:r w:rsidRPr="001E7C9C">
        <w:rPr>
          <w:rFonts w:asciiTheme="minorHAnsi" w:eastAsiaTheme="minorEastAsia" w:hAnsiTheme="minorHAnsi" w:cstheme="minorBidi"/>
          <w:kern w:val="2"/>
          <w:sz w:val="24"/>
          <w:szCs w:val="24"/>
          <w:lang w:eastAsia="en-GB"/>
          <w14:ligatures w14:val="standardContextual"/>
        </w:rPr>
        <w:tab/>
      </w:r>
      <w:r w:rsidRPr="001E7C9C">
        <w:t>Modulation order, target code rate, redundancy version and transport block size determination</w:t>
      </w:r>
      <w:r w:rsidRPr="001E7C9C">
        <w:tab/>
      </w:r>
      <w:r w:rsidRPr="001E7C9C">
        <w:fldChar w:fldCharType="begin"/>
      </w:r>
      <w:r w:rsidRPr="001E7C9C">
        <w:instrText xml:space="preserve"> PAGEREF _Toc192172862 \h </w:instrText>
      </w:r>
      <w:r w:rsidRPr="001E7C9C">
        <w:fldChar w:fldCharType="separate"/>
      </w:r>
      <w:r w:rsidRPr="001E7C9C">
        <w:t>28</w:t>
      </w:r>
      <w:r w:rsidRPr="001E7C9C">
        <w:fldChar w:fldCharType="end"/>
      </w:r>
    </w:p>
    <w:p w14:paraId="462E5E69" w14:textId="2EACBB6B"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3.1</w:t>
      </w:r>
      <w:r w:rsidRPr="001E7C9C">
        <w:rPr>
          <w:rFonts w:asciiTheme="minorHAnsi" w:eastAsiaTheme="minorEastAsia" w:hAnsiTheme="minorHAnsi" w:cstheme="minorBidi"/>
          <w:kern w:val="2"/>
          <w:sz w:val="24"/>
          <w:szCs w:val="24"/>
          <w:lang w:eastAsia="en-GB"/>
          <w14:ligatures w14:val="standardContextual"/>
        </w:rPr>
        <w:tab/>
      </w:r>
      <w:r w:rsidRPr="001E7C9C">
        <w:t>Modulation order and target code rate determination</w:t>
      </w:r>
      <w:r w:rsidRPr="001E7C9C">
        <w:tab/>
      </w:r>
      <w:r w:rsidRPr="001E7C9C">
        <w:fldChar w:fldCharType="begin"/>
      </w:r>
      <w:r w:rsidRPr="001E7C9C">
        <w:instrText xml:space="preserve"> PAGEREF _Toc192172863 \h </w:instrText>
      </w:r>
      <w:r w:rsidRPr="001E7C9C">
        <w:fldChar w:fldCharType="separate"/>
      </w:r>
      <w:r w:rsidRPr="001E7C9C">
        <w:t>30</w:t>
      </w:r>
      <w:r w:rsidRPr="001E7C9C">
        <w:fldChar w:fldCharType="end"/>
      </w:r>
    </w:p>
    <w:p w14:paraId="7BE8C13A" w14:textId="1370FDD6"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3.2</w:t>
      </w:r>
      <w:r w:rsidRPr="001E7C9C">
        <w:rPr>
          <w:rFonts w:asciiTheme="minorHAnsi" w:eastAsiaTheme="minorEastAsia" w:hAnsiTheme="minorHAnsi" w:cstheme="minorBidi"/>
          <w:kern w:val="2"/>
          <w:sz w:val="24"/>
          <w:szCs w:val="24"/>
          <w:lang w:eastAsia="en-GB"/>
          <w14:ligatures w14:val="standardContextual"/>
        </w:rPr>
        <w:tab/>
      </w:r>
      <w:r w:rsidRPr="001E7C9C">
        <w:t>Transport block size determination</w:t>
      </w:r>
      <w:r w:rsidRPr="001E7C9C">
        <w:tab/>
      </w:r>
      <w:r w:rsidRPr="001E7C9C">
        <w:fldChar w:fldCharType="begin"/>
      </w:r>
      <w:r w:rsidRPr="001E7C9C">
        <w:instrText xml:space="preserve"> PAGEREF _Toc192172864 \h </w:instrText>
      </w:r>
      <w:r w:rsidRPr="001E7C9C">
        <w:fldChar w:fldCharType="separate"/>
      </w:r>
      <w:r w:rsidRPr="001E7C9C">
        <w:t>36</w:t>
      </w:r>
      <w:r w:rsidRPr="001E7C9C">
        <w:fldChar w:fldCharType="end"/>
      </w:r>
    </w:p>
    <w:p w14:paraId="2B49BB2B" w14:textId="0C30DB03"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4</w:t>
      </w:r>
      <w:r w:rsidRPr="001E7C9C">
        <w:rPr>
          <w:rFonts w:asciiTheme="minorHAnsi" w:eastAsiaTheme="minorEastAsia" w:hAnsiTheme="minorHAnsi" w:cstheme="minorBidi"/>
          <w:kern w:val="2"/>
          <w:sz w:val="24"/>
          <w:szCs w:val="24"/>
          <w:lang w:eastAsia="en-GB"/>
          <w14:ligatures w14:val="standardContextual"/>
        </w:rPr>
        <w:tab/>
      </w:r>
      <w:r w:rsidRPr="001E7C9C">
        <w:t>PDSCH resource mapping</w:t>
      </w:r>
      <w:r w:rsidRPr="001E7C9C">
        <w:tab/>
      </w:r>
      <w:r w:rsidRPr="001E7C9C">
        <w:fldChar w:fldCharType="begin"/>
      </w:r>
      <w:r w:rsidRPr="001E7C9C">
        <w:instrText xml:space="preserve"> PAGEREF _Toc192172865 \h </w:instrText>
      </w:r>
      <w:r w:rsidRPr="001E7C9C">
        <w:fldChar w:fldCharType="separate"/>
      </w:r>
      <w:r w:rsidRPr="001E7C9C">
        <w:t>40</w:t>
      </w:r>
      <w:r w:rsidRPr="001E7C9C">
        <w:fldChar w:fldCharType="end"/>
      </w:r>
    </w:p>
    <w:p w14:paraId="469E2614" w14:textId="76615873"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4.1</w:t>
      </w:r>
      <w:r w:rsidRPr="001E7C9C">
        <w:rPr>
          <w:rFonts w:asciiTheme="minorHAnsi" w:eastAsiaTheme="minorEastAsia" w:hAnsiTheme="minorHAnsi" w:cstheme="minorBidi"/>
          <w:kern w:val="2"/>
          <w:sz w:val="24"/>
          <w:szCs w:val="24"/>
          <w:lang w:eastAsia="en-GB"/>
          <w14:ligatures w14:val="standardContextual"/>
        </w:rPr>
        <w:tab/>
      </w:r>
      <w:r w:rsidRPr="001E7C9C">
        <w:t>PDSCH resource mapping with RB symbol level granularity</w:t>
      </w:r>
      <w:r w:rsidRPr="001E7C9C">
        <w:tab/>
      </w:r>
      <w:r w:rsidRPr="001E7C9C">
        <w:fldChar w:fldCharType="begin"/>
      </w:r>
      <w:r w:rsidRPr="001E7C9C">
        <w:instrText xml:space="preserve"> PAGEREF _Toc192172866 \h </w:instrText>
      </w:r>
      <w:r w:rsidRPr="001E7C9C">
        <w:fldChar w:fldCharType="separate"/>
      </w:r>
      <w:r w:rsidRPr="001E7C9C">
        <w:t>40</w:t>
      </w:r>
      <w:r w:rsidRPr="001E7C9C">
        <w:fldChar w:fldCharType="end"/>
      </w:r>
    </w:p>
    <w:p w14:paraId="3C27B5B7" w14:textId="16942571"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4.2</w:t>
      </w:r>
      <w:r w:rsidRPr="001E7C9C">
        <w:rPr>
          <w:rFonts w:asciiTheme="minorHAnsi" w:eastAsiaTheme="minorEastAsia" w:hAnsiTheme="minorHAnsi" w:cstheme="minorBidi"/>
          <w:kern w:val="2"/>
          <w:sz w:val="24"/>
          <w:szCs w:val="24"/>
          <w:lang w:eastAsia="en-GB"/>
          <w14:ligatures w14:val="standardContextual"/>
        </w:rPr>
        <w:tab/>
      </w:r>
      <w:r w:rsidRPr="001E7C9C">
        <w:t>PDSCH resource mapping with RE level granularity</w:t>
      </w:r>
      <w:r w:rsidRPr="001E7C9C">
        <w:tab/>
      </w:r>
      <w:r w:rsidRPr="001E7C9C">
        <w:fldChar w:fldCharType="begin"/>
      </w:r>
      <w:r w:rsidRPr="001E7C9C">
        <w:instrText xml:space="preserve"> PAGEREF _Toc192172867 \h </w:instrText>
      </w:r>
      <w:r w:rsidRPr="001E7C9C">
        <w:fldChar w:fldCharType="separate"/>
      </w:r>
      <w:r w:rsidRPr="001E7C9C">
        <w:t>41</w:t>
      </w:r>
      <w:r w:rsidRPr="001E7C9C">
        <w:fldChar w:fldCharType="end"/>
      </w:r>
    </w:p>
    <w:p w14:paraId="5A730F43" w14:textId="2E7B3FF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5</w:t>
      </w:r>
      <w:r w:rsidRPr="001E7C9C">
        <w:rPr>
          <w:rFonts w:asciiTheme="minorHAnsi" w:eastAsiaTheme="minorEastAsia" w:hAnsiTheme="minorHAnsi" w:cstheme="minorBidi"/>
          <w:kern w:val="2"/>
          <w:sz w:val="24"/>
          <w:szCs w:val="24"/>
          <w:lang w:eastAsia="en-GB"/>
          <w14:ligatures w14:val="standardContextual"/>
        </w:rPr>
        <w:tab/>
      </w:r>
      <w:r w:rsidRPr="001E7C9C">
        <w:t>Antenna ports quasi co-location</w:t>
      </w:r>
      <w:r w:rsidRPr="001E7C9C">
        <w:tab/>
      </w:r>
      <w:r w:rsidRPr="001E7C9C">
        <w:fldChar w:fldCharType="begin"/>
      </w:r>
      <w:r w:rsidRPr="001E7C9C">
        <w:instrText xml:space="preserve"> PAGEREF _Toc192172868 \h </w:instrText>
      </w:r>
      <w:r w:rsidRPr="001E7C9C">
        <w:fldChar w:fldCharType="separate"/>
      </w:r>
      <w:r w:rsidRPr="001E7C9C">
        <w:t>44</w:t>
      </w:r>
      <w:r w:rsidRPr="001E7C9C">
        <w:fldChar w:fldCharType="end"/>
      </w:r>
    </w:p>
    <w:p w14:paraId="0B1D58C2" w14:textId="0AD5EBFF"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1.6</w:t>
      </w:r>
      <w:r w:rsidRPr="001E7C9C">
        <w:rPr>
          <w:rFonts w:asciiTheme="minorHAnsi" w:eastAsiaTheme="minorEastAsia" w:hAnsiTheme="minorHAnsi" w:cstheme="minorBidi"/>
          <w:kern w:val="2"/>
          <w:sz w:val="24"/>
          <w:szCs w:val="24"/>
          <w:lang w:eastAsia="en-GB"/>
          <w14:ligatures w14:val="standardContextual"/>
        </w:rPr>
        <w:tab/>
      </w:r>
      <w:r w:rsidRPr="001E7C9C">
        <w:t>UE procedure for receiving reference signals</w:t>
      </w:r>
      <w:r w:rsidRPr="001E7C9C">
        <w:tab/>
      </w:r>
      <w:r w:rsidRPr="001E7C9C">
        <w:fldChar w:fldCharType="begin"/>
      </w:r>
      <w:r w:rsidRPr="001E7C9C">
        <w:instrText xml:space="preserve"> PAGEREF _Toc192172869 \h </w:instrText>
      </w:r>
      <w:r w:rsidRPr="001E7C9C">
        <w:fldChar w:fldCharType="separate"/>
      </w:r>
      <w:r w:rsidRPr="001E7C9C">
        <w:t>53</w:t>
      </w:r>
      <w:r w:rsidRPr="001E7C9C">
        <w:fldChar w:fldCharType="end"/>
      </w:r>
    </w:p>
    <w:p w14:paraId="7FE2AEAA" w14:textId="41C4ACB7"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6.1</w:t>
      </w:r>
      <w:r w:rsidRPr="001E7C9C">
        <w:rPr>
          <w:rFonts w:asciiTheme="minorHAnsi" w:eastAsiaTheme="minorEastAsia" w:hAnsiTheme="minorHAnsi" w:cstheme="minorBidi"/>
          <w:kern w:val="2"/>
          <w:sz w:val="24"/>
          <w:szCs w:val="24"/>
          <w:lang w:eastAsia="en-GB"/>
          <w14:ligatures w14:val="standardContextual"/>
        </w:rPr>
        <w:tab/>
      </w:r>
      <w:r w:rsidRPr="001E7C9C">
        <w:t>CSI-RS reception procedure</w:t>
      </w:r>
      <w:r w:rsidRPr="001E7C9C">
        <w:tab/>
      </w:r>
      <w:r w:rsidRPr="001E7C9C">
        <w:fldChar w:fldCharType="begin"/>
      </w:r>
      <w:r w:rsidRPr="001E7C9C">
        <w:instrText xml:space="preserve"> PAGEREF _Toc192172870 \h </w:instrText>
      </w:r>
      <w:r w:rsidRPr="001E7C9C">
        <w:fldChar w:fldCharType="separate"/>
      </w:r>
      <w:r w:rsidRPr="001E7C9C">
        <w:t>53</w:t>
      </w:r>
      <w:r w:rsidRPr="001E7C9C">
        <w:fldChar w:fldCharType="end"/>
      </w:r>
    </w:p>
    <w:p w14:paraId="3653A5B2" w14:textId="5C098785"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1.1</w:t>
      </w:r>
      <w:r w:rsidRPr="001E7C9C">
        <w:rPr>
          <w:rFonts w:asciiTheme="minorHAnsi" w:eastAsiaTheme="minorEastAsia" w:hAnsiTheme="minorHAnsi" w:cstheme="minorBidi"/>
          <w:kern w:val="2"/>
          <w:sz w:val="24"/>
          <w:szCs w:val="24"/>
          <w:lang w:eastAsia="en-GB"/>
          <w14:ligatures w14:val="standardContextual"/>
        </w:rPr>
        <w:tab/>
      </w:r>
      <w:r w:rsidRPr="001E7C9C">
        <w:t>CSI-RS for tracking</w:t>
      </w:r>
      <w:r w:rsidRPr="001E7C9C">
        <w:tab/>
      </w:r>
      <w:r w:rsidRPr="001E7C9C">
        <w:fldChar w:fldCharType="begin"/>
      </w:r>
      <w:r w:rsidRPr="001E7C9C">
        <w:instrText xml:space="preserve"> PAGEREF _Toc192172871 \h </w:instrText>
      </w:r>
      <w:r w:rsidRPr="001E7C9C">
        <w:fldChar w:fldCharType="separate"/>
      </w:r>
      <w:r w:rsidRPr="001E7C9C">
        <w:t>54</w:t>
      </w:r>
      <w:r w:rsidRPr="001E7C9C">
        <w:fldChar w:fldCharType="end"/>
      </w:r>
    </w:p>
    <w:p w14:paraId="420873E8" w14:textId="3F65E191"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1.2</w:t>
      </w:r>
      <w:r w:rsidRPr="001E7C9C">
        <w:rPr>
          <w:rFonts w:asciiTheme="minorHAnsi" w:eastAsiaTheme="minorEastAsia" w:hAnsiTheme="minorHAnsi" w:cstheme="minorBidi"/>
          <w:kern w:val="2"/>
          <w:sz w:val="24"/>
          <w:szCs w:val="24"/>
          <w:lang w:eastAsia="en-GB"/>
          <w14:ligatures w14:val="standardContextual"/>
        </w:rPr>
        <w:tab/>
      </w:r>
      <w:r w:rsidRPr="001E7C9C">
        <w:t>CSI-RS for L1-RSRP and L1-SINR computation</w:t>
      </w:r>
      <w:r w:rsidRPr="001E7C9C">
        <w:tab/>
      </w:r>
      <w:r w:rsidRPr="001E7C9C">
        <w:fldChar w:fldCharType="begin"/>
      </w:r>
      <w:r w:rsidRPr="001E7C9C">
        <w:instrText xml:space="preserve"> PAGEREF _Toc192172872 \h </w:instrText>
      </w:r>
      <w:r w:rsidRPr="001E7C9C">
        <w:fldChar w:fldCharType="separate"/>
      </w:r>
      <w:r w:rsidRPr="001E7C9C">
        <w:t>57</w:t>
      </w:r>
      <w:r w:rsidRPr="001E7C9C">
        <w:fldChar w:fldCharType="end"/>
      </w:r>
    </w:p>
    <w:p w14:paraId="595367BE" w14:textId="6F3727E0"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1.3</w:t>
      </w:r>
      <w:r w:rsidRPr="001E7C9C">
        <w:rPr>
          <w:rFonts w:asciiTheme="minorHAnsi" w:eastAsiaTheme="minorEastAsia" w:hAnsiTheme="minorHAnsi" w:cstheme="minorBidi"/>
          <w:kern w:val="2"/>
          <w:sz w:val="24"/>
          <w:szCs w:val="24"/>
          <w:lang w:eastAsia="en-GB"/>
          <w14:ligatures w14:val="standardContextual"/>
        </w:rPr>
        <w:tab/>
      </w:r>
      <w:r w:rsidRPr="001E7C9C">
        <w:t>CSI-RS for mobility</w:t>
      </w:r>
      <w:r w:rsidRPr="001E7C9C">
        <w:tab/>
      </w:r>
      <w:r w:rsidRPr="001E7C9C">
        <w:fldChar w:fldCharType="begin"/>
      </w:r>
      <w:r w:rsidRPr="001E7C9C">
        <w:instrText xml:space="preserve"> PAGEREF _Toc192172873 \h </w:instrText>
      </w:r>
      <w:r w:rsidRPr="001E7C9C">
        <w:fldChar w:fldCharType="separate"/>
      </w:r>
      <w:r w:rsidRPr="001E7C9C">
        <w:t>57</w:t>
      </w:r>
      <w:r w:rsidRPr="001E7C9C">
        <w:fldChar w:fldCharType="end"/>
      </w:r>
    </w:p>
    <w:p w14:paraId="6FBFC368" w14:textId="250D9BB4"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6.2</w:t>
      </w:r>
      <w:r w:rsidRPr="001E7C9C">
        <w:rPr>
          <w:rFonts w:asciiTheme="minorHAnsi" w:eastAsiaTheme="minorEastAsia" w:hAnsiTheme="minorHAnsi" w:cstheme="minorBidi"/>
          <w:kern w:val="2"/>
          <w:sz w:val="24"/>
          <w:szCs w:val="24"/>
          <w:lang w:eastAsia="en-GB"/>
          <w14:ligatures w14:val="standardContextual"/>
        </w:rPr>
        <w:tab/>
      </w:r>
      <w:r w:rsidRPr="001E7C9C">
        <w:t>DM-RS reception procedure</w:t>
      </w:r>
      <w:r w:rsidRPr="001E7C9C">
        <w:tab/>
      </w:r>
      <w:r w:rsidRPr="001E7C9C">
        <w:fldChar w:fldCharType="begin"/>
      </w:r>
      <w:r w:rsidRPr="001E7C9C">
        <w:instrText xml:space="preserve"> PAGEREF _Toc192172874 \h </w:instrText>
      </w:r>
      <w:r w:rsidRPr="001E7C9C">
        <w:fldChar w:fldCharType="separate"/>
      </w:r>
      <w:r w:rsidRPr="001E7C9C">
        <w:t>58</w:t>
      </w:r>
      <w:r w:rsidRPr="001E7C9C">
        <w:fldChar w:fldCharType="end"/>
      </w:r>
    </w:p>
    <w:p w14:paraId="2AB84F63" w14:textId="49D99CE6"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6.3</w:t>
      </w:r>
      <w:r w:rsidRPr="001E7C9C">
        <w:rPr>
          <w:rFonts w:asciiTheme="minorHAnsi" w:eastAsiaTheme="minorEastAsia" w:hAnsiTheme="minorHAnsi" w:cstheme="minorBidi"/>
          <w:kern w:val="2"/>
          <w:sz w:val="24"/>
          <w:szCs w:val="24"/>
          <w:lang w:eastAsia="en-GB"/>
          <w14:ligatures w14:val="standardContextual"/>
        </w:rPr>
        <w:tab/>
      </w:r>
      <w:r w:rsidRPr="001E7C9C">
        <w:t>PT-RS reception procedure</w:t>
      </w:r>
      <w:r w:rsidRPr="001E7C9C">
        <w:tab/>
      </w:r>
      <w:r w:rsidRPr="001E7C9C">
        <w:fldChar w:fldCharType="begin"/>
      </w:r>
      <w:r w:rsidRPr="001E7C9C">
        <w:instrText xml:space="preserve"> PAGEREF _Toc192172875 \h </w:instrText>
      </w:r>
      <w:r w:rsidRPr="001E7C9C">
        <w:fldChar w:fldCharType="separate"/>
      </w:r>
      <w:r w:rsidRPr="001E7C9C">
        <w:t>61</w:t>
      </w:r>
      <w:r w:rsidRPr="001E7C9C">
        <w:fldChar w:fldCharType="end"/>
      </w:r>
    </w:p>
    <w:p w14:paraId="7BCA644D" w14:textId="302E00B9"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6.4</w:t>
      </w:r>
      <w:r w:rsidRPr="001E7C9C">
        <w:rPr>
          <w:rFonts w:asciiTheme="minorHAnsi" w:eastAsiaTheme="minorEastAsia" w:hAnsiTheme="minorHAnsi" w:cstheme="minorBidi"/>
          <w:kern w:val="2"/>
          <w:sz w:val="24"/>
          <w:szCs w:val="24"/>
          <w:lang w:eastAsia="en-GB"/>
          <w14:ligatures w14:val="standardContextual"/>
        </w:rPr>
        <w:tab/>
      </w:r>
      <w:r w:rsidRPr="001E7C9C">
        <w:t>SRS reception procedure for CLI</w:t>
      </w:r>
      <w:r w:rsidRPr="001E7C9C">
        <w:tab/>
      </w:r>
      <w:r w:rsidRPr="001E7C9C">
        <w:fldChar w:fldCharType="begin"/>
      </w:r>
      <w:r w:rsidRPr="001E7C9C">
        <w:instrText xml:space="preserve"> PAGEREF _Toc192172876 \h </w:instrText>
      </w:r>
      <w:r w:rsidRPr="001E7C9C">
        <w:fldChar w:fldCharType="separate"/>
      </w:r>
      <w:r w:rsidRPr="001E7C9C">
        <w:t>63</w:t>
      </w:r>
      <w:r w:rsidRPr="001E7C9C">
        <w:fldChar w:fldCharType="end"/>
      </w:r>
    </w:p>
    <w:p w14:paraId="1E76C7EC" w14:textId="66976920"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1.6.</w:t>
      </w:r>
      <w:r w:rsidRPr="001E7C9C">
        <w:rPr>
          <w:lang w:val="en-US"/>
        </w:rPr>
        <w:t>5</w:t>
      </w:r>
      <w:r w:rsidRPr="001E7C9C">
        <w:rPr>
          <w:rFonts w:asciiTheme="minorHAnsi" w:eastAsiaTheme="minorEastAsia" w:hAnsiTheme="minorHAnsi" w:cstheme="minorBidi"/>
          <w:kern w:val="2"/>
          <w:sz w:val="24"/>
          <w:szCs w:val="24"/>
          <w:lang w:eastAsia="en-GB"/>
          <w14:ligatures w14:val="standardContextual"/>
        </w:rPr>
        <w:tab/>
      </w:r>
      <w:r w:rsidRPr="001E7C9C">
        <w:t>PRS reception procedure</w:t>
      </w:r>
      <w:r w:rsidRPr="001E7C9C">
        <w:tab/>
      </w:r>
      <w:r w:rsidRPr="001E7C9C">
        <w:fldChar w:fldCharType="begin"/>
      </w:r>
      <w:r w:rsidRPr="001E7C9C">
        <w:instrText xml:space="preserve"> PAGEREF _Toc192172877 \h </w:instrText>
      </w:r>
      <w:r w:rsidRPr="001E7C9C">
        <w:fldChar w:fldCharType="separate"/>
      </w:r>
      <w:r w:rsidRPr="001E7C9C">
        <w:t>64</w:t>
      </w:r>
      <w:r w:rsidRPr="001E7C9C">
        <w:fldChar w:fldCharType="end"/>
      </w:r>
    </w:p>
    <w:p w14:paraId="4DE07C94" w14:textId="7F407C5B"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5.1</w:t>
      </w:r>
      <w:r w:rsidRPr="001E7C9C">
        <w:rPr>
          <w:rFonts w:asciiTheme="minorHAnsi" w:eastAsiaTheme="minorEastAsia" w:hAnsiTheme="minorHAnsi" w:cstheme="minorBidi"/>
          <w:kern w:val="2"/>
          <w:sz w:val="24"/>
          <w:szCs w:val="24"/>
          <w:lang w:eastAsia="en-GB"/>
          <w14:ligatures w14:val="standardContextual"/>
        </w:rPr>
        <w:tab/>
      </w:r>
      <w:r w:rsidRPr="001E7C9C">
        <w:t>PRS receiver frequency hopping</w:t>
      </w:r>
      <w:r w:rsidRPr="001E7C9C">
        <w:tab/>
      </w:r>
      <w:r w:rsidRPr="001E7C9C">
        <w:fldChar w:fldCharType="begin"/>
      </w:r>
      <w:r w:rsidRPr="001E7C9C">
        <w:instrText xml:space="preserve"> PAGEREF _Toc192172878 \h </w:instrText>
      </w:r>
      <w:r w:rsidRPr="001E7C9C">
        <w:fldChar w:fldCharType="separate"/>
      </w:r>
      <w:r w:rsidRPr="001E7C9C">
        <w:t>71</w:t>
      </w:r>
      <w:r w:rsidRPr="001E7C9C">
        <w:fldChar w:fldCharType="end"/>
      </w:r>
    </w:p>
    <w:p w14:paraId="38181D6C" w14:textId="7D1E2B8A"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5.2</w:t>
      </w:r>
      <w:r w:rsidRPr="001E7C9C">
        <w:rPr>
          <w:rFonts w:asciiTheme="minorHAnsi" w:eastAsiaTheme="minorEastAsia" w:hAnsiTheme="minorHAnsi" w:cstheme="minorBidi"/>
          <w:kern w:val="2"/>
          <w:sz w:val="24"/>
          <w:szCs w:val="24"/>
          <w:lang w:eastAsia="en-GB"/>
          <w14:ligatures w14:val="standardContextual"/>
        </w:rPr>
        <w:tab/>
      </w:r>
      <w:r w:rsidRPr="001E7C9C">
        <w:t>PRS for carrier phase positioning</w:t>
      </w:r>
      <w:r w:rsidRPr="001E7C9C">
        <w:tab/>
      </w:r>
      <w:r w:rsidRPr="001E7C9C">
        <w:fldChar w:fldCharType="begin"/>
      </w:r>
      <w:r w:rsidRPr="001E7C9C">
        <w:instrText xml:space="preserve"> PAGEREF _Toc192172879 \h </w:instrText>
      </w:r>
      <w:r w:rsidRPr="001E7C9C">
        <w:fldChar w:fldCharType="separate"/>
      </w:r>
      <w:r w:rsidRPr="001E7C9C">
        <w:t>71</w:t>
      </w:r>
      <w:r w:rsidRPr="001E7C9C">
        <w:fldChar w:fldCharType="end"/>
      </w:r>
    </w:p>
    <w:p w14:paraId="102D820B" w14:textId="2BD52EF3"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1.6.5.3</w:t>
      </w:r>
      <w:r w:rsidRPr="001E7C9C">
        <w:rPr>
          <w:rFonts w:asciiTheme="minorHAnsi" w:eastAsiaTheme="minorEastAsia" w:hAnsiTheme="minorHAnsi" w:cstheme="minorBidi"/>
          <w:kern w:val="2"/>
          <w:sz w:val="24"/>
          <w:szCs w:val="24"/>
          <w:lang w:eastAsia="en-GB"/>
          <w14:ligatures w14:val="standardContextual"/>
        </w:rPr>
        <w:tab/>
      </w:r>
      <w:r w:rsidRPr="001E7C9C">
        <w:t>PRS bandwidth aggregation for positioning measurements</w:t>
      </w:r>
      <w:r w:rsidRPr="001E7C9C">
        <w:tab/>
      </w:r>
      <w:r w:rsidRPr="001E7C9C">
        <w:fldChar w:fldCharType="begin"/>
      </w:r>
      <w:r w:rsidRPr="001E7C9C">
        <w:instrText xml:space="preserve"> PAGEREF _Toc192172880 \h </w:instrText>
      </w:r>
      <w:r w:rsidRPr="001E7C9C">
        <w:fldChar w:fldCharType="separate"/>
      </w:r>
      <w:r w:rsidRPr="001E7C9C">
        <w:t>72</w:t>
      </w:r>
      <w:r w:rsidRPr="001E7C9C">
        <w:fldChar w:fldCharType="end"/>
      </w:r>
    </w:p>
    <w:p w14:paraId="3CE29040" w14:textId="3CA181D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rPr>
          <w:rFonts w:eastAsia="Malgun Gothic"/>
        </w:rPr>
        <w:t>5.1.7</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Code block group based PDSCH transmission</w:t>
      </w:r>
      <w:r w:rsidRPr="001E7C9C">
        <w:tab/>
      </w:r>
      <w:r w:rsidRPr="001E7C9C">
        <w:fldChar w:fldCharType="begin"/>
      </w:r>
      <w:r w:rsidRPr="001E7C9C">
        <w:instrText xml:space="preserve"> PAGEREF _Toc192172881 \h </w:instrText>
      </w:r>
      <w:r w:rsidRPr="001E7C9C">
        <w:fldChar w:fldCharType="separate"/>
      </w:r>
      <w:r w:rsidRPr="001E7C9C">
        <w:t>73</w:t>
      </w:r>
      <w:r w:rsidRPr="001E7C9C">
        <w:fldChar w:fldCharType="end"/>
      </w:r>
    </w:p>
    <w:p w14:paraId="5AC4C030" w14:textId="333910D3"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rFonts w:eastAsia="Malgun Gothic"/>
        </w:rPr>
        <w:t>5.1.7.1</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UE procedure for grouping of code blocks to code block groups</w:t>
      </w:r>
      <w:r w:rsidRPr="001E7C9C">
        <w:tab/>
      </w:r>
      <w:r w:rsidRPr="001E7C9C">
        <w:fldChar w:fldCharType="begin"/>
      </w:r>
      <w:r w:rsidRPr="001E7C9C">
        <w:instrText xml:space="preserve"> PAGEREF _Toc192172882 \h </w:instrText>
      </w:r>
      <w:r w:rsidRPr="001E7C9C">
        <w:fldChar w:fldCharType="separate"/>
      </w:r>
      <w:r w:rsidRPr="001E7C9C">
        <w:t>73</w:t>
      </w:r>
      <w:r w:rsidRPr="001E7C9C">
        <w:fldChar w:fldCharType="end"/>
      </w:r>
    </w:p>
    <w:p w14:paraId="490DE294" w14:textId="2F202EAE"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rFonts w:eastAsia="Malgun Gothic"/>
        </w:rPr>
        <w:t>5.1.7.2</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UE procedure for receiving code block group based transmissions</w:t>
      </w:r>
      <w:r w:rsidRPr="001E7C9C">
        <w:tab/>
      </w:r>
      <w:r w:rsidRPr="001E7C9C">
        <w:fldChar w:fldCharType="begin"/>
      </w:r>
      <w:r w:rsidRPr="001E7C9C">
        <w:instrText xml:space="preserve"> PAGEREF _Toc192172883 \h </w:instrText>
      </w:r>
      <w:r w:rsidRPr="001E7C9C">
        <w:fldChar w:fldCharType="separate"/>
      </w:r>
      <w:r w:rsidRPr="001E7C9C">
        <w:t>73</w:t>
      </w:r>
      <w:r w:rsidRPr="001E7C9C">
        <w:fldChar w:fldCharType="end"/>
      </w:r>
    </w:p>
    <w:p w14:paraId="34BA2C3F" w14:textId="7C088266"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5.2</w:t>
      </w:r>
      <w:r w:rsidRPr="001E7C9C">
        <w:rPr>
          <w:rFonts w:asciiTheme="minorHAnsi" w:eastAsiaTheme="minorEastAsia" w:hAnsiTheme="minorHAnsi" w:cstheme="minorBidi"/>
          <w:kern w:val="2"/>
          <w:sz w:val="24"/>
          <w:szCs w:val="24"/>
          <w:lang w:eastAsia="en-GB"/>
          <w14:ligatures w14:val="standardContextual"/>
        </w:rPr>
        <w:tab/>
      </w:r>
      <w:r w:rsidRPr="001E7C9C">
        <w:t>UE procedure for reporting channel state information (CSI)</w:t>
      </w:r>
      <w:r w:rsidRPr="001E7C9C">
        <w:tab/>
      </w:r>
      <w:r w:rsidRPr="001E7C9C">
        <w:fldChar w:fldCharType="begin"/>
      </w:r>
      <w:r w:rsidRPr="001E7C9C">
        <w:instrText xml:space="preserve"> PAGEREF _Toc192172884 \h </w:instrText>
      </w:r>
      <w:r w:rsidRPr="001E7C9C">
        <w:fldChar w:fldCharType="separate"/>
      </w:r>
      <w:r w:rsidRPr="001E7C9C">
        <w:t>73</w:t>
      </w:r>
      <w:r w:rsidRPr="001E7C9C">
        <w:fldChar w:fldCharType="end"/>
      </w:r>
    </w:p>
    <w:p w14:paraId="6540369D" w14:textId="6A0B865F"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rPr>
          <w:lang w:val="en-US"/>
        </w:rPr>
        <w:t>5.2.1</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Channel state information framework</w:t>
      </w:r>
      <w:r w:rsidRPr="001E7C9C">
        <w:tab/>
      </w:r>
      <w:r w:rsidRPr="001E7C9C">
        <w:fldChar w:fldCharType="begin"/>
      </w:r>
      <w:r w:rsidRPr="001E7C9C">
        <w:instrText xml:space="preserve"> PAGEREF _Toc192172885 \h </w:instrText>
      </w:r>
      <w:r w:rsidRPr="001E7C9C">
        <w:fldChar w:fldCharType="separate"/>
      </w:r>
      <w:r w:rsidRPr="001E7C9C">
        <w:t>73</w:t>
      </w:r>
      <w:r w:rsidRPr="001E7C9C">
        <w:fldChar w:fldCharType="end"/>
      </w:r>
    </w:p>
    <w:p w14:paraId="6B7C1B0B" w14:textId="34FD38A7"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5.2.1.1</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Reporting settings</w:t>
      </w:r>
      <w:r w:rsidRPr="001E7C9C">
        <w:tab/>
      </w:r>
      <w:r w:rsidRPr="001E7C9C">
        <w:fldChar w:fldCharType="begin"/>
      </w:r>
      <w:r w:rsidRPr="001E7C9C">
        <w:instrText xml:space="preserve"> PAGEREF _Toc192172886 \h </w:instrText>
      </w:r>
      <w:r w:rsidRPr="001E7C9C">
        <w:fldChar w:fldCharType="separate"/>
      </w:r>
      <w:r w:rsidRPr="001E7C9C">
        <w:t>74</w:t>
      </w:r>
      <w:r w:rsidRPr="001E7C9C">
        <w:fldChar w:fldCharType="end"/>
      </w:r>
    </w:p>
    <w:p w14:paraId="1326786C" w14:textId="0C304B96"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5.2.1.2</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Resource settings</w:t>
      </w:r>
      <w:r w:rsidRPr="001E7C9C">
        <w:tab/>
      </w:r>
      <w:r w:rsidRPr="001E7C9C">
        <w:fldChar w:fldCharType="begin"/>
      </w:r>
      <w:r w:rsidRPr="001E7C9C">
        <w:instrText xml:space="preserve"> PAGEREF _Toc192172887 \h </w:instrText>
      </w:r>
      <w:r w:rsidRPr="001E7C9C">
        <w:fldChar w:fldCharType="separate"/>
      </w:r>
      <w:r w:rsidRPr="001E7C9C">
        <w:t>75</w:t>
      </w:r>
      <w:r w:rsidRPr="001E7C9C">
        <w:fldChar w:fldCharType="end"/>
      </w:r>
    </w:p>
    <w:p w14:paraId="45E691CA" w14:textId="66DF5EB1"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2.1.3</w:t>
      </w:r>
      <w:r w:rsidRPr="001E7C9C">
        <w:rPr>
          <w:rFonts w:asciiTheme="minorHAnsi" w:eastAsiaTheme="minorEastAsia" w:hAnsiTheme="minorHAnsi" w:cstheme="minorBidi"/>
          <w:kern w:val="2"/>
          <w:sz w:val="24"/>
          <w:szCs w:val="24"/>
          <w:lang w:eastAsia="en-GB"/>
          <w14:ligatures w14:val="standardContextual"/>
        </w:rPr>
        <w:tab/>
      </w:r>
      <w:r w:rsidRPr="001E7C9C">
        <w:t>(void)</w:t>
      </w:r>
      <w:r w:rsidRPr="001E7C9C">
        <w:tab/>
      </w:r>
      <w:r w:rsidRPr="001E7C9C">
        <w:fldChar w:fldCharType="begin"/>
      </w:r>
      <w:r w:rsidRPr="001E7C9C">
        <w:instrText xml:space="preserve"> PAGEREF _Toc192172888 \h </w:instrText>
      </w:r>
      <w:r w:rsidRPr="001E7C9C">
        <w:fldChar w:fldCharType="separate"/>
      </w:r>
      <w:r w:rsidRPr="001E7C9C">
        <w:t>76</w:t>
      </w:r>
      <w:r w:rsidRPr="001E7C9C">
        <w:fldChar w:fldCharType="end"/>
      </w:r>
    </w:p>
    <w:p w14:paraId="3973C1F5" w14:textId="58CE85A7"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5.2.1.4</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Reporting configurations</w:t>
      </w:r>
      <w:r w:rsidRPr="001E7C9C">
        <w:tab/>
      </w:r>
      <w:r w:rsidRPr="001E7C9C">
        <w:fldChar w:fldCharType="begin"/>
      </w:r>
      <w:r w:rsidRPr="001E7C9C">
        <w:instrText xml:space="preserve"> PAGEREF _Toc192172889 \h </w:instrText>
      </w:r>
      <w:r w:rsidRPr="001E7C9C">
        <w:fldChar w:fldCharType="separate"/>
      </w:r>
      <w:r w:rsidRPr="001E7C9C">
        <w:t>76</w:t>
      </w:r>
      <w:r w:rsidRPr="001E7C9C">
        <w:fldChar w:fldCharType="end"/>
      </w:r>
    </w:p>
    <w:p w14:paraId="28E4AA19" w14:textId="6C3F4D69"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5.2.1.4.1</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Resource Setting configuration</w:t>
      </w:r>
      <w:r w:rsidRPr="001E7C9C">
        <w:tab/>
      </w:r>
      <w:r w:rsidRPr="001E7C9C">
        <w:fldChar w:fldCharType="begin"/>
      </w:r>
      <w:r w:rsidRPr="001E7C9C">
        <w:instrText xml:space="preserve"> PAGEREF _Toc192172890 \h </w:instrText>
      </w:r>
      <w:r w:rsidRPr="001E7C9C">
        <w:fldChar w:fldCharType="separate"/>
      </w:r>
      <w:r w:rsidRPr="001E7C9C">
        <w:t>78</w:t>
      </w:r>
      <w:r w:rsidRPr="001E7C9C">
        <w:fldChar w:fldCharType="end"/>
      </w:r>
    </w:p>
    <w:p w14:paraId="675E4F9B" w14:textId="7F49CCD4"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5.2.1.4.2</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Report quantity configurations</w:t>
      </w:r>
      <w:r w:rsidRPr="001E7C9C">
        <w:tab/>
      </w:r>
      <w:r w:rsidRPr="001E7C9C">
        <w:fldChar w:fldCharType="begin"/>
      </w:r>
      <w:r w:rsidRPr="001E7C9C">
        <w:instrText xml:space="preserve"> PAGEREF _Toc192172891 \h </w:instrText>
      </w:r>
      <w:r w:rsidRPr="001E7C9C">
        <w:fldChar w:fldCharType="separate"/>
      </w:r>
      <w:r w:rsidRPr="001E7C9C">
        <w:t>80</w:t>
      </w:r>
      <w:r w:rsidRPr="001E7C9C">
        <w:fldChar w:fldCharType="end"/>
      </w:r>
    </w:p>
    <w:p w14:paraId="2820D4F0" w14:textId="40187DC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5.2.1.4.3</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L1-RSRP Reporting</w:t>
      </w:r>
      <w:r w:rsidRPr="001E7C9C">
        <w:tab/>
      </w:r>
      <w:r w:rsidRPr="001E7C9C">
        <w:fldChar w:fldCharType="begin"/>
      </w:r>
      <w:r w:rsidRPr="001E7C9C">
        <w:instrText xml:space="preserve"> PAGEREF _Toc192172892 \h </w:instrText>
      </w:r>
      <w:r w:rsidRPr="001E7C9C">
        <w:fldChar w:fldCharType="separate"/>
      </w:r>
      <w:r w:rsidRPr="001E7C9C">
        <w:t>87</w:t>
      </w:r>
      <w:r w:rsidRPr="001E7C9C">
        <w:fldChar w:fldCharType="end"/>
      </w:r>
    </w:p>
    <w:p w14:paraId="0E95B6AF" w14:textId="3FAAD5D9"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5.2.1.4.4</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L1-SINR Reporting</w:t>
      </w:r>
      <w:r w:rsidRPr="001E7C9C">
        <w:tab/>
      </w:r>
      <w:r w:rsidRPr="001E7C9C">
        <w:fldChar w:fldCharType="begin"/>
      </w:r>
      <w:r w:rsidRPr="001E7C9C">
        <w:instrText xml:space="preserve"> PAGEREF _Toc192172893 \h </w:instrText>
      </w:r>
      <w:r w:rsidRPr="001E7C9C">
        <w:fldChar w:fldCharType="separate"/>
      </w:r>
      <w:r w:rsidRPr="001E7C9C">
        <w:t>88</w:t>
      </w:r>
      <w:r w:rsidRPr="001E7C9C">
        <w:fldChar w:fldCharType="end"/>
      </w:r>
    </w:p>
    <w:p w14:paraId="208E1398" w14:textId="06A1102F"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5.2.1.4.5</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TDCP Reporting</w:t>
      </w:r>
      <w:r w:rsidRPr="001E7C9C">
        <w:tab/>
      </w:r>
      <w:r w:rsidRPr="001E7C9C">
        <w:fldChar w:fldCharType="begin"/>
      </w:r>
      <w:r w:rsidRPr="001E7C9C">
        <w:instrText xml:space="preserve"> PAGEREF _Toc192172894 \h </w:instrText>
      </w:r>
      <w:r w:rsidRPr="001E7C9C">
        <w:fldChar w:fldCharType="separate"/>
      </w:r>
      <w:r w:rsidRPr="001E7C9C">
        <w:t>89</w:t>
      </w:r>
      <w:r w:rsidRPr="001E7C9C">
        <w:fldChar w:fldCharType="end"/>
      </w:r>
    </w:p>
    <w:p w14:paraId="059274A8" w14:textId="5DA013DA"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5.2.1.5</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Triggering/activation of CSI Reports and CSI-RS</w:t>
      </w:r>
      <w:r w:rsidRPr="001E7C9C">
        <w:tab/>
      </w:r>
      <w:r w:rsidRPr="001E7C9C">
        <w:fldChar w:fldCharType="begin"/>
      </w:r>
      <w:r w:rsidRPr="001E7C9C">
        <w:instrText xml:space="preserve"> PAGEREF _Toc192172895 \h </w:instrText>
      </w:r>
      <w:r w:rsidRPr="001E7C9C">
        <w:fldChar w:fldCharType="separate"/>
      </w:r>
      <w:r w:rsidRPr="001E7C9C">
        <w:t>89</w:t>
      </w:r>
      <w:r w:rsidRPr="001E7C9C">
        <w:fldChar w:fldCharType="end"/>
      </w:r>
    </w:p>
    <w:p w14:paraId="5E91FA9D" w14:textId="342FDFA4"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val="en-US"/>
        </w:rPr>
        <w:lastRenderedPageBreak/>
        <w:t>5.2.1.5.1</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Aperiodic CSI Reporting/Aperiodic CSI-RS when the triggering PDCCH and the CSI-RS have the same numerology</w:t>
      </w:r>
      <w:r w:rsidRPr="001E7C9C">
        <w:tab/>
      </w:r>
      <w:r w:rsidRPr="001E7C9C">
        <w:fldChar w:fldCharType="begin"/>
      </w:r>
      <w:r w:rsidRPr="001E7C9C">
        <w:instrText xml:space="preserve"> PAGEREF _Toc192172896 \h </w:instrText>
      </w:r>
      <w:r w:rsidRPr="001E7C9C">
        <w:fldChar w:fldCharType="separate"/>
      </w:r>
      <w:r w:rsidRPr="001E7C9C">
        <w:t>89</w:t>
      </w:r>
      <w:r w:rsidRPr="001E7C9C">
        <w:fldChar w:fldCharType="end"/>
      </w:r>
    </w:p>
    <w:p w14:paraId="214851F9" w14:textId="0770A044"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1.5.1a</w:t>
      </w:r>
      <w:r w:rsidRPr="001E7C9C">
        <w:rPr>
          <w:rFonts w:asciiTheme="minorHAnsi" w:eastAsiaTheme="minorEastAsia" w:hAnsiTheme="minorHAnsi" w:cstheme="minorBidi"/>
          <w:kern w:val="2"/>
          <w:sz w:val="24"/>
          <w:szCs w:val="24"/>
          <w:lang w:eastAsia="en-GB"/>
          <w14:ligatures w14:val="standardContextual"/>
        </w:rPr>
        <w:tab/>
      </w:r>
      <w:r w:rsidRPr="001E7C9C">
        <w:t>Aperiodic CSI Reporting/Aperiodic CSI-RS when the triggering PDCCH and the CSI-RS have different numerologies</w:t>
      </w:r>
      <w:r w:rsidRPr="001E7C9C">
        <w:tab/>
      </w:r>
      <w:r w:rsidRPr="001E7C9C">
        <w:fldChar w:fldCharType="begin"/>
      </w:r>
      <w:r w:rsidRPr="001E7C9C">
        <w:instrText xml:space="preserve"> PAGEREF _Toc192172897 \h </w:instrText>
      </w:r>
      <w:r w:rsidRPr="001E7C9C">
        <w:fldChar w:fldCharType="separate"/>
      </w:r>
      <w:r w:rsidRPr="001E7C9C">
        <w:t>95</w:t>
      </w:r>
      <w:r w:rsidRPr="001E7C9C">
        <w:fldChar w:fldCharType="end"/>
      </w:r>
    </w:p>
    <w:p w14:paraId="6E7D7760" w14:textId="19BDDFE8" w:rsidR="00F30D73" w:rsidRPr="001E7C9C" w:rsidRDefault="00F30D73">
      <w:pPr>
        <w:pStyle w:val="TOC5"/>
        <w:rPr>
          <w:rFonts w:asciiTheme="minorHAnsi" w:eastAsiaTheme="minorEastAsia" w:hAnsiTheme="minorHAnsi" w:cstheme="minorBidi"/>
          <w:kern w:val="2"/>
          <w:sz w:val="24"/>
          <w:szCs w:val="24"/>
          <w:lang w:val="fr-FR" w:eastAsia="en-GB"/>
          <w14:ligatures w14:val="standardContextual"/>
        </w:rPr>
      </w:pPr>
      <w:r w:rsidRPr="001E7C9C">
        <w:rPr>
          <w:lang w:val="fr-FR"/>
        </w:rPr>
        <w:t>5.2.1.5.2</w:t>
      </w:r>
      <w:r w:rsidRPr="001E7C9C">
        <w:rPr>
          <w:rFonts w:asciiTheme="minorHAnsi" w:eastAsiaTheme="minorEastAsia" w:hAnsiTheme="minorHAnsi" w:cstheme="minorBidi"/>
          <w:kern w:val="2"/>
          <w:sz w:val="24"/>
          <w:szCs w:val="24"/>
          <w:lang w:val="fr-FR" w:eastAsia="en-GB"/>
          <w14:ligatures w14:val="standardContextual"/>
        </w:rPr>
        <w:tab/>
      </w:r>
      <w:r w:rsidRPr="001E7C9C">
        <w:rPr>
          <w:lang w:val="fr-FR"/>
        </w:rPr>
        <w:t>Semi-persistent CSI/Semi-persistent CSI-RS</w:t>
      </w:r>
      <w:r w:rsidRPr="001E7C9C">
        <w:rPr>
          <w:lang w:val="fr-FR"/>
        </w:rPr>
        <w:tab/>
      </w:r>
      <w:r w:rsidRPr="001E7C9C">
        <w:fldChar w:fldCharType="begin"/>
      </w:r>
      <w:r w:rsidRPr="001E7C9C">
        <w:rPr>
          <w:lang w:val="fr-FR"/>
        </w:rPr>
        <w:instrText xml:space="preserve"> PAGEREF _Toc192172898 \h </w:instrText>
      </w:r>
      <w:r w:rsidRPr="001E7C9C">
        <w:fldChar w:fldCharType="separate"/>
      </w:r>
      <w:r w:rsidRPr="001E7C9C">
        <w:rPr>
          <w:lang w:val="fr-FR"/>
        </w:rPr>
        <w:t>97</w:t>
      </w:r>
      <w:r w:rsidRPr="001E7C9C">
        <w:fldChar w:fldCharType="end"/>
      </w:r>
    </w:p>
    <w:p w14:paraId="5E59875F" w14:textId="6982ACAD"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1.5.3</w:t>
      </w:r>
      <w:r w:rsidRPr="001E7C9C">
        <w:rPr>
          <w:rFonts w:asciiTheme="minorHAnsi" w:eastAsiaTheme="minorEastAsia" w:hAnsiTheme="minorHAnsi" w:cstheme="minorBidi"/>
          <w:kern w:val="2"/>
          <w:sz w:val="24"/>
          <w:szCs w:val="24"/>
          <w:lang w:eastAsia="en-GB"/>
          <w14:ligatures w14:val="standardContextual"/>
        </w:rPr>
        <w:tab/>
      </w:r>
      <w:r w:rsidRPr="001E7C9C">
        <w:t>Aperiodic CSI-RS for tracking for fast SCell activation</w:t>
      </w:r>
      <w:r w:rsidRPr="001E7C9C">
        <w:tab/>
      </w:r>
      <w:r w:rsidRPr="001E7C9C">
        <w:fldChar w:fldCharType="begin"/>
      </w:r>
      <w:r w:rsidRPr="001E7C9C">
        <w:instrText xml:space="preserve"> PAGEREF _Toc192172899 \h </w:instrText>
      </w:r>
      <w:r w:rsidRPr="001E7C9C">
        <w:fldChar w:fldCharType="separate"/>
      </w:r>
      <w:r w:rsidRPr="001E7C9C">
        <w:t>99</w:t>
      </w:r>
      <w:r w:rsidRPr="001E7C9C">
        <w:fldChar w:fldCharType="end"/>
      </w:r>
    </w:p>
    <w:p w14:paraId="2BAB3E20" w14:textId="31071575"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5.2.1.6</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CSI processing criteria</w:t>
      </w:r>
      <w:r w:rsidRPr="001E7C9C">
        <w:tab/>
      </w:r>
      <w:r w:rsidRPr="001E7C9C">
        <w:fldChar w:fldCharType="begin"/>
      </w:r>
      <w:r w:rsidRPr="001E7C9C">
        <w:instrText xml:space="preserve"> PAGEREF _Toc192172900 \h </w:instrText>
      </w:r>
      <w:r w:rsidRPr="001E7C9C">
        <w:fldChar w:fldCharType="separate"/>
      </w:r>
      <w:r w:rsidRPr="001E7C9C">
        <w:t>99</w:t>
      </w:r>
      <w:r w:rsidRPr="001E7C9C">
        <w:fldChar w:fldCharType="end"/>
      </w:r>
    </w:p>
    <w:p w14:paraId="637B19B4" w14:textId="07D94DD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2.2</w:t>
      </w:r>
      <w:r w:rsidRPr="001E7C9C">
        <w:rPr>
          <w:rFonts w:asciiTheme="minorHAnsi" w:eastAsiaTheme="minorEastAsia" w:hAnsiTheme="minorHAnsi" w:cstheme="minorBidi"/>
          <w:kern w:val="2"/>
          <w:sz w:val="24"/>
          <w:szCs w:val="24"/>
          <w:lang w:eastAsia="en-GB"/>
          <w14:ligatures w14:val="standardContextual"/>
        </w:rPr>
        <w:tab/>
      </w:r>
      <w:r w:rsidRPr="001E7C9C">
        <w:t>Channel state information</w:t>
      </w:r>
      <w:r w:rsidRPr="001E7C9C">
        <w:tab/>
      </w:r>
      <w:r w:rsidRPr="001E7C9C">
        <w:fldChar w:fldCharType="begin"/>
      </w:r>
      <w:r w:rsidRPr="001E7C9C">
        <w:instrText xml:space="preserve"> PAGEREF _Toc192172901 \h </w:instrText>
      </w:r>
      <w:r w:rsidRPr="001E7C9C">
        <w:fldChar w:fldCharType="separate"/>
      </w:r>
      <w:r w:rsidRPr="001E7C9C">
        <w:t>102</w:t>
      </w:r>
      <w:r w:rsidRPr="001E7C9C">
        <w:fldChar w:fldCharType="end"/>
      </w:r>
    </w:p>
    <w:p w14:paraId="0496048E" w14:textId="09C435E5"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2.2.1</w:t>
      </w:r>
      <w:r w:rsidRPr="001E7C9C">
        <w:rPr>
          <w:rFonts w:asciiTheme="minorHAnsi" w:eastAsiaTheme="minorEastAsia" w:hAnsiTheme="minorHAnsi" w:cstheme="minorBidi"/>
          <w:kern w:val="2"/>
          <w:sz w:val="24"/>
          <w:szCs w:val="24"/>
          <w:lang w:eastAsia="en-GB"/>
          <w14:ligatures w14:val="standardContextual"/>
        </w:rPr>
        <w:tab/>
      </w:r>
      <w:r w:rsidRPr="001E7C9C">
        <w:t>Channel quality indicator (CQI)</w:t>
      </w:r>
      <w:r w:rsidRPr="001E7C9C">
        <w:tab/>
      </w:r>
      <w:r w:rsidRPr="001E7C9C">
        <w:fldChar w:fldCharType="begin"/>
      </w:r>
      <w:r w:rsidRPr="001E7C9C">
        <w:instrText xml:space="preserve"> PAGEREF _Toc192172902 \h </w:instrText>
      </w:r>
      <w:r w:rsidRPr="001E7C9C">
        <w:fldChar w:fldCharType="separate"/>
      </w:r>
      <w:r w:rsidRPr="001E7C9C">
        <w:t>102</w:t>
      </w:r>
      <w:r w:rsidRPr="001E7C9C">
        <w:fldChar w:fldCharType="end"/>
      </w:r>
    </w:p>
    <w:p w14:paraId="0A398039" w14:textId="75E834B1"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1.1</w:t>
      </w:r>
      <w:r w:rsidRPr="001E7C9C">
        <w:rPr>
          <w:rFonts w:asciiTheme="minorHAnsi" w:eastAsiaTheme="minorEastAsia" w:hAnsiTheme="minorHAnsi" w:cstheme="minorBidi"/>
          <w:kern w:val="2"/>
          <w:sz w:val="24"/>
          <w:szCs w:val="24"/>
          <w:lang w:eastAsia="en-GB"/>
          <w14:ligatures w14:val="standardContextual"/>
        </w:rPr>
        <w:tab/>
      </w:r>
      <w:r w:rsidRPr="001E7C9C">
        <w:rPr>
          <w:lang w:val="fi-FI"/>
        </w:rPr>
        <w:t>(void)</w:t>
      </w:r>
      <w:r w:rsidRPr="001E7C9C">
        <w:tab/>
      </w:r>
      <w:r w:rsidRPr="001E7C9C">
        <w:fldChar w:fldCharType="begin"/>
      </w:r>
      <w:r w:rsidRPr="001E7C9C">
        <w:instrText xml:space="preserve"> PAGEREF _Toc192172903 \h </w:instrText>
      </w:r>
      <w:r w:rsidRPr="001E7C9C">
        <w:fldChar w:fldCharType="separate"/>
      </w:r>
      <w:r w:rsidRPr="001E7C9C">
        <w:t>105</w:t>
      </w:r>
      <w:r w:rsidRPr="001E7C9C">
        <w:fldChar w:fldCharType="end"/>
      </w:r>
    </w:p>
    <w:p w14:paraId="5AF8CCDE" w14:textId="7D3B9FE9"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2.2.2</w:t>
      </w:r>
      <w:r w:rsidRPr="001E7C9C">
        <w:rPr>
          <w:rFonts w:asciiTheme="minorHAnsi" w:eastAsiaTheme="minorEastAsia" w:hAnsiTheme="minorHAnsi" w:cstheme="minorBidi"/>
          <w:kern w:val="2"/>
          <w:sz w:val="24"/>
          <w:szCs w:val="24"/>
          <w:lang w:eastAsia="en-GB"/>
          <w14:ligatures w14:val="standardContextual"/>
        </w:rPr>
        <w:tab/>
      </w:r>
      <w:r w:rsidRPr="001E7C9C">
        <w:t>Precoding matrix indicator (PMI)</w:t>
      </w:r>
      <w:r w:rsidRPr="001E7C9C">
        <w:tab/>
      </w:r>
      <w:r w:rsidRPr="001E7C9C">
        <w:fldChar w:fldCharType="begin"/>
      </w:r>
      <w:r w:rsidRPr="001E7C9C">
        <w:instrText xml:space="preserve"> PAGEREF _Toc192172904 \h </w:instrText>
      </w:r>
      <w:r w:rsidRPr="001E7C9C">
        <w:fldChar w:fldCharType="separate"/>
      </w:r>
      <w:r w:rsidRPr="001E7C9C">
        <w:t>105</w:t>
      </w:r>
      <w:r w:rsidRPr="001E7C9C">
        <w:fldChar w:fldCharType="end"/>
      </w:r>
    </w:p>
    <w:p w14:paraId="15D84967" w14:textId="05496DFC"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1</w:t>
      </w:r>
      <w:r w:rsidRPr="001E7C9C">
        <w:rPr>
          <w:rFonts w:asciiTheme="minorHAnsi" w:eastAsiaTheme="minorEastAsia" w:hAnsiTheme="minorHAnsi" w:cstheme="minorBidi"/>
          <w:kern w:val="2"/>
          <w:sz w:val="24"/>
          <w:szCs w:val="24"/>
          <w:lang w:eastAsia="en-GB"/>
          <w14:ligatures w14:val="standardContextual"/>
        </w:rPr>
        <w:tab/>
      </w:r>
      <w:r w:rsidRPr="001E7C9C">
        <w:t>Type I Single-Panel Codebook</w:t>
      </w:r>
      <w:r w:rsidRPr="001E7C9C">
        <w:tab/>
      </w:r>
      <w:r w:rsidRPr="001E7C9C">
        <w:fldChar w:fldCharType="begin"/>
      </w:r>
      <w:r w:rsidRPr="001E7C9C">
        <w:instrText xml:space="preserve"> PAGEREF _Toc192172905 \h </w:instrText>
      </w:r>
      <w:r w:rsidRPr="001E7C9C">
        <w:fldChar w:fldCharType="separate"/>
      </w:r>
      <w:r w:rsidRPr="001E7C9C">
        <w:t>105</w:t>
      </w:r>
      <w:r w:rsidRPr="001E7C9C">
        <w:fldChar w:fldCharType="end"/>
      </w:r>
    </w:p>
    <w:p w14:paraId="2584A559" w14:textId="6CFAAA5E"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2</w:t>
      </w:r>
      <w:r w:rsidRPr="001E7C9C">
        <w:rPr>
          <w:rFonts w:asciiTheme="minorHAnsi" w:eastAsiaTheme="minorEastAsia" w:hAnsiTheme="minorHAnsi" w:cstheme="minorBidi"/>
          <w:kern w:val="2"/>
          <w:sz w:val="24"/>
          <w:szCs w:val="24"/>
          <w:lang w:eastAsia="en-GB"/>
          <w14:ligatures w14:val="standardContextual"/>
        </w:rPr>
        <w:tab/>
      </w:r>
      <w:r w:rsidRPr="001E7C9C">
        <w:t>Type I Multi-Panel Codebook</w:t>
      </w:r>
      <w:r w:rsidRPr="001E7C9C">
        <w:tab/>
      </w:r>
      <w:r w:rsidRPr="001E7C9C">
        <w:fldChar w:fldCharType="begin"/>
      </w:r>
      <w:r w:rsidRPr="001E7C9C">
        <w:instrText xml:space="preserve"> PAGEREF _Toc192172906 \h </w:instrText>
      </w:r>
      <w:r w:rsidRPr="001E7C9C">
        <w:fldChar w:fldCharType="separate"/>
      </w:r>
      <w:r w:rsidRPr="001E7C9C">
        <w:t>111</w:t>
      </w:r>
      <w:r w:rsidRPr="001E7C9C">
        <w:fldChar w:fldCharType="end"/>
      </w:r>
    </w:p>
    <w:p w14:paraId="6CC81242" w14:textId="14B3ED94"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val="en-US"/>
        </w:rPr>
        <w:t>5.2.2.2.3</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Type II Codebook</w:t>
      </w:r>
      <w:r w:rsidRPr="001E7C9C">
        <w:tab/>
      </w:r>
      <w:r w:rsidRPr="001E7C9C">
        <w:fldChar w:fldCharType="begin"/>
      </w:r>
      <w:r w:rsidRPr="001E7C9C">
        <w:instrText xml:space="preserve"> PAGEREF _Toc192172907 \h </w:instrText>
      </w:r>
      <w:r w:rsidRPr="001E7C9C">
        <w:fldChar w:fldCharType="separate"/>
      </w:r>
      <w:r w:rsidRPr="001E7C9C">
        <w:t>115</w:t>
      </w:r>
      <w:r w:rsidRPr="001E7C9C">
        <w:fldChar w:fldCharType="end"/>
      </w:r>
    </w:p>
    <w:p w14:paraId="52716064" w14:textId="7F0B5DCE"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4</w:t>
      </w:r>
      <w:r w:rsidRPr="001E7C9C">
        <w:rPr>
          <w:rFonts w:asciiTheme="minorHAnsi" w:eastAsiaTheme="minorEastAsia" w:hAnsiTheme="minorHAnsi" w:cstheme="minorBidi"/>
          <w:kern w:val="2"/>
          <w:sz w:val="24"/>
          <w:szCs w:val="24"/>
          <w:lang w:eastAsia="en-GB"/>
          <w14:ligatures w14:val="standardContextual"/>
        </w:rPr>
        <w:tab/>
      </w:r>
      <w:r w:rsidRPr="001E7C9C">
        <w:t>Type II Port Selection Codebook</w:t>
      </w:r>
      <w:r w:rsidRPr="001E7C9C">
        <w:tab/>
      </w:r>
      <w:r w:rsidRPr="001E7C9C">
        <w:fldChar w:fldCharType="begin"/>
      </w:r>
      <w:r w:rsidRPr="001E7C9C">
        <w:instrText xml:space="preserve"> PAGEREF _Toc192172908 \h </w:instrText>
      </w:r>
      <w:r w:rsidRPr="001E7C9C">
        <w:fldChar w:fldCharType="separate"/>
      </w:r>
      <w:r w:rsidRPr="001E7C9C">
        <w:t>121</w:t>
      </w:r>
      <w:r w:rsidRPr="001E7C9C">
        <w:fldChar w:fldCharType="end"/>
      </w:r>
    </w:p>
    <w:p w14:paraId="628BC440" w14:textId="00DBCB02"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5</w:t>
      </w:r>
      <w:r w:rsidRPr="001E7C9C">
        <w:rPr>
          <w:rFonts w:asciiTheme="minorHAnsi" w:eastAsiaTheme="minorEastAsia" w:hAnsiTheme="minorHAnsi" w:cstheme="minorBidi"/>
          <w:kern w:val="2"/>
          <w:sz w:val="24"/>
          <w:szCs w:val="24"/>
          <w:lang w:eastAsia="en-GB"/>
          <w14:ligatures w14:val="standardContextual"/>
        </w:rPr>
        <w:tab/>
      </w:r>
      <w:r w:rsidRPr="001E7C9C">
        <w:t>Enhanced Type II Codebook</w:t>
      </w:r>
      <w:r w:rsidRPr="001E7C9C">
        <w:tab/>
      </w:r>
      <w:r w:rsidRPr="001E7C9C">
        <w:fldChar w:fldCharType="begin"/>
      </w:r>
      <w:r w:rsidRPr="001E7C9C">
        <w:instrText xml:space="preserve"> PAGEREF _Toc192172909 \h </w:instrText>
      </w:r>
      <w:r w:rsidRPr="001E7C9C">
        <w:fldChar w:fldCharType="separate"/>
      </w:r>
      <w:r w:rsidRPr="001E7C9C">
        <w:t>124</w:t>
      </w:r>
      <w:r w:rsidRPr="001E7C9C">
        <w:fldChar w:fldCharType="end"/>
      </w:r>
    </w:p>
    <w:p w14:paraId="26F4C8FB" w14:textId="54B51402"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w:t>
      </w:r>
      <w:r w:rsidRPr="001E7C9C">
        <w:rPr>
          <w:lang w:val="en-US"/>
        </w:rPr>
        <w:t>6</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 xml:space="preserve">Enhanced </w:t>
      </w:r>
      <w:r w:rsidRPr="001E7C9C">
        <w:t>Type II Port Selection Codebook</w:t>
      </w:r>
      <w:r w:rsidRPr="001E7C9C">
        <w:tab/>
      </w:r>
      <w:r w:rsidRPr="001E7C9C">
        <w:fldChar w:fldCharType="begin"/>
      </w:r>
      <w:r w:rsidRPr="001E7C9C">
        <w:instrText xml:space="preserve"> PAGEREF _Toc192172910 \h </w:instrText>
      </w:r>
      <w:r w:rsidRPr="001E7C9C">
        <w:fldChar w:fldCharType="separate"/>
      </w:r>
      <w:r w:rsidRPr="001E7C9C">
        <w:t>131</w:t>
      </w:r>
      <w:r w:rsidRPr="001E7C9C">
        <w:fldChar w:fldCharType="end"/>
      </w:r>
    </w:p>
    <w:p w14:paraId="17CF1715" w14:textId="59801855"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w:t>
      </w:r>
      <w:r w:rsidRPr="001E7C9C">
        <w:rPr>
          <w:lang w:val="en-US"/>
        </w:rPr>
        <w:t>7</w:t>
      </w:r>
      <w:r w:rsidRPr="001E7C9C">
        <w:rPr>
          <w:rFonts w:asciiTheme="minorHAnsi" w:eastAsiaTheme="minorEastAsia" w:hAnsiTheme="minorHAnsi" w:cstheme="minorBidi"/>
          <w:kern w:val="2"/>
          <w:sz w:val="24"/>
          <w:szCs w:val="24"/>
          <w:lang w:eastAsia="en-GB"/>
          <w14:ligatures w14:val="standardContextual"/>
        </w:rPr>
        <w:tab/>
      </w:r>
      <w:r w:rsidRPr="001E7C9C">
        <w:t xml:space="preserve">Further </w:t>
      </w:r>
      <w:r w:rsidRPr="001E7C9C">
        <w:rPr>
          <w:lang w:val="en-US"/>
        </w:rPr>
        <w:t xml:space="preserve">enhanced </w:t>
      </w:r>
      <w:r w:rsidRPr="001E7C9C">
        <w:t>Type II port selection codebook</w:t>
      </w:r>
      <w:r w:rsidRPr="001E7C9C">
        <w:tab/>
      </w:r>
      <w:r w:rsidRPr="001E7C9C">
        <w:fldChar w:fldCharType="begin"/>
      </w:r>
      <w:r w:rsidRPr="001E7C9C">
        <w:instrText xml:space="preserve"> PAGEREF _Toc192172911 \h </w:instrText>
      </w:r>
      <w:r w:rsidRPr="001E7C9C">
        <w:fldChar w:fldCharType="separate"/>
      </w:r>
      <w:r w:rsidRPr="001E7C9C">
        <w:t>132</w:t>
      </w:r>
      <w:r w:rsidRPr="001E7C9C">
        <w:fldChar w:fldCharType="end"/>
      </w:r>
    </w:p>
    <w:p w14:paraId="7EB5488E" w14:textId="2871FF8F"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8</w:t>
      </w:r>
      <w:r w:rsidRPr="001E7C9C">
        <w:rPr>
          <w:rFonts w:asciiTheme="minorHAnsi" w:eastAsiaTheme="minorEastAsia" w:hAnsiTheme="minorHAnsi" w:cstheme="minorBidi"/>
          <w:kern w:val="2"/>
          <w:sz w:val="24"/>
          <w:szCs w:val="24"/>
          <w:lang w:eastAsia="en-GB"/>
          <w14:ligatures w14:val="standardContextual"/>
        </w:rPr>
        <w:tab/>
      </w:r>
      <w:r w:rsidRPr="001E7C9C">
        <w:t>Enhanced Type II codebook for CJT</w:t>
      </w:r>
      <w:r w:rsidRPr="001E7C9C">
        <w:tab/>
      </w:r>
      <w:r w:rsidRPr="001E7C9C">
        <w:fldChar w:fldCharType="begin"/>
      </w:r>
      <w:r w:rsidRPr="001E7C9C">
        <w:instrText xml:space="preserve"> PAGEREF _Toc192172912 \h </w:instrText>
      </w:r>
      <w:r w:rsidRPr="001E7C9C">
        <w:fldChar w:fldCharType="separate"/>
      </w:r>
      <w:r w:rsidRPr="001E7C9C">
        <w:t>137</w:t>
      </w:r>
      <w:r w:rsidRPr="001E7C9C">
        <w:fldChar w:fldCharType="end"/>
      </w:r>
    </w:p>
    <w:p w14:paraId="0BAD7E2E" w14:textId="037B809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w:t>
      </w:r>
      <w:r w:rsidRPr="001E7C9C">
        <w:rPr>
          <w:lang w:val="en-US"/>
        </w:rPr>
        <w:t>9</w:t>
      </w:r>
      <w:r w:rsidRPr="001E7C9C">
        <w:rPr>
          <w:rFonts w:asciiTheme="minorHAnsi" w:eastAsiaTheme="minorEastAsia" w:hAnsiTheme="minorHAnsi" w:cstheme="minorBidi"/>
          <w:kern w:val="2"/>
          <w:sz w:val="24"/>
          <w:szCs w:val="24"/>
          <w:lang w:eastAsia="en-GB"/>
          <w14:ligatures w14:val="standardContextual"/>
        </w:rPr>
        <w:tab/>
      </w:r>
      <w:r w:rsidRPr="001E7C9C">
        <w:t xml:space="preserve">Further </w:t>
      </w:r>
      <w:r w:rsidRPr="001E7C9C">
        <w:rPr>
          <w:lang w:val="en-US"/>
        </w:rPr>
        <w:t xml:space="preserve">enhanced </w:t>
      </w:r>
      <w:r w:rsidRPr="001E7C9C">
        <w:t>Type II port selection codebook for CJT</w:t>
      </w:r>
      <w:r w:rsidRPr="001E7C9C">
        <w:tab/>
      </w:r>
      <w:r w:rsidRPr="001E7C9C">
        <w:fldChar w:fldCharType="begin"/>
      </w:r>
      <w:r w:rsidRPr="001E7C9C">
        <w:instrText xml:space="preserve"> PAGEREF _Toc192172913 \h </w:instrText>
      </w:r>
      <w:r w:rsidRPr="001E7C9C">
        <w:fldChar w:fldCharType="separate"/>
      </w:r>
      <w:r w:rsidRPr="001E7C9C">
        <w:t>143</w:t>
      </w:r>
      <w:r w:rsidRPr="001E7C9C">
        <w:fldChar w:fldCharType="end"/>
      </w:r>
    </w:p>
    <w:p w14:paraId="19CE514D" w14:textId="753C6530"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10</w:t>
      </w:r>
      <w:r w:rsidRPr="001E7C9C">
        <w:rPr>
          <w:rFonts w:asciiTheme="minorHAnsi" w:eastAsiaTheme="minorEastAsia" w:hAnsiTheme="minorHAnsi" w:cstheme="minorBidi"/>
          <w:kern w:val="2"/>
          <w:sz w:val="24"/>
          <w:szCs w:val="24"/>
          <w:lang w:eastAsia="en-GB"/>
          <w14:ligatures w14:val="standardContextual"/>
        </w:rPr>
        <w:tab/>
      </w:r>
      <w:r w:rsidRPr="001E7C9C">
        <w:t>Enhanced Type II codebook for predicted PMI</w:t>
      </w:r>
      <w:r w:rsidRPr="001E7C9C">
        <w:tab/>
      </w:r>
      <w:r w:rsidRPr="001E7C9C">
        <w:fldChar w:fldCharType="begin"/>
      </w:r>
      <w:r w:rsidRPr="001E7C9C">
        <w:instrText xml:space="preserve"> PAGEREF _Toc192172914 \h </w:instrText>
      </w:r>
      <w:r w:rsidRPr="001E7C9C">
        <w:fldChar w:fldCharType="separate"/>
      </w:r>
      <w:r w:rsidRPr="001E7C9C">
        <w:t>149</w:t>
      </w:r>
      <w:r w:rsidRPr="001E7C9C">
        <w:fldChar w:fldCharType="end"/>
      </w:r>
    </w:p>
    <w:p w14:paraId="1B11BF5B" w14:textId="3209395A"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2.</w:t>
      </w:r>
      <w:r w:rsidRPr="001E7C9C">
        <w:rPr>
          <w:lang w:val="en-US"/>
        </w:rPr>
        <w:t>11</w:t>
      </w:r>
      <w:r w:rsidRPr="001E7C9C">
        <w:rPr>
          <w:rFonts w:asciiTheme="minorHAnsi" w:eastAsiaTheme="minorEastAsia" w:hAnsiTheme="minorHAnsi" w:cstheme="minorBidi"/>
          <w:kern w:val="2"/>
          <w:sz w:val="24"/>
          <w:szCs w:val="24"/>
          <w:lang w:eastAsia="en-GB"/>
          <w14:ligatures w14:val="standardContextual"/>
        </w:rPr>
        <w:tab/>
      </w:r>
      <w:r w:rsidRPr="001E7C9C">
        <w:t xml:space="preserve">Further </w:t>
      </w:r>
      <w:r w:rsidRPr="001E7C9C">
        <w:rPr>
          <w:lang w:val="en-US"/>
        </w:rPr>
        <w:t xml:space="preserve">enhanced </w:t>
      </w:r>
      <w:r w:rsidRPr="001E7C9C">
        <w:t>Type II port selection codebook for predicted PMI</w:t>
      </w:r>
      <w:r w:rsidRPr="001E7C9C">
        <w:tab/>
      </w:r>
      <w:r w:rsidRPr="001E7C9C">
        <w:fldChar w:fldCharType="begin"/>
      </w:r>
      <w:r w:rsidRPr="001E7C9C">
        <w:instrText xml:space="preserve"> PAGEREF _Toc192172915 \h </w:instrText>
      </w:r>
      <w:r w:rsidRPr="001E7C9C">
        <w:fldChar w:fldCharType="separate"/>
      </w:r>
      <w:r w:rsidRPr="001E7C9C">
        <w:t>153</w:t>
      </w:r>
      <w:r w:rsidRPr="001E7C9C">
        <w:fldChar w:fldCharType="end"/>
      </w:r>
    </w:p>
    <w:p w14:paraId="12E6CB5F" w14:textId="359D88A0"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2.2.3</w:t>
      </w:r>
      <w:r w:rsidRPr="001E7C9C">
        <w:rPr>
          <w:rFonts w:asciiTheme="minorHAnsi" w:eastAsiaTheme="minorEastAsia" w:hAnsiTheme="minorHAnsi" w:cstheme="minorBidi"/>
          <w:kern w:val="2"/>
          <w:sz w:val="24"/>
          <w:szCs w:val="24"/>
          <w:lang w:eastAsia="en-GB"/>
          <w14:ligatures w14:val="standardContextual"/>
        </w:rPr>
        <w:tab/>
      </w:r>
      <w:r w:rsidRPr="001E7C9C">
        <w:t>Reference signal (CSI-RS)</w:t>
      </w:r>
      <w:r w:rsidRPr="001E7C9C">
        <w:tab/>
      </w:r>
      <w:r w:rsidRPr="001E7C9C">
        <w:fldChar w:fldCharType="begin"/>
      </w:r>
      <w:r w:rsidRPr="001E7C9C">
        <w:instrText xml:space="preserve"> PAGEREF _Toc192172916 \h </w:instrText>
      </w:r>
      <w:r w:rsidRPr="001E7C9C">
        <w:fldChar w:fldCharType="separate"/>
      </w:r>
      <w:r w:rsidRPr="001E7C9C">
        <w:t>154</w:t>
      </w:r>
      <w:r w:rsidRPr="001E7C9C">
        <w:fldChar w:fldCharType="end"/>
      </w:r>
    </w:p>
    <w:p w14:paraId="3B14AFAA" w14:textId="77C6FA92"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3.1</w:t>
      </w:r>
      <w:r w:rsidRPr="001E7C9C">
        <w:rPr>
          <w:rFonts w:asciiTheme="minorHAnsi" w:eastAsiaTheme="minorEastAsia" w:hAnsiTheme="minorHAnsi" w:cstheme="minorBidi"/>
          <w:kern w:val="2"/>
          <w:sz w:val="24"/>
          <w:szCs w:val="24"/>
          <w:lang w:eastAsia="en-GB"/>
          <w14:ligatures w14:val="standardContextual"/>
        </w:rPr>
        <w:tab/>
      </w:r>
      <w:r w:rsidRPr="001E7C9C">
        <w:t>NZP CSI-RS</w:t>
      </w:r>
      <w:r w:rsidRPr="001E7C9C">
        <w:tab/>
      </w:r>
      <w:r w:rsidRPr="001E7C9C">
        <w:fldChar w:fldCharType="begin"/>
      </w:r>
      <w:r w:rsidRPr="001E7C9C">
        <w:instrText xml:space="preserve"> PAGEREF _Toc192172917 \h </w:instrText>
      </w:r>
      <w:r w:rsidRPr="001E7C9C">
        <w:fldChar w:fldCharType="separate"/>
      </w:r>
      <w:r w:rsidRPr="001E7C9C">
        <w:t>154</w:t>
      </w:r>
      <w:r w:rsidRPr="001E7C9C">
        <w:fldChar w:fldCharType="end"/>
      </w:r>
    </w:p>
    <w:p w14:paraId="23A3D06C" w14:textId="2D4FC628"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rFonts w:eastAsia="MS Mincho"/>
          <w:lang w:val="en-US" w:eastAsia="ja-JP"/>
        </w:rPr>
        <w:t>5.2.2.4</w:t>
      </w:r>
      <w:r w:rsidRPr="001E7C9C">
        <w:rPr>
          <w:rFonts w:asciiTheme="minorHAnsi" w:eastAsiaTheme="minorEastAsia" w:hAnsiTheme="minorHAnsi" w:cstheme="minorBidi"/>
          <w:kern w:val="2"/>
          <w:sz w:val="24"/>
          <w:szCs w:val="24"/>
          <w:lang w:eastAsia="en-GB"/>
          <w14:ligatures w14:val="standardContextual"/>
        </w:rPr>
        <w:tab/>
      </w:r>
      <w:r w:rsidRPr="001E7C9C">
        <w:rPr>
          <w:rFonts w:eastAsia="MS Mincho"/>
          <w:lang w:val="en-US" w:eastAsia="ja-JP"/>
        </w:rPr>
        <w:t>Channel State Information – Interference Measurement (CSI-IM)</w:t>
      </w:r>
      <w:r w:rsidRPr="001E7C9C">
        <w:tab/>
      </w:r>
      <w:r w:rsidRPr="001E7C9C">
        <w:fldChar w:fldCharType="begin"/>
      </w:r>
      <w:r w:rsidRPr="001E7C9C">
        <w:instrText xml:space="preserve"> PAGEREF _Toc192172918 \h </w:instrText>
      </w:r>
      <w:r w:rsidRPr="001E7C9C">
        <w:fldChar w:fldCharType="separate"/>
      </w:r>
      <w:r w:rsidRPr="001E7C9C">
        <w:t>155</w:t>
      </w:r>
      <w:r w:rsidRPr="001E7C9C">
        <w:fldChar w:fldCharType="end"/>
      </w:r>
    </w:p>
    <w:p w14:paraId="5E7F7388" w14:textId="6E39AABB"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5.2.2.5</w:t>
      </w:r>
      <w:r w:rsidRPr="001E7C9C">
        <w:rPr>
          <w:rFonts w:asciiTheme="minorHAnsi" w:eastAsiaTheme="minorEastAsia" w:hAnsiTheme="minorHAnsi" w:cstheme="minorBidi"/>
          <w:kern w:val="2"/>
          <w:sz w:val="24"/>
          <w:szCs w:val="24"/>
          <w:lang w:eastAsia="en-GB"/>
          <w14:ligatures w14:val="standardContextual"/>
        </w:rPr>
        <w:tab/>
      </w:r>
      <w:r w:rsidRPr="001E7C9C">
        <w:t>CSI reference resource definition</w:t>
      </w:r>
      <w:r w:rsidRPr="001E7C9C">
        <w:tab/>
      </w:r>
      <w:r w:rsidRPr="001E7C9C">
        <w:fldChar w:fldCharType="begin"/>
      </w:r>
      <w:r w:rsidRPr="001E7C9C">
        <w:instrText xml:space="preserve"> PAGEREF _Toc192172919 \h </w:instrText>
      </w:r>
      <w:r w:rsidRPr="001E7C9C">
        <w:fldChar w:fldCharType="separate"/>
      </w:r>
      <w:r w:rsidRPr="001E7C9C">
        <w:t>155</w:t>
      </w:r>
      <w:r w:rsidRPr="001E7C9C">
        <w:fldChar w:fldCharType="end"/>
      </w:r>
    </w:p>
    <w:p w14:paraId="5A80205D" w14:textId="026A2F7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5.1</w:t>
      </w:r>
      <w:r w:rsidRPr="001E7C9C">
        <w:rPr>
          <w:rFonts w:asciiTheme="minorHAnsi" w:eastAsiaTheme="minorEastAsia" w:hAnsiTheme="minorHAnsi" w:cstheme="minorBidi"/>
          <w:kern w:val="2"/>
          <w:sz w:val="24"/>
          <w:szCs w:val="24"/>
          <w:lang w:eastAsia="en-GB"/>
          <w14:ligatures w14:val="standardContextual"/>
        </w:rPr>
        <w:tab/>
      </w:r>
      <w:r w:rsidRPr="001E7C9C">
        <w:t>UE assumptions for CQI/PMI/RI calculation</w:t>
      </w:r>
      <w:r w:rsidRPr="001E7C9C">
        <w:tab/>
      </w:r>
      <w:r w:rsidRPr="001E7C9C">
        <w:fldChar w:fldCharType="begin"/>
      </w:r>
      <w:r w:rsidRPr="001E7C9C">
        <w:instrText xml:space="preserve"> PAGEREF _Toc192172920 \h </w:instrText>
      </w:r>
      <w:r w:rsidRPr="001E7C9C">
        <w:fldChar w:fldCharType="separate"/>
      </w:r>
      <w:r w:rsidRPr="001E7C9C">
        <w:t>158</w:t>
      </w:r>
      <w:r w:rsidRPr="001E7C9C">
        <w:fldChar w:fldCharType="end"/>
      </w:r>
    </w:p>
    <w:p w14:paraId="00668893" w14:textId="719185FD"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5.1a</w:t>
      </w:r>
      <w:r w:rsidRPr="001E7C9C">
        <w:rPr>
          <w:rFonts w:asciiTheme="minorHAnsi" w:eastAsiaTheme="minorEastAsia" w:hAnsiTheme="minorHAnsi" w:cstheme="minorBidi"/>
          <w:kern w:val="2"/>
          <w:sz w:val="24"/>
          <w:szCs w:val="24"/>
          <w:lang w:eastAsia="en-GB"/>
          <w14:ligatures w14:val="standardContextual"/>
        </w:rPr>
        <w:tab/>
      </w:r>
      <w:r w:rsidRPr="001E7C9C">
        <w:t>UE assumptions for CQI/PMI/RI calculation for NCJT</w:t>
      </w:r>
      <w:r w:rsidRPr="001E7C9C">
        <w:tab/>
      </w:r>
      <w:r w:rsidRPr="001E7C9C">
        <w:fldChar w:fldCharType="begin"/>
      </w:r>
      <w:r w:rsidRPr="001E7C9C">
        <w:instrText xml:space="preserve"> PAGEREF _Toc192172921 \h </w:instrText>
      </w:r>
      <w:r w:rsidRPr="001E7C9C">
        <w:fldChar w:fldCharType="separate"/>
      </w:r>
      <w:r w:rsidRPr="001E7C9C">
        <w:t>159</w:t>
      </w:r>
      <w:r w:rsidRPr="001E7C9C">
        <w:fldChar w:fldCharType="end"/>
      </w:r>
    </w:p>
    <w:p w14:paraId="78921B62" w14:textId="272115C5"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5.1b</w:t>
      </w:r>
      <w:r w:rsidRPr="001E7C9C">
        <w:rPr>
          <w:rFonts w:asciiTheme="minorHAnsi" w:eastAsiaTheme="minorEastAsia" w:hAnsiTheme="minorHAnsi" w:cstheme="minorBidi"/>
          <w:kern w:val="2"/>
          <w:sz w:val="24"/>
          <w:szCs w:val="24"/>
          <w:lang w:eastAsia="en-GB"/>
          <w14:ligatures w14:val="standardContextual"/>
        </w:rPr>
        <w:tab/>
      </w:r>
      <w:r w:rsidRPr="001E7C9C">
        <w:t>UE assumptions for CQI/PMI/RI calculation for CJT</w:t>
      </w:r>
      <w:r w:rsidRPr="001E7C9C">
        <w:tab/>
      </w:r>
      <w:r w:rsidRPr="001E7C9C">
        <w:fldChar w:fldCharType="begin"/>
      </w:r>
      <w:r w:rsidRPr="001E7C9C">
        <w:instrText xml:space="preserve"> PAGEREF _Toc192172922 \h </w:instrText>
      </w:r>
      <w:r w:rsidRPr="001E7C9C">
        <w:fldChar w:fldCharType="separate"/>
      </w:r>
      <w:r w:rsidRPr="001E7C9C">
        <w:t>160</w:t>
      </w:r>
      <w:r w:rsidRPr="001E7C9C">
        <w:fldChar w:fldCharType="end"/>
      </w:r>
    </w:p>
    <w:p w14:paraId="18317059" w14:textId="5415003F"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5.2.2.5.1c</w:t>
      </w:r>
      <w:r w:rsidRPr="001E7C9C">
        <w:rPr>
          <w:rFonts w:asciiTheme="minorHAnsi" w:eastAsiaTheme="minorEastAsia" w:hAnsiTheme="minorHAnsi" w:cstheme="minorBidi"/>
          <w:kern w:val="2"/>
          <w:sz w:val="24"/>
          <w:szCs w:val="24"/>
          <w:lang w:eastAsia="en-GB"/>
          <w14:ligatures w14:val="standardContextual"/>
        </w:rPr>
        <w:tab/>
      </w:r>
      <w:r w:rsidRPr="001E7C9C">
        <w:t>UE assumptions for CQI/PMI/RI calculation for predicted CSI</w:t>
      </w:r>
      <w:r w:rsidRPr="001E7C9C">
        <w:tab/>
      </w:r>
      <w:r w:rsidRPr="001E7C9C">
        <w:fldChar w:fldCharType="begin"/>
      </w:r>
      <w:r w:rsidRPr="001E7C9C">
        <w:instrText xml:space="preserve"> PAGEREF _Toc192172923 \h </w:instrText>
      </w:r>
      <w:r w:rsidRPr="001E7C9C">
        <w:fldChar w:fldCharType="separate"/>
      </w:r>
      <w:r w:rsidRPr="001E7C9C">
        <w:t>160</w:t>
      </w:r>
      <w:r w:rsidRPr="001E7C9C">
        <w:fldChar w:fldCharType="end"/>
      </w:r>
    </w:p>
    <w:p w14:paraId="3BAFBDDB" w14:textId="39B0168A"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2.3</w:t>
      </w:r>
      <w:r w:rsidRPr="001E7C9C">
        <w:rPr>
          <w:rFonts w:asciiTheme="minorHAnsi" w:eastAsiaTheme="minorEastAsia" w:hAnsiTheme="minorHAnsi" w:cstheme="minorBidi"/>
          <w:kern w:val="2"/>
          <w:sz w:val="24"/>
          <w:szCs w:val="24"/>
          <w:lang w:eastAsia="en-GB"/>
          <w14:ligatures w14:val="standardContextual"/>
        </w:rPr>
        <w:tab/>
      </w:r>
      <w:r w:rsidRPr="001E7C9C">
        <w:t>CSI reporting using PUSCH</w:t>
      </w:r>
      <w:r w:rsidRPr="001E7C9C">
        <w:tab/>
      </w:r>
      <w:r w:rsidRPr="001E7C9C">
        <w:fldChar w:fldCharType="begin"/>
      </w:r>
      <w:r w:rsidRPr="001E7C9C">
        <w:instrText xml:space="preserve"> PAGEREF _Toc192172924 \h </w:instrText>
      </w:r>
      <w:r w:rsidRPr="001E7C9C">
        <w:fldChar w:fldCharType="separate"/>
      </w:r>
      <w:r w:rsidRPr="001E7C9C">
        <w:t>160</w:t>
      </w:r>
      <w:r w:rsidRPr="001E7C9C">
        <w:fldChar w:fldCharType="end"/>
      </w:r>
    </w:p>
    <w:p w14:paraId="601344E3" w14:textId="6A532F7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2.4</w:t>
      </w:r>
      <w:r w:rsidRPr="001E7C9C">
        <w:rPr>
          <w:rFonts w:asciiTheme="minorHAnsi" w:eastAsiaTheme="minorEastAsia" w:hAnsiTheme="minorHAnsi" w:cstheme="minorBidi"/>
          <w:kern w:val="2"/>
          <w:sz w:val="24"/>
          <w:szCs w:val="24"/>
          <w:lang w:eastAsia="en-GB"/>
          <w14:ligatures w14:val="standardContextual"/>
        </w:rPr>
        <w:tab/>
      </w:r>
      <w:r w:rsidRPr="001E7C9C">
        <w:t>CSI reporting using PUCCH</w:t>
      </w:r>
      <w:r w:rsidRPr="001E7C9C">
        <w:tab/>
      </w:r>
      <w:r w:rsidRPr="001E7C9C">
        <w:fldChar w:fldCharType="begin"/>
      </w:r>
      <w:r w:rsidRPr="001E7C9C">
        <w:instrText xml:space="preserve"> PAGEREF _Toc192172925 \h </w:instrText>
      </w:r>
      <w:r w:rsidRPr="001E7C9C">
        <w:fldChar w:fldCharType="separate"/>
      </w:r>
      <w:r w:rsidRPr="001E7C9C">
        <w:t>166</w:t>
      </w:r>
      <w:r w:rsidRPr="001E7C9C">
        <w:fldChar w:fldCharType="end"/>
      </w:r>
    </w:p>
    <w:p w14:paraId="5E46997F" w14:textId="1B8B9B51"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2.5</w:t>
      </w:r>
      <w:r w:rsidRPr="001E7C9C">
        <w:rPr>
          <w:rFonts w:asciiTheme="minorHAnsi" w:eastAsiaTheme="minorEastAsia" w:hAnsiTheme="minorHAnsi" w:cstheme="minorBidi"/>
          <w:kern w:val="2"/>
          <w:sz w:val="24"/>
          <w:szCs w:val="24"/>
          <w:lang w:eastAsia="en-GB"/>
          <w14:ligatures w14:val="standardContextual"/>
        </w:rPr>
        <w:tab/>
      </w:r>
      <w:r w:rsidRPr="001E7C9C">
        <w:t>Priority rules for CSI reports</w:t>
      </w:r>
      <w:r w:rsidRPr="001E7C9C">
        <w:tab/>
      </w:r>
      <w:r w:rsidRPr="001E7C9C">
        <w:fldChar w:fldCharType="begin"/>
      </w:r>
      <w:r w:rsidRPr="001E7C9C">
        <w:instrText xml:space="preserve"> PAGEREF _Toc192172926 \h </w:instrText>
      </w:r>
      <w:r w:rsidRPr="001E7C9C">
        <w:fldChar w:fldCharType="separate"/>
      </w:r>
      <w:r w:rsidRPr="001E7C9C">
        <w:t>167</w:t>
      </w:r>
      <w:r w:rsidRPr="001E7C9C">
        <w:fldChar w:fldCharType="end"/>
      </w:r>
    </w:p>
    <w:p w14:paraId="557B7F97" w14:textId="1611ECD1"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5.3</w:t>
      </w:r>
      <w:r w:rsidRPr="001E7C9C">
        <w:rPr>
          <w:rFonts w:asciiTheme="minorHAnsi" w:eastAsiaTheme="minorEastAsia" w:hAnsiTheme="minorHAnsi" w:cstheme="minorBidi"/>
          <w:kern w:val="2"/>
          <w:sz w:val="24"/>
          <w:szCs w:val="24"/>
          <w:lang w:eastAsia="en-GB"/>
          <w14:ligatures w14:val="standardContextual"/>
        </w:rPr>
        <w:tab/>
      </w:r>
      <w:r w:rsidRPr="001E7C9C">
        <w:t>UE PDSCH processing procedure time</w:t>
      </w:r>
      <w:r w:rsidRPr="001E7C9C">
        <w:tab/>
      </w:r>
      <w:r w:rsidRPr="001E7C9C">
        <w:fldChar w:fldCharType="begin"/>
      </w:r>
      <w:r w:rsidRPr="001E7C9C">
        <w:instrText xml:space="preserve"> PAGEREF _Toc192172927 \h </w:instrText>
      </w:r>
      <w:r w:rsidRPr="001E7C9C">
        <w:fldChar w:fldCharType="separate"/>
      </w:r>
      <w:r w:rsidRPr="001E7C9C">
        <w:t>168</w:t>
      </w:r>
      <w:r w:rsidRPr="001E7C9C">
        <w:fldChar w:fldCharType="end"/>
      </w:r>
    </w:p>
    <w:p w14:paraId="7DDAB79E" w14:textId="6B525369"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5.3.1</w:t>
      </w:r>
      <w:r w:rsidRPr="001E7C9C">
        <w:rPr>
          <w:rFonts w:asciiTheme="minorHAnsi" w:eastAsiaTheme="minorEastAsia" w:hAnsiTheme="minorHAnsi" w:cstheme="minorBidi"/>
          <w:kern w:val="2"/>
          <w:sz w:val="24"/>
          <w:szCs w:val="24"/>
          <w:lang w:eastAsia="en-GB"/>
          <w14:ligatures w14:val="standardContextual"/>
        </w:rPr>
        <w:tab/>
      </w:r>
      <w:r w:rsidRPr="001E7C9C">
        <w:t>Application delay of the minimum scheduling offset restriction</w:t>
      </w:r>
      <w:r w:rsidRPr="001E7C9C">
        <w:tab/>
      </w:r>
      <w:r w:rsidRPr="001E7C9C">
        <w:fldChar w:fldCharType="begin"/>
      </w:r>
      <w:r w:rsidRPr="001E7C9C">
        <w:instrText xml:space="preserve"> PAGEREF _Toc192172928 \h </w:instrText>
      </w:r>
      <w:r w:rsidRPr="001E7C9C">
        <w:fldChar w:fldCharType="separate"/>
      </w:r>
      <w:r w:rsidRPr="001E7C9C">
        <w:t>170</w:t>
      </w:r>
      <w:r w:rsidRPr="001E7C9C">
        <w:fldChar w:fldCharType="end"/>
      </w:r>
    </w:p>
    <w:p w14:paraId="4AC31A97" w14:textId="4D0A75B9"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5.4</w:t>
      </w:r>
      <w:r w:rsidRPr="001E7C9C">
        <w:rPr>
          <w:rFonts w:asciiTheme="minorHAnsi" w:eastAsiaTheme="minorEastAsia" w:hAnsiTheme="minorHAnsi" w:cstheme="minorBidi"/>
          <w:kern w:val="2"/>
          <w:sz w:val="24"/>
          <w:szCs w:val="24"/>
          <w:lang w:eastAsia="en-GB"/>
          <w14:ligatures w14:val="standardContextual"/>
        </w:rPr>
        <w:tab/>
      </w:r>
      <w:r w:rsidRPr="001E7C9C">
        <w:t>UE CSI computation time</w:t>
      </w:r>
      <w:r w:rsidRPr="001E7C9C">
        <w:tab/>
      </w:r>
      <w:r w:rsidRPr="001E7C9C">
        <w:fldChar w:fldCharType="begin"/>
      </w:r>
      <w:r w:rsidRPr="001E7C9C">
        <w:instrText xml:space="preserve"> PAGEREF _Toc192172929 \h </w:instrText>
      </w:r>
      <w:r w:rsidRPr="001E7C9C">
        <w:fldChar w:fldCharType="separate"/>
      </w:r>
      <w:r w:rsidRPr="001E7C9C">
        <w:t>171</w:t>
      </w:r>
      <w:r w:rsidRPr="001E7C9C">
        <w:fldChar w:fldCharType="end"/>
      </w:r>
    </w:p>
    <w:p w14:paraId="39DFE5CD" w14:textId="012BD976"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5.5</w:t>
      </w:r>
      <w:r w:rsidRPr="001E7C9C">
        <w:rPr>
          <w:rFonts w:asciiTheme="minorHAnsi" w:eastAsiaTheme="minorEastAsia" w:hAnsiTheme="minorHAnsi" w:cstheme="minorBidi"/>
          <w:kern w:val="2"/>
          <w:sz w:val="24"/>
          <w:szCs w:val="24"/>
          <w:lang w:eastAsia="en-GB"/>
          <w14:ligatures w14:val="standardContextual"/>
        </w:rPr>
        <w:tab/>
      </w:r>
      <w:r w:rsidRPr="001E7C9C">
        <w:t>UE PDSCH reception preparation time with different subcarrier spacings for PDCCH and PDSCH in different cells</w:t>
      </w:r>
      <w:r w:rsidRPr="001E7C9C">
        <w:tab/>
      </w:r>
      <w:r w:rsidRPr="001E7C9C">
        <w:fldChar w:fldCharType="begin"/>
      </w:r>
      <w:r w:rsidRPr="001E7C9C">
        <w:instrText xml:space="preserve"> PAGEREF _Toc192172930 \h </w:instrText>
      </w:r>
      <w:r w:rsidRPr="001E7C9C">
        <w:fldChar w:fldCharType="separate"/>
      </w:r>
      <w:r w:rsidRPr="001E7C9C">
        <w:t>173</w:t>
      </w:r>
      <w:r w:rsidRPr="001E7C9C">
        <w:fldChar w:fldCharType="end"/>
      </w:r>
    </w:p>
    <w:p w14:paraId="5D7FC63B" w14:textId="2963B8DD"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6</w:t>
      </w:r>
      <w:r w:rsidRPr="001E7C9C">
        <w:rPr>
          <w:rFonts w:asciiTheme="minorHAnsi" w:eastAsiaTheme="minorEastAsia" w:hAnsiTheme="minorHAnsi" w:cstheme="minorBidi"/>
          <w:kern w:val="2"/>
          <w:sz w:val="24"/>
          <w:szCs w:val="24"/>
          <w:lang w:eastAsia="en-GB"/>
          <w14:ligatures w14:val="standardContextual"/>
        </w:rPr>
        <w:tab/>
      </w:r>
      <w:r w:rsidRPr="001E7C9C">
        <w:t>Physical uplink shared channel related procedure</w:t>
      </w:r>
      <w:r w:rsidRPr="001E7C9C">
        <w:tab/>
      </w:r>
      <w:r w:rsidRPr="001E7C9C">
        <w:fldChar w:fldCharType="begin"/>
      </w:r>
      <w:r w:rsidRPr="001E7C9C">
        <w:instrText xml:space="preserve"> PAGEREF _Toc192172931 \h </w:instrText>
      </w:r>
      <w:r w:rsidRPr="001E7C9C">
        <w:fldChar w:fldCharType="separate"/>
      </w:r>
      <w:r w:rsidRPr="001E7C9C">
        <w:t>174</w:t>
      </w:r>
      <w:r w:rsidRPr="001E7C9C">
        <w:fldChar w:fldCharType="end"/>
      </w:r>
    </w:p>
    <w:p w14:paraId="09E4C0B2" w14:textId="5BD06E84"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6.1</w:t>
      </w:r>
      <w:r w:rsidRPr="001E7C9C">
        <w:rPr>
          <w:rFonts w:asciiTheme="minorHAnsi" w:eastAsiaTheme="minorEastAsia" w:hAnsiTheme="minorHAnsi" w:cstheme="minorBidi"/>
          <w:kern w:val="2"/>
          <w:sz w:val="24"/>
          <w:szCs w:val="24"/>
          <w:lang w:eastAsia="en-GB"/>
          <w14:ligatures w14:val="standardContextual"/>
        </w:rPr>
        <w:tab/>
      </w:r>
      <w:r w:rsidRPr="001E7C9C">
        <w:t>UE procedure for transmitting the physical uplink shared channel</w:t>
      </w:r>
      <w:r w:rsidRPr="001E7C9C">
        <w:tab/>
      </w:r>
      <w:r w:rsidRPr="001E7C9C">
        <w:fldChar w:fldCharType="begin"/>
      </w:r>
      <w:r w:rsidRPr="001E7C9C">
        <w:instrText xml:space="preserve"> PAGEREF _Toc192172932 \h </w:instrText>
      </w:r>
      <w:r w:rsidRPr="001E7C9C">
        <w:fldChar w:fldCharType="separate"/>
      </w:r>
      <w:r w:rsidRPr="001E7C9C">
        <w:t>174</w:t>
      </w:r>
      <w:r w:rsidRPr="001E7C9C">
        <w:fldChar w:fldCharType="end"/>
      </w:r>
    </w:p>
    <w:p w14:paraId="27C1186D" w14:textId="41B3D7E1"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1</w:t>
      </w:r>
      <w:r w:rsidRPr="001E7C9C">
        <w:rPr>
          <w:rFonts w:asciiTheme="minorHAnsi" w:eastAsiaTheme="minorEastAsia" w:hAnsiTheme="minorHAnsi" w:cstheme="minorBidi"/>
          <w:kern w:val="2"/>
          <w:sz w:val="24"/>
          <w:szCs w:val="24"/>
          <w:lang w:eastAsia="en-GB"/>
          <w14:ligatures w14:val="standardContextual"/>
        </w:rPr>
        <w:tab/>
      </w:r>
      <w:r w:rsidRPr="001E7C9C">
        <w:t>Transmission schemes</w:t>
      </w:r>
      <w:r w:rsidRPr="001E7C9C">
        <w:tab/>
      </w:r>
      <w:r w:rsidRPr="001E7C9C">
        <w:fldChar w:fldCharType="begin"/>
      </w:r>
      <w:r w:rsidRPr="001E7C9C">
        <w:instrText xml:space="preserve"> PAGEREF _Toc192172933 \h </w:instrText>
      </w:r>
      <w:r w:rsidRPr="001E7C9C">
        <w:fldChar w:fldCharType="separate"/>
      </w:r>
      <w:r w:rsidRPr="001E7C9C">
        <w:t>177</w:t>
      </w:r>
      <w:r w:rsidRPr="001E7C9C">
        <w:fldChar w:fldCharType="end"/>
      </w:r>
    </w:p>
    <w:p w14:paraId="35D2C412" w14:textId="7C2BD812"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1.1</w:t>
      </w:r>
      <w:r w:rsidRPr="001E7C9C">
        <w:rPr>
          <w:rFonts w:asciiTheme="minorHAnsi" w:eastAsiaTheme="minorEastAsia" w:hAnsiTheme="minorHAnsi" w:cstheme="minorBidi"/>
          <w:kern w:val="2"/>
          <w:sz w:val="24"/>
          <w:szCs w:val="24"/>
          <w:lang w:eastAsia="en-GB"/>
          <w14:ligatures w14:val="standardContextual"/>
        </w:rPr>
        <w:tab/>
      </w:r>
      <w:r w:rsidRPr="001E7C9C">
        <w:t>Codebook based UL transmission</w:t>
      </w:r>
      <w:r w:rsidRPr="001E7C9C">
        <w:tab/>
      </w:r>
      <w:r w:rsidRPr="001E7C9C">
        <w:fldChar w:fldCharType="begin"/>
      </w:r>
      <w:r w:rsidRPr="001E7C9C">
        <w:instrText xml:space="preserve"> PAGEREF _Toc192172934 \h </w:instrText>
      </w:r>
      <w:r w:rsidRPr="001E7C9C">
        <w:fldChar w:fldCharType="separate"/>
      </w:r>
      <w:r w:rsidRPr="001E7C9C">
        <w:t>178</w:t>
      </w:r>
      <w:r w:rsidRPr="001E7C9C">
        <w:fldChar w:fldCharType="end"/>
      </w:r>
    </w:p>
    <w:p w14:paraId="71B8C266" w14:textId="63A8B002"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1.2</w:t>
      </w:r>
      <w:r w:rsidRPr="001E7C9C">
        <w:rPr>
          <w:rFonts w:asciiTheme="minorHAnsi" w:eastAsiaTheme="minorEastAsia" w:hAnsiTheme="minorHAnsi" w:cstheme="minorBidi"/>
          <w:kern w:val="2"/>
          <w:sz w:val="24"/>
          <w:szCs w:val="24"/>
          <w:lang w:eastAsia="en-GB"/>
          <w14:ligatures w14:val="standardContextual"/>
        </w:rPr>
        <w:tab/>
      </w:r>
      <w:r w:rsidRPr="001E7C9C">
        <w:t>Non-Codebook based UL transmission</w:t>
      </w:r>
      <w:r w:rsidRPr="001E7C9C">
        <w:tab/>
      </w:r>
      <w:r w:rsidRPr="001E7C9C">
        <w:fldChar w:fldCharType="begin"/>
      </w:r>
      <w:r w:rsidRPr="001E7C9C">
        <w:instrText xml:space="preserve"> PAGEREF _Toc192172935 \h </w:instrText>
      </w:r>
      <w:r w:rsidRPr="001E7C9C">
        <w:fldChar w:fldCharType="separate"/>
      </w:r>
      <w:r w:rsidRPr="001E7C9C">
        <w:t>181</w:t>
      </w:r>
      <w:r w:rsidRPr="001E7C9C">
        <w:fldChar w:fldCharType="end"/>
      </w:r>
    </w:p>
    <w:p w14:paraId="5806B76B" w14:textId="1BDBBA72"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2</w:t>
      </w:r>
      <w:r w:rsidRPr="001E7C9C">
        <w:rPr>
          <w:rFonts w:asciiTheme="minorHAnsi" w:eastAsiaTheme="minorEastAsia" w:hAnsiTheme="minorHAnsi" w:cstheme="minorBidi"/>
          <w:kern w:val="2"/>
          <w:sz w:val="24"/>
          <w:szCs w:val="24"/>
          <w:lang w:eastAsia="en-GB"/>
          <w14:ligatures w14:val="standardContextual"/>
        </w:rPr>
        <w:tab/>
      </w:r>
      <w:r w:rsidRPr="001E7C9C">
        <w:t>Resource allocation</w:t>
      </w:r>
      <w:r w:rsidRPr="001E7C9C">
        <w:tab/>
      </w:r>
      <w:r w:rsidRPr="001E7C9C">
        <w:fldChar w:fldCharType="begin"/>
      </w:r>
      <w:r w:rsidRPr="001E7C9C">
        <w:instrText xml:space="preserve"> PAGEREF _Toc192172936 \h </w:instrText>
      </w:r>
      <w:r w:rsidRPr="001E7C9C">
        <w:fldChar w:fldCharType="separate"/>
      </w:r>
      <w:r w:rsidRPr="001E7C9C">
        <w:t>183</w:t>
      </w:r>
      <w:r w:rsidRPr="001E7C9C">
        <w:fldChar w:fldCharType="end"/>
      </w:r>
    </w:p>
    <w:p w14:paraId="14B76129" w14:textId="3D249654"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2.1</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time domain</w:t>
      </w:r>
      <w:r w:rsidRPr="001E7C9C">
        <w:tab/>
      </w:r>
      <w:r w:rsidRPr="001E7C9C">
        <w:fldChar w:fldCharType="begin"/>
      </w:r>
      <w:r w:rsidRPr="001E7C9C">
        <w:instrText xml:space="preserve"> PAGEREF _Toc192172937 \h </w:instrText>
      </w:r>
      <w:r w:rsidRPr="001E7C9C">
        <w:fldChar w:fldCharType="separate"/>
      </w:r>
      <w:r w:rsidRPr="001E7C9C">
        <w:t>183</w:t>
      </w:r>
      <w:r w:rsidRPr="001E7C9C">
        <w:fldChar w:fldCharType="end"/>
      </w:r>
    </w:p>
    <w:p w14:paraId="5A171AD7" w14:textId="066A7E76"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2.1.1</w:t>
      </w:r>
      <w:r w:rsidRPr="001E7C9C">
        <w:rPr>
          <w:rFonts w:asciiTheme="minorHAnsi" w:eastAsiaTheme="minorEastAsia" w:hAnsiTheme="minorHAnsi" w:cstheme="minorBidi"/>
          <w:kern w:val="2"/>
          <w:sz w:val="24"/>
          <w:szCs w:val="24"/>
          <w:lang w:eastAsia="en-GB"/>
          <w14:ligatures w14:val="standardContextual"/>
        </w:rPr>
        <w:tab/>
      </w:r>
      <w:r w:rsidRPr="001E7C9C">
        <w:t xml:space="preserve">Determination of the </w:t>
      </w:r>
      <w:r w:rsidRPr="001E7C9C">
        <w:rPr>
          <w:lang w:val="en-US"/>
        </w:rPr>
        <w:t>resource allocation table to be used for PUSCH</w:t>
      </w:r>
      <w:r w:rsidRPr="001E7C9C">
        <w:tab/>
      </w:r>
      <w:r w:rsidRPr="001E7C9C">
        <w:fldChar w:fldCharType="begin"/>
      </w:r>
      <w:r w:rsidRPr="001E7C9C">
        <w:instrText xml:space="preserve"> PAGEREF _Toc192172938 \h </w:instrText>
      </w:r>
      <w:r w:rsidRPr="001E7C9C">
        <w:fldChar w:fldCharType="separate"/>
      </w:r>
      <w:r w:rsidRPr="001E7C9C">
        <w:t>194</w:t>
      </w:r>
      <w:r w:rsidRPr="001E7C9C">
        <w:fldChar w:fldCharType="end"/>
      </w:r>
    </w:p>
    <w:p w14:paraId="436D85BE" w14:textId="3DD0B6A0"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2.2</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frequency domain</w:t>
      </w:r>
      <w:r w:rsidRPr="001E7C9C">
        <w:tab/>
      </w:r>
      <w:r w:rsidRPr="001E7C9C">
        <w:fldChar w:fldCharType="begin"/>
      </w:r>
      <w:r w:rsidRPr="001E7C9C">
        <w:instrText xml:space="preserve"> PAGEREF _Toc192172939 \h </w:instrText>
      </w:r>
      <w:r w:rsidRPr="001E7C9C">
        <w:fldChar w:fldCharType="separate"/>
      </w:r>
      <w:r w:rsidRPr="001E7C9C">
        <w:t>197</w:t>
      </w:r>
      <w:r w:rsidRPr="001E7C9C">
        <w:fldChar w:fldCharType="end"/>
      </w:r>
    </w:p>
    <w:p w14:paraId="5BB0A97B" w14:textId="62E65D08"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2.2.1</w:t>
      </w:r>
      <w:r w:rsidRPr="001E7C9C">
        <w:rPr>
          <w:rFonts w:asciiTheme="minorHAnsi" w:eastAsiaTheme="minorEastAsia" w:hAnsiTheme="minorHAnsi" w:cstheme="minorBidi"/>
          <w:kern w:val="2"/>
          <w:sz w:val="24"/>
          <w:szCs w:val="24"/>
          <w:lang w:eastAsia="en-GB"/>
          <w14:ligatures w14:val="standardContextual"/>
        </w:rPr>
        <w:tab/>
      </w:r>
      <w:r w:rsidRPr="001E7C9C">
        <w:t>Uplink resource allocation type 0</w:t>
      </w:r>
      <w:r w:rsidRPr="001E7C9C">
        <w:tab/>
      </w:r>
      <w:r w:rsidRPr="001E7C9C">
        <w:fldChar w:fldCharType="begin"/>
      </w:r>
      <w:r w:rsidRPr="001E7C9C">
        <w:instrText xml:space="preserve"> PAGEREF _Toc192172940 \h </w:instrText>
      </w:r>
      <w:r w:rsidRPr="001E7C9C">
        <w:fldChar w:fldCharType="separate"/>
      </w:r>
      <w:r w:rsidRPr="001E7C9C">
        <w:t>198</w:t>
      </w:r>
      <w:r w:rsidRPr="001E7C9C">
        <w:fldChar w:fldCharType="end"/>
      </w:r>
    </w:p>
    <w:p w14:paraId="2362BD42" w14:textId="2C5B00FC"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2.2.2</w:t>
      </w:r>
      <w:r w:rsidRPr="001E7C9C">
        <w:rPr>
          <w:rFonts w:asciiTheme="minorHAnsi" w:eastAsiaTheme="minorEastAsia" w:hAnsiTheme="minorHAnsi" w:cstheme="minorBidi"/>
          <w:kern w:val="2"/>
          <w:sz w:val="24"/>
          <w:szCs w:val="24"/>
          <w:lang w:eastAsia="en-GB"/>
          <w14:ligatures w14:val="standardContextual"/>
        </w:rPr>
        <w:tab/>
      </w:r>
      <w:r w:rsidRPr="001E7C9C">
        <w:t>Uplink resource allocation type 1</w:t>
      </w:r>
      <w:r w:rsidRPr="001E7C9C">
        <w:tab/>
      </w:r>
      <w:r w:rsidRPr="001E7C9C">
        <w:fldChar w:fldCharType="begin"/>
      </w:r>
      <w:r w:rsidRPr="001E7C9C">
        <w:instrText xml:space="preserve"> PAGEREF _Toc192172941 \h </w:instrText>
      </w:r>
      <w:r w:rsidRPr="001E7C9C">
        <w:fldChar w:fldCharType="separate"/>
      </w:r>
      <w:r w:rsidRPr="001E7C9C">
        <w:t>198</w:t>
      </w:r>
      <w:r w:rsidRPr="001E7C9C">
        <w:fldChar w:fldCharType="end"/>
      </w:r>
    </w:p>
    <w:p w14:paraId="1E036432" w14:textId="7EC2482A"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2.2</w:t>
      </w:r>
      <w:r w:rsidRPr="001E7C9C">
        <w:rPr>
          <w:lang w:val="en-US"/>
        </w:rPr>
        <w:t>.3</w:t>
      </w:r>
      <w:r w:rsidRPr="001E7C9C">
        <w:rPr>
          <w:rFonts w:asciiTheme="minorHAnsi" w:eastAsiaTheme="minorEastAsia" w:hAnsiTheme="minorHAnsi" w:cstheme="minorBidi"/>
          <w:kern w:val="2"/>
          <w:sz w:val="24"/>
          <w:szCs w:val="24"/>
          <w:lang w:eastAsia="en-GB"/>
          <w14:ligatures w14:val="standardContextual"/>
        </w:rPr>
        <w:tab/>
      </w:r>
      <w:r w:rsidRPr="001E7C9C">
        <w:t xml:space="preserve">Uplink resource allocation type </w:t>
      </w:r>
      <w:r w:rsidRPr="001E7C9C">
        <w:rPr>
          <w:lang w:val="en-US"/>
        </w:rPr>
        <w:t>2</w:t>
      </w:r>
      <w:r w:rsidRPr="001E7C9C">
        <w:tab/>
      </w:r>
      <w:r w:rsidRPr="001E7C9C">
        <w:fldChar w:fldCharType="begin"/>
      </w:r>
      <w:r w:rsidRPr="001E7C9C">
        <w:instrText xml:space="preserve"> PAGEREF _Toc192172942 \h </w:instrText>
      </w:r>
      <w:r w:rsidRPr="001E7C9C">
        <w:fldChar w:fldCharType="separate"/>
      </w:r>
      <w:r w:rsidRPr="001E7C9C">
        <w:t>199</w:t>
      </w:r>
      <w:r w:rsidRPr="001E7C9C">
        <w:fldChar w:fldCharType="end"/>
      </w:r>
    </w:p>
    <w:p w14:paraId="03279621" w14:textId="6EC56114"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2.3</w:t>
      </w:r>
      <w:r w:rsidRPr="001E7C9C">
        <w:rPr>
          <w:rFonts w:asciiTheme="minorHAnsi" w:eastAsiaTheme="minorEastAsia" w:hAnsiTheme="minorHAnsi" w:cstheme="minorBidi"/>
          <w:kern w:val="2"/>
          <w:sz w:val="24"/>
          <w:szCs w:val="24"/>
          <w:lang w:eastAsia="en-GB"/>
          <w14:ligatures w14:val="standardContextual"/>
        </w:rPr>
        <w:tab/>
      </w:r>
      <w:r w:rsidRPr="001E7C9C">
        <w:t>Resource allocation for uplink transmission with configured grant</w:t>
      </w:r>
      <w:r w:rsidRPr="001E7C9C">
        <w:tab/>
      </w:r>
      <w:r w:rsidRPr="001E7C9C">
        <w:fldChar w:fldCharType="begin"/>
      </w:r>
      <w:r w:rsidRPr="001E7C9C">
        <w:instrText xml:space="preserve"> PAGEREF _Toc192172943 \h </w:instrText>
      </w:r>
      <w:r w:rsidRPr="001E7C9C">
        <w:fldChar w:fldCharType="separate"/>
      </w:r>
      <w:r w:rsidRPr="001E7C9C">
        <w:t>201</w:t>
      </w:r>
      <w:r w:rsidRPr="001E7C9C">
        <w:fldChar w:fldCharType="end"/>
      </w:r>
    </w:p>
    <w:p w14:paraId="20B719CD" w14:textId="45ADC4C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6.1.2.3.1</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Transport Block repetition for uplink transmissions of PUSCH repetition Type A with a configured grant</w:t>
      </w:r>
      <w:r w:rsidRPr="001E7C9C">
        <w:tab/>
      </w:r>
      <w:r w:rsidRPr="001E7C9C">
        <w:fldChar w:fldCharType="begin"/>
      </w:r>
      <w:r w:rsidRPr="001E7C9C">
        <w:instrText xml:space="preserve"> PAGEREF _Toc192172944 \h </w:instrText>
      </w:r>
      <w:r w:rsidRPr="001E7C9C">
        <w:fldChar w:fldCharType="separate"/>
      </w:r>
      <w:r w:rsidRPr="001E7C9C">
        <w:t>203</w:t>
      </w:r>
      <w:r w:rsidRPr="001E7C9C">
        <w:fldChar w:fldCharType="end"/>
      </w:r>
    </w:p>
    <w:p w14:paraId="2B658E97" w14:textId="0A0C219A"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6.1.2.3.2</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Transport Block repetition for uplink transmissions of PUSCH repetition Type B with a configured grant</w:t>
      </w:r>
      <w:r w:rsidRPr="001E7C9C">
        <w:tab/>
      </w:r>
      <w:r w:rsidRPr="001E7C9C">
        <w:fldChar w:fldCharType="begin"/>
      </w:r>
      <w:r w:rsidRPr="001E7C9C">
        <w:instrText xml:space="preserve"> PAGEREF _Toc192172945 \h </w:instrText>
      </w:r>
      <w:r w:rsidRPr="001E7C9C">
        <w:fldChar w:fldCharType="separate"/>
      </w:r>
      <w:r w:rsidRPr="001E7C9C">
        <w:t>205</w:t>
      </w:r>
      <w:r w:rsidRPr="001E7C9C">
        <w:fldChar w:fldCharType="end"/>
      </w:r>
    </w:p>
    <w:p w14:paraId="721BFB6A" w14:textId="30A9ACC6"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rPr>
          <w:lang w:eastAsia="zh-CN"/>
        </w:rPr>
        <w:t>6.1.2.3.3</w:t>
      </w:r>
      <w:r w:rsidRPr="001E7C9C">
        <w:rPr>
          <w:rFonts w:asciiTheme="minorHAnsi" w:eastAsiaTheme="minorEastAsia" w:hAnsiTheme="minorHAnsi" w:cstheme="minorBidi"/>
          <w:kern w:val="2"/>
          <w:sz w:val="24"/>
          <w:szCs w:val="24"/>
          <w:lang w:eastAsia="en-GB"/>
          <w14:ligatures w14:val="standardContextual"/>
        </w:rPr>
        <w:tab/>
      </w:r>
      <w:r w:rsidRPr="001E7C9C">
        <w:rPr>
          <w:lang w:eastAsia="zh-CN"/>
        </w:rPr>
        <w:t>Transport Block repetition for uplink transmissions of TB processing over multiple slots with a configured grant</w:t>
      </w:r>
      <w:r w:rsidRPr="001E7C9C">
        <w:tab/>
      </w:r>
      <w:r w:rsidRPr="001E7C9C">
        <w:fldChar w:fldCharType="begin"/>
      </w:r>
      <w:r w:rsidRPr="001E7C9C">
        <w:instrText xml:space="preserve"> PAGEREF _Toc192172946 \h </w:instrText>
      </w:r>
      <w:r w:rsidRPr="001E7C9C">
        <w:fldChar w:fldCharType="separate"/>
      </w:r>
      <w:r w:rsidRPr="001E7C9C">
        <w:t>206</w:t>
      </w:r>
      <w:r w:rsidRPr="001E7C9C">
        <w:fldChar w:fldCharType="end"/>
      </w:r>
    </w:p>
    <w:p w14:paraId="3688F311" w14:textId="213DAC33"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3</w:t>
      </w:r>
      <w:r w:rsidRPr="001E7C9C">
        <w:rPr>
          <w:rFonts w:asciiTheme="minorHAnsi" w:eastAsiaTheme="minorEastAsia" w:hAnsiTheme="minorHAnsi" w:cstheme="minorBidi"/>
          <w:kern w:val="2"/>
          <w:sz w:val="24"/>
          <w:szCs w:val="24"/>
          <w:lang w:eastAsia="en-GB"/>
          <w14:ligatures w14:val="standardContextual"/>
        </w:rPr>
        <w:tab/>
      </w:r>
      <w:r w:rsidRPr="001E7C9C">
        <w:t>UE procedure for applying transform precoding on PUSCH</w:t>
      </w:r>
      <w:r w:rsidRPr="001E7C9C">
        <w:tab/>
      </w:r>
      <w:r w:rsidRPr="001E7C9C">
        <w:fldChar w:fldCharType="begin"/>
      </w:r>
      <w:r w:rsidRPr="001E7C9C">
        <w:instrText xml:space="preserve"> PAGEREF _Toc192172947 \h </w:instrText>
      </w:r>
      <w:r w:rsidRPr="001E7C9C">
        <w:fldChar w:fldCharType="separate"/>
      </w:r>
      <w:r w:rsidRPr="001E7C9C">
        <w:t>206</w:t>
      </w:r>
      <w:r w:rsidRPr="001E7C9C">
        <w:fldChar w:fldCharType="end"/>
      </w:r>
    </w:p>
    <w:p w14:paraId="3EE199D5" w14:textId="076DCDC6"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4</w:t>
      </w:r>
      <w:r w:rsidRPr="001E7C9C">
        <w:rPr>
          <w:rFonts w:asciiTheme="minorHAnsi" w:eastAsiaTheme="minorEastAsia" w:hAnsiTheme="minorHAnsi" w:cstheme="minorBidi"/>
          <w:kern w:val="2"/>
          <w:sz w:val="24"/>
          <w:szCs w:val="24"/>
          <w:lang w:eastAsia="en-GB"/>
          <w14:ligatures w14:val="standardContextual"/>
        </w:rPr>
        <w:tab/>
      </w:r>
      <w:r w:rsidRPr="001E7C9C">
        <w:t>Modulation order, redundancy version and transport block size determination</w:t>
      </w:r>
      <w:r w:rsidRPr="001E7C9C">
        <w:tab/>
      </w:r>
      <w:r w:rsidRPr="001E7C9C">
        <w:fldChar w:fldCharType="begin"/>
      </w:r>
      <w:r w:rsidRPr="001E7C9C">
        <w:instrText xml:space="preserve"> PAGEREF _Toc192172948 \h </w:instrText>
      </w:r>
      <w:r w:rsidRPr="001E7C9C">
        <w:fldChar w:fldCharType="separate"/>
      </w:r>
      <w:r w:rsidRPr="001E7C9C">
        <w:t>208</w:t>
      </w:r>
      <w:r w:rsidRPr="001E7C9C">
        <w:fldChar w:fldCharType="end"/>
      </w:r>
    </w:p>
    <w:p w14:paraId="6FD7653B" w14:textId="79706D08"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4.1</w:t>
      </w:r>
      <w:r w:rsidRPr="001E7C9C">
        <w:rPr>
          <w:rFonts w:asciiTheme="minorHAnsi" w:eastAsiaTheme="minorEastAsia" w:hAnsiTheme="minorHAnsi" w:cstheme="minorBidi"/>
          <w:kern w:val="2"/>
          <w:sz w:val="24"/>
          <w:szCs w:val="24"/>
          <w:lang w:eastAsia="en-GB"/>
          <w14:ligatures w14:val="standardContextual"/>
        </w:rPr>
        <w:tab/>
      </w:r>
      <w:r w:rsidRPr="001E7C9C">
        <w:t>Modulation order and target code rate determination</w:t>
      </w:r>
      <w:r w:rsidRPr="001E7C9C">
        <w:tab/>
      </w:r>
      <w:r w:rsidRPr="001E7C9C">
        <w:fldChar w:fldCharType="begin"/>
      </w:r>
      <w:r w:rsidRPr="001E7C9C">
        <w:instrText xml:space="preserve"> PAGEREF _Toc192172949 \h </w:instrText>
      </w:r>
      <w:r w:rsidRPr="001E7C9C">
        <w:fldChar w:fldCharType="separate"/>
      </w:r>
      <w:r w:rsidRPr="001E7C9C">
        <w:t>209</w:t>
      </w:r>
      <w:r w:rsidRPr="001E7C9C">
        <w:fldChar w:fldCharType="end"/>
      </w:r>
    </w:p>
    <w:p w14:paraId="35537501" w14:textId="13897E52"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4.2</w:t>
      </w:r>
      <w:r w:rsidRPr="001E7C9C">
        <w:rPr>
          <w:rFonts w:asciiTheme="minorHAnsi" w:eastAsiaTheme="minorEastAsia" w:hAnsiTheme="minorHAnsi" w:cstheme="minorBidi"/>
          <w:kern w:val="2"/>
          <w:sz w:val="24"/>
          <w:szCs w:val="24"/>
          <w:lang w:eastAsia="en-GB"/>
          <w14:ligatures w14:val="standardContextual"/>
        </w:rPr>
        <w:tab/>
      </w:r>
      <w:r w:rsidRPr="001E7C9C">
        <w:t>Transport block size determination</w:t>
      </w:r>
      <w:r w:rsidRPr="001E7C9C">
        <w:tab/>
      </w:r>
      <w:r w:rsidRPr="001E7C9C">
        <w:fldChar w:fldCharType="begin"/>
      </w:r>
      <w:r w:rsidRPr="001E7C9C">
        <w:instrText xml:space="preserve"> PAGEREF _Toc192172950 \h </w:instrText>
      </w:r>
      <w:r w:rsidRPr="001E7C9C">
        <w:fldChar w:fldCharType="separate"/>
      </w:r>
      <w:r w:rsidRPr="001E7C9C">
        <w:t>214</w:t>
      </w:r>
      <w:r w:rsidRPr="001E7C9C">
        <w:fldChar w:fldCharType="end"/>
      </w:r>
    </w:p>
    <w:p w14:paraId="5DBC88D8" w14:textId="22BD3D7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rPr>
          <w:rFonts w:eastAsia="Malgun Gothic"/>
        </w:rPr>
        <w:lastRenderedPageBreak/>
        <w:t>6.1.5</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Code block group based PUSCH transmission</w:t>
      </w:r>
      <w:r w:rsidRPr="001E7C9C">
        <w:tab/>
      </w:r>
      <w:r w:rsidRPr="001E7C9C">
        <w:fldChar w:fldCharType="begin"/>
      </w:r>
      <w:r w:rsidRPr="001E7C9C">
        <w:instrText xml:space="preserve"> PAGEREF _Toc192172951 \h </w:instrText>
      </w:r>
      <w:r w:rsidRPr="001E7C9C">
        <w:fldChar w:fldCharType="separate"/>
      </w:r>
      <w:r w:rsidRPr="001E7C9C">
        <w:t>215</w:t>
      </w:r>
      <w:r w:rsidRPr="001E7C9C">
        <w:fldChar w:fldCharType="end"/>
      </w:r>
    </w:p>
    <w:p w14:paraId="24DAAC60" w14:textId="39B52525"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rFonts w:eastAsia="Malgun Gothic"/>
        </w:rPr>
        <w:t>6.1.5.1</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UE procedure for grouping of code blocks to code block groups</w:t>
      </w:r>
      <w:r w:rsidRPr="001E7C9C">
        <w:tab/>
      </w:r>
      <w:r w:rsidRPr="001E7C9C">
        <w:fldChar w:fldCharType="begin"/>
      </w:r>
      <w:r w:rsidRPr="001E7C9C">
        <w:instrText xml:space="preserve"> PAGEREF _Toc192172952 \h </w:instrText>
      </w:r>
      <w:r w:rsidRPr="001E7C9C">
        <w:fldChar w:fldCharType="separate"/>
      </w:r>
      <w:r w:rsidRPr="001E7C9C">
        <w:t>216</w:t>
      </w:r>
      <w:r w:rsidRPr="001E7C9C">
        <w:fldChar w:fldCharType="end"/>
      </w:r>
    </w:p>
    <w:p w14:paraId="7413938C" w14:textId="3D5026B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rFonts w:eastAsia="Malgun Gothic"/>
        </w:rPr>
        <w:t>6.1.5.2</w:t>
      </w:r>
      <w:r w:rsidRPr="001E7C9C">
        <w:rPr>
          <w:rFonts w:asciiTheme="minorHAnsi" w:eastAsiaTheme="minorEastAsia" w:hAnsiTheme="minorHAnsi" w:cstheme="minorBidi"/>
          <w:kern w:val="2"/>
          <w:sz w:val="24"/>
          <w:szCs w:val="24"/>
          <w:lang w:eastAsia="en-GB"/>
          <w14:ligatures w14:val="standardContextual"/>
        </w:rPr>
        <w:tab/>
      </w:r>
      <w:r w:rsidRPr="001E7C9C">
        <w:rPr>
          <w:rFonts w:eastAsia="Malgun Gothic"/>
        </w:rPr>
        <w:t>UE procedure for transmitting code block group based transmissions</w:t>
      </w:r>
      <w:r w:rsidRPr="001E7C9C">
        <w:tab/>
      </w:r>
      <w:r w:rsidRPr="001E7C9C">
        <w:fldChar w:fldCharType="begin"/>
      </w:r>
      <w:r w:rsidRPr="001E7C9C">
        <w:instrText xml:space="preserve"> PAGEREF _Toc192172953 \h </w:instrText>
      </w:r>
      <w:r w:rsidRPr="001E7C9C">
        <w:fldChar w:fldCharType="separate"/>
      </w:r>
      <w:r w:rsidRPr="001E7C9C">
        <w:t>216</w:t>
      </w:r>
      <w:r w:rsidRPr="001E7C9C">
        <w:fldChar w:fldCharType="end"/>
      </w:r>
    </w:p>
    <w:p w14:paraId="2E10564D" w14:textId="10A155F4"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6</w:t>
      </w:r>
      <w:r w:rsidRPr="001E7C9C">
        <w:rPr>
          <w:rFonts w:asciiTheme="minorHAnsi" w:eastAsiaTheme="minorEastAsia" w:hAnsiTheme="minorHAnsi" w:cstheme="minorBidi"/>
          <w:kern w:val="2"/>
          <w:sz w:val="24"/>
          <w:szCs w:val="24"/>
          <w:lang w:eastAsia="en-GB"/>
          <w14:ligatures w14:val="standardContextual"/>
        </w:rPr>
        <w:tab/>
      </w:r>
      <w:r w:rsidRPr="001E7C9C">
        <w:t>Uplink switching</w:t>
      </w:r>
      <w:r w:rsidRPr="001E7C9C">
        <w:tab/>
      </w:r>
      <w:r w:rsidRPr="001E7C9C">
        <w:fldChar w:fldCharType="begin"/>
      </w:r>
      <w:r w:rsidRPr="001E7C9C">
        <w:instrText xml:space="preserve"> PAGEREF _Toc192172954 \h </w:instrText>
      </w:r>
      <w:r w:rsidRPr="001E7C9C">
        <w:fldChar w:fldCharType="separate"/>
      </w:r>
      <w:r w:rsidRPr="001E7C9C">
        <w:t>216</w:t>
      </w:r>
      <w:r w:rsidRPr="001E7C9C">
        <w:fldChar w:fldCharType="end"/>
      </w:r>
    </w:p>
    <w:p w14:paraId="43CB85F0" w14:textId="20A5471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6.1</w:t>
      </w:r>
      <w:r w:rsidRPr="001E7C9C">
        <w:rPr>
          <w:rFonts w:asciiTheme="minorHAnsi" w:eastAsiaTheme="minorEastAsia" w:hAnsiTheme="minorHAnsi" w:cstheme="minorBidi"/>
          <w:kern w:val="2"/>
          <w:sz w:val="24"/>
          <w:szCs w:val="24"/>
          <w:lang w:eastAsia="en-GB"/>
          <w14:ligatures w14:val="standardContextual"/>
        </w:rPr>
        <w:tab/>
      </w:r>
      <w:r w:rsidRPr="001E7C9C">
        <w:t>Uplink switching for EN-DC</w:t>
      </w:r>
      <w:r w:rsidRPr="001E7C9C">
        <w:tab/>
      </w:r>
      <w:r w:rsidRPr="001E7C9C">
        <w:fldChar w:fldCharType="begin"/>
      </w:r>
      <w:r w:rsidRPr="001E7C9C">
        <w:instrText xml:space="preserve"> PAGEREF _Toc192172955 \h </w:instrText>
      </w:r>
      <w:r w:rsidRPr="001E7C9C">
        <w:fldChar w:fldCharType="separate"/>
      </w:r>
      <w:r w:rsidRPr="001E7C9C">
        <w:t>217</w:t>
      </w:r>
      <w:r w:rsidRPr="001E7C9C">
        <w:fldChar w:fldCharType="end"/>
      </w:r>
    </w:p>
    <w:p w14:paraId="71DE2A57" w14:textId="7E8F36BD"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6.2</w:t>
      </w:r>
      <w:r w:rsidRPr="001E7C9C">
        <w:rPr>
          <w:rFonts w:asciiTheme="minorHAnsi" w:eastAsiaTheme="minorEastAsia" w:hAnsiTheme="minorHAnsi" w:cstheme="minorBidi"/>
          <w:kern w:val="2"/>
          <w:sz w:val="24"/>
          <w:szCs w:val="24"/>
          <w:lang w:eastAsia="en-GB"/>
          <w14:ligatures w14:val="standardContextual"/>
        </w:rPr>
        <w:tab/>
      </w:r>
      <w:r w:rsidRPr="001E7C9C">
        <w:t xml:space="preserve">Uplink switching for </w:t>
      </w:r>
      <w:r w:rsidRPr="001E7C9C">
        <w:rPr>
          <w:lang w:val="en-US"/>
        </w:rPr>
        <w:t>c</w:t>
      </w:r>
      <w:r w:rsidRPr="001E7C9C">
        <w:t xml:space="preserve">arrier </w:t>
      </w:r>
      <w:r w:rsidRPr="001E7C9C">
        <w:rPr>
          <w:lang w:val="en-US"/>
        </w:rPr>
        <w:t>a</w:t>
      </w:r>
      <w:r w:rsidRPr="001E7C9C">
        <w:t>ggregation</w:t>
      </w:r>
      <w:r w:rsidRPr="001E7C9C">
        <w:tab/>
      </w:r>
      <w:r w:rsidRPr="001E7C9C">
        <w:fldChar w:fldCharType="begin"/>
      </w:r>
      <w:r w:rsidRPr="001E7C9C">
        <w:instrText xml:space="preserve"> PAGEREF _Toc192172956 \h </w:instrText>
      </w:r>
      <w:r w:rsidRPr="001E7C9C">
        <w:fldChar w:fldCharType="separate"/>
      </w:r>
      <w:r w:rsidRPr="001E7C9C">
        <w:t>218</w:t>
      </w:r>
      <w:r w:rsidRPr="001E7C9C">
        <w:fldChar w:fldCharType="end"/>
      </w:r>
    </w:p>
    <w:p w14:paraId="730B49DB" w14:textId="7912B4DE"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6.2.0</w:t>
      </w:r>
      <w:r w:rsidRPr="001E7C9C">
        <w:rPr>
          <w:rFonts w:asciiTheme="minorHAnsi" w:eastAsiaTheme="minorEastAsia" w:hAnsiTheme="minorHAnsi" w:cstheme="minorBidi"/>
          <w:kern w:val="2"/>
          <w:sz w:val="24"/>
          <w:szCs w:val="24"/>
          <w:lang w:eastAsia="en-GB"/>
          <w14:ligatures w14:val="standardContextual"/>
        </w:rPr>
        <w:tab/>
      </w:r>
      <w:r w:rsidRPr="001E7C9C">
        <w:t>Uplink switching with two uplink bands</w:t>
      </w:r>
      <w:r w:rsidRPr="001E7C9C">
        <w:tab/>
      </w:r>
      <w:r w:rsidRPr="001E7C9C">
        <w:fldChar w:fldCharType="begin"/>
      </w:r>
      <w:r w:rsidRPr="001E7C9C">
        <w:instrText xml:space="preserve"> PAGEREF _Toc192172957 \h </w:instrText>
      </w:r>
      <w:r w:rsidRPr="001E7C9C">
        <w:fldChar w:fldCharType="separate"/>
      </w:r>
      <w:r w:rsidRPr="001E7C9C">
        <w:t>218</w:t>
      </w:r>
      <w:r w:rsidRPr="001E7C9C">
        <w:fldChar w:fldCharType="end"/>
      </w:r>
    </w:p>
    <w:p w14:paraId="131D5950" w14:textId="01EFD159"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6.2.1</w:t>
      </w:r>
      <w:r w:rsidRPr="001E7C9C">
        <w:rPr>
          <w:rFonts w:asciiTheme="minorHAnsi" w:eastAsiaTheme="minorEastAsia" w:hAnsiTheme="minorHAnsi" w:cstheme="minorBidi"/>
          <w:kern w:val="2"/>
          <w:sz w:val="24"/>
          <w:szCs w:val="24"/>
          <w:lang w:eastAsia="en-GB"/>
          <w14:ligatures w14:val="standardContextual"/>
        </w:rPr>
        <w:tab/>
      </w:r>
      <w:r w:rsidRPr="001E7C9C">
        <w:t>void</w:t>
      </w:r>
      <w:r w:rsidRPr="001E7C9C">
        <w:tab/>
      </w:r>
      <w:r w:rsidRPr="001E7C9C">
        <w:fldChar w:fldCharType="begin"/>
      </w:r>
      <w:r w:rsidRPr="001E7C9C">
        <w:instrText xml:space="preserve"> PAGEREF _Toc192172958 \h </w:instrText>
      </w:r>
      <w:r w:rsidRPr="001E7C9C">
        <w:fldChar w:fldCharType="separate"/>
      </w:r>
      <w:r w:rsidRPr="001E7C9C">
        <w:t>219</w:t>
      </w:r>
      <w:r w:rsidRPr="001E7C9C">
        <w:fldChar w:fldCharType="end"/>
      </w:r>
    </w:p>
    <w:p w14:paraId="67F80430" w14:textId="7FEABAD8"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1.6.2.2</w:t>
      </w:r>
      <w:r w:rsidRPr="001E7C9C">
        <w:rPr>
          <w:rFonts w:asciiTheme="minorHAnsi" w:eastAsiaTheme="minorEastAsia" w:hAnsiTheme="minorHAnsi" w:cstheme="minorBidi"/>
          <w:kern w:val="2"/>
          <w:sz w:val="24"/>
          <w:szCs w:val="24"/>
          <w:lang w:eastAsia="en-GB"/>
          <w14:ligatures w14:val="standardContextual"/>
        </w:rPr>
        <w:tab/>
      </w:r>
      <w:r w:rsidRPr="001E7C9C">
        <w:t>Uplink switching with 3 or 4 uplink bands</w:t>
      </w:r>
      <w:r w:rsidRPr="001E7C9C">
        <w:tab/>
      </w:r>
      <w:r w:rsidRPr="001E7C9C">
        <w:fldChar w:fldCharType="begin"/>
      </w:r>
      <w:r w:rsidRPr="001E7C9C">
        <w:instrText xml:space="preserve"> PAGEREF _Toc192172959 \h </w:instrText>
      </w:r>
      <w:r w:rsidRPr="001E7C9C">
        <w:fldChar w:fldCharType="separate"/>
      </w:r>
      <w:r w:rsidRPr="001E7C9C">
        <w:t>219</w:t>
      </w:r>
      <w:r w:rsidRPr="001E7C9C">
        <w:fldChar w:fldCharType="end"/>
      </w:r>
    </w:p>
    <w:p w14:paraId="30C59322" w14:textId="374751ED"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1.6.3</w:t>
      </w:r>
      <w:r w:rsidRPr="001E7C9C">
        <w:rPr>
          <w:rFonts w:asciiTheme="minorHAnsi" w:eastAsiaTheme="minorEastAsia" w:hAnsiTheme="minorHAnsi" w:cstheme="minorBidi"/>
          <w:kern w:val="2"/>
          <w:sz w:val="24"/>
          <w:szCs w:val="24"/>
          <w:lang w:eastAsia="en-GB"/>
          <w14:ligatures w14:val="standardContextual"/>
        </w:rPr>
        <w:tab/>
      </w:r>
      <w:r w:rsidRPr="001E7C9C">
        <w:t xml:space="preserve">Uplink switching with two uplink bands for supplementary </w:t>
      </w:r>
      <w:r w:rsidRPr="001E7C9C">
        <w:rPr>
          <w:lang w:val="en-US"/>
        </w:rPr>
        <w:t>u</w:t>
      </w:r>
      <w:r w:rsidRPr="001E7C9C">
        <w:t>plink</w:t>
      </w:r>
      <w:r w:rsidRPr="001E7C9C">
        <w:tab/>
      </w:r>
      <w:r w:rsidRPr="001E7C9C">
        <w:fldChar w:fldCharType="begin"/>
      </w:r>
      <w:r w:rsidRPr="001E7C9C">
        <w:instrText xml:space="preserve"> PAGEREF _Toc192172960 \h </w:instrText>
      </w:r>
      <w:r w:rsidRPr="001E7C9C">
        <w:fldChar w:fldCharType="separate"/>
      </w:r>
      <w:r w:rsidRPr="001E7C9C">
        <w:t>220</w:t>
      </w:r>
      <w:r w:rsidRPr="001E7C9C">
        <w:fldChar w:fldCharType="end"/>
      </w:r>
    </w:p>
    <w:p w14:paraId="26AA5632" w14:textId="3904306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1.7</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time domain windows for bundling DM-RS</w:t>
      </w:r>
      <w:r w:rsidRPr="001E7C9C">
        <w:tab/>
      </w:r>
      <w:r w:rsidRPr="001E7C9C">
        <w:fldChar w:fldCharType="begin"/>
      </w:r>
      <w:r w:rsidRPr="001E7C9C">
        <w:instrText xml:space="preserve"> PAGEREF _Toc192172961 \h </w:instrText>
      </w:r>
      <w:r w:rsidRPr="001E7C9C">
        <w:fldChar w:fldCharType="separate"/>
      </w:r>
      <w:r w:rsidRPr="001E7C9C">
        <w:t>220</w:t>
      </w:r>
      <w:r w:rsidRPr="001E7C9C">
        <w:fldChar w:fldCharType="end"/>
      </w:r>
    </w:p>
    <w:p w14:paraId="6FB983A5" w14:textId="620F186C"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6.2</w:t>
      </w:r>
      <w:r w:rsidRPr="001E7C9C">
        <w:rPr>
          <w:rFonts w:asciiTheme="minorHAnsi" w:eastAsiaTheme="minorEastAsia" w:hAnsiTheme="minorHAnsi" w:cstheme="minorBidi"/>
          <w:kern w:val="2"/>
          <w:sz w:val="24"/>
          <w:szCs w:val="24"/>
          <w:lang w:eastAsia="en-GB"/>
          <w14:ligatures w14:val="standardContextual"/>
        </w:rPr>
        <w:tab/>
      </w:r>
      <w:r w:rsidRPr="001E7C9C">
        <w:t>UE reference signal (RS) procedure</w:t>
      </w:r>
      <w:r w:rsidRPr="001E7C9C">
        <w:tab/>
      </w:r>
      <w:r w:rsidRPr="001E7C9C">
        <w:fldChar w:fldCharType="begin"/>
      </w:r>
      <w:r w:rsidRPr="001E7C9C">
        <w:instrText xml:space="preserve"> PAGEREF _Toc192172962 \h </w:instrText>
      </w:r>
      <w:r w:rsidRPr="001E7C9C">
        <w:fldChar w:fldCharType="separate"/>
      </w:r>
      <w:r w:rsidRPr="001E7C9C">
        <w:t>223</w:t>
      </w:r>
      <w:r w:rsidRPr="001E7C9C">
        <w:fldChar w:fldCharType="end"/>
      </w:r>
    </w:p>
    <w:p w14:paraId="3AFC35B8" w14:textId="77152CF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2.1</w:t>
      </w:r>
      <w:r w:rsidRPr="001E7C9C">
        <w:rPr>
          <w:rFonts w:asciiTheme="minorHAnsi" w:eastAsiaTheme="minorEastAsia" w:hAnsiTheme="minorHAnsi" w:cstheme="minorBidi"/>
          <w:kern w:val="2"/>
          <w:sz w:val="24"/>
          <w:szCs w:val="24"/>
          <w:lang w:eastAsia="en-GB"/>
          <w14:ligatures w14:val="standardContextual"/>
        </w:rPr>
        <w:tab/>
      </w:r>
      <w:r w:rsidRPr="001E7C9C">
        <w:t>UE sounding procedure</w:t>
      </w:r>
      <w:r w:rsidRPr="001E7C9C">
        <w:tab/>
      </w:r>
      <w:r w:rsidRPr="001E7C9C">
        <w:fldChar w:fldCharType="begin"/>
      </w:r>
      <w:r w:rsidRPr="001E7C9C">
        <w:instrText xml:space="preserve"> PAGEREF _Toc192172963 \h </w:instrText>
      </w:r>
      <w:r w:rsidRPr="001E7C9C">
        <w:fldChar w:fldCharType="separate"/>
      </w:r>
      <w:r w:rsidRPr="001E7C9C">
        <w:t>223</w:t>
      </w:r>
      <w:r w:rsidRPr="001E7C9C">
        <w:fldChar w:fldCharType="end"/>
      </w:r>
    </w:p>
    <w:p w14:paraId="78A5B985" w14:textId="1E62E2E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1.1</w:t>
      </w:r>
      <w:r w:rsidRPr="001E7C9C">
        <w:rPr>
          <w:rFonts w:asciiTheme="minorHAnsi" w:eastAsiaTheme="minorEastAsia" w:hAnsiTheme="minorHAnsi" w:cstheme="minorBidi"/>
          <w:kern w:val="2"/>
          <w:sz w:val="24"/>
          <w:szCs w:val="24"/>
          <w:lang w:eastAsia="en-GB"/>
          <w14:ligatures w14:val="standardContextual"/>
        </w:rPr>
        <w:tab/>
      </w:r>
      <w:r w:rsidRPr="001E7C9C">
        <w:t>UE SRS frequency hopping procedure</w:t>
      </w:r>
      <w:r w:rsidRPr="001E7C9C">
        <w:tab/>
      </w:r>
      <w:r w:rsidRPr="001E7C9C">
        <w:fldChar w:fldCharType="begin"/>
      </w:r>
      <w:r w:rsidRPr="001E7C9C">
        <w:instrText xml:space="preserve"> PAGEREF _Toc192172964 \h </w:instrText>
      </w:r>
      <w:r w:rsidRPr="001E7C9C">
        <w:fldChar w:fldCharType="separate"/>
      </w:r>
      <w:r w:rsidRPr="001E7C9C">
        <w:t>231</w:t>
      </w:r>
      <w:r w:rsidRPr="001E7C9C">
        <w:fldChar w:fldCharType="end"/>
      </w:r>
    </w:p>
    <w:p w14:paraId="08CB0FD1" w14:textId="244AD33D"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1.2</w:t>
      </w:r>
      <w:r w:rsidRPr="001E7C9C">
        <w:rPr>
          <w:rFonts w:asciiTheme="minorHAnsi" w:eastAsiaTheme="minorEastAsia" w:hAnsiTheme="minorHAnsi" w:cstheme="minorBidi"/>
          <w:kern w:val="2"/>
          <w:sz w:val="24"/>
          <w:szCs w:val="24"/>
          <w:lang w:eastAsia="en-GB"/>
          <w14:ligatures w14:val="standardContextual"/>
        </w:rPr>
        <w:tab/>
      </w:r>
      <w:r w:rsidRPr="001E7C9C">
        <w:t>UE sounding procedure for DL CSI acquisition</w:t>
      </w:r>
      <w:r w:rsidRPr="001E7C9C">
        <w:tab/>
      </w:r>
      <w:r w:rsidRPr="001E7C9C">
        <w:fldChar w:fldCharType="begin"/>
      </w:r>
      <w:r w:rsidRPr="001E7C9C">
        <w:instrText xml:space="preserve"> PAGEREF _Toc192172965 \h </w:instrText>
      </w:r>
      <w:r w:rsidRPr="001E7C9C">
        <w:fldChar w:fldCharType="separate"/>
      </w:r>
      <w:r w:rsidRPr="001E7C9C">
        <w:t>232</w:t>
      </w:r>
      <w:r w:rsidRPr="001E7C9C">
        <w:fldChar w:fldCharType="end"/>
      </w:r>
    </w:p>
    <w:p w14:paraId="712A7900" w14:textId="310BAB5B"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1.3</w:t>
      </w:r>
      <w:r w:rsidRPr="001E7C9C">
        <w:rPr>
          <w:rFonts w:asciiTheme="minorHAnsi" w:eastAsiaTheme="minorEastAsia" w:hAnsiTheme="minorHAnsi" w:cstheme="minorBidi"/>
          <w:kern w:val="2"/>
          <w:sz w:val="24"/>
          <w:szCs w:val="24"/>
          <w:lang w:eastAsia="en-GB"/>
          <w14:ligatures w14:val="standardContextual"/>
        </w:rPr>
        <w:tab/>
      </w:r>
      <w:r w:rsidRPr="001E7C9C">
        <w:t>UE sounding procedure between component carriers</w:t>
      </w:r>
      <w:r w:rsidRPr="001E7C9C">
        <w:tab/>
      </w:r>
      <w:r w:rsidRPr="001E7C9C">
        <w:fldChar w:fldCharType="begin"/>
      </w:r>
      <w:r w:rsidRPr="001E7C9C">
        <w:instrText xml:space="preserve"> PAGEREF _Toc192172966 \h </w:instrText>
      </w:r>
      <w:r w:rsidRPr="001E7C9C">
        <w:fldChar w:fldCharType="separate"/>
      </w:r>
      <w:r w:rsidRPr="001E7C9C">
        <w:t>237</w:t>
      </w:r>
      <w:r w:rsidRPr="001E7C9C">
        <w:fldChar w:fldCharType="end"/>
      </w:r>
    </w:p>
    <w:p w14:paraId="0570D80F" w14:textId="7F0D44D3"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1.4</w:t>
      </w:r>
      <w:r w:rsidRPr="001E7C9C">
        <w:rPr>
          <w:rFonts w:asciiTheme="minorHAnsi" w:eastAsiaTheme="minorEastAsia" w:hAnsiTheme="minorHAnsi" w:cstheme="minorBidi"/>
          <w:kern w:val="2"/>
          <w:sz w:val="24"/>
          <w:szCs w:val="24"/>
          <w:lang w:eastAsia="en-GB"/>
          <w14:ligatures w14:val="standardContextual"/>
        </w:rPr>
        <w:tab/>
      </w:r>
      <w:r w:rsidRPr="001E7C9C">
        <w:t>UE sounding procedure for positioning purposes</w:t>
      </w:r>
      <w:r w:rsidRPr="001E7C9C">
        <w:tab/>
      </w:r>
      <w:r w:rsidRPr="001E7C9C">
        <w:fldChar w:fldCharType="begin"/>
      </w:r>
      <w:r w:rsidRPr="001E7C9C">
        <w:instrText xml:space="preserve"> PAGEREF _Toc192172967 \h </w:instrText>
      </w:r>
      <w:r w:rsidRPr="001E7C9C">
        <w:fldChar w:fldCharType="separate"/>
      </w:r>
      <w:r w:rsidRPr="001E7C9C">
        <w:t>239</w:t>
      </w:r>
      <w:r w:rsidRPr="001E7C9C">
        <w:fldChar w:fldCharType="end"/>
      </w:r>
    </w:p>
    <w:p w14:paraId="551D7005" w14:textId="4BE648A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2.1.4.1</w:t>
      </w:r>
      <w:r w:rsidRPr="001E7C9C">
        <w:rPr>
          <w:rFonts w:asciiTheme="minorHAnsi" w:eastAsiaTheme="minorEastAsia" w:hAnsiTheme="minorHAnsi" w:cstheme="minorBidi"/>
          <w:kern w:val="2"/>
          <w:sz w:val="24"/>
          <w:szCs w:val="24"/>
          <w:lang w:eastAsia="en-GB"/>
          <w14:ligatures w14:val="standardContextual"/>
        </w:rPr>
        <w:tab/>
      </w:r>
      <w:r w:rsidRPr="001E7C9C">
        <w:t>SRS frequency hopping for positioning</w:t>
      </w:r>
      <w:r w:rsidRPr="001E7C9C">
        <w:tab/>
      </w:r>
      <w:r w:rsidRPr="001E7C9C">
        <w:fldChar w:fldCharType="begin"/>
      </w:r>
      <w:r w:rsidRPr="001E7C9C">
        <w:instrText xml:space="preserve"> PAGEREF _Toc192172968 \h </w:instrText>
      </w:r>
      <w:r w:rsidRPr="001E7C9C">
        <w:fldChar w:fldCharType="separate"/>
      </w:r>
      <w:r w:rsidRPr="001E7C9C">
        <w:t>241</w:t>
      </w:r>
      <w:r w:rsidRPr="001E7C9C">
        <w:fldChar w:fldCharType="end"/>
      </w:r>
    </w:p>
    <w:p w14:paraId="655F4EF9" w14:textId="154F120A"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6.2.1.4.2</w:t>
      </w:r>
      <w:r w:rsidRPr="001E7C9C">
        <w:rPr>
          <w:rFonts w:asciiTheme="minorHAnsi" w:eastAsiaTheme="minorEastAsia" w:hAnsiTheme="minorHAnsi" w:cstheme="minorBidi"/>
          <w:kern w:val="2"/>
          <w:sz w:val="24"/>
          <w:szCs w:val="24"/>
          <w:lang w:eastAsia="en-GB"/>
          <w14:ligatures w14:val="standardContextual"/>
        </w:rPr>
        <w:tab/>
      </w:r>
      <w:r w:rsidRPr="001E7C9C">
        <w:t>SRS bandwidth aggregation for positioning measurements</w:t>
      </w:r>
      <w:r w:rsidRPr="001E7C9C">
        <w:tab/>
      </w:r>
      <w:r w:rsidRPr="001E7C9C">
        <w:fldChar w:fldCharType="begin"/>
      </w:r>
      <w:r w:rsidRPr="001E7C9C">
        <w:instrText xml:space="preserve"> PAGEREF _Toc192172969 \h </w:instrText>
      </w:r>
      <w:r w:rsidRPr="001E7C9C">
        <w:fldChar w:fldCharType="separate"/>
      </w:r>
      <w:r w:rsidRPr="001E7C9C">
        <w:t>242</w:t>
      </w:r>
      <w:r w:rsidRPr="001E7C9C">
        <w:fldChar w:fldCharType="end"/>
      </w:r>
    </w:p>
    <w:p w14:paraId="14659A86" w14:textId="02A6B04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2.2</w:t>
      </w:r>
      <w:r w:rsidRPr="001E7C9C">
        <w:rPr>
          <w:rFonts w:asciiTheme="minorHAnsi" w:eastAsiaTheme="minorEastAsia" w:hAnsiTheme="minorHAnsi" w:cstheme="minorBidi"/>
          <w:kern w:val="2"/>
          <w:sz w:val="24"/>
          <w:szCs w:val="24"/>
          <w:lang w:eastAsia="en-GB"/>
          <w14:ligatures w14:val="standardContextual"/>
        </w:rPr>
        <w:tab/>
      </w:r>
      <w:r w:rsidRPr="001E7C9C">
        <w:t>UE DM-RS transmission procedure</w:t>
      </w:r>
      <w:r w:rsidRPr="001E7C9C">
        <w:tab/>
      </w:r>
      <w:r w:rsidRPr="001E7C9C">
        <w:fldChar w:fldCharType="begin"/>
      </w:r>
      <w:r w:rsidRPr="001E7C9C">
        <w:instrText xml:space="preserve"> PAGEREF _Toc192172970 \h </w:instrText>
      </w:r>
      <w:r w:rsidRPr="001E7C9C">
        <w:fldChar w:fldCharType="separate"/>
      </w:r>
      <w:r w:rsidRPr="001E7C9C">
        <w:t>243</w:t>
      </w:r>
      <w:r w:rsidRPr="001E7C9C">
        <w:fldChar w:fldCharType="end"/>
      </w:r>
    </w:p>
    <w:p w14:paraId="18E5C805" w14:textId="300CEB3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2.3</w:t>
      </w:r>
      <w:r w:rsidRPr="001E7C9C">
        <w:rPr>
          <w:rFonts w:asciiTheme="minorHAnsi" w:eastAsiaTheme="minorEastAsia" w:hAnsiTheme="minorHAnsi" w:cstheme="minorBidi"/>
          <w:kern w:val="2"/>
          <w:sz w:val="24"/>
          <w:szCs w:val="24"/>
          <w:lang w:eastAsia="en-GB"/>
          <w14:ligatures w14:val="standardContextual"/>
        </w:rPr>
        <w:tab/>
      </w:r>
      <w:r w:rsidRPr="001E7C9C">
        <w:t>UE PT-RS transmission procedure</w:t>
      </w:r>
      <w:r w:rsidRPr="001E7C9C">
        <w:tab/>
      </w:r>
      <w:r w:rsidRPr="001E7C9C">
        <w:fldChar w:fldCharType="begin"/>
      </w:r>
      <w:r w:rsidRPr="001E7C9C">
        <w:instrText xml:space="preserve"> PAGEREF _Toc192172971 \h </w:instrText>
      </w:r>
      <w:r w:rsidRPr="001E7C9C">
        <w:fldChar w:fldCharType="separate"/>
      </w:r>
      <w:r w:rsidRPr="001E7C9C">
        <w:t>245</w:t>
      </w:r>
      <w:r w:rsidRPr="001E7C9C">
        <w:fldChar w:fldCharType="end"/>
      </w:r>
    </w:p>
    <w:p w14:paraId="42372A47" w14:textId="620C155D"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3.1</w:t>
      </w:r>
      <w:r w:rsidRPr="001E7C9C">
        <w:rPr>
          <w:rFonts w:asciiTheme="minorHAnsi" w:eastAsiaTheme="minorEastAsia" w:hAnsiTheme="minorHAnsi" w:cstheme="minorBidi"/>
          <w:kern w:val="2"/>
          <w:sz w:val="24"/>
          <w:szCs w:val="24"/>
          <w:lang w:eastAsia="en-GB"/>
          <w14:ligatures w14:val="standardContextual"/>
        </w:rPr>
        <w:tab/>
      </w:r>
      <w:r w:rsidRPr="001E7C9C">
        <w:t>UE PT-RS transmission procedure when transform precoding is not enabled</w:t>
      </w:r>
      <w:r w:rsidRPr="001E7C9C">
        <w:tab/>
      </w:r>
      <w:r w:rsidRPr="001E7C9C">
        <w:fldChar w:fldCharType="begin"/>
      </w:r>
      <w:r w:rsidRPr="001E7C9C">
        <w:instrText xml:space="preserve"> PAGEREF _Toc192172972 \h </w:instrText>
      </w:r>
      <w:r w:rsidRPr="001E7C9C">
        <w:fldChar w:fldCharType="separate"/>
      </w:r>
      <w:r w:rsidRPr="001E7C9C">
        <w:t>245</w:t>
      </w:r>
      <w:r w:rsidRPr="001E7C9C">
        <w:fldChar w:fldCharType="end"/>
      </w:r>
    </w:p>
    <w:p w14:paraId="595DC40D" w14:textId="1814D0A0"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6.2.3.2</w:t>
      </w:r>
      <w:r w:rsidRPr="001E7C9C">
        <w:rPr>
          <w:rFonts w:asciiTheme="minorHAnsi" w:eastAsiaTheme="minorEastAsia" w:hAnsiTheme="minorHAnsi" w:cstheme="minorBidi"/>
          <w:kern w:val="2"/>
          <w:sz w:val="24"/>
          <w:szCs w:val="24"/>
          <w:lang w:eastAsia="en-GB"/>
          <w14:ligatures w14:val="standardContextual"/>
        </w:rPr>
        <w:tab/>
      </w:r>
      <w:r w:rsidRPr="001E7C9C">
        <w:t>UE PT-RS transmission procedure when transform precoding is enabled</w:t>
      </w:r>
      <w:r w:rsidRPr="001E7C9C">
        <w:tab/>
      </w:r>
      <w:r w:rsidRPr="001E7C9C">
        <w:fldChar w:fldCharType="begin"/>
      </w:r>
      <w:r w:rsidRPr="001E7C9C">
        <w:instrText xml:space="preserve"> PAGEREF _Toc192172973 \h </w:instrText>
      </w:r>
      <w:r w:rsidRPr="001E7C9C">
        <w:fldChar w:fldCharType="separate"/>
      </w:r>
      <w:r w:rsidRPr="001E7C9C">
        <w:t>248</w:t>
      </w:r>
      <w:r w:rsidRPr="001E7C9C">
        <w:fldChar w:fldCharType="end"/>
      </w:r>
    </w:p>
    <w:p w14:paraId="7D3713E4" w14:textId="6A364472"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6.3</w:t>
      </w:r>
      <w:r w:rsidRPr="001E7C9C">
        <w:rPr>
          <w:rFonts w:asciiTheme="minorHAnsi" w:eastAsiaTheme="minorEastAsia" w:hAnsiTheme="minorHAnsi" w:cstheme="minorBidi"/>
          <w:kern w:val="2"/>
          <w:sz w:val="24"/>
          <w:szCs w:val="24"/>
          <w:lang w:eastAsia="en-GB"/>
          <w14:ligatures w14:val="standardContextual"/>
        </w:rPr>
        <w:tab/>
      </w:r>
      <w:r w:rsidRPr="001E7C9C">
        <w:t>UE PUSCH frequency hopping procedure</w:t>
      </w:r>
      <w:r w:rsidRPr="001E7C9C">
        <w:tab/>
      </w:r>
      <w:r w:rsidRPr="001E7C9C">
        <w:fldChar w:fldCharType="begin"/>
      </w:r>
      <w:r w:rsidRPr="001E7C9C">
        <w:instrText xml:space="preserve"> PAGEREF _Toc192172974 \h </w:instrText>
      </w:r>
      <w:r w:rsidRPr="001E7C9C">
        <w:fldChar w:fldCharType="separate"/>
      </w:r>
      <w:r w:rsidRPr="001E7C9C">
        <w:t>249</w:t>
      </w:r>
      <w:r w:rsidRPr="001E7C9C">
        <w:fldChar w:fldCharType="end"/>
      </w:r>
    </w:p>
    <w:p w14:paraId="4503049E" w14:textId="39954006"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3.1</w:t>
      </w:r>
      <w:r w:rsidRPr="001E7C9C">
        <w:rPr>
          <w:rFonts w:asciiTheme="minorHAnsi" w:eastAsiaTheme="minorEastAsia" w:hAnsiTheme="minorHAnsi" w:cstheme="minorBidi"/>
          <w:kern w:val="2"/>
          <w:sz w:val="24"/>
          <w:szCs w:val="24"/>
          <w:lang w:eastAsia="en-GB"/>
          <w14:ligatures w14:val="standardContextual"/>
        </w:rPr>
        <w:tab/>
      </w:r>
      <w:r w:rsidRPr="001E7C9C">
        <w:t>Frequency hopping for PUSCH repetition Type A and for TB processing over multiple slots</w:t>
      </w:r>
      <w:r w:rsidRPr="001E7C9C">
        <w:tab/>
      </w:r>
      <w:r w:rsidRPr="001E7C9C">
        <w:fldChar w:fldCharType="begin"/>
      </w:r>
      <w:r w:rsidRPr="001E7C9C">
        <w:instrText xml:space="preserve"> PAGEREF _Toc192172975 \h </w:instrText>
      </w:r>
      <w:r w:rsidRPr="001E7C9C">
        <w:fldChar w:fldCharType="separate"/>
      </w:r>
      <w:r w:rsidRPr="001E7C9C">
        <w:t>249</w:t>
      </w:r>
      <w:r w:rsidRPr="001E7C9C">
        <w:fldChar w:fldCharType="end"/>
      </w:r>
    </w:p>
    <w:p w14:paraId="1FD505BB" w14:textId="483C054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6.3.2</w:t>
      </w:r>
      <w:r w:rsidRPr="001E7C9C">
        <w:rPr>
          <w:rFonts w:asciiTheme="minorHAnsi" w:eastAsiaTheme="minorEastAsia" w:hAnsiTheme="minorHAnsi" w:cstheme="minorBidi"/>
          <w:kern w:val="2"/>
          <w:sz w:val="24"/>
          <w:szCs w:val="24"/>
          <w:lang w:eastAsia="en-GB"/>
          <w14:ligatures w14:val="standardContextual"/>
        </w:rPr>
        <w:tab/>
      </w:r>
      <w:r w:rsidRPr="001E7C9C">
        <w:t>Frequency hopping for PUSCH repetition Type B</w:t>
      </w:r>
      <w:r w:rsidRPr="001E7C9C">
        <w:tab/>
      </w:r>
      <w:r w:rsidRPr="001E7C9C">
        <w:fldChar w:fldCharType="begin"/>
      </w:r>
      <w:r w:rsidRPr="001E7C9C">
        <w:instrText xml:space="preserve"> PAGEREF _Toc192172976 \h </w:instrText>
      </w:r>
      <w:r w:rsidRPr="001E7C9C">
        <w:fldChar w:fldCharType="separate"/>
      </w:r>
      <w:r w:rsidRPr="001E7C9C">
        <w:t>251</w:t>
      </w:r>
      <w:r w:rsidRPr="001E7C9C">
        <w:fldChar w:fldCharType="end"/>
      </w:r>
    </w:p>
    <w:p w14:paraId="4A4992BA" w14:textId="614B48A0"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6.4</w:t>
      </w:r>
      <w:r w:rsidRPr="001E7C9C">
        <w:rPr>
          <w:rFonts w:asciiTheme="minorHAnsi" w:eastAsiaTheme="minorEastAsia" w:hAnsiTheme="minorHAnsi" w:cstheme="minorBidi"/>
          <w:kern w:val="2"/>
          <w:sz w:val="24"/>
          <w:szCs w:val="24"/>
          <w:lang w:eastAsia="en-GB"/>
          <w14:ligatures w14:val="standardContextual"/>
        </w:rPr>
        <w:tab/>
      </w:r>
      <w:r w:rsidRPr="001E7C9C">
        <w:t>UE PUSCH preparation procedure time</w:t>
      </w:r>
      <w:r w:rsidRPr="001E7C9C">
        <w:tab/>
      </w:r>
      <w:r w:rsidRPr="001E7C9C">
        <w:fldChar w:fldCharType="begin"/>
      </w:r>
      <w:r w:rsidRPr="001E7C9C">
        <w:instrText xml:space="preserve"> PAGEREF _Toc192172977 \h </w:instrText>
      </w:r>
      <w:r w:rsidRPr="001E7C9C">
        <w:fldChar w:fldCharType="separate"/>
      </w:r>
      <w:r w:rsidRPr="001E7C9C">
        <w:t>252</w:t>
      </w:r>
      <w:r w:rsidRPr="001E7C9C">
        <w:fldChar w:fldCharType="end"/>
      </w:r>
    </w:p>
    <w:p w14:paraId="038EC177" w14:textId="58B5460A"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7</w:t>
      </w:r>
      <w:r w:rsidRPr="001E7C9C">
        <w:rPr>
          <w:rFonts w:asciiTheme="minorHAnsi" w:eastAsiaTheme="minorEastAsia" w:hAnsiTheme="minorHAnsi" w:cstheme="minorBidi"/>
          <w:kern w:val="2"/>
          <w:sz w:val="24"/>
          <w:szCs w:val="24"/>
          <w:lang w:eastAsia="en-GB"/>
          <w14:ligatures w14:val="standardContextual"/>
        </w:rPr>
        <w:tab/>
      </w:r>
      <w:r w:rsidRPr="001E7C9C">
        <w:t>UE procedures for transmitting and receiving on a carrier with intra-cell guard bands</w:t>
      </w:r>
      <w:r w:rsidRPr="001E7C9C">
        <w:tab/>
      </w:r>
      <w:r w:rsidRPr="001E7C9C">
        <w:fldChar w:fldCharType="begin"/>
      </w:r>
      <w:r w:rsidRPr="001E7C9C">
        <w:instrText xml:space="preserve"> PAGEREF _Toc192172978 \h </w:instrText>
      </w:r>
      <w:r w:rsidRPr="001E7C9C">
        <w:fldChar w:fldCharType="separate"/>
      </w:r>
      <w:r w:rsidRPr="001E7C9C">
        <w:t>253</w:t>
      </w:r>
      <w:r w:rsidRPr="001E7C9C">
        <w:fldChar w:fldCharType="end"/>
      </w:r>
    </w:p>
    <w:p w14:paraId="16A0A82F" w14:textId="54E0B8EB"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8</w:t>
      </w:r>
      <w:r w:rsidRPr="001E7C9C">
        <w:rPr>
          <w:rFonts w:asciiTheme="minorHAnsi" w:eastAsiaTheme="minorEastAsia" w:hAnsiTheme="minorHAnsi" w:cstheme="minorBidi"/>
          <w:kern w:val="2"/>
          <w:sz w:val="24"/>
          <w:szCs w:val="24"/>
          <w:lang w:eastAsia="en-GB"/>
          <w14:ligatures w14:val="standardContextual"/>
        </w:rPr>
        <w:tab/>
      </w:r>
      <w:r w:rsidRPr="001E7C9C">
        <w:t>Physical sidelink shared channel related procedures</w:t>
      </w:r>
      <w:r w:rsidRPr="001E7C9C">
        <w:tab/>
      </w:r>
      <w:r w:rsidRPr="001E7C9C">
        <w:fldChar w:fldCharType="begin"/>
      </w:r>
      <w:r w:rsidRPr="001E7C9C">
        <w:instrText xml:space="preserve"> PAGEREF _Toc192172979 \h </w:instrText>
      </w:r>
      <w:r w:rsidRPr="001E7C9C">
        <w:fldChar w:fldCharType="separate"/>
      </w:r>
      <w:r w:rsidRPr="001E7C9C">
        <w:t>254</w:t>
      </w:r>
      <w:r w:rsidRPr="001E7C9C">
        <w:fldChar w:fldCharType="end"/>
      </w:r>
    </w:p>
    <w:p w14:paraId="2C60BE29" w14:textId="3CD31679"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1</w:t>
      </w:r>
      <w:r w:rsidRPr="001E7C9C">
        <w:rPr>
          <w:rFonts w:asciiTheme="minorHAnsi" w:eastAsiaTheme="minorEastAsia" w:hAnsiTheme="minorHAnsi" w:cstheme="minorBidi"/>
          <w:kern w:val="2"/>
          <w:sz w:val="24"/>
          <w:szCs w:val="24"/>
          <w:lang w:eastAsia="en-GB"/>
          <w14:ligatures w14:val="standardContextual"/>
        </w:rPr>
        <w:tab/>
      </w:r>
      <w:r w:rsidRPr="001E7C9C">
        <w:t>UE procedure for transmitting the physical sidelink shared channel</w:t>
      </w:r>
      <w:r w:rsidRPr="001E7C9C">
        <w:tab/>
      </w:r>
      <w:r w:rsidRPr="001E7C9C">
        <w:fldChar w:fldCharType="begin"/>
      </w:r>
      <w:r w:rsidRPr="001E7C9C">
        <w:instrText xml:space="preserve"> PAGEREF _Toc192172980 \h </w:instrText>
      </w:r>
      <w:r w:rsidRPr="001E7C9C">
        <w:fldChar w:fldCharType="separate"/>
      </w:r>
      <w:r w:rsidRPr="001E7C9C">
        <w:t>255</w:t>
      </w:r>
      <w:r w:rsidRPr="001E7C9C">
        <w:fldChar w:fldCharType="end"/>
      </w:r>
    </w:p>
    <w:p w14:paraId="166BEF62" w14:textId="15530FD6"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1</w:t>
      </w:r>
      <w:r w:rsidRPr="001E7C9C">
        <w:rPr>
          <w:rFonts w:asciiTheme="minorHAnsi" w:eastAsiaTheme="minorEastAsia" w:hAnsiTheme="minorHAnsi" w:cstheme="minorBidi"/>
          <w:kern w:val="2"/>
          <w:sz w:val="24"/>
          <w:szCs w:val="24"/>
          <w:lang w:eastAsia="en-GB"/>
          <w14:ligatures w14:val="standardContextual"/>
        </w:rPr>
        <w:tab/>
      </w:r>
      <w:r w:rsidRPr="001E7C9C">
        <w:t>Transmission schemes</w:t>
      </w:r>
      <w:r w:rsidRPr="001E7C9C">
        <w:tab/>
      </w:r>
      <w:r w:rsidRPr="001E7C9C">
        <w:fldChar w:fldCharType="begin"/>
      </w:r>
      <w:r w:rsidRPr="001E7C9C">
        <w:instrText xml:space="preserve"> PAGEREF _Toc192172981 \h </w:instrText>
      </w:r>
      <w:r w:rsidRPr="001E7C9C">
        <w:fldChar w:fldCharType="separate"/>
      </w:r>
      <w:r w:rsidRPr="001E7C9C">
        <w:t>257</w:t>
      </w:r>
      <w:r w:rsidRPr="001E7C9C">
        <w:fldChar w:fldCharType="end"/>
      </w:r>
    </w:p>
    <w:p w14:paraId="45CB36D4" w14:textId="4F0800B3"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2</w:t>
      </w:r>
      <w:r w:rsidRPr="001E7C9C">
        <w:rPr>
          <w:rFonts w:asciiTheme="minorHAnsi" w:eastAsiaTheme="minorEastAsia" w:hAnsiTheme="minorHAnsi" w:cstheme="minorBidi"/>
          <w:kern w:val="2"/>
          <w:sz w:val="24"/>
          <w:szCs w:val="24"/>
          <w:lang w:eastAsia="en-GB"/>
          <w14:ligatures w14:val="standardContextual"/>
        </w:rPr>
        <w:tab/>
      </w:r>
      <w:r w:rsidRPr="001E7C9C">
        <w:t>Resource allocation</w:t>
      </w:r>
      <w:r w:rsidRPr="001E7C9C">
        <w:tab/>
      </w:r>
      <w:r w:rsidRPr="001E7C9C">
        <w:fldChar w:fldCharType="begin"/>
      </w:r>
      <w:r w:rsidRPr="001E7C9C">
        <w:instrText xml:space="preserve"> PAGEREF _Toc192172982 \h </w:instrText>
      </w:r>
      <w:r w:rsidRPr="001E7C9C">
        <w:fldChar w:fldCharType="separate"/>
      </w:r>
      <w:r w:rsidRPr="001E7C9C">
        <w:t>258</w:t>
      </w:r>
      <w:r w:rsidRPr="001E7C9C">
        <w:fldChar w:fldCharType="end"/>
      </w:r>
    </w:p>
    <w:p w14:paraId="20032DA5" w14:textId="3835AF71"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1.2.1</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time domain</w:t>
      </w:r>
      <w:r w:rsidRPr="001E7C9C">
        <w:tab/>
      </w:r>
      <w:r w:rsidRPr="001E7C9C">
        <w:fldChar w:fldCharType="begin"/>
      </w:r>
      <w:r w:rsidRPr="001E7C9C">
        <w:instrText xml:space="preserve"> PAGEREF _Toc192172983 \h </w:instrText>
      </w:r>
      <w:r w:rsidRPr="001E7C9C">
        <w:fldChar w:fldCharType="separate"/>
      </w:r>
      <w:r w:rsidRPr="001E7C9C">
        <w:t>258</w:t>
      </w:r>
      <w:r w:rsidRPr="001E7C9C">
        <w:fldChar w:fldCharType="end"/>
      </w:r>
    </w:p>
    <w:p w14:paraId="34FAE97C" w14:textId="0D72665B"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1.2.2</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frequency domain</w:t>
      </w:r>
      <w:r w:rsidRPr="001E7C9C">
        <w:tab/>
      </w:r>
      <w:r w:rsidRPr="001E7C9C">
        <w:fldChar w:fldCharType="begin"/>
      </w:r>
      <w:r w:rsidRPr="001E7C9C">
        <w:instrText xml:space="preserve"> PAGEREF _Toc192172984 \h </w:instrText>
      </w:r>
      <w:r w:rsidRPr="001E7C9C">
        <w:fldChar w:fldCharType="separate"/>
      </w:r>
      <w:r w:rsidRPr="001E7C9C">
        <w:t>259</w:t>
      </w:r>
      <w:r w:rsidRPr="001E7C9C">
        <w:fldChar w:fldCharType="end"/>
      </w:r>
    </w:p>
    <w:p w14:paraId="18DC0C05" w14:textId="75C1F1CF"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3</w:t>
      </w:r>
      <w:r w:rsidRPr="001E7C9C">
        <w:rPr>
          <w:rFonts w:asciiTheme="minorHAnsi" w:eastAsiaTheme="minorEastAsia" w:hAnsiTheme="minorHAnsi" w:cstheme="minorBidi"/>
          <w:kern w:val="2"/>
          <w:sz w:val="24"/>
          <w:szCs w:val="24"/>
          <w:lang w:eastAsia="en-GB"/>
          <w14:ligatures w14:val="standardContextual"/>
        </w:rPr>
        <w:tab/>
      </w:r>
      <w:r w:rsidRPr="001E7C9C">
        <w:t>Modulation order, target code rate, redundancy version and transport block size determination</w:t>
      </w:r>
      <w:r w:rsidRPr="001E7C9C">
        <w:tab/>
      </w:r>
      <w:r w:rsidRPr="001E7C9C">
        <w:fldChar w:fldCharType="begin"/>
      </w:r>
      <w:r w:rsidRPr="001E7C9C">
        <w:instrText xml:space="preserve"> PAGEREF _Toc192172985 \h </w:instrText>
      </w:r>
      <w:r w:rsidRPr="001E7C9C">
        <w:fldChar w:fldCharType="separate"/>
      </w:r>
      <w:r w:rsidRPr="001E7C9C">
        <w:t>260</w:t>
      </w:r>
      <w:r w:rsidRPr="001E7C9C">
        <w:fldChar w:fldCharType="end"/>
      </w:r>
    </w:p>
    <w:p w14:paraId="4CC5EAB7" w14:textId="28A6C0C4"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1.3.1</w:t>
      </w:r>
      <w:r w:rsidRPr="001E7C9C">
        <w:rPr>
          <w:rFonts w:asciiTheme="minorHAnsi" w:eastAsiaTheme="minorEastAsia" w:hAnsiTheme="minorHAnsi" w:cstheme="minorBidi"/>
          <w:kern w:val="2"/>
          <w:sz w:val="24"/>
          <w:szCs w:val="24"/>
          <w:lang w:eastAsia="en-GB"/>
          <w14:ligatures w14:val="standardContextual"/>
        </w:rPr>
        <w:tab/>
      </w:r>
      <w:r w:rsidRPr="001E7C9C">
        <w:t>Modulation order and target code rate determination</w:t>
      </w:r>
      <w:r w:rsidRPr="001E7C9C">
        <w:tab/>
      </w:r>
      <w:r w:rsidRPr="001E7C9C">
        <w:fldChar w:fldCharType="begin"/>
      </w:r>
      <w:r w:rsidRPr="001E7C9C">
        <w:instrText xml:space="preserve"> PAGEREF _Toc192172986 \h </w:instrText>
      </w:r>
      <w:r w:rsidRPr="001E7C9C">
        <w:fldChar w:fldCharType="separate"/>
      </w:r>
      <w:r w:rsidRPr="001E7C9C">
        <w:t>260</w:t>
      </w:r>
      <w:r w:rsidRPr="001E7C9C">
        <w:fldChar w:fldCharType="end"/>
      </w:r>
    </w:p>
    <w:p w14:paraId="5FCA5295" w14:textId="09289743"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1.3.2</w:t>
      </w:r>
      <w:r w:rsidRPr="001E7C9C">
        <w:rPr>
          <w:rFonts w:asciiTheme="minorHAnsi" w:eastAsiaTheme="minorEastAsia" w:hAnsiTheme="minorHAnsi" w:cstheme="minorBidi"/>
          <w:kern w:val="2"/>
          <w:sz w:val="24"/>
          <w:szCs w:val="24"/>
          <w:lang w:eastAsia="en-GB"/>
          <w14:ligatures w14:val="standardContextual"/>
        </w:rPr>
        <w:tab/>
      </w:r>
      <w:r w:rsidRPr="001E7C9C">
        <w:t>Transport block size determination</w:t>
      </w:r>
      <w:r w:rsidRPr="001E7C9C">
        <w:tab/>
      </w:r>
      <w:r w:rsidRPr="001E7C9C">
        <w:fldChar w:fldCharType="begin"/>
      </w:r>
      <w:r w:rsidRPr="001E7C9C">
        <w:instrText xml:space="preserve"> PAGEREF _Toc192172987 \h </w:instrText>
      </w:r>
      <w:r w:rsidRPr="001E7C9C">
        <w:fldChar w:fldCharType="separate"/>
      </w:r>
      <w:r w:rsidRPr="001E7C9C">
        <w:t>260</w:t>
      </w:r>
      <w:r w:rsidRPr="001E7C9C">
        <w:fldChar w:fldCharType="end"/>
      </w:r>
    </w:p>
    <w:p w14:paraId="6FCF11BE" w14:textId="43B569C3"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4</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the subset of resources to be reported to higher layers in PSSCH resource selection in sidelink resource allocation mode 2</w:t>
      </w:r>
      <w:r w:rsidRPr="001E7C9C">
        <w:tab/>
      </w:r>
      <w:r w:rsidRPr="001E7C9C">
        <w:fldChar w:fldCharType="begin"/>
      </w:r>
      <w:r w:rsidRPr="001E7C9C">
        <w:instrText xml:space="preserve"> PAGEREF _Toc192172988 \h </w:instrText>
      </w:r>
      <w:r w:rsidRPr="001E7C9C">
        <w:fldChar w:fldCharType="separate"/>
      </w:r>
      <w:r w:rsidRPr="001E7C9C">
        <w:t>261</w:t>
      </w:r>
      <w:r w:rsidRPr="001E7C9C">
        <w:fldChar w:fldCharType="end"/>
      </w:r>
    </w:p>
    <w:p w14:paraId="75E88A46" w14:textId="66769FC7"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4A</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a set of preferred or non-preferred resources for another UE's transmission</w:t>
      </w:r>
      <w:r w:rsidRPr="001E7C9C">
        <w:tab/>
      </w:r>
      <w:r w:rsidRPr="001E7C9C">
        <w:fldChar w:fldCharType="begin"/>
      </w:r>
      <w:r w:rsidRPr="001E7C9C">
        <w:instrText xml:space="preserve"> PAGEREF _Toc192172989 \h </w:instrText>
      </w:r>
      <w:r w:rsidRPr="001E7C9C">
        <w:fldChar w:fldCharType="separate"/>
      </w:r>
      <w:r w:rsidRPr="001E7C9C">
        <w:t>269</w:t>
      </w:r>
      <w:r w:rsidRPr="001E7C9C">
        <w:fldChar w:fldCharType="end"/>
      </w:r>
    </w:p>
    <w:p w14:paraId="750DA121" w14:textId="1B3C9E2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4B</w:t>
      </w:r>
      <w:r w:rsidRPr="001E7C9C">
        <w:rPr>
          <w:rFonts w:asciiTheme="minorHAnsi" w:eastAsiaTheme="minorEastAsia" w:hAnsiTheme="minorHAnsi" w:cstheme="minorBidi"/>
          <w:kern w:val="2"/>
          <w:sz w:val="24"/>
          <w:szCs w:val="24"/>
          <w:lang w:eastAsia="en-GB"/>
          <w14:ligatures w14:val="standardContextual"/>
        </w:rPr>
        <w:tab/>
      </w:r>
      <w:r w:rsidRPr="001E7C9C">
        <w:t>Void</w:t>
      </w:r>
      <w:r w:rsidRPr="001E7C9C">
        <w:tab/>
      </w:r>
      <w:r w:rsidRPr="001E7C9C">
        <w:fldChar w:fldCharType="begin"/>
      </w:r>
      <w:r w:rsidRPr="001E7C9C">
        <w:instrText xml:space="preserve"> PAGEREF _Toc192172990 \h </w:instrText>
      </w:r>
      <w:r w:rsidRPr="001E7C9C">
        <w:fldChar w:fldCharType="separate"/>
      </w:r>
      <w:r w:rsidRPr="001E7C9C">
        <w:t>270</w:t>
      </w:r>
      <w:r w:rsidRPr="001E7C9C">
        <w:fldChar w:fldCharType="end"/>
      </w:r>
    </w:p>
    <w:p w14:paraId="26EB5904" w14:textId="4C41705D"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4C</w:t>
      </w:r>
      <w:r w:rsidRPr="001E7C9C">
        <w:rPr>
          <w:rFonts w:asciiTheme="minorHAnsi" w:eastAsiaTheme="minorEastAsia" w:hAnsiTheme="minorHAnsi" w:cstheme="minorBidi"/>
          <w:kern w:val="2"/>
          <w:sz w:val="24"/>
          <w:szCs w:val="24"/>
          <w:lang w:eastAsia="en-GB"/>
          <w14:ligatures w14:val="standardContextual"/>
        </w:rPr>
        <w:tab/>
      </w:r>
      <w:r w:rsidRPr="001E7C9C">
        <w:t>UE procedure for using a received non-preferred resource set</w:t>
      </w:r>
      <w:r w:rsidRPr="001E7C9C">
        <w:tab/>
      </w:r>
      <w:r w:rsidRPr="001E7C9C">
        <w:fldChar w:fldCharType="begin"/>
      </w:r>
      <w:r w:rsidRPr="001E7C9C">
        <w:instrText xml:space="preserve"> PAGEREF _Toc192172991 \h </w:instrText>
      </w:r>
      <w:r w:rsidRPr="001E7C9C">
        <w:fldChar w:fldCharType="separate"/>
      </w:r>
      <w:r w:rsidRPr="001E7C9C">
        <w:t>270</w:t>
      </w:r>
      <w:r w:rsidRPr="001E7C9C">
        <w:fldChar w:fldCharType="end"/>
      </w:r>
    </w:p>
    <w:p w14:paraId="2DC2A2D4" w14:textId="5E17648A"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5</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slots and resource blocks for PSSCH</w:t>
      </w:r>
      <w:r w:rsidRPr="001E7C9C">
        <w:rPr>
          <w:lang w:val="en-US"/>
        </w:rPr>
        <w:t xml:space="preserve"> </w:t>
      </w:r>
      <w:r w:rsidRPr="001E7C9C">
        <w:t>transmission associated with an SCI format 1-A</w:t>
      </w:r>
      <w:r w:rsidRPr="001E7C9C">
        <w:tab/>
      </w:r>
      <w:r w:rsidRPr="001E7C9C">
        <w:fldChar w:fldCharType="begin"/>
      </w:r>
      <w:r w:rsidRPr="001E7C9C">
        <w:instrText xml:space="preserve"> PAGEREF _Toc192172992 \h </w:instrText>
      </w:r>
      <w:r w:rsidRPr="001E7C9C">
        <w:fldChar w:fldCharType="separate"/>
      </w:r>
      <w:r w:rsidRPr="001E7C9C">
        <w:t>271</w:t>
      </w:r>
      <w:r w:rsidRPr="001E7C9C">
        <w:fldChar w:fldCharType="end"/>
      </w:r>
    </w:p>
    <w:p w14:paraId="1EED7795" w14:textId="0905A89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5A</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slots and resource blocks indicated by a preferred or non-preferred resource set</w:t>
      </w:r>
      <w:r w:rsidRPr="001E7C9C">
        <w:tab/>
      </w:r>
      <w:r w:rsidRPr="001E7C9C">
        <w:fldChar w:fldCharType="begin"/>
      </w:r>
      <w:r w:rsidRPr="001E7C9C">
        <w:instrText xml:space="preserve"> PAGEREF _Toc192172993 \h </w:instrText>
      </w:r>
      <w:r w:rsidRPr="001E7C9C">
        <w:fldChar w:fldCharType="separate"/>
      </w:r>
      <w:r w:rsidRPr="001E7C9C">
        <w:t>273</w:t>
      </w:r>
      <w:r w:rsidRPr="001E7C9C">
        <w:fldChar w:fldCharType="end"/>
      </w:r>
    </w:p>
    <w:p w14:paraId="17115D6F" w14:textId="566F9878"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6</w:t>
      </w:r>
      <w:r w:rsidRPr="001E7C9C">
        <w:rPr>
          <w:rFonts w:asciiTheme="minorHAnsi" w:eastAsiaTheme="minorEastAsia" w:hAnsiTheme="minorHAnsi" w:cstheme="minorBidi"/>
          <w:kern w:val="2"/>
          <w:sz w:val="24"/>
          <w:szCs w:val="24"/>
          <w:lang w:eastAsia="en-GB"/>
          <w14:ligatures w14:val="standardContextual"/>
        </w:rPr>
        <w:tab/>
      </w:r>
      <w:r w:rsidRPr="001E7C9C">
        <w:t>Sidelink congestion control in sidelink resource allocation mode 2</w:t>
      </w:r>
      <w:r w:rsidRPr="001E7C9C">
        <w:tab/>
      </w:r>
      <w:r w:rsidRPr="001E7C9C">
        <w:fldChar w:fldCharType="begin"/>
      </w:r>
      <w:r w:rsidRPr="001E7C9C">
        <w:instrText xml:space="preserve"> PAGEREF _Toc192172994 \h </w:instrText>
      </w:r>
      <w:r w:rsidRPr="001E7C9C">
        <w:fldChar w:fldCharType="separate"/>
      </w:r>
      <w:r w:rsidRPr="001E7C9C">
        <w:t>273</w:t>
      </w:r>
      <w:r w:rsidRPr="001E7C9C">
        <w:fldChar w:fldCharType="end"/>
      </w:r>
    </w:p>
    <w:p w14:paraId="103A17AF" w14:textId="7A4EF26E"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1.7</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the number of logical slots for a reservation period</w:t>
      </w:r>
      <w:r w:rsidRPr="001E7C9C">
        <w:tab/>
      </w:r>
      <w:r w:rsidRPr="001E7C9C">
        <w:fldChar w:fldCharType="begin"/>
      </w:r>
      <w:r w:rsidRPr="001E7C9C">
        <w:instrText xml:space="preserve"> PAGEREF _Toc192172995 \h </w:instrText>
      </w:r>
      <w:r w:rsidRPr="001E7C9C">
        <w:fldChar w:fldCharType="separate"/>
      </w:r>
      <w:r w:rsidRPr="001E7C9C">
        <w:t>274</w:t>
      </w:r>
      <w:r w:rsidRPr="001E7C9C">
        <w:fldChar w:fldCharType="end"/>
      </w:r>
    </w:p>
    <w:p w14:paraId="1FAB5C6F" w14:textId="39B8E891"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2</w:t>
      </w:r>
      <w:r w:rsidRPr="001E7C9C">
        <w:rPr>
          <w:rFonts w:asciiTheme="minorHAnsi" w:eastAsiaTheme="minorEastAsia" w:hAnsiTheme="minorHAnsi" w:cstheme="minorBidi"/>
          <w:kern w:val="2"/>
          <w:sz w:val="24"/>
          <w:szCs w:val="24"/>
          <w:lang w:eastAsia="en-GB"/>
          <w14:ligatures w14:val="standardContextual"/>
        </w:rPr>
        <w:tab/>
      </w:r>
      <w:r w:rsidRPr="001E7C9C">
        <w:t>UE procedure for transmitting sidelink reference signals</w:t>
      </w:r>
      <w:r w:rsidRPr="001E7C9C">
        <w:tab/>
      </w:r>
      <w:r w:rsidRPr="001E7C9C">
        <w:fldChar w:fldCharType="begin"/>
      </w:r>
      <w:r w:rsidRPr="001E7C9C">
        <w:instrText xml:space="preserve"> PAGEREF _Toc192172996 \h </w:instrText>
      </w:r>
      <w:r w:rsidRPr="001E7C9C">
        <w:fldChar w:fldCharType="separate"/>
      </w:r>
      <w:r w:rsidRPr="001E7C9C">
        <w:t>274</w:t>
      </w:r>
      <w:r w:rsidRPr="001E7C9C">
        <w:fldChar w:fldCharType="end"/>
      </w:r>
    </w:p>
    <w:p w14:paraId="0C05C939" w14:textId="191ECE6C"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2.1</w:t>
      </w:r>
      <w:r w:rsidRPr="001E7C9C">
        <w:rPr>
          <w:rFonts w:asciiTheme="minorHAnsi" w:eastAsiaTheme="minorEastAsia" w:hAnsiTheme="minorHAnsi" w:cstheme="minorBidi"/>
          <w:kern w:val="2"/>
          <w:sz w:val="24"/>
          <w:szCs w:val="24"/>
          <w:lang w:eastAsia="en-GB"/>
          <w14:ligatures w14:val="standardContextual"/>
        </w:rPr>
        <w:tab/>
      </w:r>
      <w:r w:rsidRPr="001E7C9C">
        <w:t>CSI-RS transmission procedure</w:t>
      </w:r>
      <w:r w:rsidRPr="001E7C9C">
        <w:tab/>
      </w:r>
      <w:r w:rsidRPr="001E7C9C">
        <w:fldChar w:fldCharType="begin"/>
      </w:r>
      <w:r w:rsidRPr="001E7C9C">
        <w:instrText xml:space="preserve"> PAGEREF _Toc192172997 \h </w:instrText>
      </w:r>
      <w:r w:rsidRPr="001E7C9C">
        <w:fldChar w:fldCharType="separate"/>
      </w:r>
      <w:r w:rsidRPr="001E7C9C">
        <w:t>274</w:t>
      </w:r>
      <w:r w:rsidRPr="001E7C9C">
        <w:fldChar w:fldCharType="end"/>
      </w:r>
    </w:p>
    <w:p w14:paraId="55053A57" w14:textId="7924EE42"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2.2</w:t>
      </w:r>
      <w:r w:rsidRPr="001E7C9C">
        <w:rPr>
          <w:rFonts w:asciiTheme="minorHAnsi" w:eastAsiaTheme="minorEastAsia" w:hAnsiTheme="minorHAnsi" w:cstheme="minorBidi"/>
          <w:kern w:val="2"/>
          <w:sz w:val="24"/>
          <w:szCs w:val="24"/>
          <w:lang w:eastAsia="en-GB"/>
          <w14:ligatures w14:val="standardContextual"/>
        </w:rPr>
        <w:tab/>
      </w:r>
      <w:r w:rsidRPr="001E7C9C">
        <w:t>PSSCH DM-RS transmission procedure</w:t>
      </w:r>
      <w:r w:rsidRPr="001E7C9C">
        <w:tab/>
      </w:r>
      <w:r w:rsidRPr="001E7C9C">
        <w:fldChar w:fldCharType="begin"/>
      </w:r>
      <w:r w:rsidRPr="001E7C9C">
        <w:instrText xml:space="preserve"> PAGEREF _Toc192172998 \h </w:instrText>
      </w:r>
      <w:r w:rsidRPr="001E7C9C">
        <w:fldChar w:fldCharType="separate"/>
      </w:r>
      <w:r w:rsidRPr="001E7C9C">
        <w:t>275</w:t>
      </w:r>
      <w:r w:rsidRPr="001E7C9C">
        <w:fldChar w:fldCharType="end"/>
      </w:r>
    </w:p>
    <w:p w14:paraId="449C0302" w14:textId="17713A3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2.3</w:t>
      </w:r>
      <w:r w:rsidRPr="001E7C9C">
        <w:rPr>
          <w:rFonts w:asciiTheme="minorHAnsi" w:eastAsiaTheme="minorEastAsia" w:hAnsiTheme="minorHAnsi" w:cstheme="minorBidi"/>
          <w:kern w:val="2"/>
          <w:sz w:val="24"/>
          <w:szCs w:val="24"/>
          <w:lang w:eastAsia="en-GB"/>
          <w14:ligatures w14:val="standardContextual"/>
        </w:rPr>
        <w:tab/>
      </w:r>
      <w:r w:rsidRPr="001E7C9C">
        <w:t>PT-RS transmission procedure</w:t>
      </w:r>
      <w:r w:rsidRPr="001E7C9C">
        <w:tab/>
      </w:r>
      <w:r w:rsidRPr="001E7C9C">
        <w:fldChar w:fldCharType="begin"/>
      </w:r>
      <w:r w:rsidRPr="001E7C9C">
        <w:instrText xml:space="preserve"> PAGEREF _Toc192172999 \h </w:instrText>
      </w:r>
      <w:r w:rsidRPr="001E7C9C">
        <w:fldChar w:fldCharType="separate"/>
      </w:r>
      <w:r w:rsidRPr="001E7C9C">
        <w:t>275</w:t>
      </w:r>
      <w:r w:rsidRPr="001E7C9C">
        <w:fldChar w:fldCharType="end"/>
      </w:r>
    </w:p>
    <w:p w14:paraId="302C30AE" w14:textId="6C526EAA"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2.</w:t>
      </w:r>
      <w:r w:rsidRPr="001E7C9C">
        <w:rPr>
          <w:lang w:val="en-US"/>
        </w:rPr>
        <w:t>4</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SL PRS</w:t>
      </w:r>
      <w:r w:rsidRPr="001E7C9C">
        <w:t xml:space="preserve"> transmission procedure</w:t>
      </w:r>
      <w:r w:rsidRPr="001E7C9C">
        <w:tab/>
      </w:r>
      <w:r w:rsidRPr="001E7C9C">
        <w:fldChar w:fldCharType="begin"/>
      </w:r>
      <w:r w:rsidRPr="001E7C9C">
        <w:instrText xml:space="preserve"> PAGEREF _Toc192173000 \h </w:instrText>
      </w:r>
      <w:r w:rsidRPr="001E7C9C">
        <w:fldChar w:fldCharType="separate"/>
      </w:r>
      <w:r w:rsidRPr="001E7C9C">
        <w:t>275</w:t>
      </w:r>
      <w:r w:rsidRPr="001E7C9C">
        <w:fldChar w:fldCharType="end"/>
      </w:r>
    </w:p>
    <w:p w14:paraId="2A544B98" w14:textId="217600F2"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2.4.1</w:t>
      </w:r>
      <w:r w:rsidRPr="001E7C9C">
        <w:rPr>
          <w:rFonts w:asciiTheme="minorHAnsi" w:eastAsiaTheme="minorEastAsia" w:hAnsiTheme="minorHAnsi" w:cstheme="minorBidi"/>
          <w:kern w:val="2"/>
          <w:sz w:val="24"/>
          <w:szCs w:val="24"/>
          <w:lang w:eastAsia="en-GB"/>
          <w14:ligatures w14:val="standardContextual"/>
        </w:rPr>
        <w:tab/>
      </w:r>
      <w:r w:rsidRPr="001E7C9C">
        <w:t>Resource allocation</w:t>
      </w:r>
      <w:r w:rsidRPr="001E7C9C">
        <w:tab/>
      </w:r>
      <w:r w:rsidRPr="001E7C9C">
        <w:fldChar w:fldCharType="begin"/>
      </w:r>
      <w:r w:rsidRPr="001E7C9C">
        <w:instrText xml:space="preserve"> PAGEREF _Toc192173001 \h </w:instrText>
      </w:r>
      <w:r w:rsidRPr="001E7C9C">
        <w:fldChar w:fldCharType="separate"/>
      </w:r>
      <w:r w:rsidRPr="001E7C9C">
        <w:t>275</w:t>
      </w:r>
      <w:r w:rsidRPr="001E7C9C">
        <w:fldChar w:fldCharType="end"/>
      </w:r>
    </w:p>
    <w:p w14:paraId="7EE4CB86" w14:textId="6BCA27AC"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8.2.4.1.1</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time domain</w:t>
      </w:r>
      <w:r w:rsidRPr="001E7C9C">
        <w:tab/>
      </w:r>
      <w:r w:rsidRPr="001E7C9C">
        <w:fldChar w:fldCharType="begin"/>
      </w:r>
      <w:r w:rsidRPr="001E7C9C">
        <w:instrText xml:space="preserve"> PAGEREF _Toc192173002 \h </w:instrText>
      </w:r>
      <w:r w:rsidRPr="001E7C9C">
        <w:fldChar w:fldCharType="separate"/>
      </w:r>
      <w:r w:rsidRPr="001E7C9C">
        <w:t>276</w:t>
      </w:r>
      <w:r w:rsidRPr="001E7C9C">
        <w:fldChar w:fldCharType="end"/>
      </w:r>
    </w:p>
    <w:p w14:paraId="2A60D48F" w14:textId="6507C927"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8.2.4.1.2</w:t>
      </w:r>
      <w:r w:rsidRPr="001E7C9C">
        <w:rPr>
          <w:rFonts w:asciiTheme="minorHAnsi" w:eastAsiaTheme="minorEastAsia" w:hAnsiTheme="minorHAnsi" w:cstheme="minorBidi"/>
          <w:kern w:val="2"/>
          <w:sz w:val="24"/>
          <w:szCs w:val="24"/>
          <w:lang w:eastAsia="en-GB"/>
          <w14:ligatures w14:val="standardContextual"/>
        </w:rPr>
        <w:tab/>
      </w:r>
      <w:r w:rsidRPr="001E7C9C">
        <w:t>Resource allocation in frequency domain</w:t>
      </w:r>
      <w:r w:rsidRPr="001E7C9C">
        <w:tab/>
      </w:r>
      <w:r w:rsidRPr="001E7C9C">
        <w:fldChar w:fldCharType="begin"/>
      </w:r>
      <w:r w:rsidRPr="001E7C9C">
        <w:instrText xml:space="preserve"> PAGEREF _Toc192173003 \h </w:instrText>
      </w:r>
      <w:r w:rsidRPr="001E7C9C">
        <w:fldChar w:fldCharType="separate"/>
      </w:r>
      <w:r w:rsidRPr="001E7C9C">
        <w:t>276</w:t>
      </w:r>
      <w:r w:rsidRPr="001E7C9C">
        <w:fldChar w:fldCharType="end"/>
      </w:r>
    </w:p>
    <w:p w14:paraId="5FC7359C" w14:textId="3DC6613E"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2.4.2</w:t>
      </w:r>
      <w:r w:rsidRPr="001E7C9C">
        <w:rPr>
          <w:rFonts w:asciiTheme="minorHAnsi" w:eastAsiaTheme="minorEastAsia" w:hAnsiTheme="minorHAnsi" w:cstheme="minorBidi"/>
          <w:kern w:val="2"/>
          <w:sz w:val="24"/>
          <w:szCs w:val="24"/>
          <w:lang w:eastAsia="en-GB"/>
          <w14:ligatures w14:val="standardContextual"/>
        </w:rPr>
        <w:tab/>
      </w:r>
      <w:r w:rsidRPr="001E7C9C">
        <w:t xml:space="preserve">UE procedure for determining the subset of resources to be reported to higher layers in SL PRS resource selection in a dedicated </w:t>
      </w:r>
      <w:r w:rsidRPr="001E7C9C">
        <w:rPr>
          <w:lang w:val="de-DE"/>
        </w:rPr>
        <w:t xml:space="preserve">SL PRS </w:t>
      </w:r>
      <w:r w:rsidRPr="001E7C9C">
        <w:t>resource pool in sidelink resource allocation mode 2</w:t>
      </w:r>
      <w:r w:rsidRPr="001E7C9C">
        <w:tab/>
      </w:r>
      <w:r w:rsidRPr="001E7C9C">
        <w:fldChar w:fldCharType="begin"/>
      </w:r>
      <w:r w:rsidRPr="001E7C9C">
        <w:instrText xml:space="preserve"> PAGEREF _Toc192173004 \h </w:instrText>
      </w:r>
      <w:r w:rsidRPr="001E7C9C">
        <w:fldChar w:fldCharType="separate"/>
      </w:r>
      <w:r w:rsidRPr="001E7C9C">
        <w:t>277</w:t>
      </w:r>
      <w:r w:rsidRPr="001E7C9C">
        <w:fldChar w:fldCharType="end"/>
      </w:r>
    </w:p>
    <w:p w14:paraId="78607C55" w14:textId="7003BBD1"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lastRenderedPageBreak/>
        <w:t>8.2.4.2A</w:t>
      </w:r>
      <w:r w:rsidRPr="001E7C9C">
        <w:rPr>
          <w:rFonts w:asciiTheme="minorHAnsi" w:eastAsiaTheme="minorEastAsia" w:hAnsiTheme="minorHAnsi" w:cstheme="minorBidi"/>
          <w:kern w:val="2"/>
          <w:sz w:val="24"/>
          <w:szCs w:val="24"/>
          <w:lang w:eastAsia="en-GB"/>
          <w14:ligatures w14:val="standardContextual"/>
        </w:rPr>
        <w:tab/>
      </w:r>
      <w:r w:rsidRPr="001E7C9C">
        <w:t>UE procedure for determining slots and SL PRS resource(s) associated with an SCI format 1-B in a dedicated SL PRS resource pool</w:t>
      </w:r>
      <w:r w:rsidRPr="001E7C9C">
        <w:tab/>
      </w:r>
      <w:r w:rsidRPr="001E7C9C">
        <w:fldChar w:fldCharType="begin"/>
      </w:r>
      <w:r w:rsidRPr="001E7C9C">
        <w:instrText xml:space="preserve"> PAGEREF _Toc192173005 \h </w:instrText>
      </w:r>
      <w:r w:rsidRPr="001E7C9C">
        <w:fldChar w:fldCharType="separate"/>
      </w:r>
      <w:r w:rsidRPr="001E7C9C">
        <w:t>278</w:t>
      </w:r>
      <w:r w:rsidRPr="001E7C9C">
        <w:fldChar w:fldCharType="end"/>
      </w:r>
    </w:p>
    <w:p w14:paraId="288EC0D7" w14:textId="72345AD8"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2.4.3</w:t>
      </w:r>
      <w:r w:rsidRPr="001E7C9C">
        <w:rPr>
          <w:rFonts w:asciiTheme="minorHAnsi" w:eastAsiaTheme="minorEastAsia" w:hAnsiTheme="minorHAnsi" w:cstheme="minorBidi"/>
          <w:kern w:val="2"/>
          <w:sz w:val="24"/>
          <w:szCs w:val="24"/>
          <w:lang w:eastAsia="en-GB"/>
          <w14:ligatures w14:val="standardContextual"/>
        </w:rPr>
        <w:tab/>
      </w:r>
      <w:r w:rsidRPr="001E7C9C">
        <w:t>Sidelink congestion control in a dedicated SL PRS resource pool in sidelink resource allocation mode 2</w:t>
      </w:r>
      <w:r w:rsidRPr="001E7C9C">
        <w:tab/>
      </w:r>
      <w:r w:rsidRPr="001E7C9C">
        <w:fldChar w:fldCharType="begin"/>
      </w:r>
      <w:r w:rsidRPr="001E7C9C">
        <w:instrText xml:space="preserve"> PAGEREF _Toc192173006 \h </w:instrText>
      </w:r>
      <w:r w:rsidRPr="001E7C9C">
        <w:fldChar w:fldCharType="separate"/>
      </w:r>
      <w:r w:rsidRPr="001E7C9C">
        <w:t>279</w:t>
      </w:r>
      <w:r w:rsidRPr="001E7C9C">
        <w:fldChar w:fldCharType="end"/>
      </w:r>
    </w:p>
    <w:p w14:paraId="0788CA9B" w14:textId="6B770921"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3</w:t>
      </w:r>
      <w:r w:rsidRPr="001E7C9C">
        <w:rPr>
          <w:rFonts w:asciiTheme="minorHAnsi" w:eastAsiaTheme="minorEastAsia" w:hAnsiTheme="minorHAnsi" w:cstheme="minorBidi"/>
          <w:kern w:val="2"/>
          <w:sz w:val="24"/>
          <w:szCs w:val="24"/>
          <w:lang w:eastAsia="en-GB"/>
          <w14:ligatures w14:val="standardContextual"/>
        </w:rPr>
        <w:tab/>
      </w:r>
      <w:r w:rsidRPr="001E7C9C">
        <w:t>UE procedure for receiving the physical sidelink shared channel</w:t>
      </w:r>
      <w:r w:rsidRPr="001E7C9C">
        <w:tab/>
      </w:r>
      <w:r w:rsidRPr="001E7C9C">
        <w:fldChar w:fldCharType="begin"/>
      </w:r>
      <w:r w:rsidRPr="001E7C9C">
        <w:instrText xml:space="preserve"> PAGEREF _Toc192173007 \h </w:instrText>
      </w:r>
      <w:r w:rsidRPr="001E7C9C">
        <w:fldChar w:fldCharType="separate"/>
      </w:r>
      <w:r w:rsidRPr="001E7C9C">
        <w:t>279</w:t>
      </w:r>
      <w:r w:rsidRPr="001E7C9C">
        <w:fldChar w:fldCharType="end"/>
      </w:r>
    </w:p>
    <w:p w14:paraId="25D14F43" w14:textId="54EF88E4"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4</w:t>
      </w:r>
      <w:r w:rsidRPr="001E7C9C">
        <w:rPr>
          <w:rFonts w:asciiTheme="minorHAnsi" w:eastAsiaTheme="minorEastAsia" w:hAnsiTheme="minorHAnsi" w:cstheme="minorBidi"/>
          <w:kern w:val="2"/>
          <w:sz w:val="24"/>
          <w:szCs w:val="24"/>
          <w:lang w:eastAsia="en-GB"/>
          <w14:ligatures w14:val="standardContextual"/>
        </w:rPr>
        <w:tab/>
      </w:r>
      <w:r w:rsidRPr="001E7C9C">
        <w:t>UE procedure for receiving reference signals</w:t>
      </w:r>
      <w:r w:rsidRPr="001E7C9C">
        <w:tab/>
      </w:r>
      <w:r w:rsidRPr="001E7C9C">
        <w:fldChar w:fldCharType="begin"/>
      </w:r>
      <w:r w:rsidRPr="001E7C9C">
        <w:instrText xml:space="preserve"> PAGEREF _Toc192173008 \h </w:instrText>
      </w:r>
      <w:r w:rsidRPr="001E7C9C">
        <w:fldChar w:fldCharType="separate"/>
      </w:r>
      <w:r w:rsidRPr="001E7C9C">
        <w:t>279</w:t>
      </w:r>
      <w:r w:rsidRPr="001E7C9C">
        <w:fldChar w:fldCharType="end"/>
      </w:r>
    </w:p>
    <w:p w14:paraId="69DA8498" w14:textId="77AB618D"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4.1</w:t>
      </w:r>
      <w:r w:rsidRPr="001E7C9C">
        <w:rPr>
          <w:rFonts w:asciiTheme="minorHAnsi" w:eastAsiaTheme="minorEastAsia" w:hAnsiTheme="minorHAnsi" w:cstheme="minorBidi"/>
          <w:kern w:val="2"/>
          <w:sz w:val="24"/>
          <w:szCs w:val="24"/>
          <w:lang w:eastAsia="en-GB"/>
          <w14:ligatures w14:val="standardContextual"/>
        </w:rPr>
        <w:tab/>
      </w:r>
      <w:r w:rsidRPr="001E7C9C">
        <w:t>CSI-RS reception procedure</w:t>
      </w:r>
      <w:r w:rsidRPr="001E7C9C">
        <w:tab/>
      </w:r>
      <w:r w:rsidRPr="001E7C9C">
        <w:fldChar w:fldCharType="begin"/>
      </w:r>
      <w:r w:rsidRPr="001E7C9C">
        <w:instrText xml:space="preserve"> PAGEREF _Toc192173009 \h </w:instrText>
      </w:r>
      <w:r w:rsidRPr="001E7C9C">
        <w:fldChar w:fldCharType="separate"/>
      </w:r>
      <w:r w:rsidRPr="001E7C9C">
        <w:t>279</w:t>
      </w:r>
      <w:r w:rsidRPr="001E7C9C">
        <w:fldChar w:fldCharType="end"/>
      </w:r>
    </w:p>
    <w:p w14:paraId="7F1DB174" w14:textId="6DC24F31"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4.2</w:t>
      </w:r>
      <w:r w:rsidRPr="001E7C9C">
        <w:rPr>
          <w:rFonts w:asciiTheme="minorHAnsi" w:eastAsiaTheme="minorEastAsia" w:hAnsiTheme="minorHAnsi" w:cstheme="minorBidi"/>
          <w:kern w:val="2"/>
          <w:sz w:val="24"/>
          <w:szCs w:val="24"/>
          <w:lang w:eastAsia="en-GB"/>
          <w14:ligatures w14:val="standardContextual"/>
        </w:rPr>
        <w:tab/>
      </w:r>
      <w:r w:rsidRPr="001E7C9C">
        <w:t>DM-RS reception procedure for RSRP computation</w:t>
      </w:r>
      <w:r w:rsidRPr="001E7C9C">
        <w:tab/>
      </w:r>
      <w:r w:rsidRPr="001E7C9C">
        <w:fldChar w:fldCharType="begin"/>
      </w:r>
      <w:r w:rsidRPr="001E7C9C">
        <w:instrText xml:space="preserve"> PAGEREF _Toc192173010 \h </w:instrText>
      </w:r>
      <w:r w:rsidRPr="001E7C9C">
        <w:fldChar w:fldCharType="separate"/>
      </w:r>
      <w:r w:rsidRPr="001E7C9C">
        <w:t>279</w:t>
      </w:r>
      <w:r w:rsidRPr="001E7C9C">
        <w:fldChar w:fldCharType="end"/>
      </w:r>
    </w:p>
    <w:p w14:paraId="312DA11C" w14:textId="3BE2DDDE"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4.3</w:t>
      </w:r>
      <w:r w:rsidRPr="001E7C9C">
        <w:rPr>
          <w:rFonts w:asciiTheme="minorHAnsi" w:eastAsiaTheme="minorEastAsia" w:hAnsiTheme="minorHAnsi" w:cstheme="minorBidi"/>
          <w:kern w:val="2"/>
          <w:sz w:val="24"/>
          <w:szCs w:val="24"/>
          <w:lang w:eastAsia="en-GB"/>
          <w14:ligatures w14:val="standardContextual"/>
        </w:rPr>
        <w:tab/>
      </w:r>
      <w:r w:rsidRPr="001E7C9C">
        <w:t>PT-RS reception procedure</w:t>
      </w:r>
      <w:r w:rsidRPr="001E7C9C">
        <w:tab/>
      </w:r>
      <w:r w:rsidRPr="001E7C9C">
        <w:fldChar w:fldCharType="begin"/>
      </w:r>
      <w:r w:rsidRPr="001E7C9C">
        <w:instrText xml:space="preserve"> PAGEREF _Toc192173011 \h </w:instrText>
      </w:r>
      <w:r w:rsidRPr="001E7C9C">
        <w:fldChar w:fldCharType="separate"/>
      </w:r>
      <w:r w:rsidRPr="001E7C9C">
        <w:t>280</w:t>
      </w:r>
      <w:r w:rsidRPr="001E7C9C">
        <w:fldChar w:fldCharType="end"/>
      </w:r>
    </w:p>
    <w:p w14:paraId="3E8A6D4A" w14:textId="00FE1BB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4.</w:t>
      </w:r>
      <w:r w:rsidRPr="001E7C9C">
        <w:rPr>
          <w:lang w:val="en-US"/>
        </w:rPr>
        <w:t>4</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SL PRS</w:t>
      </w:r>
      <w:r w:rsidRPr="001E7C9C">
        <w:t xml:space="preserve"> reception procedure</w:t>
      </w:r>
      <w:r w:rsidRPr="001E7C9C">
        <w:tab/>
      </w:r>
      <w:r w:rsidRPr="001E7C9C">
        <w:fldChar w:fldCharType="begin"/>
      </w:r>
      <w:r w:rsidRPr="001E7C9C">
        <w:instrText xml:space="preserve"> PAGEREF _Toc192173012 \h </w:instrText>
      </w:r>
      <w:r w:rsidRPr="001E7C9C">
        <w:fldChar w:fldCharType="separate"/>
      </w:r>
      <w:r w:rsidRPr="001E7C9C">
        <w:t>280</w:t>
      </w:r>
      <w:r w:rsidRPr="001E7C9C">
        <w:fldChar w:fldCharType="end"/>
      </w:r>
    </w:p>
    <w:p w14:paraId="5F8F799C" w14:textId="0AC94A16"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5</w:t>
      </w:r>
      <w:r w:rsidRPr="001E7C9C">
        <w:rPr>
          <w:rFonts w:asciiTheme="minorHAnsi" w:eastAsiaTheme="minorEastAsia" w:hAnsiTheme="minorHAnsi" w:cstheme="minorBidi"/>
          <w:kern w:val="2"/>
          <w:sz w:val="24"/>
          <w:szCs w:val="24"/>
          <w:lang w:eastAsia="en-GB"/>
          <w14:ligatures w14:val="standardContextual"/>
        </w:rPr>
        <w:tab/>
      </w:r>
      <w:r w:rsidRPr="001E7C9C">
        <w:t>UE procedure for reporting channel state information (CSI)</w:t>
      </w:r>
      <w:r w:rsidRPr="001E7C9C">
        <w:tab/>
      </w:r>
      <w:r w:rsidRPr="001E7C9C">
        <w:fldChar w:fldCharType="begin"/>
      </w:r>
      <w:r w:rsidRPr="001E7C9C">
        <w:instrText xml:space="preserve"> PAGEREF _Toc192173013 \h </w:instrText>
      </w:r>
      <w:r w:rsidRPr="001E7C9C">
        <w:fldChar w:fldCharType="separate"/>
      </w:r>
      <w:r w:rsidRPr="001E7C9C">
        <w:t>281</w:t>
      </w:r>
      <w:r w:rsidRPr="001E7C9C">
        <w:fldChar w:fldCharType="end"/>
      </w:r>
    </w:p>
    <w:p w14:paraId="1E394BB0" w14:textId="553F13A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5.1</w:t>
      </w:r>
      <w:r w:rsidRPr="001E7C9C">
        <w:rPr>
          <w:rFonts w:asciiTheme="minorHAnsi" w:eastAsiaTheme="minorEastAsia" w:hAnsiTheme="minorHAnsi" w:cstheme="minorBidi"/>
          <w:kern w:val="2"/>
          <w:sz w:val="24"/>
          <w:szCs w:val="24"/>
          <w:lang w:eastAsia="en-GB"/>
          <w14:ligatures w14:val="standardContextual"/>
        </w:rPr>
        <w:tab/>
      </w:r>
      <w:r w:rsidRPr="001E7C9C">
        <w:t>Channel state information framework</w:t>
      </w:r>
      <w:r w:rsidRPr="001E7C9C">
        <w:tab/>
      </w:r>
      <w:r w:rsidRPr="001E7C9C">
        <w:fldChar w:fldCharType="begin"/>
      </w:r>
      <w:r w:rsidRPr="001E7C9C">
        <w:instrText xml:space="preserve"> PAGEREF _Toc192173014 \h </w:instrText>
      </w:r>
      <w:r w:rsidRPr="001E7C9C">
        <w:fldChar w:fldCharType="separate"/>
      </w:r>
      <w:r w:rsidRPr="001E7C9C">
        <w:t>281</w:t>
      </w:r>
      <w:r w:rsidRPr="001E7C9C">
        <w:fldChar w:fldCharType="end"/>
      </w:r>
    </w:p>
    <w:p w14:paraId="171955A3" w14:textId="65C07CDE"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5.1.1</w:t>
      </w:r>
      <w:r w:rsidRPr="001E7C9C">
        <w:rPr>
          <w:rFonts w:asciiTheme="minorHAnsi" w:eastAsiaTheme="minorEastAsia" w:hAnsiTheme="minorHAnsi" w:cstheme="minorBidi"/>
          <w:kern w:val="2"/>
          <w:sz w:val="24"/>
          <w:szCs w:val="24"/>
          <w:lang w:eastAsia="en-GB"/>
          <w14:ligatures w14:val="standardContextual"/>
        </w:rPr>
        <w:tab/>
      </w:r>
      <w:r w:rsidRPr="001E7C9C">
        <w:t>Reporting configurations</w:t>
      </w:r>
      <w:r w:rsidRPr="001E7C9C">
        <w:tab/>
      </w:r>
      <w:r w:rsidRPr="001E7C9C">
        <w:fldChar w:fldCharType="begin"/>
      </w:r>
      <w:r w:rsidRPr="001E7C9C">
        <w:instrText xml:space="preserve"> PAGEREF _Toc192173015 \h </w:instrText>
      </w:r>
      <w:r w:rsidRPr="001E7C9C">
        <w:fldChar w:fldCharType="separate"/>
      </w:r>
      <w:r w:rsidRPr="001E7C9C">
        <w:t>281</w:t>
      </w:r>
      <w:r w:rsidRPr="001E7C9C">
        <w:fldChar w:fldCharType="end"/>
      </w:r>
    </w:p>
    <w:p w14:paraId="41F7189E" w14:textId="67170934"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5.1.2</w:t>
      </w:r>
      <w:r w:rsidRPr="001E7C9C">
        <w:rPr>
          <w:rFonts w:asciiTheme="minorHAnsi" w:eastAsiaTheme="minorEastAsia" w:hAnsiTheme="minorHAnsi" w:cstheme="minorBidi"/>
          <w:kern w:val="2"/>
          <w:sz w:val="24"/>
          <w:szCs w:val="24"/>
          <w:lang w:eastAsia="en-GB"/>
          <w14:ligatures w14:val="standardContextual"/>
        </w:rPr>
        <w:tab/>
      </w:r>
      <w:r w:rsidRPr="001E7C9C">
        <w:t>Triggering of sidelink CSI reports</w:t>
      </w:r>
      <w:r w:rsidRPr="001E7C9C">
        <w:tab/>
      </w:r>
      <w:r w:rsidRPr="001E7C9C">
        <w:fldChar w:fldCharType="begin"/>
      </w:r>
      <w:r w:rsidRPr="001E7C9C">
        <w:instrText xml:space="preserve"> PAGEREF _Toc192173016 \h </w:instrText>
      </w:r>
      <w:r w:rsidRPr="001E7C9C">
        <w:fldChar w:fldCharType="separate"/>
      </w:r>
      <w:r w:rsidRPr="001E7C9C">
        <w:t>281</w:t>
      </w:r>
      <w:r w:rsidRPr="001E7C9C">
        <w:fldChar w:fldCharType="end"/>
      </w:r>
    </w:p>
    <w:p w14:paraId="3F784D66" w14:textId="01C2DEAB"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5.2</w:t>
      </w:r>
      <w:r w:rsidRPr="001E7C9C">
        <w:rPr>
          <w:rFonts w:asciiTheme="minorHAnsi" w:eastAsiaTheme="minorEastAsia" w:hAnsiTheme="minorHAnsi" w:cstheme="minorBidi"/>
          <w:kern w:val="2"/>
          <w:sz w:val="24"/>
          <w:szCs w:val="24"/>
          <w:lang w:eastAsia="en-GB"/>
          <w14:ligatures w14:val="standardContextual"/>
        </w:rPr>
        <w:tab/>
      </w:r>
      <w:r w:rsidRPr="001E7C9C">
        <w:t>Channel state information</w:t>
      </w:r>
      <w:r w:rsidRPr="001E7C9C">
        <w:tab/>
      </w:r>
      <w:r w:rsidRPr="001E7C9C">
        <w:fldChar w:fldCharType="begin"/>
      </w:r>
      <w:r w:rsidRPr="001E7C9C">
        <w:instrText xml:space="preserve"> PAGEREF _Toc192173017 \h </w:instrText>
      </w:r>
      <w:r w:rsidRPr="001E7C9C">
        <w:fldChar w:fldCharType="separate"/>
      </w:r>
      <w:r w:rsidRPr="001E7C9C">
        <w:t>281</w:t>
      </w:r>
      <w:r w:rsidRPr="001E7C9C">
        <w:fldChar w:fldCharType="end"/>
      </w:r>
    </w:p>
    <w:p w14:paraId="053E2065" w14:textId="484256AD"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5.2.1</w:t>
      </w:r>
      <w:r w:rsidRPr="001E7C9C">
        <w:rPr>
          <w:rFonts w:asciiTheme="minorHAnsi" w:eastAsiaTheme="minorEastAsia" w:hAnsiTheme="minorHAnsi" w:cstheme="minorBidi"/>
          <w:kern w:val="2"/>
          <w:sz w:val="24"/>
          <w:szCs w:val="24"/>
          <w:lang w:eastAsia="en-GB"/>
          <w14:ligatures w14:val="standardContextual"/>
        </w:rPr>
        <w:tab/>
      </w:r>
      <w:r w:rsidRPr="001E7C9C">
        <w:t>CSI reporting quantities</w:t>
      </w:r>
      <w:r w:rsidRPr="001E7C9C">
        <w:tab/>
      </w:r>
      <w:r w:rsidRPr="001E7C9C">
        <w:fldChar w:fldCharType="begin"/>
      </w:r>
      <w:r w:rsidRPr="001E7C9C">
        <w:instrText xml:space="preserve"> PAGEREF _Toc192173018 \h </w:instrText>
      </w:r>
      <w:r w:rsidRPr="001E7C9C">
        <w:fldChar w:fldCharType="separate"/>
      </w:r>
      <w:r w:rsidRPr="001E7C9C">
        <w:t>281</w:t>
      </w:r>
      <w:r w:rsidRPr="001E7C9C">
        <w:fldChar w:fldCharType="end"/>
      </w:r>
    </w:p>
    <w:p w14:paraId="3B6D6A1B" w14:textId="5AC7A09B" w:rsidR="00F30D73" w:rsidRPr="001E7C9C" w:rsidRDefault="00F30D73">
      <w:pPr>
        <w:pStyle w:val="TOC5"/>
        <w:rPr>
          <w:rFonts w:asciiTheme="minorHAnsi" w:eastAsiaTheme="minorEastAsia" w:hAnsiTheme="minorHAnsi" w:cstheme="minorBidi"/>
          <w:kern w:val="2"/>
          <w:sz w:val="24"/>
          <w:szCs w:val="24"/>
          <w:lang w:eastAsia="en-GB"/>
          <w14:ligatures w14:val="standardContextual"/>
        </w:rPr>
      </w:pPr>
      <w:r w:rsidRPr="001E7C9C">
        <w:t>8.5.2.1.1</w:t>
      </w:r>
      <w:r w:rsidRPr="001E7C9C">
        <w:rPr>
          <w:rFonts w:asciiTheme="minorHAnsi" w:eastAsiaTheme="minorEastAsia" w:hAnsiTheme="minorHAnsi" w:cstheme="minorBidi"/>
          <w:kern w:val="2"/>
          <w:sz w:val="24"/>
          <w:szCs w:val="24"/>
          <w:lang w:eastAsia="en-GB"/>
          <w14:ligatures w14:val="standardContextual"/>
        </w:rPr>
        <w:tab/>
      </w:r>
      <w:r w:rsidRPr="001E7C9C">
        <w:t>Channel quality indicator (CQI)</w:t>
      </w:r>
      <w:r w:rsidRPr="001E7C9C">
        <w:tab/>
      </w:r>
      <w:r w:rsidRPr="001E7C9C">
        <w:fldChar w:fldCharType="begin"/>
      </w:r>
      <w:r w:rsidRPr="001E7C9C">
        <w:instrText xml:space="preserve"> PAGEREF _Toc192173019 \h </w:instrText>
      </w:r>
      <w:r w:rsidRPr="001E7C9C">
        <w:fldChar w:fldCharType="separate"/>
      </w:r>
      <w:r w:rsidRPr="001E7C9C">
        <w:t>281</w:t>
      </w:r>
      <w:r w:rsidRPr="001E7C9C">
        <w:fldChar w:fldCharType="end"/>
      </w:r>
    </w:p>
    <w:p w14:paraId="6F8C561D" w14:textId="54958366"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t>8.5.2.2</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Reference signal (CSI-RS)</w:t>
      </w:r>
      <w:r w:rsidRPr="001E7C9C">
        <w:tab/>
      </w:r>
      <w:r w:rsidRPr="001E7C9C">
        <w:fldChar w:fldCharType="begin"/>
      </w:r>
      <w:r w:rsidRPr="001E7C9C">
        <w:instrText xml:space="preserve"> PAGEREF _Toc192173020 \h </w:instrText>
      </w:r>
      <w:r w:rsidRPr="001E7C9C">
        <w:fldChar w:fldCharType="separate"/>
      </w:r>
      <w:r w:rsidRPr="001E7C9C">
        <w:t>282</w:t>
      </w:r>
      <w:r w:rsidRPr="001E7C9C">
        <w:fldChar w:fldCharType="end"/>
      </w:r>
    </w:p>
    <w:p w14:paraId="75D07B3C" w14:textId="68AC470F" w:rsidR="00F30D73" w:rsidRPr="001E7C9C" w:rsidRDefault="00F30D73">
      <w:pPr>
        <w:pStyle w:val="TOC4"/>
        <w:rPr>
          <w:rFonts w:asciiTheme="minorHAnsi" w:eastAsiaTheme="minorEastAsia" w:hAnsiTheme="minorHAnsi" w:cstheme="minorBidi"/>
          <w:kern w:val="2"/>
          <w:sz w:val="24"/>
          <w:szCs w:val="24"/>
          <w:lang w:eastAsia="en-GB"/>
          <w14:ligatures w14:val="standardContextual"/>
        </w:rPr>
      </w:pPr>
      <w:r w:rsidRPr="001E7C9C">
        <w:rPr>
          <w:lang w:val="en-US"/>
        </w:rPr>
        <w:t>8.5.2.3</w:t>
      </w:r>
      <w:r w:rsidRPr="001E7C9C">
        <w:rPr>
          <w:rFonts w:asciiTheme="minorHAnsi" w:eastAsiaTheme="minorEastAsia" w:hAnsiTheme="minorHAnsi" w:cstheme="minorBidi"/>
          <w:kern w:val="2"/>
          <w:sz w:val="24"/>
          <w:szCs w:val="24"/>
          <w:lang w:eastAsia="en-GB"/>
          <w14:ligatures w14:val="standardContextual"/>
        </w:rPr>
        <w:tab/>
      </w:r>
      <w:r w:rsidRPr="001E7C9C">
        <w:rPr>
          <w:lang w:val="en-US"/>
        </w:rPr>
        <w:t>CSI reference resource definition</w:t>
      </w:r>
      <w:r w:rsidRPr="001E7C9C">
        <w:tab/>
      </w:r>
      <w:r w:rsidRPr="001E7C9C">
        <w:fldChar w:fldCharType="begin"/>
      </w:r>
      <w:r w:rsidRPr="001E7C9C">
        <w:instrText xml:space="preserve"> PAGEREF _Toc192173021 \h </w:instrText>
      </w:r>
      <w:r w:rsidRPr="001E7C9C">
        <w:fldChar w:fldCharType="separate"/>
      </w:r>
      <w:r w:rsidRPr="001E7C9C">
        <w:t>282</w:t>
      </w:r>
      <w:r w:rsidRPr="001E7C9C">
        <w:fldChar w:fldCharType="end"/>
      </w:r>
    </w:p>
    <w:p w14:paraId="5A14B1CB" w14:textId="6AC565E5" w:rsidR="00F30D73" w:rsidRPr="001E7C9C" w:rsidRDefault="00F30D73">
      <w:pPr>
        <w:pStyle w:val="TOC3"/>
        <w:rPr>
          <w:rFonts w:asciiTheme="minorHAnsi" w:eastAsiaTheme="minorEastAsia" w:hAnsiTheme="minorHAnsi" w:cstheme="minorBidi"/>
          <w:kern w:val="2"/>
          <w:sz w:val="24"/>
          <w:szCs w:val="24"/>
          <w:lang w:eastAsia="en-GB"/>
          <w14:ligatures w14:val="standardContextual"/>
        </w:rPr>
      </w:pPr>
      <w:r w:rsidRPr="001E7C9C">
        <w:t>8.5.3</w:t>
      </w:r>
      <w:r w:rsidRPr="001E7C9C">
        <w:rPr>
          <w:rFonts w:asciiTheme="minorHAnsi" w:eastAsiaTheme="minorEastAsia" w:hAnsiTheme="minorHAnsi" w:cstheme="minorBidi"/>
          <w:kern w:val="2"/>
          <w:sz w:val="24"/>
          <w:szCs w:val="24"/>
          <w:lang w:eastAsia="en-GB"/>
          <w14:ligatures w14:val="standardContextual"/>
        </w:rPr>
        <w:tab/>
      </w:r>
      <w:r w:rsidRPr="001E7C9C">
        <w:t>CSI reporting</w:t>
      </w:r>
      <w:r w:rsidRPr="001E7C9C">
        <w:tab/>
      </w:r>
      <w:r w:rsidRPr="001E7C9C">
        <w:fldChar w:fldCharType="begin"/>
      </w:r>
      <w:r w:rsidRPr="001E7C9C">
        <w:instrText xml:space="preserve"> PAGEREF _Toc192173022 \h </w:instrText>
      </w:r>
      <w:r w:rsidRPr="001E7C9C">
        <w:fldChar w:fldCharType="separate"/>
      </w:r>
      <w:r w:rsidRPr="001E7C9C">
        <w:t>283</w:t>
      </w:r>
      <w:r w:rsidRPr="001E7C9C">
        <w:fldChar w:fldCharType="end"/>
      </w:r>
    </w:p>
    <w:p w14:paraId="66F5A278" w14:textId="7E205E63"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8.6</w:t>
      </w:r>
      <w:r w:rsidRPr="001E7C9C">
        <w:rPr>
          <w:rFonts w:asciiTheme="minorHAnsi" w:eastAsiaTheme="minorEastAsia" w:hAnsiTheme="minorHAnsi" w:cstheme="minorBidi"/>
          <w:kern w:val="2"/>
          <w:sz w:val="24"/>
          <w:szCs w:val="24"/>
          <w:lang w:eastAsia="en-GB"/>
          <w14:ligatures w14:val="standardContextual"/>
        </w:rPr>
        <w:tab/>
      </w:r>
      <w:r w:rsidRPr="001E7C9C">
        <w:t>UE PSSCH preparation procedure time</w:t>
      </w:r>
      <w:r w:rsidRPr="001E7C9C">
        <w:tab/>
      </w:r>
      <w:r w:rsidRPr="001E7C9C">
        <w:fldChar w:fldCharType="begin"/>
      </w:r>
      <w:r w:rsidRPr="001E7C9C">
        <w:instrText xml:space="preserve"> PAGEREF _Toc192173023 \h </w:instrText>
      </w:r>
      <w:r w:rsidRPr="001E7C9C">
        <w:fldChar w:fldCharType="separate"/>
      </w:r>
      <w:r w:rsidRPr="001E7C9C">
        <w:t>283</w:t>
      </w:r>
      <w:r w:rsidRPr="001E7C9C">
        <w:fldChar w:fldCharType="end"/>
      </w:r>
    </w:p>
    <w:p w14:paraId="7866BABE" w14:textId="301F01EB" w:rsidR="00F30D73" w:rsidRPr="001E7C9C" w:rsidRDefault="00F30D73">
      <w:pPr>
        <w:pStyle w:val="TOC1"/>
        <w:rPr>
          <w:rFonts w:asciiTheme="minorHAnsi" w:eastAsiaTheme="minorEastAsia" w:hAnsiTheme="minorHAnsi" w:cstheme="minorBidi"/>
          <w:kern w:val="2"/>
          <w:sz w:val="24"/>
          <w:szCs w:val="24"/>
          <w:lang w:eastAsia="en-GB"/>
          <w14:ligatures w14:val="standardContextual"/>
        </w:rPr>
      </w:pPr>
      <w:r w:rsidRPr="001E7C9C">
        <w:t>9</w:t>
      </w:r>
      <w:r w:rsidRPr="001E7C9C">
        <w:rPr>
          <w:rFonts w:asciiTheme="minorHAnsi" w:eastAsiaTheme="minorEastAsia" w:hAnsiTheme="minorHAnsi" w:cstheme="minorBidi"/>
          <w:kern w:val="2"/>
          <w:sz w:val="24"/>
          <w:szCs w:val="24"/>
          <w:lang w:eastAsia="en-GB"/>
          <w14:ligatures w14:val="standardContextual"/>
        </w:rPr>
        <w:tab/>
      </w:r>
      <w:r w:rsidRPr="001E7C9C">
        <w:t>UE procedures for transmitting and receiving for RTT-based propagation delay compensation</w:t>
      </w:r>
      <w:r w:rsidRPr="001E7C9C">
        <w:tab/>
      </w:r>
      <w:r w:rsidRPr="001E7C9C">
        <w:fldChar w:fldCharType="begin"/>
      </w:r>
      <w:r w:rsidRPr="001E7C9C">
        <w:instrText xml:space="preserve"> PAGEREF _Toc192173024 \h </w:instrText>
      </w:r>
      <w:r w:rsidRPr="001E7C9C">
        <w:fldChar w:fldCharType="separate"/>
      </w:r>
      <w:r w:rsidRPr="001E7C9C">
        <w:t>283</w:t>
      </w:r>
      <w:r w:rsidRPr="001E7C9C">
        <w:fldChar w:fldCharType="end"/>
      </w:r>
    </w:p>
    <w:p w14:paraId="18171378" w14:textId="58248844" w:rsidR="00F30D73" w:rsidRPr="001E7C9C" w:rsidRDefault="00F30D73">
      <w:pPr>
        <w:pStyle w:val="TOC2"/>
        <w:rPr>
          <w:rFonts w:asciiTheme="minorHAnsi" w:eastAsiaTheme="minorEastAsia" w:hAnsiTheme="minorHAnsi" w:cstheme="minorBidi"/>
          <w:kern w:val="2"/>
          <w:sz w:val="24"/>
          <w:szCs w:val="24"/>
          <w:lang w:eastAsia="en-GB"/>
          <w14:ligatures w14:val="standardContextual"/>
        </w:rPr>
      </w:pPr>
      <w:r w:rsidRPr="001E7C9C">
        <w:t>9.1</w:t>
      </w:r>
      <w:r w:rsidRPr="001E7C9C">
        <w:rPr>
          <w:rFonts w:asciiTheme="minorHAnsi" w:eastAsiaTheme="minorEastAsia" w:hAnsiTheme="minorHAnsi" w:cstheme="minorBidi"/>
          <w:kern w:val="2"/>
          <w:sz w:val="24"/>
          <w:szCs w:val="24"/>
          <w:lang w:eastAsia="en-GB"/>
          <w14:ligatures w14:val="standardContextual"/>
        </w:rPr>
        <w:tab/>
      </w:r>
      <w:r w:rsidRPr="001E7C9C">
        <w:t>PRS reception procedure for RTT-based propagation delay compensation</w:t>
      </w:r>
      <w:r w:rsidRPr="001E7C9C">
        <w:tab/>
      </w:r>
      <w:r w:rsidRPr="001E7C9C">
        <w:fldChar w:fldCharType="begin"/>
      </w:r>
      <w:r w:rsidRPr="001E7C9C">
        <w:instrText xml:space="preserve"> PAGEREF _Toc192173025 \h </w:instrText>
      </w:r>
      <w:r w:rsidRPr="001E7C9C">
        <w:fldChar w:fldCharType="separate"/>
      </w:r>
      <w:r w:rsidRPr="001E7C9C">
        <w:t>284</w:t>
      </w:r>
      <w:r w:rsidRPr="001E7C9C">
        <w:fldChar w:fldCharType="end"/>
      </w:r>
    </w:p>
    <w:p w14:paraId="4852B397" w14:textId="5A5876F5" w:rsidR="00F30D73" w:rsidRPr="001E7C9C" w:rsidRDefault="00F30D73">
      <w:pPr>
        <w:pStyle w:val="TOC8"/>
        <w:rPr>
          <w:rFonts w:asciiTheme="minorHAnsi" w:eastAsiaTheme="minorEastAsia" w:hAnsiTheme="minorHAnsi" w:cstheme="minorBidi"/>
          <w:b w:val="0"/>
          <w:kern w:val="2"/>
          <w:sz w:val="24"/>
          <w:szCs w:val="24"/>
          <w:lang w:eastAsia="en-GB"/>
          <w14:ligatures w14:val="standardContextual"/>
        </w:rPr>
      </w:pPr>
      <w:r w:rsidRPr="001E7C9C">
        <w:t>Annex &lt;A&gt; (informative): Change history</w:t>
      </w:r>
      <w:r w:rsidRPr="001E7C9C">
        <w:tab/>
      </w:r>
      <w:r w:rsidRPr="001E7C9C">
        <w:fldChar w:fldCharType="begin"/>
      </w:r>
      <w:r w:rsidRPr="001E7C9C">
        <w:instrText xml:space="preserve"> PAGEREF _Toc192173026 \h </w:instrText>
      </w:r>
      <w:r w:rsidRPr="001E7C9C">
        <w:fldChar w:fldCharType="separate"/>
      </w:r>
      <w:r w:rsidRPr="001E7C9C">
        <w:t>286</w:t>
      </w:r>
      <w:r w:rsidRPr="001E7C9C">
        <w:fldChar w:fldCharType="end"/>
      </w:r>
    </w:p>
    <w:p w14:paraId="07949491" w14:textId="27C08F42" w:rsidR="00080512" w:rsidRPr="00C64F21" w:rsidRDefault="00937E15">
      <w:r w:rsidRPr="001E7C9C">
        <w:rPr>
          <w:noProof/>
          <w:sz w:val="22"/>
        </w:rPr>
        <w:fldChar w:fldCharType="end"/>
      </w:r>
    </w:p>
    <w:p w14:paraId="6A142D94" w14:textId="77777777" w:rsidR="00080512" w:rsidRPr="0048482F" w:rsidRDefault="00080512">
      <w:pPr>
        <w:pStyle w:val="Heading1"/>
        <w:rPr>
          <w:color w:val="000000"/>
        </w:rPr>
      </w:pPr>
      <w:r w:rsidRPr="00C64F21">
        <w:br w:type="page"/>
      </w:r>
      <w:bookmarkStart w:id="6" w:name="_Toc11352070"/>
      <w:bookmarkStart w:id="7" w:name="_Toc20317960"/>
      <w:bookmarkStart w:id="8" w:name="_Toc27299858"/>
      <w:bookmarkStart w:id="9" w:name="_Toc29673123"/>
      <w:bookmarkStart w:id="10" w:name="_Toc29673264"/>
      <w:bookmarkStart w:id="11" w:name="_Toc29674257"/>
      <w:bookmarkStart w:id="12" w:name="_Toc36645487"/>
      <w:bookmarkStart w:id="13" w:name="_Toc45810532"/>
      <w:bookmarkStart w:id="14" w:name="_Toc192172841"/>
      <w:r w:rsidRPr="0048482F">
        <w:rPr>
          <w:color w:val="000000"/>
        </w:rPr>
        <w:lastRenderedPageBreak/>
        <w:t>Foreword</w:t>
      </w:r>
      <w:bookmarkEnd w:id="6"/>
      <w:bookmarkEnd w:id="7"/>
      <w:bookmarkEnd w:id="8"/>
      <w:bookmarkEnd w:id="9"/>
      <w:bookmarkEnd w:id="10"/>
      <w:bookmarkEnd w:id="11"/>
      <w:bookmarkEnd w:id="12"/>
      <w:bookmarkEnd w:id="13"/>
      <w:bookmarkEnd w:id="14"/>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5" w:name="_Toc11352071"/>
      <w:bookmarkStart w:id="16" w:name="_Toc20317961"/>
      <w:bookmarkStart w:id="17" w:name="_Toc27299859"/>
      <w:bookmarkStart w:id="18" w:name="_Toc29673124"/>
      <w:bookmarkStart w:id="19" w:name="_Toc29673265"/>
      <w:bookmarkStart w:id="20" w:name="_Toc29674258"/>
      <w:bookmarkStart w:id="21" w:name="_Toc36645488"/>
      <w:bookmarkStart w:id="22" w:name="_Toc45810533"/>
      <w:bookmarkStart w:id="23" w:name="_Toc192172842"/>
      <w:r w:rsidRPr="0048482F">
        <w:rPr>
          <w:color w:val="000000"/>
        </w:rPr>
        <w:lastRenderedPageBreak/>
        <w:t>1</w:t>
      </w:r>
      <w:r w:rsidRPr="0048482F">
        <w:rPr>
          <w:color w:val="000000"/>
        </w:rPr>
        <w:tab/>
        <w:t>Scope</w:t>
      </w:r>
      <w:bookmarkEnd w:id="15"/>
      <w:bookmarkEnd w:id="16"/>
      <w:bookmarkEnd w:id="17"/>
      <w:bookmarkEnd w:id="18"/>
      <w:bookmarkEnd w:id="19"/>
      <w:bookmarkEnd w:id="20"/>
      <w:bookmarkEnd w:id="21"/>
      <w:bookmarkEnd w:id="22"/>
      <w:bookmarkEnd w:id="23"/>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4" w:name="_Toc11352072"/>
      <w:bookmarkStart w:id="25" w:name="_Toc20317962"/>
      <w:bookmarkStart w:id="26" w:name="_Toc27299860"/>
      <w:bookmarkStart w:id="27" w:name="_Toc29673125"/>
      <w:bookmarkStart w:id="28" w:name="_Toc29673266"/>
      <w:bookmarkStart w:id="29" w:name="_Toc29674259"/>
      <w:bookmarkStart w:id="30" w:name="_Toc36645489"/>
      <w:bookmarkStart w:id="31" w:name="_Toc45810534"/>
      <w:bookmarkStart w:id="32" w:name="_Toc192172843"/>
      <w:r w:rsidRPr="0048482F">
        <w:rPr>
          <w:color w:val="000000"/>
        </w:rPr>
        <w:t>2</w:t>
      </w:r>
      <w:r w:rsidRPr="0048482F">
        <w:rPr>
          <w:color w:val="000000"/>
        </w:rPr>
        <w:tab/>
        <w:t>References</w:t>
      </w:r>
      <w:bookmarkEnd w:id="24"/>
      <w:bookmarkEnd w:id="25"/>
      <w:bookmarkEnd w:id="26"/>
      <w:bookmarkEnd w:id="27"/>
      <w:bookmarkEnd w:id="28"/>
      <w:bookmarkEnd w:id="29"/>
      <w:bookmarkEnd w:id="30"/>
      <w:bookmarkEnd w:id="31"/>
      <w:bookmarkEnd w:id="32"/>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2DFFF0BB"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3GPP TS 38.101</w:t>
      </w:r>
      <w:r w:rsidR="000852BD">
        <w:rPr>
          <w:color w:val="000000"/>
        </w:rPr>
        <w:t>-1</w:t>
      </w:r>
      <w:r w:rsidR="004A69D5">
        <w:rPr>
          <w:color w:val="000000"/>
        </w:rPr>
        <w:t xml:space="preserve">: </w:t>
      </w:r>
      <w:r w:rsidR="00F61D39">
        <w:rPr>
          <w:color w:val="000000"/>
        </w:rPr>
        <w:t>"</w:t>
      </w:r>
      <w:r w:rsidR="000852BD" w:rsidRPr="001903FA">
        <w:rPr>
          <w:color w:val="000000"/>
        </w:rPr>
        <w:t>NR; User Equipment (UE) radio transmission and reception; Part 1: Range 1 Standalone</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02A4DB57" w14:textId="7A54550F" w:rsidR="00B701B7" w:rsidRDefault="00B701B7" w:rsidP="00B701B7">
      <w:pPr>
        <w:pStyle w:val="EX"/>
      </w:pPr>
      <w:r w:rsidRPr="00B701B7">
        <w:t>[19]</w:t>
      </w:r>
      <w:r w:rsidRPr="00B701B7">
        <w:tab/>
        <w:t>3GPP TS 36.213: "Evolved Universal Terrestrial Radio Access (E-UTRA); Physical layer procedures"</w:t>
      </w:r>
    </w:p>
    <w:p w14:paraId="4D6E8C16" w14:textId="77777777" w:rsidR="00A6146C" w:rsidRPr="00A6146C" w:rsidRDefault="00536BB1" w:rsidP="00A6146C">
      <w:pPr>
        <w:pStyle w:val="EX"/>
        <w:rPr>
          <w:rFonts w:eastAsia="Times New Roman"/>
        </w:rPr>
      </w:pPr>
      <w:r w:rsidRPr="00536BB1">
        <w:t>[20]</w:t>
      </w:r>
      <w:r w:rsidRPr="00536BB1">
        <w:tab/>
        <w:t>3GPP TS 38.305: "NG Radio Access Network (NG-RAN); Stage 2 functional specification of User Equipment (UE) positioning in NG-RAN"</w:t>
      </w:r>
    </w:p>
    <w:p w14:paraId="51E2C3CB" w14:textId="77777777" w:rsidR="001B5D20" w:rsidRPr="001B5D20" w:rsidRDefault="001B5D20" w:rsidP="00187C8F">
      <w:pPr>
        <w:pStyle w:val="EX"/>
      </w:pPr>
      <w:bookmarkStart w:id="33" w:name="_Hlk163740075"/>
      <w:r w:rsidRPr="001B5D20">
        <w:t>[21]</w:t>
      </w:r>
      <w:r w:rsidRPr="001B5D20">
        <w:tab/>
        <w:t>3GPP TS 38.101-2: "NR; User Equipment (UE) radio transmission and reception; Part 2: Range 2 Standalone"</w:t>
      </w:r>
    </w:p>
    <w:p w14:paraId="4DE90289" w14:textId="43355E6C" w:rsidR="00536BB1" w:rsidRPr="0048482F" w:rsidRDefault="00A6146C" w:rsidP="00A6146C">
      <w:pPr>
        <w:pStyle w:val="EX"/>
      </w:pPr>
      <w:r w:rsidRPr="00A6146C">
        <w:rPr>
          <w:rFonts w:eastAsia="Times New Roman"/>
        </w:rPr>
        <w:t>[2</w:t>
      </w:r>
      <w:r w:rsidR="001B5D20">
        <w:rPr>
          <w:rFonts w:eastAsia="Times New Roman"/>
        </w:rPr>
        <w:t>2</w:t>
      </w:r>
      <w:r w:rsidRPr="00A6146C">
        <w:rPr>
          <w:rFonts w:eastAsia="Times New Roman"/>
        </w:rPr>
        <w:t>]</w:t>
      </w:r>
      <w:r w:rsidRPr="00A6146C">
        <w:rPr>
          <w:rFonts w:eastAsia="Times New Roman"/>
        </w:rPr>
        <w:tab/>
      </w:r>
      <w:bookmarkStart w:id="34" w:name="_Hlk163740513"/>
      <w:r w:rsidRPr="00A6146C">
        <w:rPr>
          <w:rFonts w:eastAsia="Times New Roman"/>
        </w:rPr>
        <w:t>3GPP TS 38.101-5: "</w:t>
      </w:r>
      <w:r w:rsidR="001B5D20">
        <w:rPr>
          <w:rFonts w:eastAsia="Times New Roman"/>
        </w:rPr>
        <w:t xml:space="preserve">NR; </w:t>
      </w:r>
      <w:r w:rsidRPr="00A6146C">
        <w:rPr>
          <w:rFonts w:eastAsia="Times New Roman"/>
        </w:rPr>
        <w:t>User Equipment (UE) radio transmission and reception; Part 5: Satellite access Radio Frequency (RF) and performance requirements"</w:t>
      </w:r>
      <w:bookmarkEnd w:id="33"/>
      <w:bookmarkEnd w:id="34"/>
    </w:p>
    <w:p w14:paraId="127C569D" w14:textId="77777777" w:rsidR="00462F2F" w:rsidRPr="0048482F" w:rsidRDefault="00462F2F" w:rsidP="00091945">
      <w:pPr>
        <w:pStyle w:val="EX"/>
        <w:rPr>
          <w:color w:val="000000"/>
        </w:rPr>
      </w:pPr>
    </w:p>
    <w:p w14:paraId="47137A02" w14:textId="2DBEABFA" w:rsidR="00080512" w:rsidRPr="0048482F" w:rsidRDefault="00080512">
      <w:pPr>
        <w:pStyle w:val="Heading1"/>
        <w:rPr>
          <w:color w:val="000000"/>
        </w:rPr>
      </w:pPr>
      <w:bookmarkStart w:id="35" w:name="_Toc11352073"/>
      <w:bookmarkStart w:id="36" w:name="_Toc20317963"/>
      <w:bookmarkStart w:id="37" w:name="_Toc27299861"/>
      <w:bookmarkStart w:id="38" w:name="_Toc29673126"/>
      <w:bookmarkStart w:id="39" w:name="_Toc29673267"/>
      <w:bookmarkStart w:id="40" w:name="_Toc29674260"/>
      <w:bookmarkStart w:id="41" w:name="_Toc36645490"/>
      <w:bookmarkStart w:id="42" w:name="_Toc45810535"/>
      <w:bookmarkStart w:id="43" w:name="_Toc192172844"/>
      <w:r w:rsidRPr="0048482F">
        <w:rPr>
          <w:color w:val="000000"/>
        </w:rPr>
        <w:t>3</w:t>
      </w:r>
      <w:r w:rsidRPr="0048482F">
        <w:rPr>
          <w:color w:val="000000"/>
        </w:rPr>
        <w:tab/>
      </w:r>
      <w:r w:rsidR="009340DA" w:rsidRPr="0048482F">
        <w:rPr>
          <w:color w:val="000000"/>
        </w:rPr>
        <w:t>Definitions</w:t>
      </w:r>
      <w:r w:rsidR="00760C10">
        <w:rPr>
          <w:color w:val="000000"/>
        </w:rPr>
        <w:t xml:space="preserve"> of terms</w:t>
      </w:r>
      <w:r w:rsidR="00092377" w:rsidRPr="0048482F">
        <w:rPr>
          <w:color w:val="000000"/>
        </w:rPr>
        <w:t>, symbols and abbreviations</w:t>
      </w:r>
      <w:bookmarkEnd w:id="35"/>
      <w:bookmarkEnd w:id="36"/>
      <w:bookmarkEnd w:id="37"/>
      <w:bookmarkEnd w:id="38"/>
      <w:bookmarkEnd w:id="39"/>
      <w:bookmarkEnd w:id="40"/>
      <w:bookmarkEnd w:id="41"/>
      <w:bookmarkEnd w:id="42"/>
      <w:bookmarkEnd w:id="43"/>
    </w:p>
    <w:p w14:paraId="513C88AD" w14:textId="2A64C268" w:rsidR="00091945" w:rsidRPr="0048482F" w:rsidRDefault="00091945" w:rsidP="00091945">
      <w:pPr>
        <w:pStyle w:val="Heading2"/>
        <w:rPr>
          <w:color w:val="000000"/>
        </w:rPr>
      </w:pPr>
      <w:bookmarkStart w:id="44" w:name="_Toc11352074"/>
      <w:bookmarkStart w:id="45" w:name="_Toc20317964"/>
      <w:bookmarkStart w:id="46" w:name="_Toc27299862"/>
      <w:bookmarkStart w:id="47" w:name="_Toc29673127"/>
      <w:bookmarkStart w:id="48" w:name="_Toc29673268"/>
      <w:bookmarkStart w:id="49" w:name="_Toc29674261"/>
      <w:bookmarkStart w:id="50" w:name="_Toc36645491"/>
      <w:bookmarkStart w:id="51" w:name="_Toc45810536"/>
      <w:bookmarkStart w:id="52" w:name="_Toc192172845"/>
      <w:r w:rsidRPr="0048482F">
        <w:rPr>
          <w:color w:val="000000"/>
        </w:rPr>
        <w:t>3.1</w:t>
      </w:r>
      <w:r w:rsidRPr="0048482F">
        <w:rPr>
          <w:color w:val="000000"/>
        </w:rPr>
        <w:tab/>
      </w:r>
      <w:r w:rsidR="00760C10">
        <w:rPr>
          <w:color w:val="000000"/>
          <w:lang w:val="en-GB"/>
        </w:rPr>
        <w:t>Term</w:t>
      </w:r>
      <w:r w:rsidR="00092377" w:rsidRPr="0048482F">
        <w:rPr>
          <w:color w:val="000000"/>
        </w:rPr>
        <w:t>s</w:t>
      </w:r>
      <w:bookmarkEnd w:id="44"/>
      <w:bookmarkEnd w:id="45"/>
      <w:bookmarkEnd w:id="46"/>
      <w:bookmarkEnd w:id="47"/>
      <w:bookmarkEnd w:id="48"/>
      <w:bookmarkEnd w:id="49"/>
      <w:bookmarkEnd w:id="50"/>
      <w:bookmarkEnd w:id="51"/>
      <w:bookmarkEnd w:id="52"/>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53" w:name="_Toc11352075"/>
      <w:bookmarkStart w:id="54" w:name="_Toc20317965"/>
      <w:bookmarkStart w:id="55" w:name="_Toc27299863"/>
      <w:bookmarkStart w:id="56" w:name="_Toc29673128"/>
      <w:bookmarkStart w:id="57" w:name="_Toc29673269"/>
      <w:bookmarkStart w:id="58" w:name="_Toc29674262"/>
      <w:bookmarkStart w:id="59" w:name="_Toc36645492"/>
      <w:bookmarkStart w:id="60" w:name="_Toc45810537"/>
      <w:bookmarkStart w:id="61" w:name="_Toc192172846"/>
      <w:r w:rsidRPr="0048482F">
        <w:rPr>
          <w:color w:val="000000"/>
        </w:rPr>
        <w:t>3.2</w:t>
      </w:r>
      <w:r w:rsidRPr="0048482F">
        <w:rPr>
          <w:color w:val="000000"/>
        </w:rPr>
        <w:tab/>
        <w:t>Symbols</w:t>
      </w:r>
      <w:bookmarkEnd w:id="53"/>
      <w:bookmarkEnd w:id="54"/>
      <w:bookmarkEnd w:id="55"/>
      <w:bookmarkEnd w:id="56"/>
      <w:bookmarkEnd w:id="57"/>
      <w:bookmarkEnd w:id="58"/>
      <w:bookmarkEnd w:id="59"/>
      <w:bookmarkEnd w:id="60"/>
      <w:bookmarkEnd w:id="61"/>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62" w:name="_Toc11352076"/>
      <w:bookmarkStart w:id="63" w:name="_Toc20317966"/>
      <w:bookmarkStart w:id="64" w:name="_Toc27299864"/>
      <w:bookmarkStart w:id="65" w:name="_Toc29673129"/>
      <w:bookmarkStart w:id="66" w:name="_Toc29673270"/>
      <w:bookmarkStart w:id="67" w:name="_Toc29674263"/>
      <w:bookmarkStart w:id="68" w:name="_Toc36645493"/>
      <w:bookmarkStart w:id="69" w:name="_Toc45810538"/>
      <w:bookmarkStart w:id="70" w:name="_Toc192172847"/>
      <w:r w:rsidRPr="0048482F">
        <w:rPr>
          <w:color w:val="000000"/>
        </w:rPr>
        <w:t>3.</w:t>
      </w:r>
      <w:r w:rsidR="000E44A1" w:rsidRPr="0048482F">
        <w:rPr>
          <w:color w:val="000000"/>
        </w:rPr>
        <w:t>3</w:t>
      </w:r>
      <w:r w:rsidR="00080512" w:rsidRPr="0048482F">
        <w:rPr>
          <w:color w:val="000000"/>
        </w:rPr>
        <w:tab/>
        <w:t>Abbreviations</w:t>
      </w:r>
      <w:bookmarkEnd w:id="62"/>
      <w:bookmarkEnd w:id="63"/>
      <w:bookmarkEnd w:id="64"/>
      <w:bookmarkEnd w:id="65"/>
      <w:bookmarkEnd w:id="66"/>
      <w:bookmarkEnd w:id="67"/>
      <w:bookmarkEnd w:id="68"/>
      <w:bookmarkEnd w:id="69"/>
      <w:bookmarkEnd w:id="70"/>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23244B" w14:textId="2EF3BFDF" w:rsidR="00B946EB" w:rsidRDefault="00B946EB" w:rsidP="00B946EB">
      <w:pPr>
        <w:keepLines/>
        <w:spacing w:after="0"/>
        <w:ind w:left="1702" w:hanging="1418"/>
      </w:pPr>
      <w:r>
        <w:t>ARP</w:t>
      </w:r>
      <w:r>
        <w:tab/>
        <w:t xml:space="preserve">Antenna </w:t>
      </w:r>
      <w:r w:rsidR="00760C10">
        <w:t>R</w:t>
      </w:r>
      <w:r>
        <w:t xml:space="preserve">eference </w:t>
      </w:r>
      <w:r w:rsidR="00760C10">
        <w:t>P</w:t>
      </w:r>
      <w:r>
        <w:t>oint</w:t>
      </w:r>
    </w:p>
    <w:p w14:paraId="4A72FF9D" w14:textId="0C6F4509" w:rsidR="00245479" w:rsidRDefault="00245479" w:rsidP="00245479">
      <w:pPr>
        <w:pStyle w:val="EW"/>
      </w:pPr>
      <w:r>
        <w:t>BWP</w:t>
      </w:r>
      <w:r>
        <w:tab/>
        <w:t xml:space="preserve">Bandwidth </w:t>
      </w:r>
      <w:r w:rsidR="003E31E6">
        <w:t>P</w:t>
      </w:r>
      <w:r>
        <w:t>art</w:t>
      </w:r>
    </w:p>
    <w:p w14:paraId="644C3B1F" w14:textId="52D22562" w:rsidR="001162FB" w:rsidRDefault="001162FB" w:rsidP="001162FB">
      <w:pPr>
        <w:pStyle w:val="EW"/>
      </w:pPr>
      <w:r>
        <w:t>CBG</w:t>
      </w:r>
      <w:r>
        <w:tab/>
        <w:t xml:space="preserve">Code </w:t>
      </w:r>
      <w:r w:rsidR="003E31E6">
        <w:t>B</w:t>
      </w:r>
      <w:r>
        <w:t xml:space="preserve">lock </w:t>
      </w:r>
      <w:r w:rsidR="003E31E6">
        <w:t>G</w:t>
      </w:r>
      <w:r>
        <w:t>roup</w:t>
      </w:r>
    </w:p>
    <w:p w14:paraId="3936CA9A" w14:textId="4341C8C5" w:rsidR="004B609E" w:rsidRDefault="004B609E" w:rsidP="001162FB">
      <w:pPr>
        <w:pStyle w:val="EW"/>
      </w:pPr>
      <w:r w:rsidRPr="00576378">
        <w:t>CJT</w:t>
      </w:r>
      <w:r w:rsidRPr="00576378">
        <w:tab/>
        <w:t xml:space="preserve">Coherent </w:t>
      </w:r>
      <w:r w:rsidR="003E31E6">
        <w:t>J</w:t>
      </w:r>
      <w:r w:rsidRPr="00576378">
        <w:t xml:space="preserve">oint </w:t>
      </w:r>
      <w:r w:rsidR="003E31E6">
        <w:t>T</w:t>
      </w:r>
      <w:r w:rsidRPr="00576378">
        <w:t>ransmission</w:t>
      </w:r>
    </w:p>
    <w:p w14:paraId="24B0827B" w14:textId="617E5B03" w:rsidR="002924B1" w:rsidRDefault="002924B1" w:rsidP="001162FB">
      <w:pPr>
        <w:pStyle w:val="EW"/>
      </w:pPr>
      <w:r>
        <w:t>CLI</w:t>
      </w:r>
      <w:r>
        <w:tab/>
        <w:t xml:space="preserve">Cross </w:t>
      </w:r>
      <w:r w:rsidR="003E31E6">
        <w:t>L</w:t>
      </w:r>
      <w:r w:rsidR="004B609E">
        <w:t xml:space="preserve">ink </w:t>
      </w:r>
      <w:r w:rsidR="003E31E6">
        <w:t>I</w:t>
      </w:r>
      <w:r w:rsidR="004B609E">
        <w:t>nterference</w:t>
      </w:r>
    </w:p>
    <w:p w14:paraId="38C50AC5" w14:textId="18AB04D0" w:rsidR="00F3110D" w:rsidRPr="0048482F" w:rsidRDefault="00F3110D" w:rsidP="009B18F9">
      <w:pPr>
        <w:pStyle w:val="EW"/>
      </w:pPr>
      <w:r w:rsidRPr="0048482F">
        <w:t>CP</w:t>
      </w:r>
      <w:r w:rsidRPr="0048482F">
        <w:tab/>
        <w:t xml:space="preserve">Cyclic </w:t>
      </w:r>
      <w:r w:rsidR="003E31E6">
        <w:t>P</w:t>
      </w:r>
      <w:r w:rsidRPr="0048482F">
        <w:t>refix</w:t>
      </w:r>
    </w:p>
    <w:p w14:paraId="7A3AEE25" w14:textId="1EDF0181" w:rsidR="000F79EF" w:rsidRPr="0048482F" w:rsidRDefault="000F79EF" w:rsidP="000F79EF">
      <w:pPr>
        <w:pStyle w:val="EW"/>
      </w:pPr>
      <w:r w:rsidRPr="0048482F">
        <w:t>CQI</w:t>
      </w:r>
      <w:r w:rsidRPr="0048482F">
        <w:tab/>
      </w:r>
      <w:r>
        <w:t>Channel</w:t>
      </w:r>
      <w:r w:rsidRPr="0048482F">
        <w:t xml:space="preserve"> </w:t>
      </w:r>
      <w:r w:rsidR="003E31E6">
        <w:t>Q</w:t>
      </w:r>
      <w:r w:rsidRPr="0048482F">
        <w:t xml:space="preserve">uality </w:t>
      </w:r>
      <w:r w:rsidR="003400B3">
        <w:t>I</w:t>
      </w:r>
      <w:r w:rsidRPr="0048482F">
        <w:t>ndicator</w:t>
      </w:r>
    </w:p>
    <w:p w14:paraId="050C7E2C" w14:textId="61416454" w:rsidR="00BA0CE6" w:rsidRDefault="001162FB" w:rsidP="00BA0CE6">
      <w:pPr>
        <w:pStyle w:val="EW"/>
      </w:pPr>
      <w:r>
        <w:t>CPU</w:t>
      </w:r>
      <w:r>
        <w:tab/>
        <w:t xml:space="preserve">CSI </w:t>
      </w:r>
      <w:r w:rsidR="003400B3">
        <w:t>P</w:t>
      </w:r>
      <w:r>
        <w:t xml:space="preserve">rocessing </w:t>
      </w:r>
      <w:r w:rsidR="003400B3">
        <w:t>U</w:t>
      </w:r>
      <w:r>
        <w:t>nit</w:t>
      </w:r>
      <w:r w:rsidR="00BA0CE6" w:rsidRPr="00BA0CE6">
        <w:t xml:space="preserve"> </w:t>
      </w:r>
    </w:p>
    <w:p w14:paraId="4F208857" w14:textId="45121803" w:rsidR="001162FB" w:rsidRDefault="00BA0CE6" w:rsidP="001162FB">
      <w:pPr>
        <w:pStyle w:val="EW"/>
      </w:pPr>
      <w:r w:rsidRPr="00246ADC">
        <w:t>CRB</w:t>
      </w:r>
      <w:r w:rsidRPr="00246ADC">
        <w:tab/>
        <w:t xml:space="preserve">Common </w:t>
      </w:r>
      <w:r w:rsidR="003400B3">
        <w:t>R</w:t>
      </w:r>
      <w:r w:rsidRPr="00246ADC">
        <w:t xml:space="preserve">esource </w:t>
      </w:r>
      <w:r w:rsidR="003400B3">
        <w:t>B</w:t>
      </w:r>
      <w:r w:rsidRPr="00246ADC">
        <w:t>lock</w:t>
      </w:r>
    </w:p>
    <w:p w14:paraId="41CF05B1" w14:textId="312C3EA3" w:rsidR="00F3110D" w:rsidRPr="0048482F" w:rsidRDefault="00F3110D" w:rsidP="001162FB">
      <w:pPr>
        <w:pStyle w:val="EW"/>
      </w:pPr>
      <w:r w:rsidRPr="0048482F">
        <w:t>CRC</w:t>
      </w:r>
      <w:r w:rsidRPr="0048482F">
        <w:tab/>
        <w:t xml:space="preserve">Cyclic </w:t>
      </w:r>
      <w:r w:rsidR="003400B3">
        <w:t>R</w:t>
      </w:r>
      <w:r w:rsidRPr="0048482F">
        <w:t xml:space="preserve">edundancy </w:t>
      </w:r>
      <w:r w:rsidR="003400B3">
        <w:t>C</w:t>
      </w:r>
      <w:r w:rsidR="001162FB">
        <w:t>heck</w:t>
      </w:r>
    </w:p>
    <w:p w14:paraId="3E1A21B4" w14:textId="336643B8" w:rsidR="00D36B28" w:rsidRPr="0048482F" w:rsidRDefault="00D36B28" w:rsidP="009B18F9">
      <w:pPr>
        <w:pStyle w:val="EW"/>
      </w:pPr>
      <w:r w:rsidRPr="0048482F">
        <w:t>C</w:t>
      </w:r>
      <w:r w:rsidR="00BB0FE0" w:rsidRPr="0048482F">
        <w:t>R</w:t>
      </w:r>
      <w:r w:rsidRPr="0048482F">
        <w:t>I</w:t>
      </w:r>
      <w:r w:rsidRPr="0048482F">
        <w:tab/>
        <w:t xml:space="preserve">CSI-RS </w:t>
      </w:r>
      <w:r w:rsidR="003400B3">
        <w:t>R</w:t>
      </w:r>
      <w:r w:rsidR="004B609E" w:rsidRPr="0048482F">
        <w:t xml:space="preserve">esource </w:t>
      </w:r>
      <w:r w:rsidR="003400B3">
        <w:t>I</w:t>
      </w:r>
      <w:r w:rsidR="004B609E" w:rsidRPr="0048482F">
        <w:t>ndicator</w:t>
      </w:r>
    </w:p>
    <w:p w14:paraId="0B8BDE65" w14:textId="19FABC04" w:rsidR="00F3110D" w:rsidRPr="0048482F" w:rsidRDefault="00F3110D" w:rsidP="009B18F9">
      <w:pPr>
        <w:pStyle w:val="EW"/>
      </w:pPr>
      <w:r w:rsidRPr="0048482F">
        <w:t>CSI</w:t>
      </w:r>
      <w:r w:rsidRPr="0048482F">
        <w:tab/>
        <w:t xml:space="preserve">Channel </w:t>
      </w:r>
      <w:r w:rsidR="003400B3">
        <w:t>S</w:t>
      </w:r>
      <w:r w:rsidRPr="0048482F">
        <w:t xml:space="preserve">tate </w:t>
      </w:r>
      <w:r w:rsidR="003400B3">
        <w:t>I</w:t>
      </w:r>
      <w:r w:rsidRPr="0048482F">
        <w:t>nformation</w:t>
      </w:r>
    </w:p>
    <w:p w14:paraId="0FDF80AB" w14:textId="5BFE081F" w:rsidR="00F3110D" w:rsidRPr="0048482F" w:rsidRDefault="00F3110D" w:rsidP="009B18F9">
      <w:pPr>
        <w:pStyle w:val="EW"/>
      </w:pPr>
      <w:r w:rsidRPr="0048482F">
        <w:t>CSI-RS</w:t>
      </w:r>
      <w:r w:rsidRPr="0048482F">
        <w:tab/>
        <w:t xml:space="preserve">Channel </w:t>
      </w:r>
      <w:r w:rsidR="003400B3">
        <w:t>S</w:t>
      </w:r>
      <w:r w:rsidRPr="0048482F">
        <w:t xml:space="preserve">tate </w:t>
      </w:r>
      <w:r w:rsidR="003400B3">
        <w:t>I</w:t>
      </w:r>
      <w:r w:rsidRPr="0048482F">
        <w:t xml:space="preserve">nformation </w:t>
      </w:r>
      <w:r w:rsidR="003400B3">
        <w:t>R</w:t>
      </w:r>
      <w:r w:rsidRPr="0048482F">
        <w:t xml:space="preserve">eference </w:t>
      </w:r>
      <w:r w:rsidR="003400B3">
        <w:t>S</w:t>
      </w:r>
      <w:r w:rsidRPr="0048482F">
        <w:t>ignal</w:t>
      </w:r>
    </w:p>
    <w:p w14:paraId="0C57C789" w14:textId="3C95E1AB" w:rsidR="003B07DC" w:rsidRPr="0048482F" w:rsidRDefault="003B07DC" w:rsidP="009B18F9">
      <w:pPr>
        <w:pStyle w:val="EW"/>
      </w:pPr>
      <w:r w:rsidRPr="0048482F">
        <w:t>CSI-RSRP</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P</w:t>
      </w:r>
      <w:r w:rsidRPr="0048482F">
        <w:t>ower</w:t>
      </w:r>
    </w:p>
    <w:p w14:paraId="1E8E9B14" w14:textId="4612ADDB" w:rsidR="003B07DC" w:rsidRPr="0048482F" w:rsidRDefault="003B07DC" w:rsidP="009B18F9">
      <w:pPr>
        <w:pStyle w:val="EW"/>
      </w:pPr>
      <w:r w:rsidRPr="0048482F">
        <w:t>CSI-RSRQ</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Q</w:t>
      </w:r>
      <w:r w:rsidRPr="0048482F">
        <w:t>uality</w:t>
      </w:r>
    </w:p>
    <w:p w14:paraId="5FE00C9B" w14:textId="0DE22958" w:rsidR="003B07DC" w:rsidRPr="0048482F" w:rsidRDefault="003B07DC" w:rsidP="009B18F9">
      <w:pPr>
        <w:pStyle w:val="EW"/>
      </w:pPr>
      <w:r w:rsidRPr="0048482F">
        <w:t>CSI-SINR</w:t>
      </w:r>
      <w:r w:rsidRPr="0048482F">
        <w:tab/>
        <w:t xml:space="preserve">CSI </w:t>
      </w:r>
      <w:r w:rsidR="003400B3">
        <w:t>S</w:t>
      </w:r>
      <w:r w:rsidR="00F43C77" w:rsidRPr="0048482F">
        <w:t>ignal-to-</w:t>
      </w:r>
      <w:r w:rsidR="003400B3">
        <w:t>I</w:t>
      </w:r>
      <w:r w:rsidR="00F43C77" w:rsidRPr="0048482F">
        <w:t>nterference</w:t>
      </w:r>
      <w:r w:rsidR="003400B3">
        <w:t>-plus-N</w:t>
      </w:r>
      <w:r w:rsidR="003400B3" w:rsidRPr="0048482F">
        <w:t>oise</w:t>
      </w:r>
      <w:r w:rsidR="00F43C77" w:rsidRPr="0048482F">
        <w:t xml:space="preserve"> </w:t>
      </w:r>
      <w:r w:rsidR="003400B3">
        <w:t>R</w:t>
      </w:r>
      <w:r w:rsidR="00F43C77" w:rsidRPr="0048482F">
        <w:t>atio</w:t>
      </w:r>
    </w:p>
    <w:p w14:paraId="315074F2" w14:textId="505E2767" w:rsidR="00A776D4" w:rsidRPr="0048482F" w:rsidRDefault="00A776D4" w:rsidP="009B18F9">
      <w:pPr>
        <w:pStyle w:val="EW"/>
      </w:pPr>
      <w:r w:rsidRPr="0048482F">
        <w:t>CW</w:t>
      </w:r>
      <w:r w:rsidRPr="0048482F">
        <w:tab/>
        <w:t>Code</w:t>
      </w:r>
      <w:r w:rsidR="003400B3">
        <w:t>w</w:t>
      </w:r>
      <w:r w:rsidRPr="0048482F">
        <w:t>ord</w:t>
      </w:r>
    </w:p>
    <w:p w14:paraId="76A32B32" w14:textId="2CAC69AB" w:rsidR="00570ECE" w:rsidRPr="0048482F" w:rsidRDefault="00570ECE" w:rsidP="009B18F9">
      <w:pPr>
        <w:pStyle w:val="EW"/>
      </w:pPr>
      <w:r w:rsidRPr="0048482F">
        <w:t>DCI</w:t>
      </w:r>
      <w:r w:rsidRPr="0048482F">
        <w:tab/>
        <w:t xml:space="preserve">Downlink </w:t>
      </w:r>
      <w:r w:rsidR="003400B3">
        <w:t>C</w:t>
      </w:r>
      <w:r w:rsidRPr="0048482F">
        <w:t xml:space="preserve">ontrol </w:t>
      </w:r>
      <w:r w:rsidR="003400B3">
        <w:t>I</w:t>
      </w:r>
      <w:r w:rsidRPr="0048482F">
        <w:t>nformation</w:t>
      </w:r>
    </w:p>
    <w:p w14:paraId="6CBD21B6" w14:textId="77777777" w:rsidR="00F3110D" w:rsidRPr="0048482F" w:rsidRDefault="00F3110D" w:rsidP="009B18F9">
      <w:pPr>
        <w:pStyle w:val="EW"/>
      </w:pPr>
      <w:r w:rsidRPr="0048482F">
        <w:t>DL</w:t>
      </w:r>
      <w:r w:rsidRPr="0048482F">
        <w:tab/>
        <w:t>Downlink</w:t>
      </w:r>
    </w:p>
    <w:p w14:paraId="2EC32965" w14:textId="3FEF31E9" w:rsidR="00F3110D" w:rsidRPr="0048482F" w:rsidRDefault="00F3110D" w:rsidP="009B18F9">
      <w:pPr>
        <w:pStyle w:val="EW"/>
      </w:pPr>
      <w:r w:rsidRPr="0048482F">
        <w:t>DM-RS</w:t>
      </w:r>
      <w:r w:rsidRPr="0048482F">
        <w:tab/>
      </w:r>
      <w:r w:rsidR="002357CA">
        <w:t>D</w:t>
      </w:r>
      <w:r w:rsidRPr="0048482F">
        <w:t xml:space="preserve">emodulation </w:t>
      </w:r>
      <w:r w:rsidR="003400B3">
        <w:t>R</w:t>
      </w:r>
      <w:r w:rsidRPr="0048482F">
        <w:t xml:space="preserve">eference </w:t>
      </w:r>
      <w:r w:rsidR="003400B3">
        <w:t>S</w:t>
      </w:r>
      <w:r w:rsidRPr="0048482F">
        <w:t>ignal</w:t>
      </w:r>
    </w:p>
    <w:p w14:paraId="349567CD" w14:textId="39AC2006" w:rsidR="00795D71" w:rsidRDefault="00795D71" w:rsidP="00795D71">
      <w:pPr>
        <w:pStyle w:val="EW"/>
      </w:pPr>
      <w:r>
        <w:t>DRX</w:t>
      </w:r>
      <w:r>
        <w:tab/>
      </w:r>
      <w:r w:rsidRPr="00A65E60">
        <w:t xml:space="preserve">Discontinuous </w:t>
      </w:r>
      <w:r w:rsidR="003400B3">
        <w:t>R</w:t>
      </w:r>
      <w:r w:rsidR="004B609E" w:rsidRPr="00A65E60">
        <w:t>eception</w:t>
      </w:r>
    </w:p>
    <w:p w14:paraId="1017DF49" w14:textId="08A90CF6" w:rsidR="00245479" w:rsidRDefault="00F43C77" w:rsidP="00795D71">
      <w:pPr>
        <w:pStyle w:val="EW"/>
      </w:pPr>
      <w:r w:rsidRPr="0048482F">
        <w:t>EPRE</w:t>
      </w:r>
      <w:r w:rsidRPr="0048482F">
        <w:tab/>
        <w:t xml:space="preserve">Energy </w:t>
      </w:r>
      <w:r w:rsidR="003400B3">
        <w:t>P</w:t>
      </w:r>
      <w:r w:rsidRPr="0048482F">
        <w:t xml:space="preserve">er </w:t>
      </w:r>
      <w:r w:rsidR="003400B3">
        <w:t>R</w:t>
      </w:r>
      <w:r w:rsidRPr="0048482F">
        <w:t xml:space="preserve">esource </w:t>
      </w:r>
      <w:r w:rsidR="003400B3">
        <w:t>E</w:t>
      </w:r>
      <w:r w:rsidRPr="0048482F">
        <w:t>lement</w:t>
      </w:r>
    </w:p>
    <w:p w14:paraId="1D5F11F1" w14:textId="5F5B80C6" w:rsidR="00A6146C" w:rsidRPr="00A6146C" w:rsidRDefault="00A6146C" w:rsidP="00A6146C">
      <w:pPr>
        <w:keepLines/>
        <w:spacing w:after="0"/>
        <w:ind w:left="1702" w:hanging="1418"/>
        <w:rPr>
          <w:rFonts w:eastAsia="Times New Roman"/>
        </w:rPr>
      </w:pPr>
      <w:bookmarkStart w:id="71" w:name="_Hlk163740100"/>
      <w:r w:rsidRPr="00A6146C">
        <w:rPr>
          <w:rFonts w:eastAsia="Times New Roman"/>
        </w:rPr>
        <w:t>FR2-NTN</w:t>
      </w:r>
      <w:r w:rsidRPr="00A6146C">
        <w:rPr>
          <w:rFonts w:eastAsia="Times New Roman"/>
        </w:rPr>
        <w:tab/>
        <w:t>Frequency Range 2 for Non-terrestrial networks as defined in TS 38.101-5 [2</w:t>
      </w:r>
      <w:r w:rsidR="001B5D20">
        <w:rPr>
          <w:rFonts w:eastAsia="Times New Roman"/>
        </w:rPr>
        <w:t>2</w:t>
      </w:r>
      <w:r w:rsidRPr="00A6146C">
        <w:rPr>
          <w:rFonts w:eastAsia="Times New Roman"/>
        </w:rPr>
        <w:t>]</w:t>
      </w:r>
    </w:p>
    <w:bookmarkEnd w:id="71"/>
    <w:p w14:paraId="635F1F9B" w14:textId="2663294B" w:rsidR="00A30104" w:rsidRDefault="00A30104" w:rsidP="00A30104">
      <w:pPr>
        <w:pStyle w:val="EW"/>
      </w:pPr>
      <w:r>
        <w:t>IAB-MT</w:t>
      </w:r>
      <w:r>
        <w:tab/>
        <w:t>I</w:t>
      </w:r>
      <w:r w:rsidRPr="008A6FB1">
        <w:t xml:space="preserve">ntegrated </w:t>
      </w:r>
      <w:r w:rsidR="003400B3">
        <w:t>A</w:t>
      </w:r>
      <w:r w:rsidR="004B609E" w:rsidRPr="008A6FB1">
        <w:t xml:space="preserve">ccess </w:t>
      </w:r>
      <w:r w:rsidRPr="008A6FB1">
        <w:t xml:space="preserve">and </w:t>
      </w:r>
      <w:r w:rsidR="003400B3">
        <w:t>B</w:t>
      </w:r>
      <w:r w:rsidR="004B609E" w:rsidRPr="008A6FB1">
        <w:t>ackhaul</w:t>
      </w:r>
      <w:r w:rsidR="004B609E">
        <w:t xml:space="preserve"> </w:t>
      </w:r>
      <w:r>
        <w:t xml:space="preserve">– Mobile </w:t>
      </w:r>
      <w:r w:rsidR="003400B3">
        <w:t>T</w:t>
      </w:r>
      <w:r w:rsidR="004B609E">
        <w:t>ermina</w:t>
      </w:r>
      <w:r w:rsidR="00011F79">
        <w:t>tion</w:t>
      </w:r>
    </w:p>
    <w:p w14:paraId="7EDDB3F4" w14:textId="40B5D533" w:rsidR="00F43C77" w:rsidRPr="0048482F" w:rsidRDefault="00245479" w:rsidP="00A30104">
      <w:pPr>
        <w:pStyle w:val="EW"/>
      </w:pPr>
      <w:r>
        <w:t>L1-RSRP</w:t>
      </w:r>
      <w:r>
        <w:tab/>
        <w:t xml:space="preserve">Layer 1 </w:t>
      </w:r>
      <w:r w:rsidR="00011F79">
        <w:t>R</w:t>
      </w:r>
      <w:r>
        <w:t xml:space="preserve">eference </w:t>
      </w:r>
      <w:r w:rsidR="00011F79">
        <w:t>S</w:t>
      </w:r>
      <w:r>
        <w:t xml:space="preserve">ignal </w:t>
      </w:r>
      <w:r w:rsidR="00011F79">
        <w:t>R</w:t>
      </w:r>
      <w:r>
        <w:t xml:space="preserve">eceived </w:t>
      </w:r>
      <w:r w:rsidR="00011F79">
        <w:t>P</w:t>
      </w:r>
      <w:r>
        <w:t>ower</w:t>
      </w:r>
    </w:p>
    <w:p w14:paraId="1A4D9FF0" w14:textId="41EA833E" w:rsidR="000F79EF" w:rsidRDefault="000F79EF" w:rsidP="000F79EF">
      <w:pPr>
        <w:pStyle w:val="EW"/>
      </w:pPr>
      <w:r w:rsidRPr="0048482F">
        <w:t>LI</w:t>
      </w:r>
      <w:r w:rsidRPr="0048482F">
        <w:tab/>
        <w:t xml:space="preserve">Layer </w:t>
      </w:r>
      <w:r w:rsidR="00011F79">
        <w:t>I</w:t>
      </w:r>
      <w:r w:rsidR="004B609E" w:rsidRPr="0048482F">
        <w:t>ndicator</w:t>
      </w:r>
    </w:p>
    <w:p w14:paraId="3FE48F7A" w14:textId="77777777" w:rsidR="00AE0645" w:rsidRDefault="00AE0645" w:rsidP="009B18F9">
      <w:pPr>
        <w:pStyle w:val="EW"/>
      </w:pPr>
      <w:r>
        <w:t>LoS</w:t>
      </w:r>
      <w:r>
        <w:tab/>
        <w:t>Line of Sight</w:t>
      </w:r>
      <w:r w:rsidRPr="0048482F">
        <w:t xml:space="preserve"> </w:t>
      </w:r>
    </w:p>
    <w:p w14:paraId="2EFD7D40" w14:textId="02883EF9" w:rsidR="00F3110D" w:rsidRPr="0048482F" w:rsidRDefault="00F3110D" w:rsidP="009B18F9">
      <w:pPr>
        <w:pStyle w:val="EW"/>
      </w:pPr>
      <w:r w:rsidRPr="0048482F">
        <w:t>MCS</w:t>
      </w:r>
      <w:r w:rsidRPr="0048482F">
        <w:tab/>
        <w:t xml:space="preserve">Modulation and </w:t>
      </w:r>
      <w:r w:rsidR="00011F79">
        <w:t>C</w:t>
      </w:r>
      <w:r w:rsidRPr="0048482F">
        <w:t xml:space="preserve">oding </w:t>
      </w:r>
      <w:r w:rsidR="00011F79">
        <w:t>S</w:t>
      </w:r>
      <w:r w:rsidRPr="0048482F">
        <w:t>cheme</w:t>
      </w:r>
    </w:p>
    <w:p w14:paraId="661D17C5" w14:textId="50A60635" w:rsidR="004B609E" w:rsidRDefault="004B609E" w:rsidP="004B609E">
      <w:pPr>
        <w:pStyle w:val="EW"/>
      </w:pPr>
      <w:r w:rsidRPr="00576378">
        <w:t>NCJT</w:t>
      </w:r>
      <w:r w:rsidRPr="00576378">
        <w:tab/>
        <w:t>Non-</w:t>
      </w:r>
      <w:r w:rsidR="00011F79">
        <w:t>C</w:t>
      </w:r>
      <w:r w:rsidRPr="00576378">
        <w:t xml:space="preserve">oherent </w:t>
      </w:r>
      <w:r w:rsidR="00011F79">
        <w:t>J</w:t>
      </w:r>
      <w:r w:rsidRPr="00576378">
        <w:t xml:space="preserve">oint </w:t>
      </w:r>
      <w:r w:rsidR="00011F79">
        <w:t>T</w:t>
      </w:r>
      <w:r w:rsidRPr="00576378">
        <w:t>ransmission</w:t>
      </w:r>
    </w:p>
    <w:p w14:paraId="773FA447" w14:textId="77777777" w:rsidR="003A0D84" w:rsidRPr="001F1DED" w:rsidRDefault="003A0D84" w:rsidP="003A0D84">
      <w:pPr>
        <w:pStyle w:val="EW"/>
      </w:pPr>
      <w:r>
        <w:t>NCR</w:t>
      </w:r>
      <w:r>
        <w:tab/>
        <w:t>Network-controlled Repeater</w:t>
      </w:r>
    </w:p>
    <w:p w14:paraId="5FABB317" w14:textId="5B9B953C" w:rsidR="003A0D84" w:rsidRPr="00576378" w:rsidRDefault="003A0D84" w:rsidP="004B609E">
      <w:pPr>
        <w:pStyle w:val="EW"/>
      </w:pPr>
      <w:r>
        <w:t>NCR-MT</w:t>
      </w:r>
      <w:r>
        <w:tab/>
        <w:t>Network controlled repeater – Mobile Termination</w:t>
      </w:r>
    </w:p>
    <w:p w14:paraId="0455E548" w14:textId="77777777" w:rsidR="00AE0645" w:rsidRDefault="00AE0645" w:rsidP="00AE0645">
      <w:pPr>
        <w:pStyle w:val="EW"/>
      </w:pPr>
      <w:r>
        <w:t>NLoS</w:t>
      </w:r>
      <w:r>
        <w:tab/>
        <w:t>Non-Line of Sight</w:t>
      </w:r>
      <w:r w:rsidRPr="0048482F">
        <w:t xml:space="preserve"> </w:t>
      </w:r>
    </w:p>
    <w:p w14:paraId="4DBAC988" w14:textId="645DFA3D" w:rsidR="00F3110D" w:rsidRPr="0048482F" w:rsidRDefault="00F3110D" w:rsidP="00AE0645">
      <w:pPr>
        <w:pStyle w:val="EW"/>
      </w:pPr>
      <w:r w:rsidRPr="0048482F">
        <w:t>PDCCH</w:t>
      </w:r>
      <w:r w:rsidRPr="0048482F">
        <w:tab/>
        <w:t xml:space="preserve">Physical </w:t>
      </w:r>
      <w:r w:rsidR="00011F79">
        <w:t>D</w:t>
      </w:r>
      <w:r w:rsidRPr="0048482F">
        <w:t xml:space="preserve">ownlink </w:t>
      </w:r>
      <w:r w:rsidR="00011F79">
        <w:t>C</w:t>
      </w:r>
      <w:r w:rsidRPr="0048482F">
        <w:t xml:space="preserve">ontrol </w:t>
      </w:r>
      <w:r w:rsidR="00011F79">
        <w:t>C</w:t>
      </w:r>
      <w:r w:rsidRPr="0048482F">
        <w:t>hannel</w:t>
      </w:r>
    </w:p>
    <w:p w14:paraId="11D2329D" w14:textId="233B88B1" w:rsidR="00F3110D" w:rsidRPr="0048482F" w:rsidRDefault="00F3110D" w:rsidP="009B18F9">
      <w:pPr>
        <w:pStyle w:val="EW"/>
      </w:pPr>
      <w:r w:rsidRPr="0048482F">
        <w:t>PDSCH</w:t>
      </w:r>
      <w:r w:rsidRPr="0048482F">
        <w:tab/>
        <w:t xml:space="preserve">Physical </w:t>
      </w:r>
      <w:r w:rsidR="00011F79">
        <w:t>D</w:t>
      </w:r>
      <w:r w:rsidRPr="0048482F">
        <w:t xml:space="preserve">ownlink </w:t>
      </w:r>
      <w:r w:rsidR="00011F79">
        <w:t>S</w:t>
      </w:r>
      <w:r w:rsidRPr="0048482F">
        <w:t xml:space="preserve">hared </w:t>
      </w:r>
      <w:r w:rsidR="00011F79">
        <w:t>C</w:t>
      </w:r>
      <w:r w:rsidRPr="0048482F">
        <w:t>hannel</w:t>
      </w:r>
    </w:p>
    <w:p w14:paraId="47EC5A19" w14:textId="57E295D0" w:rsidR="000F79EF" w:rsidRDefault="000F79EF" w:rsidP="000F79EF">
      <w:pPr>
        <w:pStyle w:val="EW"/>
      </w:pPr>
      <w:r>
        <w:t>PSS</w:t>
      </w:r>
      <w:r>
        <w:tab/>
        <w:t xml:space="preserve">Primary </w:t>
      </w:r>
      <w:r w:rsidR="00011F79">
        <w:t>S</w:t>
      </w:r>
      <w:r w:rsidR="004B609E" w:rsidRPr="0048482F">
        <w:t xml:space="preserve">ynchronisation </w:t>
      </w:r>
      <w:r w:rsidR="00011F79">
        <w:t>S</w:t>
      </w:r>
      <w:r w:rsidRPr="0048482F">
        <w:t>ignal</w:t>
      </w:r>
    </w:p>
    <w:p w14:paraId="5149393D" w14:textId="4AA049B8" w:rsidR="00F3110D" w:rsidRPr="0048482F" w:rsidRDefault="00F3110D" w:rsidP="009B18F9">
      <w:pPr>
        <w:pStyle w:val="EW"/>
      </w:pPr>
      <w:r w:rsidRPr="0048482F">
        <w:t>PUCCH</w:t>
      </w:r>
      <w:r w:rsidRPr="0048482F">
        <w:tab/>
        <w:t xml:space="preserve">Physical </w:t>
      </w:r>
      <w:r w:rsidR="00011F79">
        <w:t>U</w:t>
      </w:r>
      <w:r w:rsidRPr="0048482F">
        <w:t xml:space="preserve">plink </w:t>
      </w:r>
      <w:r w:rsidR="00011F79">
        <w:t>C</w:t>
      </w:r>
      <w:r w:rsidRPr="0048482F">
        <w:t xml:space="preserve">ontrol </w:t>
      </w:r>
      <w:r w:rsidR="00011F79">
        <w:t>C</w:t>
      </w:r>
      <w:r w:rsidRPr="0048482F">
        <w:t>hannel</w:t>
      </w:r>
    </w:p>
    <w:p w14:paraId="0125AFEE" w14:textId="4551A4A8" w:rsidR="00F3110D" w:rsidRPr="0048482F" w:rsidRDefault="00F3110D" w:rsidP="009B18F9">
      <w:pPr>
        <w:pStyle w:val="EW"/>
      </w:pPr>
      <w:r w:rsidRPr="0048482F">
        <w:t>QCL</w:t>
      </w:r>
      <w:r w:rsidRPr="0048482F">
        <w:tab/>
        <w:t>Quasi</w:t>
      </w:r>
      <w:r w:rsidR="00245479">
        <w:t xml:space="preserve"> </w:t>
      </w:r>
      <w:r w:rsidR="00011F79">
        <w:t>C</w:t>
      </w:r>
      <w:r w:rsidRPr="0048482F">
        <w:t>o</w:t>
      </w:r>
      <w:r w:rsidR="00245479">
        <w:t>-</w:t>
      </w:r>
      <w:r w:rsidR="00011F79">
        <w:t>L</w:t>
      </w:r>
      <w:r w:rsidRPr="0048482F">
        <w:t>ocation</w:t>
      </w:r>
    </w:p>
    <w:p w14:paraId="1DDAFDFA" w14:textId="18E89A4A" w:rsidR="00F3110D" w:rsidRPr="0048482F" w:rsidRDefault="00F3110D" w:rsidP="009B18F9">
      <w:pPr>
        <w:pStyle w:val="EW"/>
      </w:pPr>
      <w:r w:rsidRPr="0048482F">
        <w:t>PMI</w:t>
      </w:r>
      <w:r w:rsidRPr="0048482F">
        <w:tab/>
        <w:t xml:space="preserve">Precoding </w:t>
      </w:r>
      <w:r w:rsidR="00011F79">
        <w:t>M</w:t>
      </w:r>
      <w:r w:rsidR="004B609E" w:rsidRPr="0048482F">
        <w:t xml:space="preserve">atrix </w:t>
      </w:r>
      <w:r w:rsidR="00011F79">
        <w:t>I</w:t>
      </w:r>
      <w:r w:rsidR="004B609E" w:rsidRPr="0048482F">
        <w:t>ndicator</w:t>
      </w:r>
    </w:p>
    <w:p w14:paraId="754E225B" w14:textId="2ADC7233" w:rsidR="00F3110D" w:rsidRPr="0048482F" w:rsidRDefault="00F3110D" w:rsidP="009B18F9">
      <w:pPr>
        <w:pStyle w:val="EW"/>
      </w:pPr>
      <w:r w:rsidRPr="0048482F">
        <w:t>PRB</w:t>
      </w:r>
      <w:r w:rsidRPr="0048482F">
        <w:tab/>
        <w:t xml:space="preserve">Physical </w:t>
      </w:r>
      <w:r w:rsidR="00011F79">
        <w:t>R</w:t>
      </w:r>
      <w:r w:rsidRPr="0048482F">
        <w:t xml:space="preserve">esource </w:t>
      </w:r>
      <w:r w:rsidR="00011F79">
        <w:t>B</w:t>
      </w:r>
      <w:r w:rsidRPr="0048482F">
        <w:t>lock</w:t>
      </w:r>
    </w:p>
    <w:p w14:paraId="5188EDCA" w14:textId="189099DB" w:rsidR="00F3110D" w:rsidRDefault="00F3110D" w:rsidP="009B18F9">
      <w:pPr>
        <w:pStyle w:val="EW"/>
      </w:pPr>
      <w:r w:rsidRPr="0048482F">
        <w:t>PRG</w:t>
      </w:r>
      <w:r w:rsidRPr="0048482F">
        <w:tab/>
      </w:r>
      <w:r w:rsidR="00A06043">
        <w:t>Precoding</w:t>
      </w:r>
      <w:r w:rsidRPr="0048482F">
        <w:t xml:space="preserve"> </w:t>
      </w:r>
      <w:r w:rsidR="00011F79">
        <w:t>R</w:t>
      </w:r>
      <w:r w:rsidRPr="0048482F">
        <w:t xml:space="preserve">esource block </w:t>
      </w:r>
      <w:r w:rsidR="00011F79">
        <w:t>G</w:t>
      </w:r>
      <w:r w:rsidRPr="0048482F">
        <w:t>roup</w:t>
      </w:r>
    </w:p>
    <w:p w14:paraId="11EAE65D" w14:textId="5B9C1760" w:rsidR="00682FE0" w:rsidRPr="0048482F" w:rsidRDefault="00682FE0" w:rsidP="00682FE0">
      <w:pPr>
        <w:pStyle w:val="EW"/>
      </w:pPr>
      <w:r>
        <w:t>PRS</w:t>
      </w:r>
      <w:r>
        <w:tab/>
        <w:t xml:space="preserve">Positioning </w:t>
      </w:r>
      <w:r w:rsidR="00011F79">
        <w:t>R</w:t>
      </w:r>
      <w:r>
        <w:t xml:space="preserve">eference </w:t>
      </w:r>
      <w:r w:rsidR="00011F79">
        <w:t>S</w:t>
      </w:r>
      <w:r>
        <w:t>ignal</w:t>
      </w:r>
    </w:p>
    <w:p w14:paraId="0D172FD5" w14:textId="0E9CE886" w:rsidR="00F3110D" w:rsidRPr="0048482F" w:rsidRDefault="00764A16" w:rsidP="009B18F9">
      <w:pPr>
        <w:pStyle w:val="EW"/>
      </w:pPr>
      <w:r w:rsidRPr="0048482F">
        <w:t>PT</w:t>
      </w:r>
      <w:r w:rsidR="00392A4B" w:rsidRPr="0048482F">
        <w:t>-</w:t>
      </w:r>
      <w:r w:rsidRPr="0048482F">
        <w:t>RS</w:t>
      </w:r>
      <w:r w:rsidRPr="0048482F">
        <w:tab/>
        <w:t>Phase-</w:t>
      </w:r>
      <w:r w:rsidR="00011F79">
        <w:t>T</w:t>
      </w:r>
      <w:r w:rsidR="00F3110D" w:rsidRPr="0048482F">
        <w:t xml:space="preserve">racking </w:t>
      </w:r>
      <w:r w:rsidR="00011F79">
        <w:t>R</w:t>
      </w:r>
      <w:r w:rsidR="00F3110D" w:rsidRPr="0048482F">
        <w:t xml:space="preserve">eference </w:t>
      </w:r>
      <w:r w:rsidR="00011F79">
        <w:t>S</w:t>
      </w:r>
      <w:r w:rsidR="00F3110D" w:rsidRPr="0048482F">
        <w:t>igna</w:t>
      </w:r>
      <w:r w:rsidR="00BB5E4F" w:rsidRPr="0048482F">
        <w:t>l</w:t>
      </w:r>
    </w:p>
    <w:p w14:paraId="4D92C2DD" w14:textId="7322A5F7" w:rsidR="00F3110D" w:rsidRPr="0048482F" w:rsidRDefault="00F3110D" w:rsidP="009B18F9">
      <w:pPr>
        <w:pStyle w:val="EW"/>
      </w:pPr>
      <w:r w:rsidRPr="0048482F">
        <w:t>RB</w:t>
      </w:r>
      <w:r w:rsidRPr="0048482F">
        <w:tab/>
        <w:t xml:space="preserve">Resource </w:t>
      </w:r>
      <w:r w:rsidR="00011F79">
        <w:t>B</w:t>
      </w:r>
      <w:r w:rsidRPr="0048482F">
        <w:t>lock</w:t>
      </w:r>
    </w:p>
    <w:p w14:paraId="124A72E0" w14:textId="01B02DB3" w:rsidR="00F3110D" w:rsidRPr="0048482F" w:rsidRDefault="00F3110D" w:rsidP="009B18F9">
      <w:pPr>
        <w:pStyle w:val="EW"/>
      </w:pPr>
      <w:r w:rsidRPr="0048482F">
        <w:t>RBG</w:t>
      </w:r>
      <w:r w:rsidRPr="0048482F">
        <w:tab/>
        <w:t xml:space="preserve">Resource </w:t>
      </w:r>
      <w:r w:rsidR="00011F79">
        <w:t>B</w:t>
      </w:r>
      <w:r w:rsidRPr="0048482F">
        <w:t xml:space="preserve">lock </w:t>
      </w:r>
      <w:r w:rsidR="00011F79">
        <w:t>G</w:t>
      </w:r>
      <w:r w:rsidRPr="0048482F">
        <w:t>roup</w:t>
      </w:r>
    </w:p>
    <w:p w14:paraId="4D25C601" w14:textId="2184AA84" w:rsidR="007D40F0" w:rsidRPr="0048482F" w:rsidRDefault="007D40F0" w:rsidP="009B18F9">
      <w:pPr>
        <w:pStyle w:val="EW"/>
      </w:pPr>
      <w:r w:rsidRPr="0048482F">
        <w:t>RI</w:t>
      </w:r>
      <w:r w:rsidRPr="0048482F">
        <w:tab/>
        <w:t xml:space="preserve">Rank </w:t>
      </w:r>
      <w:r w:rsidR="00011F79">
        <w:t>I</w:t>
      </w:r>
      <w:r w:rsidR="004B609E" w:rsidRPr="0048482F">
        <w:t>ndicator</w:t>
      </w:r>
    </w:p>
    <w:p w14:paraId="3D29EAE8" w14:textId="578629F0" w:rsidR="00F3110D" w:rsidRPr="0048482F" w:rsidRDefault="00F3110D" w:rsidP="009B18F9">
      <w:pPr>
        <w:pStyle w:val="EW"/>
      </w:pPr>
      <w:r w:rsidRPr="0048482F">
        <w:t>RIV</w:t>
      </w:r>
      <w:r w:rsidRPr="0048482F">
        <w:tab/>
        <w:t xml:space="preserve">Resource </w:t>
      </w:r>
      <w:r w:rsidR="00011F79">
        <w:t>I</w:t>
      </w:r>
      <w:r w:rsidRPr="0048482F">
        <w:t xml:space="preserve">ndicator </w:t>
      </w:r>
      <w:r w:rsidR="00011F79">
        <w:t>V</w:t>
      </w:r>
      <w:r w:rsidRPr="0048482F">
        <w:t>alue</w:t>
      </w:r>
    </w:p>
    <w:p w14:paraId="23B52965" w14:textId="7138E5DF" w:rsidR="00795D71" w:rsidRDefault="00A06043" w:rsidP="00795D71">
      <w:pPr>
        <w:pStyle w:val="EW"/>
      </w:pPr>
      <w:r>
        <w:t>RS</w:t>
      </w:r>
      <w:r>
        <w:tab/>
        <w:t xml:space="preserve">Reference </w:t>
      </w:r>
      <w:r w:rsidR="00011F79">
        <w:t>S</w:t>
      </w:r>
      <w:r>
        <w:t xml:space="preserve">ignal </w:t>
      </w:r>
    </w:p>
    <w:p w14:paraId="70C38EF7" w14:textId="77CA9B94" w:rsidR="00A06043" w:rsidRDefault="00795D71" w:rsidP="00795D71">
      <w:pPr>
        <w:pStyle w:val="EW"/>
      </w:pPr>
      <w:r>
        <w:rPr>
          <w:lang w:eastAsia="en-GB"/>
        </w:rPr>
        <w:t>SCI</w:t>
      </w:r>
      <w:r>
        <w:rPr>
          <w:lang w:eastAsia="en-GB"/>
        </w:rPr>
        <w:tab/>
        <w:t xml:space="preserve">Sidelink </w:t>
      </w:r>
      <w:r w:rsidR="00011F79">
        <w:rPr>
          <w:lang w:eastAsia="en-GB"/>
        </w:rPr>
        <w:t>C</w:t>
      </w:r>
      <w:r>
        <w:rPr>
          <w:lang w:eastAsia="en-GB"/>
        </w:rPr>
        <w:t xml:space="preserve">ontrol </w:t>
      </w:r>
      <w:r w:rsidR="00011F79">
        <w:rPr>
          <w:lang w:eastAsia="en-GB"/>
        </w:rPr>
        <w:t>I</w:t>
      </w:r>
      <w:r>
        <w:rPr>
          <w:lang w:eastAsia="en-GB"/>
        </w:rPr>
        <w:t>nformation</w:t>
      </w:r>
    </w:p>
    <w:p w14:paraId="3882AD27" w14:textId="73D6A962" w:rsidR="00B946EB" w:rsidRPr="00765CC6" w:rsidRDefault="00B946EB" w:rsidP="00B946EB">
      <w:pPr>
        <w:keepLines/>
        <w:spacing w:after="0"/>
        <w:ind w:left="1702" w:hanging="1418"/>
      </w:pPr>
      <w:r w:rsidRPr="00765CC6">
        <w:t>SL PRS</w:t>
      </w:r>
      <w:r>
        <w:tab/>
      </w:r>
      <w:r w:rsidRPr="00765CC6">
        <w:t xml:space="preserve">Sidelink </w:t>
      </w:r>
      <w:r w:rsidR="00011F79">
        <w:t>P</w:t>
      </w:r>
      <w:r w:rsidRPr="00765CC6">
        <w:t xml:space="preserve">ositioning </w:t>
      </w:r>
      <w:r w:rsidR="00011F79">
        <w:t>R</w:t>
      </w:r>
      <w:r w:rsidRPr="00765CC6">
        <w:t xml:space="preserve">eference </w:t>
      </w:r>
      <w:r w:rsidR="00011F79">
        <w:t>S</w:t>
      </w:r>
      <w:r w:rsidRPr="00765CC6">
        <w:t>ignal</w:t>
      </w:r>
    </w:p>
    <w:p w14:paraId="6D8B3339" w14:textId="33AB34B5" w:rsidR="001162FB" w:rsidRDefault="00245479" w:rsidP="00A06043">
      <w:pPr>
        <w:pStyle w:val="EW"/>
      </w:pPr>
      <w:r>
        <w:t>SLIV</w:t>
      </w:r>
      <w:r>
        <w:tab/>
        <w:t xml:space="preserve">Start and </w:t>
      </w:r>
      <w:r w:rsidR="00011F79">
        <w:t>L</w:t>
      </w:r>
      <w:r>
        <w:t xml:space="preserve">ength </w:t>
      </w:r>
      <w:r w:rsidR="00011F79">
        <w:t>I</w:t>
      </w:r>
      <w:r>
        <w:t xml:space="preserve">ndicator </w:t>
      </w:r>
      <w:r w:rsidR="00011F79">
        <w:t>V</w:t>
      </w:r>
      <w:r>
        <w:t>alue</w:t>
      </w:r>
      <w:r w:rsidR="001162FB" w:rsidRPr="001162FB">
        <w:t xml:space="preserve"> </w:t>
      </w:r>
    </w:p>
    <w:p w14:paraId="0C259842" w14:textId="2E4A3EEE" w:rsidR="00E627A8" w:rsidRPr="0048482F" w:rsidRDefault="001162FB" w:rsidP="001162FB">
      <w:pPr>
        <w:pStyle w:val="EW"/>
      </w:pPr>
      <w:r>
        <w:t>SR</w:t>
      </w:r>
      <w:r>
        <w:tab/>
        <w:t xml:space="preserve">Scheduling </w:t>
      </w:r>
      <w:r w:rsidR="00011F79">
        <w:t>R</w:t>
      </w:r>
      <w:r w:rsidR="004B609E">
        <w:t>equest</w:t>
      </w:r>
    </w:p>
    <w:p w14:paraId="194EC484" w14:textId="42F30127" w:rsidR="00BB5E4F" w:rsidRPr="0048482F" w:rsidRDefault="00BB5E4F" w:rsidP="009B18F9">
      <w:pPr>
        <w:pStyle w:val="EW"/>
      </w:pPr>
      <w:r w:rsidRPr="0048482F">
        <w:t>SRS</w:t>
      </w:r>
      <w:r w:rsidRPr="0048482F">
        <w:tab/>
        <w:t xml:space="preserve">Sounding </w:t>
      </w:r>
      <w:r w:rsidR="00011F79">
        <w:t>R</w:t>
      </w:r>
      <w:r w:rsidRPr="0048482F">
        <w:t xml:space="preserve">eference </w:t>
      </w:r>
      <w:r w:rsidR="00011F79">
        <w:t>S</w:t>
      </w:r>
      <w:r w:rsidRPr="0048482F">
        <w:t>ignal</w:t>
      </w:r>
    </w:p>
    <w:p w14:paraId="7DD5B9B1" w14:textId="019159F6" w:rsidR="00245479" w:rsidRDefault="00F43C77" w:rsidP="00245479">
      <w:pPr>
        <w:pStyle w:val="EW"/>
      </w:pPr>
      <w:r w:rsidRPr="0048482F">
        <w:t>SS</w:t>
      </w:r>
      <w:r w:rsidRPr="0048482F">
        <w:tab/>
        <w:t xml:space="preserve">Synchronisation </w:t>
      </w:r>
      <w:r w:rsidR="00011F79">
        <w:t>S</w:t>
      </w:r>
      <w:r w:rsidRPr="0048482F">
        <w:t>ignal</w:t>
      </w:r>
    </w:p>
    <w:p w14:paraId="0B41AEEB" w14:textId="3DEB3E73" w:rsidR="00F43C77" w:rsidRPr="0048482F" w:rsidRDefault="00245479" w:rsidP="00245479">
      <w:pPr>
        <w:pStyle w:val="EW"/>
      </w:pPr>
      <w:r>
        <w:t>SSS</w:t>
      </w:r>
      <w:r>
        <w:tab/>
        <w:t xml:space="preserve">Secondary </w:t>
      </w:r>
      <w:r w:rsidR="00011F79">
        <w:t>S</w:t>
      </w:r>
      <w:r w:rsidR="004B609E" w:rsidRPr="0048482F">
        <w:t xml:space="preserve">ynchronisation </w:t>
      </w:r>
      <w:r w:rsidR="00011F79">
        <w:t>S</w:t>
      </w:r>
      <w:r w:rsidRPr="0048482F">
        <w:t>ignal</w:t>
      </w:r>
    </w:p>
    <w:p w14:paraId="71E02B56" w14:textId="0EB717E9" w:rsidR="00F43C77" w:rsidRPr="0048482F" w:rsidRDefault="00F43C77" w:rsidP="009B18F9">
      <w:pPr>
        <w:pStyle w:val="EW"/>
      </w:pPr>
      <w:r w:rsidRPr="0048482F">
        <w:t>SS-RSRP</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P</w:t>
      </w:r>
      <w:r w:rsidRPr="0048482F">
        <w:t>ower</w:t>
      </w:r>
    </w:p>
    <w:p w14:paraId="3FEB6466" w14:textId="701E27FC" w:rsidR="00F43C77" w:rsidRPr="0048482F" w:rsidRDefault="00F43C77" w:rsidP="009B18F9">
      <w:pPr>
        <w:pStyle w:val="EW"/>
      </w:pPr>
      <w:r w:rsidRPr="0048482F">
        <w:t>SS-RSRQ</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Q</w:t>
      </w:r>
      <w:r w:rsidRPr="0048482F">
        <w:t>uality</w:t>
      </w:r>
    </w:p>
    <w:p w14:paraId="44777518" w14:textId="05FAD98F" w:rsidR="00F43C77" w:rsidRPr="0048482F" w:rsidRDefault="00F43C77" w:rsidP="009B18F9">
      <w:pPr>
        <w:pStyle w:val="EW"/>
      </w:pPr>
      <w:r w:rsidRPr="0048482F">
        <w:t>SS-SINR</w:t>
      </w:r>
      <w:r w:rsidRPr="0048482F">
        <w:tab/>
        <w:t xml:space="preserve">SS </w:t>
      </w:r>
      <w:r w:rsidR="00011F79">
        <w:t>S</w:t>
      </w:r>
      <w:r w:rsidR="00011F79" w:rsidRPr="0048482F">
        <w:t>ignal-to-</w:t>
      </w:r>
      <w:r w:rsidR="00011F79">
        <w:t>I</w:t>
      </w:r>
      <w:r w:rsidR="00011F79" w:rsidRPr="0048482F">
        <w:t>nterference</w:t>
      </w:r>
      <w:r w:rsidR="00011F79">
        <w:t>-plus-N</w:t>
      </w:r>
      <w:r w:rsidR="00011F79" w:rsidRPr="0048482F">
        <w:t xml:space="preserve">oise </w:t>
      </w:r>
      <w:r w:rsidR="00011F79">
        <w:t>R</w:t>
      </w:r>
      <w:r w:rsidR="00011F79" w:rsidRPr="0048482F">
        <w:t>atio</w:t>
      </w:r>
    </w:p>
    <w:p w14:paraId="1B69E4F2" w14:textId="292BF532" w:rsidR="00A06043" w:rsidRDefault="00A06043" w:rsidP="00A06043">
      <w:pPr>
        <w:pStyle w:val="EW"/>
      </w:pPr>
      <w:r>
        <w:t>TB</w:t>
      </w:r>
      <w:r>
        <w:tab/>
        <w:t xml:space="preserve">Transport </w:t>
      </w:r>
      <w:r w:rsidR="00011F79">
        <w:t>B</w:t>
      </w:r>
      <w:r w:rsidR="004B609E">
        <w:t>lock</w:t>
      </w:r>
    </w:p>
    <w:p w14:paraId="35D403F8" w14:textId="640A6660" w:rsidR="00073C08" w:rsidRPr="0048482F" w:rsidRDefault="00073C08" w:rsidP="009B18F9">
      <w:pPr>
        <w:pStyle w:val="EW"/>
      </w:pPr>
      <w:r w:rsidRPr="0048482F">
        <w:t>TCI</w:t>
      </w:r>
      <w:r w:rsidRPr="0048482F">
        <w:tab/>
      </w:r>
      <w:r w:rsidR="00480DE3" w:rsidRPr="0048482F">
        <w:t>Trans</w:t>
      </w:r>
      <w:r w:rsidR="00656E19" w:rsidRPr="0048482F">
        <w:t xml:space="preserve">mission </w:t>
      </w:r>
      <w:r w:rsidR="00011F79">
        <w:t>C</w:t>
      </w:r>
      <w:r w:rsidR="004B609E" w:rsidRPr="0048482F">
        <w:t xml:space="preserve">onfiguration </w:t>
      </w:r>
      <w:r w:rsidR="00011F79">
        <w:t>I</w:t>
      </w:r>
      <w:r w:rsidR="004B609E" w:rsidRPr="0048482F">
        <w:t>ndicator</w:t>
      </w:r>
    </w:p>
    <w:p w14:paraId="6F2541BE" w14:textId="1F54B93A" w:rsidR="004B609E" w:rsidRDefault="004B609E" w:rsidP="009B18F9">
      <w:pPr>
        <w:pStyle w:val="EW"/>
      </w:pPr>
      <w:r w:rsidRPr="00576378">
        <w:t>TDCP</w:t>
      </w:r>
      <w:r w:rsidRPr="00576378">
        <w:tab/>
        <w:t xml:space="preserve">Time </w:t>
      </w:r>
      <w:r w:rsidR="00011F79">
        <w:t>D</w:t>
      </w:r>
      <w:r w:rsidRPr="00576378">
        <w:t xml:space="preserve">omain </w:t>
      </w:r>
      <w:r w:rsidR="00011F79">
        <w:t>C</w:t>
      </w:r>
      <w:r w:rsidRPr="00576378">
        <w:t xml:space="preserve">hannel </w:t>
      </w:r>
      <w:r w:rsidR="00011F79">
        <w:t>P</w:t>
      </w:r>
      <w:r w:rsidRPr="00576378">
        <w:t>roperties</w:t>
      </w:r>
    </w:p>
    <w:p w14:paraId="21A90A4D" w14:textId="7667A7CA" w:rsidR="00BB5E4F" w:rsidRPr="0048482F" w:rsidRDefault="00BB5E4F" w:rsidP="009B18F9">
      <w:pPr>
        <w:pStyle w:val="EW"/>
      </w:pPr>
      <w:r w:rsidRPr="0048482F">
        <w:t>TDM</w:t>
      </w:r>
      <w:r w:rsidRPr="0048482F">
        <w:tab/>
        <w:t xml:space="preserve">Time </w:t>
      </w:r>
      <w:r w:rsidR="00011F79">
        <w:t>D</w:t>
      </w:r>
      <w:r w:rsidRPr="0048482F">
        <w:t xml:space="preserve">ivision </w:t>
      </w:r>
      <w:r w:rsidR="00011F79">
        <w:t>M</w:t>
      </w:r>
      <w:r w:rsidRPr="0048482F">
        <w:t>ultiplexing</w:t>
      </w:r>
    </w:p>
    <w:p w14:paraId="6CFCF134" w14:textId="29339515" w:rsidR="00F3110D" w:rsidRPr="0048482F" w:rsidRDefault="00F3110D" w:rsidP="009B18F9">
      <w:pPr>
        <w:pStyle w:val="EW"/>
      </w:pPr>
      <w:r w:rsidRPr="0048482F">
        <w:t>UE</w:t>
      </w:r>
      <w:r w:rsidRPr="0048482F">
        <w:tab/>
        <w:t xml:space="preserve">User </w:t>
      </w:r>
      <w:r w:rsidR="00011F79">
        <w:t>E</w:t>
      </w:r>
      <w:r w:rsidRPr="0048482F">
        <w:t>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72" w:name="_Toc11352077"/>
      <w:bookmarkStart w:id="73" w:name="_Toc20317967"/>
      <w:bookmarkStart w:id="74" w:name="_Toc27299865"/>
      <w:bookmarkStart w:id="75" w:name="_Toc29673130"/>
      <w:bookmarkStart w:id="76" w:name="_Toc29673271"/>
      <w:bookmarkStart w:id="77" w:name="_Toc29674264"/>
      <w:bookmarkStart w:id="78" w:name="_Toc36645494"/>
      <w:bookmarkStart w:id="79" w:name="_Toc45810539"/>
      <w:bookmarkStart w:id="80" w:name="_Toc192172848"/>
      <w:r w:rsidRPr="0048482F">
        <w:rPr>
          <w:color w:val="000000"/>
        </w:rPr>
        <w:t>4</w:t>
      </w:r>
      <w:r w:rsidRPr="0048482F">
        <w:rPr>
          <w:color w:val="000000"/>
        </w:rPr>
        <w:tab/>
      </w:r>
      <w:r w:rsidR="004A6977" w:rsidRPr="0048482F">
        <w:rPr>
          <w:color w:val="000000"/>
        </w:rPr>
        <w:t>Power control</w:t>
      </w:r>
      <w:bookmarkEnd w:id="72"/>
      <w:bookmarkEnd w:id="73"/>
      <w:bookmarkEnd w:id="74"/>
      <w:bookmarkEnd w:id="75"/>
      <w:bookmarkEnd w:id="76"/>
      <w:bookmarkEnd w:id="77"/>
      <w:bookmarkEnd w:id="78"/>
      <w:bookmarkEnd w:id="79"/>
      <w:bookmarkEnd w:id="80"/>
      <w:r w:rsidR="00A30104" w:rsidRPr="00A30104">
        <w:rPr>
          <w:color w:val="000000"/>
        </w:rPr>
        <w:t xml:space="preserve"> </w:t>
      </w:r>
    </w:p>
    <w:p w14:paraId="2654ED55" w14:textId="1F1AD24B" w:rsidR="00D52878" w:rsidRPr="0048482F" w:rsidRDefault="00A30104" w:rsidP="00A30104">
      <w:pPr>
        <w:rPr>
          <w:color w:val="000000"/>
        </w:rPr>
      </w:pPr>
      <w:bookmarkStart w:id="81"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003A0D84">
        <w:rPr>
          <w:lang w:val="en-US"/>
        </w:rPr>
        <w:t xml:space="preserve"> </w:t>
      </w:r>
      <w:r w:rsidR="003A0D84">
        <w:t>and to the NCR-MT part of an NCR node</w:t>
      </w:r>
      <w:r w:rsidRPr="00993B9A">
        <w:t>.</w:t>
      </w:r>
    </w:p>
    <w:p w14:paraId="232190C6" w14:textId="77777777" w:rsidR="001B7A33" w:rsidRPr="0048482F" w:rsidRDefault="004A6977" w:rsidP="00FC1C90">
      <w:pPr>
        <w:pStyle w:val="Heading2"/>
        <w:rPr>
          <w:color w:val="000000"/>
        </w:rPr>
      </w:pPr>
      <w:bookmarkStart w:id="82" w:name="_Toc11352078"/>
      <w:bookmarkStart w:id="83" w:name="_Toc20317968"/>
      <w:bookmarkStart w:id="84" w:name="_Toc27299866"/>
      <w:bookmarkStart w:id="85" w:name="_Toc29673131"/>
      <w:bookmarkStart w:id="86" w:name="_Toc29673272"/>
      <w:bookmarkStart w:id="87" w:name="_Toc29674265"/>
      <w:bookmarkStart w:id="88" w:name="_Toc36645495"/>
      <w:bookmarkStart w:id="89" w:name="_Toc45810540"/>
      <w:bookmarkStart w:id="90" w:name="_Toc192172849"/>
      <w:bookmarkEnd w:id="81"/>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82"/>
      <w:bookmarkEnd w:id="83"/>
      <w:bookmarkEnd w:id="84"/>
      <w:bookmarkEnd w:id="85"/>
      <w:bookmarkEnd w:id="86"/>
      <w:bookmarkEnd w:id="87"/>
      <w:bookmarkEnd w:id="88"/>
      <w:bookmarkEnd w:id="89"/>
      <w:bookmarkEnd w:id="90"/>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4267419B"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provided by higher layers</w:t>
      </w:r>
      <w:r w:rsidR="002206BA">
        <w:rPr>
          <w:color w:val="000000"/>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serving cell PCI, </w:t>
      </w:r>
      <w:r w:rsidR="002206BA" w:rsidRPr="00E70D43">
        <w:rPr>
          <w:rFonts w:hint="eastAsia"/>
          <w:color w:val="000000"/>
          <w:lang w:val="en-US" w:eastAsia="zh-CN"/>
        </w:rPr>
        <w:t>or</w:t>
      </w:r>
      <w:r w:rsidR="002206BA" w:rsidRPr="00E70D43">
        <w:rPr>
          <w:color w:val="000000"/>
          <w:lang w:val="en-US" w:eastAsia="zh-CN"/>
        </w:rPr>
        <w:t xml:space="preserve"> </w:t>
      </w:r>
      <w:r w:rsidR="002206BA" w:rsidRPr="00E70D43">
        <w:rPr>
          <w:color w:val="000000"/>
        </w:rPr>
        <w:t xml:space="preserve">derived from </w:t>
      </w:r>
      <w:r w:rsidR="002206BA" w:rsidRPr="00E70D43">
        <w:rPr>
          <w:rFonts w:eastAsia="Times New Roman"/>
          <w:i/>
          <w:szCs w:val="24"/>
          <w:lang w:val="en-US"/>
        </w:rPr>
        <w:t>ss-PBCH-BlockPower-r17</w:t>
      </w:r>
      <w:r w:rsidR="002206BA" w:rsidRPr="00E70D43">
        <w:rPr>
          <w:rFonts w:eastAsia="Times New Roman"/>
          <w:szCs w:val="24"/>
          <w:lang w:val="en-US"/>
        </w:rPr>
        <w:t xml:space="preserve"> in </w:t>
      </w:r>
      <w:r w:rsidR="002206BA" w:rsidRPr="00E70D43">
        <w:rPr>
          <w:rFonts w:eastAsia="Times New Roman"/>
          <w:i/>
          <w:szCs w:val="24"/>
          <w:lang w:val="en-US"/>
        </w:rPr>
        <w:t xml:space="preserve">SSB-MTC-AdditionalPCI-r17 </w:t>
      </w:r>
      <w:r w:rsidR="002206BA" w:rsidRPr="00E70D43">
        <w:rPr>
          <w:rFonts w:eastAsia="Times New Roman"/>
          <w:szCs w:val="24"/>
          <w:lang w:val="en-US"/>
        </w:rPr>
        <w:t>and</w:t>
      </w:r>
      <w:r w:rsidR="002206BA" w:rsidRPr="00E70D43">
        <w:rPr>
          <w:i/>
          <w:color w:val="000000"/>
        </w:rPr>
        <w:t xml:space="preserve"> powerControlOffsetSS</w:t>
      </w:r>
      <w:r w:rsidR="002206BA" w:rsidRPr="00E70D43">
        <w:rPr>
          <w:rFonts w:eastAsia="Times New Roman"/>
          <w:szCs w:val="24"/>
          <w:lang w:val="en-US"/>
        </w:rPr>
        <w:t xml:space="preserve"> </w:t>
      </w:r>
      <w:r w:rsidR="002206BA" w:rsidRPr="00E70D43">
        <w:rPr>
          <w:color w:val="000000"/>
        </w:rPr>
        <w:t>provided by higher layers</w:t>
      </w:r>
      <w:r w:rsidR="002206BA" w:rsidRPr="00E70D43">
        <w:rPr>
          <w:rFonts w:eastAsia="Times New Roman"/>
          <w:i/>
          <w:szCs w:val="24"/>
          <w:lang w:val="en-US"/>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additional PCI different from serving cell PCI</w:t>
      </w:r>
      <w:r w:rsidR="00F16E7B">
        <w:rPr>
          <w:rFonts w:hint="eastAsia"/>
          <w:color w:val="000000"/>
          <w:lang w:val="en-US" w:eastAsia="zh-CN"/>
        </w:rPr>
        <w:t>, where the CSI-RS is QCLed with the SS/PBCH block</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 id="_x0000_i1026" type="#_x0000_t75" style="width:28.5pt;height:14.25pt" o:ole="">
            <v:imagedata r:id="rId12" o:title=""/>
          </v:shape>
          <o:OLEObject Type="Embed" ProgID="Equation.3" ShapeID="_x0000_i1026" DrawAspect="Content" ObjectID="_1802787708" r:id="rId13"/>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7" type="#_x0000_t75" style="width:28.5pt;height:21.75pt" o:ole="">
            <v:imagedata r:id="rId14" o:title=""/>
          </v:shape>
          <o:OLEObject Type="Embed" ProgID="Equation.DSMT4" ShapeID="_x0000_i1027" DrawAspect="Content" ObjectID="_1802787709" r:id="rId15"/>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8" type="#_x0000_t75" style="width:79.5pt;height:28.5pt" o:ole="">
            <v:imagedata r:id="rId16" o:title=""/>
          </v:shape>
          <o:OLEObject Type="Embed" ProgID="Equation.DSMT4" ShapeID="_x0000_i1028" DrawAspect="Content" ObjectID="_1802787710" r:id="rId17"/>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0420AD3A" w:rsidR="00CB4980" w:rsidRPr="00E17FE7" w:rsidRDefault="00CB4980" w:rsidP="00E73FD5">
            <w:pPr>
              <w:pStyle w:val="TAH"/>
              <w:rPr>
                <w:rFonts w:eastAsia="Batang"/>
              </w:rPr>
            </w:pPr>
            <w:r w:rsidRPr="00E17FE7">
              <w:rPr>
                <w:rFonts w:eastAsia="Batang" w:hint="eastAsia"/>
              </w:rPr>
              <w:t>DM-RS configuration type 1</w:t>
            </w:r>
            <w:r w:rsidR="00C22975" w:rsidRPr="00857C5D">
              <w:rPr>
                <w:rFonts w:eastAsia="Batang"/>
              </w:rPr>
              <w:t xml:space="preserve"> and enhanced type 1</w:t>
            </w:r>
          </w:p>
        </w:tc>
        <w:tc>
          <w:tcPr>
            <w:tcW w:w="2942" w:type="dxa"/>
            <w:shd w:val="clear" w:color="auto" w:fill="E7E6E6"/>
          </w:tcPr>
          <w:p w14:paraId="760E93FC" w14:textId="2C484DC0" w:rsidR="00CB4980" w:rsidRPr="00C22975" w:rsidRDefault="00CB4980" w:rsidP="00E73FD5">
            <w:pPr>
              <w:pStyle w:val="TAH"/>
              <w:rPr>
                <w:rFonts w:eastAsia="Batang"/>
                <w:lang w:val="en-GB"/>
              </w:rPr>
            </w:pPr>
            <w:r w:rsidRPr="00E17FE7">
              <w:rPr>
                <w:rFonts w:eastAsia="Batang" w:hint="eastAsia"/>
              </w:rPr>
              <w:t>DM-RS configuration type 2</w:t>
            </w:r>
            <w:r w:rsidR="00C22975" w:rsidRPr="00857C5D">
              <w:rPr>
                <w:rFonts w:eastAsia="Batang"/>
              </w:rPr>
              <w:t xml:space="preserve"> and enhanced type </w:t>
            </w:r>
            <w:r w:rsidR="00C22975">
              <w:rPr>
                <w:rFonts w:eastAsia="Batang"/>
                <w:lang w:val="en-GB"/>
              </w:rPr>
              <w:t>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5E4D58E0"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9" type="#_x0000_t75" style="width:21.75pt;height:14.25pt" o:ole="">
            <v:imagedata r:id="rId18" o:title=""/>
          </v:shape>
          <o:OLEObject Type="Embed" ProgID="Equation.DSMT4" ShapeID="_x0000_i1029" DrawAspect="Content" ObjectID="_1802787711" r:id="rId19"/>
        </w:object>
      </w:r>
      <w:r w:rsidRPr="0048482F">
        <w:t>) is given by</w:t>
      </w:r>
      <w:r>
        <w:rPr>
          <w:lang w:val="en-US"/>
        </w:rPr>
        <w:t xml:space="preserve"> </w:t>
      </w:r>
      <w:r w:rsidRPr="0048482F">
        <w:t xml:space="preserve">Table 4.1-2 </w:t>
      </w:r>
      <w:r w:rsidR="00C22975">
        <w:t xml:space="preserve">or </w:t>
      </w:r>
      <w:r w:rsidR="00C22975" w:rsidRPr="00857C5D">
        <w:t>Table 4.1-2</w:t>
      </w:r>
      <w:r w:rsidR="00C22975">
        <w:t xml:space="preserve">A </w:t>
      </w:r>
      <w:r w:rsidRPr="0048482F">
        <w:t xml:space="preserve">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30" type="#_x0000_t75" style="width:21.75pt;height:14.25pt" o:ole="">
            <v:imagedata r:id="rId20" o:title=""/>
          </v:shape>
          <o:OLEObject Type="Embed" ProgID="Equation.DSMT4" ShapeID="_x0000_i1030" DrawAspect="Content" ObjectID="_1802787712" r:id="rId21"/>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1" type="#_x0000_t75" style="width:57.75pt;height:21.75pt" o:ole="">
            <v:imagedata r:id="rId22" o:title=""/>
          </v:shape>
          <o:OLEObject Type="Embed" ProgID="Equation.DSMT4" ShapeID="_x0000_i1031" DrawAspect="Content" ObjectID="_1802787713" r:id="rId23"/>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73DA99C1"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2" type="#_x0000_t75" style="width:21.75pt;height:14.25pt" o:ole="">
            <v:imagedata r:id="rId24" o:title=""/>
          </v:shape>
          <o:OLEObject Type="Embed" ProgID="Equation.DSMT4" ShapeID="_x0000_i1032" DrawAspect="Content" ObjectID="_1802787714" r:id="rId25"/>
        </w:object>
      </w:r>
      <w:r w:rsidRPr="0048482F">
        <w:t>)</w:t>
      </w:r>
      <w:r w:rsidR="00C22975">
        <w:t xml:space="preserve">, if </w:t>
      </w:r>
      <w:r w:rsidR="001B5D20" w:rsidRPr="00CB0055">
        <w:rPr>
          <w:i/>
          <w:iCs/>
        </w:rPr>
        <w:t>dmrs-Type</w:t>
      </w:r>
      <w:r w:rsidR="001B5D20">
        <w:rPr>
          <w:i/>
          <w:iCs/>
        </w:rPr>
        <w:t>Enh</w:t>
      </w:r>
      <w:r w:rsidR="00C22975">
        <w:t xml:space="preserve"> is not configured in </w:t>
      </w:r>
      <w:r w:rsidR="00C22975" w:rsidRPr="00CB0055">
        <w:rPr>
          <w:i/>
          <w:iCs/>
        </w:rPr>
        <w:t>DMRS-DownlinkConfig</w: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C22975"/>
    <w:p w14:paraId="0FA7FB17" w14:textId="545B932E" w:rsidR="00C22975" w:rsidRPr="00C22975" w:rsidRDefault="00C22975" w:rsidP="00C22975">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50DB7F1A">
          <v:shape id="_x0000_i1033" type="#_x0000_t75" style="width:21.75pt;height:14.25pt" o:ole="">
            <v:imagedata r:id="rId24" o:title=""/>
          </v:shape>
          <o:OLEObject Type="Embed" ProgID="Equation.DSMT4" ShapeID="_x0000_i1033" DrawAspect="Content" ObjectID="_1802787715" r:id="rId26"/>
        </w:object>
      </w:r>
      <w:r w:rsidRPr="00C22975">
        <w:t xml:space="preserve">), if </w:t>
      </w:r>
      <w:r w:rsidR="001B5D20" w:rsidRPr="00CB0055">
        <w:rPr>
          <w:i/>
          <w:iCs/>
        </w:rPr>
        <w:t>dmrs-Type</w:t>
      </w:r>
      <w:r w:rsidR="001B5D20">
        <w:rPr>
          <w:i/>
          <w:iCs/>
        </w:rPr>
        <w:t>Enh</w:t>
      </w:r>
      <w:r w:rsidRPr="00C22975">
        <w:t xml:space="preserve"> is configured in </w:t>
      </w:r>
      <w:r w:rsidRPr="00C22975">
        <w:rPr>
          <w:i/>
          <w:iCs/>
        </w:rPr>
        <w:t>DMRS-DownlinkConfi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999"/>
        <w:gridCol w:w="999"/>
        <w:gridCol w:w="1133"/>
        <w:gridCol w:w="1000"/>
        <w:gridCol w:w="1000"/>
        <w:gridCol w:w="1266"/>
        <w:gridCol w:w="1181"/>
        <w:gridCol w:w="1004"/>
      </w:tblGrid>
      <w:tr w:rsidR="00C22975" w:rsidRPr="00C22975" w14:paraId="7F146223" w14:textId="77777777" w:rsidTr="00C22975">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3A585163" w14:textId="77777777" w:rsidR="00C22975" w:rsidRPr="00C22975" w:rsidRDefault="00C22975" w:rsidP="00C22975">
            <w:pPr>
              <w:keepNext/>
              <w:keepLines/>
              <w:spacing w:after="0"/>
              <w:rPr>
                <w:rFonts w:ascii="Arial" w:hAnsi="Arial" w:cs="Arial"/>
                <w:b/>
                <w:color w:val="000000"/>
                <w:sz w:val="18"/>
              </w:rPr>
            </w:pPr>
            <w:r w:rsidRPr="00C22975">
              <w:rPr>
                <w:rFonts w:ascii="Arial" w:hAnsi="Arial" w:cs="Arial"/>
                <w:b/>
                <w:i/>
                <w:color w:val="000000"/>
                <w:sz w:val="18"/>
              </w:rPr>
              <w:t>epre-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693706FF" w14:textId="77777777" w:rsidR="00C22975" w:rsidRPr="00C22975" w:rsidRDefault="00C22975" w:rsidP="00C22975">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C22975" w:rsidRPr="00C22975" w14:paraId="5E48464D" w14:textId="77777777" w:rsidTr="00C22975">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C05E26F" w14:textId="77777777" w:rsidR="00C22975" w:rsidRPr="00C22975" w:rsidRDefault="00C22975" w:rsidP="00C22975">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8CC90C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ADAA43D"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0DBADB9"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6A46BE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CCC1A4B"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5D196A83"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318176E"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E47A9C2" w14:textId="77777777" w:rsidR="00C22975" w:rsidRPr="00C22975" w:rsidRDefault="00C22975" w:rsidP="00C22975">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C22975" w:rsidRPr="00C22975" w14:paraId="5A186C28" w14:textId="77777777" w:rsidTr="00C22975">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5BDD51D" w14:textId="77777777" w:rsidR="00C22975" w:rsidRPr="00C22975" w:rsidRDefault="00C22975" w:rsidP="00C22975">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2EA5648C"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A0F0C61"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4E5A9D95"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055C4DC0"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11F7273"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6E768C5A"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54F34C15"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14BAB758"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C22975" w:rsidRPr="00C22975" w14:paraId="104DB517"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75FA156B" w14:textId="77777777" w:rsidR="00C22975" w:rsidRPr="00C22975" w:rsidRDefault="00C22975" w:rsidP="00C22975">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6149060"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DF378EF"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70733C4B"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FDCF06D"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A003DB8"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64C978E"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235F0904"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FE99D8C"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C22975" w:rsidRPr="00C22975" w14:paraId="1FDD9A3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028F3CC" w14:textId="77777777" w:rsidR="00C22975" w:rsidRPr="00C22975" w:rsidRDefault="00C22975" w:rsidP="00C22975">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0E1D94AE"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C22975" w:rsidRPr="00C22975" w14:paraId="439F4B0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37158D8" w14:textId="77777777" w:rsidR="00C22975" w:rsidRPr="00C22975" w:rsidRDefault="00C22975" w:rsidP="00C22975">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7E6A006D"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39A8D19" w14:textId="77777777" w:rsidR="00C22975" w:rsidRDefault="00C22975"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91" w:name="_Toc11352079"/>
      <w:bookmarkStart w:id="92" w:name="_Toc20317969"/>
      <w:bookmarkStart w:id="93" w:name="_Toc27299867"/>
      <w:bookmarkStart w:id="94" w:name="_Toc29673132"/>
      <w:bookmarkStart w:id="95" w:name="_Toc29673273"/>
      <w:bookmarkStart w:id="96" w:name="_Toc29674266"/>
      <w:bookmarkStart w:id="97" w:name="_Toc36645496"/>
      <w:bookmarkStart w:id="98" w:name="_Toc45810541"/>
      <w:bookmarkStart w:id="99" w:name="_Toc192172850"/>
      <w:r w:rsidRPr="0048482F">
        <w:rPr>
          <w:color w:val="000000"/>
        </w:rPr>
        <w:t>5</w:t>
      </w:r>
      <w:r w:rsidR="004A6977" w:rsidRPr="0048482F">
        <w:rPr>
          <w:color w:val="000000"/>
        </w:rPr>
        <w:tab/>
        <w:t>Physical downlink shared channel related procedures</w:t>
      </w:r>
      <w:bookmarkEnd w:id="91"/>
      <w:bookmarkEnd w:id="92"/>
      <w:bookmarkEnd w:id="93"/>
      <w:bookmarkEnd w:id="94"/>
      <w:bookmarkEnd w:id="95"/>
      <w:bookmarkEnd w:id="96"/>
      <w:bookmarkEnd w:id="97"/>
      <w:bookmarkEnd w:id="98"/>
      <w:bookmarkEnd w:id="99"/>
    </w:p>
    <w:p w14:paraId="73871F2D" w14:textId="77777777" w:rsidR="004A6977" w:rsidRPr="0048482F" w:rsidRDefault="00383C04" w:rsidP="00FC1C90">
      <w:pPr>
        <w:pStyle w:val="Heading2"/>
        <w:rPr>
          <w:color w:val="000000"/>
        </w:rPr>
      </w:pPr>
      <w:bookmarkStart w:id="100" w:name="_Toc11352080"/>
      <w:bookmarkStart w:id="101" w:name="_Toc20317970"/>
      <w:bookmarkStart w:id="102" w:name="_Toc27299868"/>
      <w:bookmarkStart w:id="103" w:name="_Toc29673133"/>
      <w:bookmarkStart w:id="104" w:name="_Toc29673274"/>
      <w:bookmarkStart w:id="105" w:name="_Toc29674267"/>
      <w:bookmarkStart w:id="106" w:name="_Toc36645497"/>
      <w:bookmarkStart w:id="107" w:name="_Toc45810542"/>
      <w:bookmarkStart w:id="108" w:name="_Toc192172851"/>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100"/>
      <w:bookmarkEnd w:id="101"/>
      <w:bookmarkEnd w:id="102"/>
      <w:bookmarkEnd w:id="103"/>
      <w:bookmarkEnd w:id="104"/>
      <w:bookmarkEnd w:id="105"/>
      <w:bookmarkEnd w:id="106"/>
      <w:bookmarkEnd w:id="107"/>
      <w:bookmarkEnd w:id="108"/>
    </w:p>
    <w:p w14:paraId="21C3EB13" w14:textId="4A0C401A" w:rsidR="00AC7737" w:rsidRPr="0048482F" w:rsidRDefault="00AC7737" w:rsidP="00E73FD5">
      <w:bookmarkStart w:id="109"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09"/>
    <w:p w14:paraId="741DF6C4" w14:textId="6FC76B21" w:rsidR="00A75375" w:rsidRPr="00187C8F" w:rsidRDefault="00A75375" w:rsidP="00E73FD5">
      <w:r w:rsidRPr="00187C8F">
        <w:t xml:space="preserve">A UE shall upon detection of a PDCCH with a </w:t>
      </w:r>
      <w:r w:rsidR="00AC34A7" w:rsidRPr="00187C8F">
        <w:t>configured</w:t>
      </w:r>
      <w:r w:rsidRPr="00187C8F">
        <w:t xml:space="preserve"> DCI format </w:t>
      </w:r>
      <w:r w:rsidR="00245479" w:rsidRPr="00187C8F">
        <w:t>1_0</w:t>
      </w:r>
      <w:r w:rsidR="00546085" w:rsidRPr="00187C8F">
        <w:t>,</w:t>
      </w:r>
      <w:r w:rsidR="00245479" w:rsidRPr="00187C8F">
        <w:t xml:space="preserve"> 1_1</w:t>
      </w:r>
      <w:r w:rsidR="00E21D4E" w:rsidRPr="00187C8F">
        <w:t xml:space="preserve">, </w:t>
      </w:r>
      <w:r w:rsidR="00A155D7" w:rsidRPr="00187C8F">
        <w:t xml:space="preserve">1_2, 1_3, </w:t>
      </w:r>
      <w:r w:rsidR="00E21D4E" w:rsidRPr="00187C8F">
        <w:t xml:space="preserve">4_0, 4_1, </w:t>
      </w:r>
      <w:r w:rsidR="00A155D7" w:rsidRPr="00187C8F">
        <w:t xml:space="preserve">or </w:t>
      </w:r>
      <w:r w:rsidR="00E21D4E" w:rsidRPr="00187C8F">
        <w:t>4_2</w:t>
      </w:r>
      <w:r w:rsidR="00546085" w:rsidRPr="00187C8F">
        <w:t xml:space="preserve"> </w:t>
      </w:r>
      <w:r w:rsidRPr="00187C8F">
        <w:t>decode the corresponding PDSCHs as indicated by that DCI.</w:t>
      </w:r>
      <w:r w:rsidR="00245479" w:rsidRPr="00187C8F">
        <w:t xml:space="preserve"> </w:t>
      </w:r>
      <w:r w:rsidR="003B481A" w:rsidRPr="00187C8F">
        <w:t xml:space="preserve">When the UE is scheduled with multiple PDSCHs </w:t>
      </w:r>
      <w:r w:rsidR="00A155D7" w:rsidRPr="00187C8F">
        <w:t xml:space="preserve">on a serving cell </w:t>
      </w:r>
      <w:r w:rsidR="003B481A" w:rsidRPr="00187C8F">
        <w:t>by a DCI,</w:t>
      </w:r>
      <w:r w:rsidR="003B481A" w:rsidRPr="00187C8F">
        <w:rPr>
          <w:rFonts w:eastAsia="DengXian"/>
        </w:rPr>
        <w:t xml:space="preserve"> HARQ process ID indicated by this DCI applies</w:t>
      </w:r>
      <w:r w:rsidR="003B481A" w:rsidRPr="00187C8F">
        <w:t xml:space="preserve"> to the first PDSCH not overlapping with a UL symbol indicated by </w:t>
      </w:r>
      <w:r w:rsidR="003B481A" w:rsidRPr="00187C8F">
        <w:rPr>
          <w:i/>
          <w:iCs/>
        </w:rPr>
        <w:t>tdd-UL-DL-ConfigurationCommon</w:t>
      </w:r>
      <w:r w:rsidR="003B481A" w:rsidRPr="00187C8F">
        <w:t xml:space="preserve"> or </w:t>
      </w:r>
      <w:r w:rsidR="003B481A" w:rsidRPr="00187C8F">
        <w:rPr>
          <w:i/>
          <w:iCs/>
        </w:rPr>
        <w:t xml:space="preserve">tdd-UL-DL-ConfigurationDedicated </w:t>
      </w:r>
      <w:r w:rsidR="003B481A" w:rsidRPr="00187C8F">
        <w:t xml:space="preserve">if provided, HARQ process ID is then incremented by 1 for each subsequent PDSCH(s) in the scheduled order, with modulo operation of </w:t>
      </w:r>
      <w:r w:rsidR="003B481A" w:rsidRPr="00187C8F">
        <w:rPr>
          <w:i/>
        </w:rPr>
        <w:t>nrofHARQ-ProcessesForPDSCH</w:t>
      </w:r>
      <w:r w:rsidR="003B481A" w:rsidRPr="00187C8F">
        <w:t xml:space="preserve"> applied</w:t>
      </w:r>
      <w:r w:rsidR="00D00027" w:rsidRPr="00187C8F">
        <w:t xml:space="preserve"> if </w:t>
      </w:r>
      <w:r w:rsidR="00D00027" w:rsidRPr="00187C8F">
        <w:rPr>
          <w:rFonts w:eastAsia="Malgun Gothic"/>
          <w:i/>
          <w:lang w:eastAsia="ko-KR"/>
        </w:rPr>
        <w:t>nrofHARQ-ProcessesForPDSCH</w:t>
      </w:r>
      <w:r w:rsidR="00D00027" w:rsidRPr="00187C8F">
        <w:rPr>
          <w:rFonts w:eastAsia="Malgun Gothic"/>
          <w:lang w:eastAsia="ko-KR"/>
        </w:rPr>
        <w:t xml:space="preserve"> is provided, </w:t>
      </w:r>
      <w:r w:rsidR="0063647F" w:rsidRPr="00187C8F">
        <w:t xml:space="preserve">or with modulo operation of </w:t>
      </w:r>
      <w:r w:rsidR="0063647F" w:rsidRPr="00187C8F">
        <w:rPr>
          <w:i/>
        </w:rPr>
        <w:t xml:space="preserve">nrofHARQ-ProcessesForPDSCH-v1700 </w:t>
      </w:r>
      <w:r w:rsidR="0063647F" w:rsidRPr="00187C8F">
        <w:t>applied if or</w:t>
      </w:r>
      <w:r w:rsidR="0063647F" w:rsidRPr="00187C8F">
        <w:rPr>
          <w:i/>
        </w:rPr>
        <w:t xml:space="preserve"> nrofHARQ-ProcessesForPDSCH-v1700</w:t>
      </w:r>
      <w:r w:rsidR="0063647F" w:rsidRPr="00187C8F">
        <w:t xml:space="preserve"> is provided, </w:t>
      </w:r>
      <w:r w:rsidR="00D00027" w:rsidRPr="00187C8F">
        <w:rPr>
          <w:rFonts w:eastAsia="Malgun Gothic"/>
          <w:lang w:eastAsia="ko-KR"/>
        </w:rPr>
        <w:t>or</w:t>
      </w:r>
      <w:r w:rsidR="00D00027" w:rsidRPr="00187C8F">
        <w:rPr>
          <w:rFonts w:eastAsia="Malgun Gothic" w:hint="eastAsia"/>
          <w:lang w:eastAsia="ko-KR"/>
        </w:rPr>
        <w:t xml:space="preserve"> </w:t>
      </w:r>
      <w:r w:rsidR="00D00027" w:rsidRPr="00187C8F">
        <w:rPr>
          <w:rFonts w:eastAsia="Malgun Gothic"/>
          <w:lang w:eastAsia="ko-KR"/>
        </w:rPr>
        <w:t>with modulo operation of 8 applied, otherwise</w:t>
      </w:r>
      <w:r w:rsidR="003B481A" w:rsidRPr="00187C8F">
        <w:t xml:space="preserve">. </w:t>
      </w:r>
      <w:r w:rsidR="003B481A" w:rsidRPr="00187C8F">
        <w:rPr>
          <w:lang w:val="en-US"/>
        </w:rPr>
        <w:t xml:space="preserve">HARQ process ID is not incremented for PDSCH(s) not </w:t>
      </w:r>
      <w:r w:rsidR="003B481A" w:rsidRPr="00187C8F">
        <w:t>received</w:t>
      </w:r>
      <w:r w:rsidR="003B481A" w:rsidRPr="00187C8F">
        <w:rPr>
          <w:lang w:val="en-US"/>
        </w:rPr>
        <w:t xml:space="preserve"> </w:t>
      </w:r>
      <w:r w:rsidR="003B481A" w:rsidRPr="00187C8F">
        <w:t xml:space="preserve">if at least one of the symbols indicated by the indexed row of the used resource allocation table in the slot overlaps with a UL symbol indicated by </w:t>
      </w:r>
      <w:r w:rsidR="003B481A" w:rsidRPr="00187C8F">
        <w:rPr>
          <w:i/>
          <w:iCs/>
        </w:rPr>
        <w:t>tdd-UL-DL-ConfigurationCommon</w:t>
      </w:r>
      <w:r w:rsidR="003B481A" w:rsidRPr="00187C8F">
        <w:t xml:space="preserve"> or </w:t>
      </w:r>
      <w:r w:rsidR="003B481A" w:rsidRPr="00187C8F">
        <w:rPr>
          <w:i/>
          <w:iCs/>
        </w:rPr>
        <w:t xml:space="preserve">tdd-UL-DL-ConfigurationDedicated </w:t>
      </w:r>
      <w:r w:rsidR="003B481A" w:rsidRPr="00187C8F">
        <w:t xml:space="preserve">if provided. </w:t>
      </w:r>
      <w:r w:rsidR="00E24C97" w:rsidRPr="00187C8F">
        <w:t xml:space="preserve">When a UE is configured by the higher layer parameter </w:t>
      </w:r>
      <w:r w:rsidR="00E24C97" w:rsidRPr="00187C8F">
        <w:rPr>
          <w:i/>
        </w:rPr>
        <w:t>repetitionScheme</w:t>
      </w:r>
      <w:r w:rsidR="00E24C97" w:rsidRPr="00187C8F">
        <w:t xml:space="preserve"> set to 'tdmSchemeA</w:t>
      </w:r>
      <w:r w:rsidR="00A35F81" w:rsidRPr="00187C8F">
        <w:t>'</w:t>
      </w:r>
      <w:r w:rsidR="00E24C97" w:rsidRPr="00187C8F">
        <w:t xml:space="preserve">, the PDSCH includes two PDSCH transmission occasions. For each PDSCH, if either PDSCH occasion overlaps with a UL symbol indicated by </w:t>
      </w:r>
      <w:r w:rsidR="00E24C97" w:rsidRPr="00187C8F">
        <w:rPr>
          <w:i/>
        </w:rPr>
        <w:t>tdd-UL-DL-ConfigurationCommon</w:t>
      </w:r>
      <w:r w:rsidR="00E24C97" w:rsidRPr="00187C8F">
        <w:t xml:space="preserve"> or </w:t>
      </w:r>
      <w:r w:rsidR="00E24C97" w:rsidRPr="00187C8F">
        <w:rPr>
          <w:i/>
        </w:rPr>
        <w:t>tdd-UL-DL-ConfigurationDedicated</w:t>
      </w:r>
      <w:r w:rsidR="00E24C97" w:rsidRPr="00187C8F">
        <w:t xml:space="preserve"> if provided, the PDSCH is not received and HARQ process ID is not increment for the PDSCH. </w:t>
      </w:r>
      <w:r w:rsidR="00953A53" w:rsidRPr="00187C8F">
        <w:rPr>
          <w:rFonts w:eastAsia="DengXian"/>
        </w:rPr>
        <w:t>For any HARQ process ID</w:t>
      </w:r>
      <w:r w:rsidR="00953A53" w:rsidRPr="00187C8F">
        <w:rPr>
          <w:rFonts w:eastAsia="DengXian" w:hint="eastAsia"/>
          <w:lang w:eastAsia="zh-CN"/>
        </w:rPr>
        <w:t>(</w:t>
      </w:r>
      <w:r w:rsidR="00953A53" w:rsidRPr="00187C8F">
        <w:rPr>
          <w:rFonts w:eastAsia="DengXian"/>
        </w:rPr>
        <w:t>s</w:t>
      </w:r>
      <w:r w:rsidR="00953A53" w:rsidRPr="00187C8F">
        <w:rPr>
          <w:rFonts w:eastAsia="DengXian" w:hint="eastAsia"/>
          <w:lang w:eastAsia="zh-CN"/>
        </w:rPr>
        <w:t>)</w:t>
      </w:r>
      <w:r w:rsidR="00953A53" w:rsidRPr="00187C8F">
        <w:rPr>
          <w:rFonts w:eastAsia="DengXian"/>
        </w:rPr>
        <w:t xml:space="preserve"> in a given scheduled cell, the UE is not expected to</w:t>
      </w:r>
      <w:r w:rsidR="00953A53" w:rsidRPr="00187C8F">
        <w:rPr>
          <w:rFonts w:eastAsia="DengXian" w:hint="eastAsia"/>
          <w:lang w:eastAsia="zh-CN"/>
        </w:rPr>
        <w:t xml:space="preserve"> receive</w:t>
      </w:r>
      <w:r w:rsidR="00953A53" w:rsidRPr="00187C8F">
        <w:rPr>
          <w:rFonts w:eastAsia="DengXian"/>
        </w:rPr>
        <w:t xml:space="preserve"> a P</w:t>
      </w:r>
      <w:r w:rsidR="00953A53" w:rsidRPr="00187C8F">
        <w:rPr>
          <w:rFonts w:eastAsia="DengXian" w:hint="eastAsia"/>
          <w:lang w:eastAsia="zh-CN"/>
        </w:rPr>
        <w:t>D</w:t>
      </w:r>
      <w:r w:rsidR="00953A53" w:rsidRPr="00187C8F">
        <w:rPr>
          <w:rFonts w:eastAsia="DengXian"/>
        </w:rPr>
        <w:t xml:space="preserve">SCH that overlaps in time with </w:t>
      </w:r>
      <w:r w:rsidR="00953A53" w:rsidRPr="00187C8F">
        <w:rPr>
          <w:rFonts w:eastAsia="DengXian" w:hint="eastAsia"/>
          <w:lang w:eastAsia="zh-CN"/>
        </w:rPr>
        <w:t>another</w:t>
      </w:r>
      <w:r w:rsidR="00953A53" w:rsidRPr="00187C8F">
        <w:rPr>
          <w:rFonts w:eastAsia="DengXian"/>
        </w:rPr>
        <w:t xml:space="preserve"> P</w:t>
      </w:r>
      <w:r w:rsidR="00953A53" w:rsidRPr="00187C8F">
        <w:rPr>
          <w:rFonts w:eastAsia="DengXian" w:hint="eastAsia"/>
          <w:lang w:eastAsia="zh-CN"/>
        </w:rPr>
        <w:t>D</w:t>
      </w:r>
      <w:r w:rsidR="00953A53" w:rsidRPr="00187C8F">
        <w:rPr>
          <w:rFonts w:eastAsia="DengXian"/>
        </w:rPr>
        <w:t>SCH</w:t>
      </w:r>
      <w:r w:rsidR="00EF7835" w:rsidRPr="00187C8F">
        <w:rPr>
          <w:rFonts w:eastAsia="DengXian"/>
        </w:rPr>
        <w:t xml:space="preserve"> if the UE is not capable of receiving FDMed unicast and multicast PDSCH per slot per carrier</w:t>
      </w:r>
      <w:r w:rsidR="00953A53" w:rsidRPr="00187C8F">
        <w:rPr>
          <w:rFonts w:eastAsia="DengXian"/>
        </w:rPr>
        <w:t>.</w:t>
      </w:r>
      <w:r w:rsidR="00953A53" w:rsidRPr="00187C8F">
        <w:rPr>
          <w:rFonts w:eastAsia="DengXian" w:hint="eastAsia"/>
          <w:lang w:eastAsia="zh-CN"/>
        </w:rPr>
        <w:t xml:space="preserve"> </w:t>
      </w:r>
      <w:r w:rsidR="00A17515" w:rsidRPr="00187C8F">
        <w:rPr>
          <w:rFonts w:eastAsia="DengXian"/>
          <w:lang w:eastAsia="zh-CN"/>
        </w:rPr>
        <w:t xml:space="preserve">When HARQ feedback for the HARQ process ID is not disabled, </w:t>
      </w:r>
      <w:r w:rsidR="00AF3F83" w:rsidRPr="00187C8F">
        <w:rPr>
          <w:rFonts w:eastAsia="DengXian"/>
        </w:rPr>
        <w:t xml:space="preserve">or for the HARQ process associated with the first SPS PDSCH when </w:t>
      </w:r>
      <w:r w:rsidR="00AF3F83" w:rsidRPr="00187C8F">
        <w:rPr>
          <w:rFonts w:eastAsia="DengXian"/>
          <w:i/>
        </w:rPr>
        <w:t>HARQ-feedbackEnablingforSPSactive</w:t>
      </w:r>
      <w:r w:rsidR="00AF3F83" w:rsidRPr="00187C8F">
        <w:rPr>
          <w:rFonts w:eastAsia="DengXian"/>
        </w:rPr>
        <w:t xml:space="preserve"> is provided</w:t>
      </w:r>
      <w:r w:rsidR="008B40DC" w:rsidRPr="00187C8F">
        <w:rPr>
          <w:rFonts w:eastAsia="DengXian" w:hint="eastAsia"/>
          <w:lang w:val="en-US" w:eastAsia="zh-CN"/>
        </w:rPr>
        <w:t xml:space="preserve"> and </w:t>
      </w:r>
      <w:r w:rsidR="008B40DC" w:rsidRPr="00187C8F">
        <w:rPr>
          <w:rFonts w:eastAsia="DengXian"/>
        </w:rPr>
        <w:t>enabled</w:t>
      </w:r>
      <w:r w:rsidR="00AF3F83" w:rsidRPr="00187C8F">
        <w:rPr>
          <w:rFonts w:eastAsia="DengXian"/>
        </w:rPr>
        <w:t xml:space="preserve">, </w:t>
      </w:r>
      <w:r w:rsidR="00A17515" w:rsidRPr="00187C8F">
        <w:t xml:space="preserve">the </w:t>
      </w:r>
      <w:r w:rsidR="00245479" w:rsidRPr="00187C8F">
        <w:t xml:space="preserve">UE is not expected to receive another PDSCH for a given HARQ process until after the end of the expected transmission of HARQ-ACK for that HARQ process, where the timing is given by </w:t>
      </w:r>
      <w:r w:rsidR="00662899" w:rsidRPr="00187C8F">
        <w:t>Clause</w:t>
      </w:r>
      <w:r w:rsidR="00245479" w:rsidRPr="00187C8F">
        <w:t xml:space="preserve"> 9.2.3 of [6</w:t>
      </w:r>
      <w:r w:rsidR="00CF6FA1" w:rsidRPr="00187C8F">
        <w:t>, TS 38.213</w:t>
      </w:r>
      <w:r w:rsidR="00245479" w:rsidRPr="00187C8F">
        <w:t xml:space="preserve">]. </w:t>
      </w:r>
      <w:r w:rsidR="00CF6FA1" w:rsidRPr="00187C8F">
        <w:t xml:space="preserve">For HARQ-ACK subject to HARQ-ACK deferral described in Clause 9.2.5.4 of [6 TS 38.213], the expected transmission of HARQ-ACK corresponds to the expected transmission HARQ-ACK in a first slot. </w:t>
      </w:r>
      <w:r w:rsidR="00A17515" w:rsidRPr="00187C8F">
        <w:t xml:space="preserve">When </w:t>
      </w:r>
      <w:r w:rsidR="00A17515" w:rsidRPr="00187C8F">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87C8F">
        <w:rPr>
          <w:rFonts w:eastAsia="DengXian"/>
          <w:kern w:val="24"/>
        </w:rPr>
        <w:t>or to receive another PDSCH without corresponding PDCCH for the given HARQ process</w:t>
      </w:r>
      <w:r w:rsidR="00AF3F83" w:rsidRPr="00187C8F">
        <w:rPr>
          <w:rFonts w:eastAsia="DengXian"/>
          <w:lang w:eastAsia="zh-CN"/>
        </w:rPr>
        <w:t xml:space="preserve"> </w:t>
      </w:r>
      <w:r w:rsidR="00A17515" w:rsidRPr="00187C8F">
        <w:rPr>
          <w:rFonts w:eastAsia="DengXian"/>
          <w:lang w:eastAsia="zh-CN"/>
        </w:rPr>
        <w:t xml:space="preserve">that starts until </w:t>
      </w:r>
      <w:r w:rsidR="00A17515" w:rsidRPr="00187C8F">
        <w:rPr>
          <w:lang w:eastAsia="x-none"/>
        </w:rPr>
        <w:t>T</w:t>
      </w:r>
      <w:r w:rsidR="00A17515" w:rsidRPr="00187C8F">
        <w:rPr>
          <w:vertAlign w:val="subscript"/>
          <w:lang w:eastAsia="x-none"/>
        </w:rPr>
        <w:t>proc,1</w:t>
      </w:r>
      <w:r w:rsidR="00A17515" w:rsidRPr="00187C8F">
        <w:rPr>
          <w:lang w:eastAsia="x-none"/>
        </w:rPr>
        <w:t xml:space="preserve"> </w:t>
      </w:r>
      <w:r w:rsidR="00A17515" w:rsidRPr="00187C8F">
        <w:rPr>
          <w:lang w:eastAsia="zh-CN"/>
        </w:rPr>
        <w:t>after the end of the reception of the last PDSCH or slot-aggregated PDSCH for that HARQ process.</w:t>
      </w:r>
      <w:r w:rsidR="00A17515" w:rsidRPr="00187C8F">
        <w:t xml:space="preserve">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r w:rsidR="001D3BF0" w:rsidRPr="00187C8F">
        <w:rPr>
          <w:i/>
          <w:lang w:eastAsia="x-none"/>
        </w:rPr>
        <w:t>coresetPoolIndex</w:t>
      </w:r>
      <w:r w:rsidR="001D3BF0" w:rsidRPr="00187C8F">
        <w:rPr>
          <w:lang w:eastAsia="x-none"/>
        </w:rPr>
        <w:t xml:space="preserve"> in </w:t>
      </w:r>
      <w:r w:rsidR="001D3BF0" w:rsidRPr="00187C8F">
        <w:rPr>
          <w:i/>
        </w:rPr>
        <w:t>ControlResourceSet</w:t>
      </w:r>
      <w:r w:rsidR="001D3BF0" w:rsidRPr="00187C8F">
        <w:t xml:space="preserve"> and PDCCHs that schedule two PDSCHs are associated to different </w:t>
      </w:r>
      <w:r w:rsidR="001D3BF0" w:rsidRPr="00187C8F">
        <w:rPr>
          <w:i/>
        </w:rPr>
        <w:t>ControlResourceSets</w:t>
      </w:r>
      <w:r w:rsidR="001D3BF0" w:rsidRPr="00187C8F">
        <w:t xml:space="preserve"> having different values of </w:t>
      </w:r>
      <w:r w:rsidR="001D3BF0" w:rsidRPr="00187C8F">
        <w:rPr>
          <w:i/>
          <w:lang w:eastAsia="x-none"/>
        </w:rPr>
        <w:t>coresetPoolIndex</w:t>
      </w:r>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rPr>
        <w:t xml:space="preserve"> </w:t>
      </w:r>
      <w:r w:rsidR="001D3BF0" w:rsidRPr="00187C8F">
        <w:t xml:space="preserve">in </w:t>
      </w:r>
      <w:r w:rsidR="00495460" w:rsidRPr="00187C8F">
        <w:t xml:space="preserve">a given scheduled cell, </w:t>
      </w:r>
      <w:r w:rsidR="007F638E" w:rsidRPr="00187C8F">
        <w:t xml:space="preserve">the </w:t>
      </w:r>
      <w:r w:rsidR="00245479" w:rsidRPr="00187C8F">
        <w:t xml:space="preserve">UE is not expected to receive a </w:t>
      </w:r>
      <w:r w:rsidR="008643C0" w:rsidRPr="00187C8F">
        <w:rPr>
          <w:rFonts w:eastAsia="DengXian"/>
        </w:rPr>
        <w:t xml:space="preserve">first </w:t>
      </w:r>
      <w:r w:rsidR="00245479" w:rsidRPr="00187C8F">
        <w:t xml:space="preserve">PDSCH and </w:t>
      </w:r>
      <w:r w:rsidR="005A5CD6" w:rsidRPr="00187C8F">
        <w:rPr>
          <w:rFonts w:eastAsia="DengXian"/>
        </w:rPr>
        <w:t>a second</w:t>
      </w:r>
      <w:r w:rsidR="005A5CD6" w:rsidRPr="00187C8F">
        <w:t xml:space="preserve"> </w:t>
      </w:r>
      <w:r w:rsidR="00245479" w:rsidRPr="00187C8F">
        <w:t>PDSCH</w:t>
      </w:r>
      <w:r w:rsidR="00722DE6" w:rsidRPr="00187C8F">
        <w:t>,</w:t>
      </w:r>
      <w:r w:rsidR="00245479" w:rsidRPr="00187C8F">
        <w:t xml:space="preserve"> </w:t>
      </w:r>
      <w:r w:rsidR="005A5CD6" w:rsidRPr="00187C8F">
        <w:rPr>
          <w:rFonts w:eastAsia="DengXian"/>
        </w:rPr>
        <w:t>starting later than the first PDSCH</w:t>
      </w:r>
      <w:r w:rsidR="00722DE6" w:rsidRPr="00187C8F">
        <w:rPr>
          <w:rFonts w:eastAsia="DengXian"/>
        </w:rPr>
        <w:t>,</w:t>
      </w:r>
      <w:r w:rsidR="00245479" w:rsidRPr="00187C8F">
        <w:t xml:space="preserve"> with its corresponding HARQ-ACK assigned to be transmitted </w:t>
      </w:r>
      <w:r w:rsidR="00722DE6" w:rsidRPr="00187C8F">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187C8F">
        <w:rPr>
          <w:noProof/>
          <w:position w:val="-12"/>
          <w:lang w:eastAsia="ko-KR"/>
        </w:rPr>
        <w:object w:dxaOrig="440" w:dyaOrig="360" w14:anchorId="020ED9EE">
          <v:shape id="_x0000_i1034" type="#_x0000_t75" style="width:22.5pt;height:18.75pt" o:ole="">
            <v:imagedata r:id="rId27" o:title=""/>
          </v:shape>
          <o:OLEObject Type="Embed" ProgID="Equation.DSMT4" ShapeID="_x0000_i1034" DrawAspect="Content" ObjectID="_1802787716" r:id="rId28"/>
        </w:object>
      </w:r>
      <w:r w:rsidR="00722DE6" w:rsidRPr="00187C8F">
        <w:t xml:space="preserve">symbols [4] or a number of symbols indicated by </w:t>
      </w:r>
      <w:r w:rsidR="00F84C5B" w:rsidRPr="00187C8F">
        <w:rPr>
          <w:i/>
          <w:iCs/>
        </w:rPr>
        <w:t>subslotLengthForPUCCH</w:t>
      </w:r>
      <w:r w:rsidR="00722DE6" w:rsidRPr="00187C8F">
        <w:t xml:space="preserve"> if provided, and the HARQ-ACK for the two PDSCHs are associated with the HARQ-ACK codebook of the same priority. </w:t>
      </w:r>
      <w:r w:rsidR="001D3BF0" w:rsidRPr="00187C8F">
        <w:t xml:space="preserve">Except for the case when a UE is configured by higher layer parameter </w:t>
      </w:r>
      <w:r w:rsidR="001D3BF0" w:rsidRPr="00187C8F">
        <w:rPr>
          <w:i/>
        </w:rPr>
        <w:t>PDCCH-Config</w:t>
      </w:r>
      <w:r w:rsidR="001D3BF0" w:rsidRPr="00187C8F">
        <w:t xml:space="preserve"> that contains two different values of </w:t>
      </w:r>
      <w:r w:rsidR="001D3BF0" w:rsidRPr="00187C8F">
        <w:rPr>
          <w:i/>
          <w:lang w:eastAsia="x-none"/>
        </w:rPr>
        <w:t>coresetPoolIndex</w:t>
      </w:r>
      <w:r w:rsidR="001D3BF0" w:rsidRPr="00187C8F">
        <w:rPr>
          <w:lang w:eastAsia="x-none"/>
        </w:rPr>
        <w:t xml:space="preserve"> in </w:t>
      </w:r>
      <w:r w:rsidR="001D3BF0" w:rsidRPr="00187C8F">
        <w:rPr>
          <w:i/>
        </w:rPr>
        <w:t>ControlResourceSet</w:t>
      </w:r>
      <w:r w:rsidR="001D3BF0" w:rsidRPr="00187C8F">
        <w:t xml:space="preserve"> and PDCCHs that schedule two PDSCHs are associated to different </w:t>
      </w:r>
      <w:r w:rsidR="001D3BF0" w:rsidRPr="00187C8F">
        <w:rPr>
          <w:i/>
        </w:rPr>
        <w:t>ControlResourceSets</w:t>
      </w:r>
      <w:r w:rsidR="001D3BF0" w:rsidRPr="00187C8F">
        <w:t xml:space="preserve"> having different values of </w:t>
      </w:r>
      <w:r w:rsidR="001D3BF0" w:rsidRPr="00187C8F">
        <w:rPr>
          <w:i/>
          <w:lang w:eastAsia="x-none"/>
        </w:rPr>
        <w:t>coresetPoolIndex</w:t>
      </w:r>
      <w:r w:rsidR="003A7FAA" w:rsidRPr="00187C8F">
        <w:rPr>
          <w:lang w:eastAsia="x-none"/>
        </w:rPr>
        <w:t xml:space="preserve"> and the UE reports its capability of </w:t>
      </w:r>
      <w:r w:rsidR="003A7FAA" w:rsidRPr="00187C8F">
        <w:rPr>
          <w:i/>
          <w:lang w:eastAsia="x-none"/>
        </w:rPr>
        <w:t>outOfOrderOperationDL-r16</w:t>
      </w:r>
      <w:r w:rsidR="001D3BF0" w:rsidRPr="00187C8F">
        <w:rPr>
          <w:i/>
          <w:lang w:eastAsia="x-none"/>
        </w:rPr>
        <w:t>,</w:t>
      </w:r>
      <w:r w:rsidR="001D3BF0" w:rsidRPr="00187C8F">
        <w:rPr>
          <w:lang w:val="en-US" w:eastAsia="zh-CN"/>
        </w:rPr>
        <w:t xml:space="preserve"> </w:t>
      </w:r>
      <w:r w:rsidR="001D3BF0" w:rsidRPr="00187C8F">
        <w:rPr>
          <w:lang w:eastAsia="zh-CN"/>
        </w:rPr>
        <w:t xml:space="preserve">in </w:t>
      </w:r>
      <w:r w:rsidR="00722DE6" w:rsidRPr="00187C8F">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87C8F">
        <w:t>.</w:t>
      </w:r>
      <w:r w:rsidR="00E73FD5" w:rsidRPr="00187C8F">
        <w:t xml:space="preserve"> For any two HARQ process IDs in a given </w:t>
      </w:r>
      <w:r w:rsidR="00723589" w:rsidRPr="00187C8F">
        <w:t xml:space="preserve">scheduled </w:t>
      </w:r>
      <w:r w:rsidR="00E73FD5" w:rsidRPr="00187C8F">
        <w:t xml:space="preserve">cell, if the UE is scheduled to start receiving a </w:t>
      </w:r>
      <w:r w:rsidR="00C70B49" w:rsidRPr="00187C8F">
        <w:t xml:space="preserve">first </w:t>
      </w:r>
      <w:r w:rsidR="00E73FD5" w:rsidRPr="00187C8F">
        <w:t xml:space="preserve">PDSCH </w:t>
      </w:r>
      <w:r w:rsidR="00C70B49" w:rsidRPr="00187C8F">
        <w:t xml:space="preserve">starting </w:t>
      </w:r>
      <w:r w:rsidR="00E73FD5" w:rsidRPr="00187C8F">
        <w:t>in symbol</w:t>
      </w:r>
      <w:r w:rsidR="00E73FD5" w:rsidRPr="00187C8F">
        <w:rPr>
          <w:i/>
        </w:rPr>
        <w:t xml:space="preserve"> j </w:t>
      </w:r>
      <w:r w:rsidR="00E73FD5" w:rsidRPr="00187C8F">
        <w:t xml:space="preserve">by a PDCCH </w:t>
      </w:r>
      <w:r w:rsidR="00C70B49" w:rsidRPr="00187C8F">
        <w:t>ending</w:t>
      </w:r>
      <w:r w:rsidR="00E73FD5" w:rsidRPr="00187C8F">
        <w:t xml:space="preserve"> in symbol </w:t>
      </w:r>
      <w:r w:rsidR="00E73FD5" w:rsidRPr="00187C8F">
        <w:rPr>
          <w:i/>
        </w:rPr>
        <w:t>i</w:t>
      </w:r>
      <w:r w:rsidR="00C810C8" w:rsidRPr="00187C8F">
        <w:rPr>
          <w:i/>
        </w:rPr>
        <w:t xml:space="preserve"> </w:t>
      </w:r>
      <w:r w:rsidR="00C810C8" w:rsidRPr="00187C8F">
        <w:rPr>
          <w:iCs/>
        </w:rPr>
        <w:t>on a scheduling cell</w:t>
      </w:r>
      <w:r w:rsidR="00E73FD5" w:rsidRPr="00187C8F">
        <w:t xml:space="preserve">, the UE is not expected to be scheduled to receive a PDSCH starting earlier than </w:t>
      </w:r>
      <w:r w:rsidR="00C70B49" w:rsidRPr="00187C8F">
        <w:t>the end of the first PDSCH with a PDCCH that end</w:t>
      </w:r>
      <w:r w:rsidR="00953A53" w:rsidRPr="00187C8F">
        <w:t>s</w:t>
      </w:r>
      <w:r w:rsidR="00C70B49" w:rsidRPr="00187C8F">
        <w:t xml:space="preserve"> </w:t>
      </w:r>
      <w:r w:rsidR="00953A53" w:rsidRPr="00187C8F">
        <w:rPr>
          <w:rFonts w:eastAsia="DengXian" w:hint="eastAsia"/>
          <w:lang w:eastAsia="zh-CN"/>
        </w:rPr>
        <w:t>later</w:t>
      </w:r>
      <w:r w:rsidR="00C70B49" w:rsidRPr="00187C8F">
        <w:t xml:space="preserve"> than symbol </w:t>
      </w:r>
      <w:r w:rsidR="00C70B49" w:rsidRPr="00187C8F">
        <w:rPr>
          <w:i/>
        </w:rPr>
        <w:t>i</w:t>
      </w:r>
      <w:r w:rsidR="00C810C8" w:rsidRPr="00187C8F">
        <w:rPr>
          <w:i/>
        </w:rPr>
        <w:t xml:space="preserve"> </w:t>
      </w:r>
      <w:r w:rsidR="00C810C8" w:rsidRPr="00187C8F">
        <w:rPr>
          <w:iCs/>
        </w:rPr>
        <w:t>o</w:t>
      </w:r>
      <w:r w:rsidR="00570F50" w:rsidRPr="00187C8F">
        <w:rPr>
          <w:iCs/>
        </w:rPr>
        <w:t>f</w:t>
      </w:r>
      <w:r w:rsidR="00C810C8" w:rsidRPr="00187C8F">
        <w:rPr>
          <w:iCs/>
        </w:rPr>
        <w:t xml:space="preserve"> a scheduling cell</w:t>
      </w:r>
      <w:r w:rsidR="00C810C8" w:rsidRPr="00187C8F">
        <w:t>,</w:t>
      </w:r>
      <w:r w:rsidR="00C70B49" w:rsidRPr="00187C8F">
        <w:t xml:space="preserve">. </w:t>
      </w:r>
      <w:r w:rsidR="00F16E7B" w:rsidRPr="00187C8F">
        <w:t xml:space="preserve">When </w:t>
      </w:r>
      <w:r w:rsidR="005660F5" w:rsidRPr="00187C8F">
        <w:t xml:space="preserve">the PDCCH reception includes two </w:t>
      </w:r>
      <w:r w:rsidR="00F16E7B" w:rsidRPr="00187C8F">
        <w:t xml:space="preserve">PDCCH candidates </w:t>
      </w:r>
      <w:r w:rsidR="005660F5" w:rsidRPr="00187C8F">
        <w:t>from two respective search space sets, as described in clause 10.1 of [6, TS 38.213],</w:t>
      </w:r>
      <w:r w:rsidR="00F16E7B" w:rsidRPr="00187C8F">
        <w:t xml:space="preserve"> the PDCCH ending in symbol </w:t>
      </w:r>
      <w:r w:rsidR="00F16E7B" w:rsidRPr="00187C8F">
        <w:rPr>
          <w:i/>
        </w:rPr>
        <w:t xml:space="preserve">i </w:t>
      </w:r>
      <w:r w:rsidR="00F16E7B" w:rsidRPr="00187C8F">
        <w:t xml:space="preserve">is determined based on the PDCCH candidate that ends later in time. </w:t>
      </w:r>
      <w:r w:rsidR="007F638E" w:rsidRPr="00187C8F">
        <w:t>In a given scheduled cell, f</w:t>
      </w:r>
      <w:r w:rsidR="00C70B49" w:rsidRPr="00187C8F">
        <w:t xml:space="preserve">or any PDSCH corresponding to SI-RNTI, the UE is not expected to decode a re-transmission of an earlier PDSCH with a starting symbol less than </w:t>
      </w:r>
      <w:r w:rsidR="00C70B49" w:rsidRPr="00187C8F">
        <w:rPr>
          <w:i/>
        </w:rPr>
        <w:t>N</w:t>
      </w:r>
      <w:r w:rsidR="00C70B49" w:rsidRPr="00187C8F">
        <w:t xml:space="preserve"> symbols after the last symbol of that PDSCH, where the value of </w:t>
      </w:r>
      <w:r w:rsidR="00C70B49" w:rsidRPr="00187C8F">
        <w:rPr>
          <w:i/>
        </w:rPr>
        <w:t>N</w:t>
      </w:r>
      <w:r w:rsidR="00C70B49" w:rsidRPr="00187C8F">
        <w:t xml:space="preserve"> depends on the PDSCH s</w:t>
      </w:r>
      <w:r w:rsidR="00C70B49" w:rsidRPr="00187C8F">
        <w:rPr>
          <w:rFonts w:eastAsia="DengXian"/>
          <w:lang w:eastAsia="zh-CN"/>
        </w:rPr>
        <w:t xml:space="preserve">ubcarrier spacing configuration </w:t>
      </w:r>
      <w:r w:rsidR="00C70B49" w:rsidRPr="00187C8F">
        <w:rPr>
          <w:rFonts w:eastAsia="DengXian"/>
          <w:i/>
          <w:lang w:eastAsia="zh-CN"/>
        </w:rPr>
        <w:sym w:font="Symbol" w:char="F06D"/>
      </w:r>
      <w:r w:rsidR="00C70B49" w:rsidRPr="00187C8F">
        <w:rPr>
          <w:rFonts w:eastAsia="DengXian"/>
          <w:i/>
          <w:lang w:eastAsia="zh-CN"/>
        </w:rPr>
        <w:t xml:space="preserve">, </w:t>
      </w:r>
      <w:r w:rsidR="00C70B49" w:rsidRPr="00187C8F">
        <w:rPr>
          <w:rFonts w:eastAsia="DengXian"/>
          <w:lang w:eastAsia="zh-CN"/>
        </w:rPr>
        <w:t xml:space="preserve">with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0</w:t>
      </w:r>
      <w:r w:rsidR="00C70B49" w:rsidRPr="00187C8F">
        <w:t xml:space="preserve">, </w:t>
      </w:r>
      <w:r w:rsidR="00C70B49" w:rsidRPr="00187C8F">
        <w:rPr>
          <w:rFonts w:eastAsia="DengXian"/>
          <w:i/>
          <w:lang w:eastAsia="zh-CN"/>
        </w:rPr>
        <w:t>N</w:t>
      </w:r>
      <w:r w:rsidR="00C70B49" w:rsidRPr="00187C8F">
        <w:rPr>
          <w:rFonts w:eastAsia="DengXian"/>
          <w:lang w:eastAsia="zh-CN"/>
        </w:rPr>
        <w:t xml:space="preserve">=13 for </w:t>
      </w:r>
      <w:r w:rsidR="00C70B49" w:rsidRPr="00187C8F">
        <w:rPr>
          <w:rFonts w:eastAsia="DengXian"/>
          <w:i/>
          <w:lang w:eastAsia="zh-CN"/>
        </w:rPr>
        <w:sym w:font="Symbol" w:char="F06D"/>
      </w:r>
      <w:r w:rsidR="00C70B49" w:rsidRPr="00187C8F">
        <w:rPr>
          <w:rFonts w:eastAsia="DengXian"/>
          <w:lang w:eastAsia="zh-CN"/>
        </w:rPr>
        <w:t xml:space="preserve">=1, </w:t>
      </w:r>
      <w:r w:rsidR="00C70B49" w:rsidRPr="00187C8F">
        <w:rPr>
          <w:rFonts w:eastAsia="DengXian"/>
          <w:i/>
          <w:lang w:eastAsia="zh-CN"/>
        </w:rPr>
        <w:t>N</w:t>
      </w:r>
      <w:r w:rsidR="00C70B49" w:rsidRPr="00187C8F">
        <w:rPr>
          <w:rFonts w:eastAsia="DengXian"/>
          <w:lang w:eastAsia="zh-CN"/>
        </w:rPr>
        <w:t xml:space="preserve">=20 for </w:t>
      </w:r>
      <w:r w:rsidR="00C70B49" w:rsidRPr="00187C8F">
        <w:rPr>
          <w:rFonts w:eastAsia="DengXian"/>
          <w:i/>
          <w:lang w:eastAsia="zh-CN"/>
        </w:rPr>
        <w:sym w:font="Symbol" w:char="F06D"/>
      </w:r>
      <w:r w:rsidR="00C70B49" w:rsidRPr="00187C8F">
        <w:rPr>
          <w:rFonts w:eastAsia="DengXian"/>
          <w:lang w:eastAsia="zh-CN"/>
        </w:rPr>
        <w:t xml:space="preserve">=2, </w:t>
      </w:r>
      <w:r w:rsidR="00C70B49" w:rsidRPr="00187C8F">
        <w:rPr>
          <w:rFonts w:eastAsia="DengXian"/>
          <w:i/>
          <w:lang w:eastAsia="zh-CN"/>
        </w:rPr>
        <w:t>N</w:t>
      </w:r>
      <w:r w:rsidR="00C70B49" w:rsidRPr="00187C8F">
        <w:rPr>
          <w:rFonts w:eastAsia="DengXian"/>
          <w:lang w:eastAsia="zh-CN"/>
        </w:rPr>
        <w:t xml:space="preserve">=24 for </w:t>
      </w:r>
      <w:r w:rsidR="00C70B49" w:rsidRPr="00187C8F">
        <w:rPr>
          <w:rFonts w:eastAsia="DengXian"/>
          <w:i/>
          <w:lang w:eastAsia="zh-CN"/>
        </w:rPr>
        <w:sym w:font="Symbol" w:char="F06D"/>
      </w:r>
      <w:r w:rsidR="00C70B49" w:rsidRPr="00187C8F">
        <w:rPr>
          <w:rFonts w:eastAsia="DengXian"/>
          <w:lang w:eastAsia="zh-CN"/>
        </w:rPr>
        <w:t>=3</w:t>
      </w:r>
      <w:r w:rsidR="00D00027" w:rsidRPr="00187C8F">
        <w:t xml:space="preserve">, </w:t>
      </w:r>
      <w:r w:rsidR="00D00027" w:rsidRPr="00187C8F">
        <w:rPr>
          <w:rFonts w:eastAsia="DengXian"/>
          <w:i/>
          <w:lang w:eastAsia="zh-CN"/>
        </w:rPr>
        <w:t>N</w:t>
      </w:r>
      <w:r w:rsidR="00D00027" w:rsidRPr="00187C8F">
        <w:rPr>
          <w:rFonts w:eastAsia="DengXian"/>
          <w:lang w:eastAsia="zh-CN"/>
        </w:rPr>
        <w:t xml:space="preserve">=96 for </w:t>
      </w:r>
      <w:r w:rsidR="00D00027" w:rsidRPr="00187C8F">
        <w:rPr>
          <w:rFonts w:ascii="Symbol" w:eastAsia="Symbol" w:hAnsi="Symbol" w:cs="Symbol"/>
          <w:i/>
          <w:lang w:eastAsia="zh-CN"/>
        </w:rPr>
        <w:t>m</w:t>
      </w:r>
      <w:r w:rsidR="00D00027" w:rsidRPr="00187C8F">
        <w:rPr>
          <w:rFonts w:eastAsia="DengXian"/>
          <w:lang w:eastAsia="zh-CN"/>
        </w:rPr>
        <w:t xml:space="preserve">=5, and </w:t>
      </w:r>
      <w:r w:rsidR="00D00027" w:rsidRPr="00187C8F">
        <w:rPr>
          <w:rFonts w:eastAsia="DengXian"/>
          <w:i/>
          <w:lang w:eastAsia="zh-CN"/>
        </w:rPr>
        <w:t>N</w:t>
      </w:r>
      <w:r w:rsidR="00D00027" w:rsidRPr="00187C8F">
        <w:rPr>
          <w:rFonts w:eastAsia="DengXian"/>
          <w:lang w:eastAsia="zh-CN"/>
        </w:rPr>
        <w:t xml:space="preserve">=192 for </w:t>
      </w:r>
      <w:r w:rsidR="00D00027" w:rsidRPr="00187C8F">
        <w:rPr>
          <w:rFonts w:ascii="Symbol" w:eastAsia="Symbol" w:hAnsi="Symbol" w:cs="Symbol"/>
          <w:i/>
          <w:lang w:eastAsia="zh-CN"/>
        </w:rPr>
        <w:t>m</w:t>
      </w:r>
      <w:r w:rsidR="00D00027" w:rsidRPr="00187C8F">
        <w:rPr>
          <w:rFonts w:eastAsia="DengXian"/>
          <w:lang w:eastAsia="zh-CN"/>
        </w:rPr>
        <w:t>=6</w:t>
      </w:r>
      <w:r w:rsidR="00E73FD5" w:rsidRPr="00187C8F">
        <w:t>.</w:t>
      </w:r>
    </w:p>
    <w:p w14:paraId="76287410" w14:textId="7552A5CC" w:rsidR="00CA225B" w:rsidRPr="0048482F" w:rsidRDefault="00CA225B" w:rsidP="00E73FD5">
      <w:pPr>
        <w:rPr>
          <w:kern w:val="2"/>
          <w:lang w:eastAsia="zh-CN"/>
        </w:rPr>
      </w:pPr>
      <w:bookmarkStart w:id="110"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1B5D20">
        <w:rPr>
          <w:kern w:val="2"/>
          <w:lang w:eastAsia="zh-CN"/>
        </w:rPr>
        <w:t xml:space="preserve">MCCH-RNTI, </w:t>
      </w:r>
      <w:r w:rsidR="000E3D7D">
        <w:rPr>
          <w:color w:val="000000"/>
          <w:kern w:val="2"/>
          <w:lang w:eastAsia="zh-CN"/>
        </w:rPr>
        <w:t>G-RNTI for broadcast</w:t>
      </w:r>
      <w:r w:rsidR="00DA46B0">
        <w:rPr>
          <w:color w:val="000000"/>
          <w:kern w:val="2"/>
          <w:lang w:eastAsia="zh-CN"/>
        </w:rPr>
        <w:t>,</w:t>
      </w:r>
      <w:r w:rsidR="000E3D7D">
        <w:rPr>
          <w:color w:val="000000"/>
          <w:kern w:val="2"/>
          <w:lang w:eastAsia="zh-CN"/>
        </w:rPr>
        <w:t xml:space="preserve"> </w:t>
      </w:r>
      <w:r w:rsidR="00D062E2">
        <w:rPr>
          <w:color w:val="000000"/>
          <w:kern w:val="2"/>
          <w:lang w:eastAsia="zh-CN"/>
        </w:rPr>
        <w:t xml:space="preserve">or Multicast </w:t>
      </w:r>
      <w:r w:rsidR="000E3D7D">
        <w:rPr>
          <w:color w:val="000000"/>
          <w:kern w:val="2"/>
          <w:lang w:eastAsia="zh-CN"/>
        </w:rPr>
        <w:t>MCCH-RNTI,</w:t>
      </w:r>
      <w:r w:rsidR="000E3D7D">
        <w:rPr>
          <w:kern w:val="2"/>
          <w:lang w:eastAsia="zh-CN"/>
        </w:rPr>
        <w:t xml:space="preserve"> </w:t>
      </w:r>
      <w:r w:rsidR="00DA46B0">
        <w:rPr>
          <w:kern w:val="2"/>
          <w:lang w:eastAsia="zh-CN"/>
        </w:rPr>
        <w:t xml:space="preserve">G-RNTI for multicast in RRC_INACTIVE stat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38D8BFA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r w:rsidR="001B318D">
        <w:rPr>
          <w:kern w:val="2"/>
          <w:lang w:eastAsia="zh-CN"/>
        </w:rPr>
        <w:t xml:space="preserve"> </w:t>
      </w:r>
      <w:r w:rsidR="001B318D" w:rsidRPr="00F75070">
        <w:rPr>
          <w:kern w:val="2"/>
          <w:lang w:eastAsia="zh-CN"/>
        </w:rPr>
        <w:t xml:space="preserve">If a UE is configured with </w:t>
      </w:r>
      <w:r w:rsidR="001B318D" w:rsidRPr="00F75070">
        <w:rPr>
          <w:i/>
          <w:iCs/>
          <w:kern w:val="2"/>
          <w:lang w:eastAsia="zh-CN"/>
        </w:rPr>
        <w:t>SSB-MTC-AddtionalPCI</w:t>
      </w:r>
      <w:r w:rsidR="001B318D" w:rsidRPr="00F75070">
        <w:rPr>
          <w:kern w:val="2"/>
          <w:lang w:eastAsia="zh-CN"/>
        </w:rPr>
        <w:t xml:space="preserve"> and with </w:t>
      </w:r>
      <w:r w:rsidR="001B318D" w:rsidRPr="00F75070">
        <w:rPr>
          <w:i/>
          <w:iCs/>
          <w:kern w:val="2"/>
          <w:lang w:eastAsia="zh-CN"/>
        </w:rPr>
        <w:t>PDCCH-Config</w:t>
      </w:r>
      <w:r w:rsidR="001B318D" w:rsidRPr="00F75070">
        <w:rPr>
          <w:kern w:val="2"/>
          <w:lang w:eastAsia="zh-CN"/>
        </w:rPr>
        <w:t xml:space="preserve"> that contains two different values of </w:t>
      </w:r>
      <w:r w:rsidR="001B318D" w:rsidRPr="00F75070">
        <w:rPr>
          <w:i/>
          <w:iCs/>
          <w:kern w:val="2"/>
          <w:lang w:eastAsia="zh-CN"/>
        </w:rPr>
        <w:t>coresetPoolIndex</w:t>
      </w:r>
      <w:r w:rsidR="001B318D" w:rsidRPr="00F75070">
        <w:rPr>
          <w:kern w:val="2"/>
          <w:lang w:eastAsia="zh-CN"/>
        </w:rPr>
        <w:t xml:space="preserve"> in </w:t>
      </w:r>
      <w:r w:rsidR="001B318D" w:rsidRPr="00F75070">
        <w:rPr>
          <w:i/>
          <w:iCs/>
          <w:kern w:val="2"/>
          <w:lang w:eastAsia="zh-CN"/>
        </w:rPr>
        <w:t>ControlResourceSet</w:t>
      </w:r>
      <w:r w:rsidR="001B318D" w:rsidRPr="00F75070">
        <w:rPr>
          <w:kern w:val="2"/>
          <w:lang w:eastAsia="zh-CN"/>
        </w:rPr>
        <w:t xml:space="preserve">, and </w:t>
      </w:r>
      <w:r w:rsidR="001B318D" w:rsidRPr="00F75070">
        <w:rPr>
          <w:kern w:val="2"/>
          <w:lang w:val="en-US" w:eastAsia="zh-CN"/>
        </w:rPr>
        <w:t xml:space="preserve">if the UE is configured with </w:t>
      </w:r>
      <w:r w:rsidR="00B330E2" w:rsidRPr="00B330E2">
        <w:rPr>
          <w:i/>
          <w:iCs/>
          <w:kern w:val="2"/>
          <w:lang w:val="en-US" w:eastAsia="zh-CN"/>
        </w:rPr>
        <w:t>tag2-Id</w:t>
      </w:r>
      <w:r w:rsidR="001B318D" w:rsidRPr="00F75070">
        <w:rPr>
          <w:i/>
          <w:iCs/>
          <w:kern w:val="2"/>
          <w:lang w:val="en-US" w:eastAsia="zh-CN"/>
        </w:rPr>
        <w:t xml:space="preserve"> </w:t>
      </w:r>
      <w:r w:rsidR="001B318D" w:rsidRPr="00F75070">
        <w:rPr>
          <w:kern w:val="2"/>
          <w:lang w:val="en-US" w:eastAsia="zh-CN"/>
        </w:rPr>
        <w:t xml:space="preserve">for </w:t>
      </w:r>
      <w:r w:rsidR="001B318D">
        <w:rPr>
          <w:kern w:val="2"/>
          <w:lang w:val="en-US" w:eastAsia="zh-CN"/>
        </w:rPr>
        <w:t>the SpCell, i</w:t>
      </w:r>
      <w:r w:rsidR="001B318D" w:rsidRPr="006F0CA5">
        <w:rPr>
          <w:kern w:val="2"/>
          <w:lang w:val="en-US" w:eastAsia="zh-CN"/>
        </w:rPr>
        <w:t>f the UE attempts to detect the DCI format 1_0 with CRC scrambled by the corresponding RA-RNTI</w:t>
      </w:r>
      <w:r w:rsidR="001B318D">
        <w:rPr>
          <w:kern w:val="2"/>
          <w:lang w:val="en-US" w:eastAsia="zh-CN"/>
        </w:rPr>
        <w:t xml:space="preserve"> or w</w:t>
      </w:r>
      <w:r w:rsidR="001B318D" w:rsidRPr="0029758C">
        <w:rPr>
          <w:kern w:val="2"/>
          <w:lang w:val="en-US" w:eastAsia="zh-CN"/>
        </w:rPr>
        <w:t>hen receiving a PDSCH scheduled with RA-RNTI in response to a random access procedure triggered by a PDCCH order which triggers contention-free random access procedure for the SpCell [10, TS 38.321]</w:t>
      </w:r>
      <w:r w:rsidR="001B318D">
        <w:rPr>
          <w:kern w:val="2"/>
          <w:lang w:val="en-US" w:eastAsia="zh-CN"/>
        </w:rPr>
        <w:t>, and if the CORESET used for the PDCCH order transmission is not associated with the serving cell physical cell ID, the UE may assume that the DM-RS ports of the received PDSCH are</w:t>
      </w:r>
      <w:r w:rsidR="001B318D">
        <w:rPr>
          <w:kern w:val="2"/>
          <w:lang w:eastAsia="zh-CN"/>
        </w:rPr>
        <w:t xml:space="preserve"> </w:t>
      </w:r>
      <w:r w:rsidR="001B318D" w:rsidRPr="00857C5D">
        <w:rPr>
          <w:kern w:val="2"/>
          <w:lang w:eastAsia="zh-CN"/>
        </w:rPr>
        <w:t xml:space="preserve">quasi co-located </w:t>
      </w:r>
      <w:r w:rsidR="001B318D" w:rsidRPr="00373675">
        <w:rPr>
          <w:kern w:val="2"/>
          <w:lang w:eastAsia="zh-CN"/>
        </w:rPr>
        <w:t xml:space="preserve">with </w:t>
      </w:r>
      <w:r w:rsidR="001B318D">
        <w:rPr>
          <w:kern w:val="2"/>
          <w:lang w:eastAsia="zh-CN"/>
        </w:rPr>
        <w:t xml:space="preserve">the </w:t>
      </w:r>
      <w:r w:rsidR="001B318D" w:rsidRPr="00B4070A">
        <w:rPr>
          <w:kern w:val="2"/>
          <w:lang w:eastAsia="zh-CN"/>
        </w:rPr>
        <w:t>DM-RS antenna port associated with PDCCH receptions in</w:t>
      </w:r>
      <w:r w:rsidR="001B318D" w:rsidRPr="00373675">
        <w:rPr>
          <w:kern w:val="2"/>
          <w:lang w:eastAsia="zh-CN"/>
        </w:rPr>
        <w:t xml:space="preserve"> the </w:t>
      </w:r>
      <w:r w:rsidR="001B318D">
        <w:rPr>
          <w:kern w:val="2"/>
          <w:lang w:eastAsia="zh-CN"/>
        </w:rPr>
        <w:t xml:space="preserve">CORESET </w:t>
      </w:r>
      <w:r w:rsidR="001B318D" w:rsidRPr="000B4F78">
        <w:rPr>
          <w:kern w:val="2"/>
          <w:lang w:eastAsia="zh-CN"/>
        </w:rPr>
        <w:t>fo</w:t>
      </w:r>
      <w:r w:rsidR="001B318D">
        <w:rPr>
          <w:kern w:val="2"/>
          <w:lang w:eastAsia="zh-CN"/>
        </w:rPr>
        <w:t xml:space="preserve">r </w:t>
      </w:r>
      <w:r w:rsidR="001B318D" w:rsidRPr="000B4F78">
        <w:rPr>
          <w:kern w:val="2"/>
          <w:lang w:eastAsia="zh-CN"/>
        </w:rPr>
        <w:t>Type</w:t>
      </w:r>
      <w:r w:rsidR="001B318D">
        <w:rPr>
          <w:kern w:val="2"/>
          <w:lang w:eastAsia="zh-CN"/>
        </w:rPr>
        <w:t>1</w:t>
      </w:r>
      <w:r w:rsidR="001B318D" w:rsidRPr="000B4F78">
        <w:rPr>
          <w:kern w:val="2"/>
          <w:lang w:eastAsia="zh-CN"/>
        </w:rPr>
        <w:t>-PDCCH CSS set</w:t>
      </w:r>
      <w:r w:rsidR="001B318D">
        <w:rPr>
          <w:kern w:val="2"/>
          <w:lang w:eastAsia="zh-CN"/>
        </w:rPr>
        <w:t xml:space="preserve"> </w:t>
      </w:r>
      <w:r w:rsidR="001B318D" w:rsidRPr="00857C5D">
        <w:rPr>
          <w:kern w:val="2"/>
          <w:lang w:eastAsia="zh-CN"/>
        </w:rPr>
        <w:t xml:space="preserve">with respect to Doppler shift, Doppler spread, average delay, delay spread, </w:t>
      </w:r>
      <w:r w:rsidR="001B318D">
        <w:rPr>
          <w:kern w:val="2"/>
          <w:lang w:eastAsia="zh-CN"/>
        </w:rPr>
        <w:t xml:space="preserve">and </w:t>
      </w:r>
      <w:r w:rsidR="001B318D" w:rsidRPr="00857C5D">
        <w:rPr>
          <w:kern w:val="2"/>
          <w:lang w:eastAsia="zh-CN"/>
        </w:rPr>
        <w:t>spatial RX parameters when applicable</w:t>
      </w:r>
      <w:r w:rsidR="001B318D">
        <w:rPr>
          <w:kern w:val="2"/>
          <w:lang w:eastAsia="zh-CN"/>
        </w:rPr>
        <w:t>.</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43B9E1F0"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including any interruption due to uplink or downlink RF retuning time [10</w:t>
      </w:r>
      <w:r w:rsidR="00B330E2">
        <w:rPr>
          <w:color w:val="000000"/>
        </w:rPr>
        <w:t>, TS 38.321</w:t>
      </w:r>
      <w:r w:rsidRPr="0048482F">
        <w:rPr>
          <w:color w:val="000000"/>
        </w:rPr>
        <w:t xml:space="preserve">])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10"/>
    </w:p>
    <w:p w14:paraId="6E5E4F34" w14:textId="470B13EA"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 xml:space="preserve">from two </w:t>
      </w:r>
      <w:r w:rsidR="001B318D">
        <w:rPr>
          <w:color w:val="000000" w:themeColor="text1"/>
          <w:lang w:eastAsia="ko-KR"/>
        </w:rPr>
        <w:t>respective</w:t>
      </w:r>
      <w:r w:rsidR="00590697">
        <w:rPr>
          <w:color w:val="000000" w:themeColor="text1"/>
          <w:lang w:eastAsia="ko-KR"/>
        </w:rPr>
        <w:t xml:space="preserv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1B318D">
        <w:rPr>
          <w:color w:val="000000" w:themeColor="text1"/>
          <w:lang w:val="en-AU" w:eastAsia="ko-KR"/>
        </w:rPr>
        <w:t xml:space="preserve">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5EAFD0CA" w14:textId="44A025B9" w:rsidR="00EB522A" w:rsidRPr="00EB522A" w:rsidRDefault="00245479" w:rsidP="00EB522A">
      <w:pPr>
        <w:rPr>
          <w:rFonts w:eastAsia="Times New Roman"/>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xml:space="preserve">, MCCH-RNTI, </w:t>
      </w:r>
      <w:r w:rsidR="00D062E2">
        <w:rPr>
          <w:color w:val="000000"/>
          <w:kern w:val="2"/>
          <w:lang w:eastAsia="zh-CN"/>
        </w:rPr>
        <w:t xml:space="preserve">Multicast </w:t>
      </w:r>
      <w:r w:rsidR="00DA46B0">
        <w:rPr>
          <w:color w:val="000000"/>
          <w:kern w:val="2"/>
          <w:lang w:eastAsia="zh-CN"/>
        </w:rPr>
        <w:t xml:space="preserve">MCCH-RNTI, </w:t>
      </w:r>
      <w:r w:rsidR="003823DF">
        <w:rPr>
          <w:color w:val="000000"/>
          <w:kern w:val="2"/>
          <w:lang w:eastAsia="zh-CN"/>
        </w:rPr>
        <w:t>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7666CA0E" w14:textId="19E9CDDF" w:rsidR="00B81E84" w:rsidRDefault="00EB522A" w:rsidP="00EB522A">
      <w:pPr>
        <w:rPr>
          <w:color w:val="000000"/>
          <w:kern w:val="2"/>
          <w:lang w:eastAsia="zh-CN"/>
        </w:rPr>
      </w:pPr>
      <w:r w:rsidRPr="00EB522A">
        <w:rPr>
          <w:rFonts w:eastAsia="Times New Roman"/>
          <w:color w:val="000000"/>
          <w:kern w:val="2"/>
          <w:lang w:eastAsia="zh-CN"/>
        </w:rPr>
        <w:t>If cell DTX is activated for the serving cell, the UE is not expected to decode a PDSCH scheduled without corresponding PDCCH transmission using SPS-Config that overlap in time with any non-active periods of cell DTX for the serving cell.</w:t>
      </w:r>
    </w:p>
    <w:p w14:paraId="32064646" w14:textId="7717CA82" w:rsidR="006E23B8" w:rsidRPr="003C0465" w:rsidRDefault="006E23B8" w:rsidP="006E23B8">
      <w:pPr>
        <w:rPr>
          <w:lang w:eastAsia="zh-CN"/>
        </w:rPr>
      </w:pPr>
      <w:r>
        <w:rPr>
          <w:lang w:eastAsia="sv-SE"/>
        </w:rPr>
        <w:t xml:space="preserve">Furthermore, a </w:t>
      </w:r>
      <w:r w:rsidRPr="00595B8F">
        <w:rPr>
          <w:lang w:val="en-US" w:eastAsia="sv-SE"/>
        </w:rPr>
        <w:t xml:space="preserve">UE </w:t>
      </w:r>
      <w:r>
        <w:rPr>
          <w:lang w:eastAsia="sv-SE"/>
        </w:rPr>
        <w:t xml:space="preserve">indicating </w:t>
      </w:r>
      <w:r w:rsidR="00D062E2" w:rsidRPr="00E12197">
        <w:rPr>
          <w:i/>
          <w:iCs/>
          <w:lang w:eastAsia="sv-SE"/>
        </w:rPr>
        <w:t>supportOf</w:t>
      </w:r>
      <w:r w:rsidR="00D062E2">
        <w:rPr>
          <w:i/>
          <w:iCs/>
          <w:lang w:eastAsia="sv-SE"/>
        </w:rPr>
        <w:t>E</w:t>
      </w:r>
      <w:r w:rsidR="00D062E2" w:rsidRPr="00E12197">
        <w:rPr>
          <w:i/>
          <w:iCs/>
          <w:lang w:eastAsia="sv-SE"/>
        </w:rPr>
        <w:t>RedCap</w:t>
      </w:r>
      <w:r>
        <w:rPr>
          <w:lang w:eastAsia="sv-SE"/>
        </w:rPr>
        <w:t xml:space="preserve"> capability but not indicating </w:t>
      </w:r>
      <w:r w:rsidR="00D062E2" w:rsidRPr="00FE13AC">
        <w:rPr>
          <w:i/>
          <w:iCs/>
          <w:lang w:eastAsia="sv-SE"/>
        </w:rPr>
        <w:t>eRedCapNotReducedBB-BW</w:t>
      </w:r>
      <w:r>
        <w:rPr>
          <w:lang w:eastAsia="sv-SE"/>
        </w:rPr>
        <w:t xml:space="preserve"> </w:t>
      </w:r>
      <w:r w:rsidRPr="00595B8F">
        <w:rPr>
          <w:lang w:val="en-US" w:eastAsia="sv-SE"/>
        </w:rPr>
        <w:t xml:space="preserve">is not expected to decode a PDSCH scheduled with C-RNTI, MCS-C-RNTI, G-RNTI for multicast or broadcast, MCCH-RNTI, </w:t>
      </w:r>
      <w:r w:rsidR="00D062E2">
        <w:rPr>
          <w:color w:val="000000"/>
          <w:kern w:val="2"/>
          <w:lang w:eastAsia="zh-CN"/>
        </w:rPr>
        <w:t xml:space="preserve">Multicast </w:t>
      </w:r>
      <w:r w:rsidR="005D789A">
        <w:rPr>
          <w:color w:val="000000"/>
          <w:kern w:val="2"/>
          <w:lang w:eastAsia="zh-CN"/>
        </w:rPr>
        <w:t>MCCH-RNTI,</w:t>
      </w:r>
      <w:r w:rsidR="005D789A" w:rsidRPr="00595B8F">
        <w:rPr>
          <w:lang w:val="en-US" w:eastAsia="sv-SE"/>
        </w:rPr>
        <w:t xml:space="preserve"> </w:t>
      </w:r>
      <w:r w:rsidRPr="00595B8F">
        <w:rPr>
          <w:lang w:val="en-US" w:eastAsia="sv-SE"/>
        </w:rPr>
        <w:t xml:space="preserve">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00F4954" w14:textId="18206ED9" w:rsidR="005454FF" w:rsidRDefault="00B81E84" w:rsidP="00D062E2">
      <w:pPr>
        <w:spacing w:after="0"/>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t>
      </w:r>
      <w:r w:rsidR="006E23B8" w:rsidRPr="6BD0B11C">
        <w:rPr>
          <w:lang w:eastAsia="zh-CN"/>
        </w:rPr>
        <w:t xml:space="preserve">where the PDSCH scheduled with TC-RNTI for a reduced capability UE </w:t>
      </w:r>
      <w:r w:rsidR="006E23B8" w:rsidRPr="004B4FBA">
        <w:rPr>
          <w:lang w:eastAsia="zh-CN"/>
        </w:rPr>
        <w:t xml:space="preserve">that indicates </w:t>
      </w:r>
      <w:r w:rsidR="00D062E2" w:rsidRPr="00E12197">
        <w:rPr>
          <w:i/>
          <w:iCs/>
          <w:lang w:eastAsia="sv-SE"/>
        </w:rPr>
        <w:t>supportOf</w:t>
      </w:r>
      <w:r w:rsidR="00D062E2">
        <w:rPr>
          <w:i/>
          <w:iCs/>
          <w:lang w:eastAsia="sv-SE"/>
        </w:rPr>
        <w:t>E</w:t>
      </w:r>
      <w:r w:rsidR="00D062E2" w:rsidRPr="00E12197">
        <w:rPr>
          <w:i/>
          <w:iCs/>
          <w:lang w:eastAsia="sv-SE"/>
        </w:rPr>
        <w:t>RedCap</w:t>
      </w:r>
      <w:r w:rsidR="006E23B8" w:rsidRPr="004B4FBA">
        <w:rPr>
          <w:sz w:val="24"/>
          <w:szCs w:val="24"/>
          <w:lang w:val="en-US"/>
        </w:rPr>
        <w:t xml:space="preserve"> </w:t>
      </w:r>
      <w:r w:rsidR="006E23B8" w:rsidRPr="004B4FBA">
        <w:rPr>
          <w:lang w:eastAsia="zh-CN"/>
        </w:rPr>
        <w:t>is al</w:t>
      </w:r>
      <w:r w:rsidR="006E23B8" w:rsidRPr="6BD0B11C">
        <w:rPr>
          <w:lang w:eastAsia="zh-CN"/>
        </w:rPr>
        <w:t xml:space="preserve">located no more than 25 PRBs when configured with SCS </w:t>
      </w:r>
      <w:r w:rsidR="006E23B8" w:rsidRPr="6BD0B11C">
        <w:rPr>
          <w:rFonts w:ascii="Symbol" w:hAnsi="Symbol"/>
          <w:lang w:eastAsia="zh-CN"/>
        </w:rPr>
        <w:t>m</w:t>
      </w:r>
      <w:r w:rsidR="006E23B8" w:rsidRPr="6BD0B11C">
        <w:rPr>
          <w:lang w:eastAsia="zh-CN"/>
        </w:rPr>
        <w:t xml:space="preserve"> = 0 or </w:t>
      </w:r>
      <w:r w:rsidR="006E23B8">
        <w:rPr>
          <w:lang w:eastAsia="zh-CN"/>
        </w:rPr>
        <w:t xml:space="preserve">no more than </w:t>
      </w:r>
      <w:r w:rsidR="006E23B8" w:rsidRPr="6BD0B11C">
        <w:rPr>
          <w:lang w:eastAsia="zh-CN"/>
        </w:rPr>
        <w:t xml:space="preserve">12 PRBs when configured with SCS </w:t>
      </w:r>
      <w:r w:rsidR="006E23B8" w:rsidRPr="6BD0B11C">
        <w:rPr>
          <w:rFonts w:ascii="Symbol" w:hAnsi="Symbol"/>
          <w:lang w:eastAsia="zh-CN"/>
        </w:rPr>
        <w:t>m</w:t>
      </w:r>
      <w:r w:rsidR="006E23B8" w:rsidRPr="6BD0B11C">
        <w:rPr>
          <w:lang w:eastAsia="zh-CN"/>
        </w:rPr>
        <w:t xml:space="preserve"> = 1,</w:t>
      </w:r>
      <w:r w:rsidR="006E23B8">
        <w:rPr>
          <w:lang w:eastAsia="zh-CN"/>
        </w:rPr>
        <w:t xml:space="preserve"> </w:t>
      </w:r>
      <w:r>
        <w:rPr>
          <w:color w:val="000000"/>
          <w:kern w:val="2"/>
          <w:lang w:eastAsia="zh-CN"/>
        </w:rPr>
        <w:t>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6A6FC344" w:rsidR="005454FF" w:rsidRDefault="005454FF" w:rsidP="005454FF">
      <w:pPr>
        <w:pStyle w:val="B1"/>
        <w:rPr>
          <w:lang w:eastAsia="zh-CN"/>
        </w:rPr>
      </w:pPr>
      <w:r>
        <w:t>-</w:t>
      </w:r>
      <w:r>
        <w:tab/>
      </w:r>
      <w:r>
        <w:rPr>
          <w:lang w:eastAsia="zh-CN"/>
        </w:rPr>
        <w:t>is expected to decode PDSCH scheduled with MCCH-RNTI</w:t>
      </w:r>
      <w:r w:rsidR="005D789A" w:rsidRPr="005D789A">
        <w:rPr>
          <w:color w:val="000000"/>
          <w:kern w:val="2"/>
          <w:lang w:eastAsia="zh-CN"/>
        </w:rPr>
        <w:t xml:space="preserve"> </w:t>
      </w:r>
      <w:r w:rsidR="005D789A">
        <w:rPr>
          <w:color w:val="000000"/>
          <w:kern w:val="2"/>
          <w:lang w:val="en-GB" w:eastAsia="zh-CN"/>
        </w:rPr>
        <w:t xml:space="preserve">or </w:t>
      </w:r>
      <w:r w:rsidR="00D062E2">
        <w:rPr>
          <w:color w:val="000000"/>
          <w:kern w:val="2"/>
          <w:lang w:eastAsia="zh-CN"/>
        </w:rPr>
        <w:t xml:space="preserve">Multicast </w:t>
      </w:r>
      <w:r w:rsidR="005D789A">
        <w:rPr>
          <w:color w:val="000000"/>
          <w:kern w:val="2"/>
          <w:lang w:eastAsia="zh-CN"/>
        </w:rPr>
        <w:t>MCCH-RNTI,</w:t>
      </w:r>
      <w:r>
        <w:rPr>
          <w:lang w:eastAsia="zh-CN"/>
        </w:rPr>
        <w:t xml:space="preserve">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5D602DA" w14:textId="3434692F" w:rsidR="00AD2C95" w:rsidRDefault="00AD2C95" w:rsidP="00AD2C95">
      <w:r>
        <w:rPr>
          <w:lang w:eastAsia="zh-CN"/>
        </w:rPr>
        <w:t>A</w:t>
      </w:r>
      <w:r w:rsidRPr="6BD0B11C">
        <w:rPr>
          <w:lang w:eastAsia="zh-CN"/>
        </w:rPr>
        <w:t xml:space="preserve"> UE</w:t>
      </w:r>
      <w:r>
        <w:rPr>
          <w:lang w:eastAsia="zh-CN"/>
        </w:rPr>
        <w:t xml:space="preserve"> </w:t>
      </w:r>
      <w:r w:rsidRPr="00365116">
        <w:rPr>
          <w:lang w:eastAsia="zh-CN"/>
        </w:rPr>
        <w:t xml:space="preserve">that indicates </w:t>
      </w:r>
      <w:r w:rsidR="00D062E2" w:rsidRPr="00E12197">
        <w:rPr>
          <w:i/>
          <w:iCs/>
          <w:lang w:eastAsia="sv-SE"/>
        </w:rPr>
        <w:t>supportOf</w:t>
      </w:r>
      <w:r w:rsidR="00D062E2">
        <w:rPr>
          <w:i/>
          <w:iCs/>
          <w:lang w:eastAsia="sv-SE"/>
        </w:rPr>
        <w:t>E</w:t>
      </w:r>
      <w:r w:rsidR="00D062E2" w:rsidRPr="00E12197">
        <w:rPr>
          <w:i/>
          <w:iCs/>
          <w:lang w:eastAsia="sv-SE"/>
        </w:rPr>
        <w:t>RedCap</w:t>
      </w:r>
      <w:r>
        <w:t xml:space="preserve"> capability </w:t>
      </w:r>
      <w:r w:rsidRPr="43012380">
        <w:rPr>
          <w:lang w:eastAsia="zh-CN"/>
        </w:rPr>
        <w:t>but</w:t>
      </w:r>
      <w:r>
        <w:rPr>
          <w:lang w:val="en-US"/>
        </w:rPr>
        <w:t xml:space="preserve"> does not indicate </w:t>
      </w:r>
      <w:r w:rsidR="00D062E2" w:rsidRPr="00D86A29">
        <w:rPr>
          <w:i/>
          <w:iCs/>
          <w:lang w:eastAsia="sv-SE"/>
        </w:rPr>
        <w:t>eRedCapNotReducedBB-BW</w:t>
      </w:r>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30B9B7D" w14:textId="635B43AD" w:rsidR="00B81E84" w:rsidRDefault="00245479" w:rsidP="00AD2C95">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515BB4F4" w14:textId="544D9077" w:rsidR="000E7209" w:rsidRDefault="00D062E2" w:rsidP="000E7209">
      <w:pPr>
        <w:rPr>
          <w:lang w:eastAsia="zh-CN"/>
        </w:rPr>
      </w:pPr>
      <w:r>
        <w:rPr>
          <w:lang w:eastAsia="zh-CN"/>
        </w:rPr>
        <w:t>In RRC_CONNECTED state, t</w:t>
      </w:r>
      <w:r w:rsidR="000E3D7D">
        <w:rPr>
          <w:lang w:eastAsia="zh-CN"/>
        </w:rPr>
        <w:t>he maximum number of PDSCHs scheduled per slot per component carrier with C-RNTI/CS-RNTI and G-RNTI/G-CS-RNTI</w:t>
      </w:r>
      <w:r w:rsidR="003823DF">
        <w:rPr>
          <w:lang w:eastAsia="zh-CN"/>
        </w:rPr>
        <w:t>/MCCH-RNTI</w:t>
      </w:r>
      <w:r w:rsidR="000E3D7D">
        <w:rPr>
          <w:lang w:eastAsia="zh-CN"/>
        </w:rPr>
        <w:t xml:space="preserve"> that the UE shall be able to de</w:t>
      </w:r>
      <w:r w:rsidR="000E3D7D" w:rsidRPr="00763FF7">
        <w:rPr>
          <w:lang w:eastAsia="zh-CN"/>
        </w:rPr>
        <w:t xml:space="preserve">code is the same as the indicated UE capability for the number of unicast PDSCHs per slot per component carrier. </w:t>
      </w:r>
      <w:r w:rsidR="00053911">
        <w:rPr>
          <w:lang w:eastAsia="zh-CN"/>
        </w:rPr>
        <w:t xml:space="preserve">In RRC_INACTIVE state, if the UE is capable of receiving TDMed unicast and multicast per slot per component carrier, the UE shall be able to decode one PDSCH scheduled with C-RNTI and one PDSCH scheduled with G-RNTI/Multicast MCCH-RNTI per slot per component carrier. </w:t>
      </w:r>
      <w:r w:rsidR="000E3D7D" w:rsidRPr="00763FF7">
        <w:rPr>
          <w:lang w:eastAsia="zh-CN"/>
        </w:rPr>
        <w:t xml:space="preserve">If the UE is capable of receiving FDMed unicast and multicast PDSCH per slot per carrier, the UE shall be able to decode a PDSCH scheduled </w:t>
      </w:r>
      <w:r w:rsidR="007333A2">
        <w:t>by a DCI format</w:t>
      </w:r>
      <w:r w:rsidR="007333A2" w:rsidRPr="00763FF7">
        <w:rPr>
          <w:lang w:eastAsia="zh-CN"/>
        </w:rPr>
        <w:t xml:space="preserve"> </w:t>
      </w:r>
      <w:r w:rsidR="000E3D7D" w:rsidRPr="00763FF7">
        <w:rPr>
          <w:lang w:eastAsia="zh-CN"/>
        </w:rPr>
        <w:t>with C-RNTI</w:t>
      </w:r>
      <w:r w:rsidR="007333A2">
        <w:t xml:space="preserve"> or a </w:t>
      </w:r>
      <w:r w:rsidR="007333A2" w:rsidRPr="00763FF7">
        <w:t xml:space="preserve">PDSCH scheduled </w:t>
      </w:r>
      <w:r w:rsidR="007333A2">
        <w:t xml:space="preserve">for a retransmission of a TB by a DCI format with </w:t>
      </w:r>
      <w:r w:rsidR="000E3D7D" w:rsidRPr="00763FF7">
        <w:rPr>
          <w:lang w:eastAsia="zh-CN"/>
        </w:rPr>
        <w:t xml:space="preserve">CS-RNTI and a PDSCH scheduled </w:t>
      </w:r>
      <w:r w:rsidR="007333A2">
        <w:t>by a DCI format</w:t>
      </w:r>
      <w:r w:rsidR="007333A2" w:rsidRPr="00763FF7">
        <w:rPr>
          <w:lang w:eastAsia="zh-CN"/>
        </w:rPr>
        <w:t xml:space="preserve"> </w:t>
      </w:r>
      <w:r w:rsidR="000E3D7D" w:rsidRPr="00763FF7">
        <w:rPr>
          <w:lang w:eastAsia="zh-CN"/>
        </w:rPr>
        <w:t>with G-RNTI</w:t>
      </w:r>
      <w:r w:rsidR="003823DF">
        <w:rPr>
          <w:lang w:eastAsia="zh-CN"/>
        </w:rPr>
        <w:t xml:space="preserve"> for multicast</w:t>
      </w:r>
      <w:r w:rsidR="007333A2">
        <w:t xml:space="preserve"> or a </w:t>
      </w:r>
      <w:r w:rsidR="007333A2" w:rsidRPr="00763FF7">
        <w:t>PDSCH scheduled</w:t>
      </w:r>
      <w:r w:rsidR="007333A2">
        <w:t xml:space="preserve"> for a retransmission of a TB by a DCI format with </w:t>
      </w:r>
      <w:r w:rsidR="000E3D7D" w:rsidRPr="00763FF7">
        <w:rPr>
          <w:lang w:eastAsia="zh-CN"/>
        </w:rPr>
        <w:t>G-CS-RNTI that partially or fully overlap in time in non-overlapping PRBs</w:t>
      </w:r>
      <w:r w:rsidR="005454FF">
        <w:rPr>
          <w:lang w:eastAsia="zh-CN"/>
        </w:rPr>
        <w:t>.</w:t>
      </w:r>
      <w:r w:rsidR="003823DF">
        <w:rPr>
          <w:lang w:eastAsia="zh-CN"/>
        </w:rPr>
        <w:t xml:space="preserve"> </w:t>
      </w:r>
      <w:r w:rsidR="003823DF" w:rsidRPr="00A26267">
        <w:rPr>
          <w:lang w:eastAsia="zh-CN"/>
        </w:rPr>
        <w:t xml:space="preserve">If the UE is capable of receiving FDMed unicast and broadcast PDSCH per slot per carrier, the UE shall be able to decode a PDSCH scheduled </w:t>
      </w:r>
      <w:r w:rsidR="007333A2">
        <w:t xml:space="preserve">by a DCI format </w:t>
      </w:r>
      <w:r w:rsidR="003823DF" w:rsidRPr="00A26267">
        <w:rPr>
          <w:lang w:eastAsia="zh-CN"/>
        </w:rPr>
        <w:t>with C-RNTI</w:t>
      </w:r>
      <w:r w:rsidR="007333A2">
        <w:t xml:space="preserve"> or a </w:t>
      </w:r>
      <w:r w:rsidR="007333A2" w:rsidRPr="00763FF7">
        <w:t>PDSCH scheduled</w:t>
      </w:r>
      <w:r w:rsidR="007333A2">
        <w:t xml:space="preserve"> for a retransmission of a TB by a DCI format with </w:t>
      </w:r>
      <w:r w:rsidR="003823DF" w:rsidRPr="00A26267">
        <w:rPr>
          <w:lang w:eastAsia="zh-CN"/>
        </w:rPr>
        <w:t>CS-RNTI and a PDSCH scheduled with G-RNTI for broadcast/MCCH-RNTI that partially or fully overlap in time in non-overlapping PRBs.</w:t>
      </w:r>
      <w:r w:rsidR="000E7209">
        <w:rPr>
          <w:lang w:eastAsia="zh-CN"/>
        </w:rPr>
        <w:t xml:space="preserve"> For a reduced capability UE that indicates </w:t>
      </w:r>
      <w:r w:rsidRPr="00E12197">
        <w:rPr>
          <w:i/>
          <w:iCs/>
          <w:lang w:eastAsia="sv-SE"/>
        </w:rPr>
        <w:t>supportOf</w:t>
      </w:r>
      <w:r>
        <w:rPr>
          <w:i/>
          <w:iCs/>
          <w:lang w:eastAsia="sv-SE"/>
        </w:rPr>
        <w:t>E</w:t>
      </w:r>
      <w:r w:rsidRPr="00E12197">
        <w:rPr>
          <w:i/>
          <w:iCs/>
          <w:lang w:eastAsia="sv-SE"/>
        </w:rPr>
        <w:t>RedCap</w:t>
      </w:r>
      <w:r w:rsidR="000E7209">
        <w:t xml:space="preserve"> </w:t>
      </w:r>
      <w:r w:rsidR="000E7209">
        <w:rPr>
          <w:lang w:eastAsia="sv-SE"/>
        </w:rPr>
        <w:t xml:space="preserve">but not indicating </w:t>
      </w:r>
      <w:r w:rsidRPr="00D86A29">
        <w:rPr>
          <w:i/>
          <w:iCs/>
          <w:lang w:eastAsia="sv-SE"/>
        </w:rPr>
        <w:t>eRedCapNotReducedBB-BW</w:t>
      </w:r>
      <w:r w:rsidR="000E7209">
        <w:rPr>
          <w:sz w:val="24"/>
          <w:szCs w:val="24"/>
          <w:lang w:val="en-US"/>
        </w:rPr>
        <w:t xml:space="preserve">, </w:t>
      </w:r>
      <w:r w:rsidR="000E7209">
        <w:rPr>
          <w:lang w:eastAsia="zh-CN"/>
        </w:rPr>
        <w:t>if the UE is capable of receiving FDMed unicast and multicast/broadcast PDSCH per slot, the UE</w:t>
      </w:r>
      <w:r w:rsidR="000E7209">
        <w:rPr>
          <w:sz w:val="24"/>
          <w:szCs w:val="24"/>
          <w:lang w:val="en-US"/>
        </w:rPr>
        <w:t xml:space="preserve"> </w:t>
      </w:r>
      <w:r w:rsidR="000E7209">
        <w:rPr>
          <w:lang w:eastAsia="zh-CN"/>
        </w:rPr>
        <w:t>can decode the two PDSCHs, with the two PDSCHs partially or fully overlapping in time in non-overlapping PRBs,</w:t>
      </w:r>
    </w:p>
    <w:p w14:paraId="4639DEF7" w14:textId="6C139437" w:rsidR="000E7209" w:rsidRDefault="000E7209" w:rsidP="000E720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A9CBC6F" w14:textId="7BF2C7F8" w:rsidR="000E3D7D" w:rsidRDefault="000E7209" w:rsidP="000E720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ECD8318" w14:textId="77777777" w:rsidR="005D789A" w:rsidRDefault="005D789A" w:rsidP="005D789A">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6D2B0CB4" w14:textId="51962F62"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PCell or SCell, or </w:t>
      </w:r>
    </w:p>
    <w:p w14:paraId="27933F31" w14:textId="77777777" w:rsidR="005D789A" w:rsidRDefault="005D789A" w:rsidP="005D789A">
      <w:pPr>
        <w:pStyle w:val="B1"/>
        <w:rPr>
          <w:lang w:eastAsia="zh-CN"/>
        </w:rPr>
      </w:pPr>
      <w:r>
        <w:t>-</w:t>
      </w:r>
      <w:r>
        <w:tab/>
      </w:r>
      <w:r w:rsidRPr="003823DF">
        <w:rPr>
          <w:lang w:eastAsia="zh-CN"/>
        </w:rPr>
        <w:t>FDMed multiple</w:t>
      </w:r>
      <w:r>
        <w:rPr>
          <w:lang w:eastAsia="zh-CN"/>
        </w:rPr>
        <w:t xml:space="preserve"> broadcast</w:t>
      </w:r>
      <w:r w:rsidRPr="003823DF">
        <w:rPr>
          <w:lang w:eastAsia="zh-CN"/>
        </w:rPr>
        <w:t xml:space="preserve"> MTCH PDSCHs in PCell or SCell, or </w:t>
      </w:r>
    </w:p>
    <w:p w14:paraId="56EC008F" w14:textId="77777777"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r>
        <w:rPr>
          <w:lang w:eastAsia="zh-CN"/>
        </w:rPr>
        <w:t>PCell</w:t>
      </w:r>
      <w:r w:rsidRPr="003823DF">
        <w:rPr>
          <w:lang w:eastAsia="zh-CN"/>
        </w:rPr>
        <w:t xml:space="preserve">, or </w:t>
      </w:r>
    </w:p>
    <w:p w14:paraId="36DE4BE9" w14:textId="77777777" w:rsidR="005D789A" w:rsidRDefault="005D789A" w:rsidP="005D789A">
      <w:pPr>
        <w:pStyle w:val="B1"/>
        <w:rPr>
          <w:lang w:val="en-US" w:eastAsia="zh-CN"/>
        </w:rPr>
      </w:pPr>
      <w:r>
        <w:t>-</w:t>
      </w:r>
      <w:r>
        <w:tab/>
      </w:r>
      <w:r w:rsidRPr="003823DF">
        <w:rPr>
          <w:lang w:eastAsia="zh-CN"/>
        </w:rPr>
        <w:t xml:space="preserve">FDMed </w:t>
      </w:r>
      <w:r w:rsidRPr="003823DF">
        <w:rPr>
          <w:rFonts w:hint="eastAsia"/>
          <w:lang w:val="en-US" w:eastAsia="zh-CN"/>
        </w:rPr>
        <w:t xml:space="preserve">multicast PDSCHs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0912FAF2" w14:textId="77777777" w:rsidR="005D789A" w:rsidRDefault="005D789A" w:rsidP="005D789A">
      <w:pPr>
        <w:pStyle w:val="B1"/>
        <w:rPr>
          <w:lang w:val="en-US" w:eastAsia="zh-CN"/>
        </w:rPr>
      </w:pPr>
      <w:r>
        <w:t>-</w:t>
      </w:r>
      <w:r>
        <w:tab/>
      </w:r>
      <w:r w:rsidRPr="003823DF">
        <w:rPr>
          <w:rFonts w:hint="eastAsia"/>
          <w:lang w:val="en-US" w:eastAsia="zh-CN"/>
        </w:rPr>
        <w:t>FDMed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3831CC76" w14:textId="77777777" w:rsidR="005D789A" w:rsidRDefault="005D789A" w:rsidP="005D789A">
      <w:pPr>
        <w:pStyle w:val="B1"/>
        <w:rPr>
          <w:lang w:eastAsia="zh-CN"/>
        </w:rPr>
      </w:pPr>
      <w:r>
        <w:t>-</w:t>
      </w:r>
      <w:r>
        <w:tab/>
      </w:r>
      <w:r w:rsidRPr="003823DF">
        <w:rPr>
          <w:rFonts w:hint="eastAsia"/>
          <w:lang w:val="en-US" w:eastAsia="zh-CN"/>
        </w:rPr>
        <w:t xml:space="preserve">FDMed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97DADB2" w14:textId="77777777" w:rsidR="005D789A" w:rsidRPr="006D2FFA" w:rsidRDefault="005D789A" w:rsidP="005D789A">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157D75E9" w14:textId="77777777" w:rsidR="005D789A" w:rsidRPr="006D2FFA" w:rsidRDefault="005D789A" w:rsidP="005D789A">
      <w:pPr>
        <w:pStyle w:val="B1"/>
      </w:pPr>
      <w:r w:rsidRPr="006D2FFA">
        <w:t>-</w:t>
      </w:r>
      <w:r w:rsidRPr="006D2FFA">
        <w:tab/>
        <w:t xml:space="preserve">FDMed multicast MCCH PDSCH and multicast MTCH PDSCH in Pcell, or </w:t>
      </w:r>
    </w:p>
    <w:p w14:paraId="092122DF" w14:textId="77777777" w:rsidR="005D789A" w:rsidRPr="006D2FFA" w:rsidRDefault="005D789A" w:rsidP="005D789A">
      <w:pPr>
        <w:pStyle w:val="B1"/>
      </w:pPr>
      <w:r w:rsidRPr="006D2FFA">
        <w:t>-</w:t>
      </w:r>
      <w:r w:rsidRPr="006D2FFA">
        <w:tab/>
        <w:t xml:space="preserve">FDMed multiple multicast MTCH PDSCHs in Pcell, or </w:t>
      </w:r>
    </w:p>
    <w:p w14:paraId="57437377" w14:textId="77777777" w:rsidR="005D789A" w:rsidRPr="006D2FFA" w:rsidRDefault="005D789A" w:rsidP="005D789A">
      <w:pPr>
        <w:pStyle w:val="B1"/>
      </w:pPr>
      <w:r w:rsidRPr="006D2FFA">
        <w:t>-</w:t>
      </w:r>
      <w:r w:rsidRPr="006D2FFA">
        <w:tab/>
        <w:t xml:space="preserve">FDMed broadcast MCCH/broadcast MTCH/multicast MCCH/multicast MTCH and SIB PDSCH in Pcell, or </w:t>
      </w:r>
    </w:p>
    <w:p w14:paraId="51B18DBF" w14:textId="77777777" w:rsidR="005D789A" w:rsidRPr="006D2FFA" w:rsidRDefault="005D789A" w:rsidP="005D789A">
      <w:pPr>
        <w:pStyle w:val="B1"/>
      </w:pPr>
      <w:r w:rsidRPr="006D2FFA">
        <w:t>-</w:t>
      </w:r>
      <w:r w:rsidRPr="006D2FFA">
        <w:tab/>
      </w:r>
      <w:r w:rsidRPr="006D2FFA">
        <w:rPr>
          <w:rFonts w:hint="eastAsia"/>
        </w:rPr>
        <w:t xml:space="preserve">FDMed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Pcell, or</w:t>
      </w:r>
    </w:p>
    <w:p w14:paraId="2397B959" w14:textId="77777777" w:rsidR="005D789A" w:rsidRPr="001B2381" w:rsidRDefault="005D789A" w:rsidP="005D789A">
      <w:pPr>
        <w:pStyle w:val="B1"/>
      </w:pPr>
      <w:r w:rsidRPr="006D2FFA">
        <w:t>-</w:t>
      </w:r>
      <w:r w:rsidRPr="006D2FFA">
        <w:tab/>
      </w:r>
      <w:r w:rsidRPr="006D2FFA">
        <w:rPr>
          <w:rFonts w:hint="eastAsia"/>
        </w:rPr>
        <w:t xml:space="preserve">FDMed </w:t>
      </w:r>
      <w:r w:rsidRPr="006D2FFA">
        <w:t>multicast MCCH/multicast MTCH</w:t>
      </w:r>
      <w:r w:rsidRPr="006D2FFA">
        <w:rPr>
          <w:rFonts w:hint="eastAsia"/>
        </w:rPr>
        <w:t xml:space="preserve"> and paging PDSCH</w:t>
      </w:r>
      <w:r w:rsidRPr="006D2FFA">
        <w:t xml:space="preserve"> in Pcell.</w:t>
      </w:r>
    </w:p>
    <w:p w14:paraId="1508BF74" w14:textId="5AB24D97" w:rsidR="00643F7D" w:rsidRPr="002F6779" w:rsidRDefault="00643F7D" w:rsidP="00643F7D">
      <w:pPr>
        <w:rPr>
          <w:lang w:eastAsia="x-none"/>
        </w:rPr>
      </w:pPr>
      <w:r w:rsidRPr="002F6779">
        <w:t xml:space="preserve">If a UE is configured by higher layer parameter </w:t>
      </w:r>
      <w:r w:rsidRPr="002F6779">
        <w:rPr>
          <w:i/>
        </w:rPr>
        <w:t>PDCCH-Config</w:t>
      </w:r>
      <w:r w:rsidRPr="002F6779">
        <w:t xml:space="preserve"> that contains two different values of </w:t>
      </w:r>
      <w:r w:rsidR="008E3D2E" w:rsidRPr="002F6779">
        <w:rPr>
          <w:i/>
          <w:lang w:eastAsia="x-none"/>
        </w:rPr>
        <w:t>coresetPoolIndex</w:t>
      </w:r>
      <w:r w:rsidRPr="002F6779">
        <w:rPr>
          <w:lang w:eastAsia="x-none"/>
        </w:rPr>
        <w:t xml:space="preserve"> in </w:t>
      </w:r>
      <w:r w:rsidRPr="002F6779">
        <w:rPr>
          <w:i/>
        </w:rPr>
        <w:t>ControlResourceSet</w:t>
      </w:r>
      <w:r w:rsidRPr="002F6779">
        <w:t>, the UE may expect to receive multiple PDCCHs scheduling fully/partially/non-overlapped PDSCHs in time and frequency domain. The UE may expect the reception of full/partially-overlapped PDSCHs in time</w:t>
      </w:r>
      <w:r w:rsidR="00407433" w:rsidRPr="002F6779">
        <w:t>,</w:t>
      </w:r>
      <w:r w:rsidRPr="002F6779">
        <w:t xml:space="preserve"> only when PDCCHs that schedule two PDSCHs are associated to different </w:t>
      </w:r>
      <w:r w:rsidRPr="002F6779">
        <w:rPr>
          <w:i/>
        </w:rPr>
        <w:t>ControlResourceSets</w:t>
      </w:r>
      <w:r w:rsidRPr="002F6779">
        <w:t xml:space="preserve"> having different values of </w:t>
      </w:r>
      <w:r w:rsidR="008E3D2E" w:rsidRPr="002F6779">
        <w:rPr>
          <w:i/>
          <w:lang w:eastAsia="x-none"/>
        </w:rPr>
        <w:t>coresetPoolIndex</w:t>
      </w:r>
      <w:r w:rsidRPr="002F6779">
        <w:rPr>
          <w:lang w:eastAsia="x-none"/>
        </w:rPr>
        <w:t xml:space="preserve">. For a </w:t>
      </w:r>
      <w:r w:rsidR="00217B1D" w:rsidRPr="00741CA6">
        <w:rPr>
          <w:lang w:eastAsia="x-none"/>
        </w:rPr>
        <w:t>CORESET</w:t>
      </w:r>
      <w:r w:rsidRPr="002F6779">
        <w:rPr>
          <w:lang w:eastAsia="x-none"/>
        </w:rPr>
        <w:t xml:space="preserve"> without </w:t>
      </w:r>
      <w:r w:rsidR="008E3D2E" w:rsidRPr="002F6779">
        <w:rPr>
          <w:i/>
          <w:lang w:eastAsia="x-none"/>
        </w:rPr>
        <w:t>coresetPoolIndex</w:t>
      </w:r>
      <w:r w:rsidRPr="002F6779">
        <w:rPr>
          <w:lang w:eastAsia="x-none"/>
        </w:rPr>
        <w:t xml:space="preserve">, the UE may assume that the </w:t>
      </w:r>
      <w:r w:rsidR="00217B1D" w:rsidRPr="00741CA6">
        <w:rPr>
          <w:lang w:eastAsia="x-none"/>
        </w:rPr>
        <w:t>CORESET</w:t>
      </w:r>
      <w:r w:rsidRPr="002F6779">
        <w:rPr>
          <w:lang w:eastAsia="x-none"/>
        </w:rPr>
        <w:t xml:space="preserve"> is assigned with </w:t>
      </w:r>
      <w:r w:rsidR="008E3D2E" w:rsidRPr="002F6779">
        <w:rPr>
          <w:i/>
          <w:lang w:eastAsia="x-none"/>
        </w:rPr>
        <w:t>coresetPoolIndex</w:t>
      </w:r>
      <w:r w:rsidRPr="002F6779">
        <w:rPr>
          <w:lang w:eastAsia="x-none"/>
        </w:rPr>
        <w:t xml:space="preserve"> as 0. </w:t>
      </w:r>
      <w:r w:rsidR="00F16E7B" w:rsidRPr="002F6779">
        <w:rPr>
          <w:lang w:eastAsia="x-none"/>
        </w:rPr>
        <w:t xml:space="preserve">When the UE is configured with </w:t>
      </w:r>
      <w:r w:rsidR="003B215D" w:rsidRPr="002F6779">
        <w:rPr>
          <w:i/>
          <w:iCs/>
          <w:lang w:eastAsia="x-none"/>
        </w:rPr>
        <w:t>SSB-MTC-AdditionalPCI</w:t>
      </w:r>
      <w:r w:rsidR="00F16E7B" w:rsidRPr="002F6779">
        <w:rPr>
          <w:lang w:eastAsia="x-none"/>
        </w:rPr>
        <w:t xml:space="preserve">, </w:t>
      </w:r>
      <w:r w:rsidR="00F16E7B" w:rsidRPr="002F6779">
        <w:rPr>
          <w:i/>
          <w:lang w:eastAsia="x-none"/>
        </w:rPr>
        <w:t>ControlResourceSets</w:t>
      </w:r>
      <w:r w:rsidR="00F16E7B" w:rsidRPr="002F6779">
        <w:rPr>
          <w:lang w:eastAsia="x-none"/>
        </w:rPr>
        <w:t xml:space="preserve"> corresponding to different </w:t>
      </w:r>
      <w:r w:rsidR="00F16E7B" w:rsidRPr="002F6779">
        <w:rPr>
          <w:i/>
          <w:lang w:eastAsia="x-none"/>
        </w:rPr>
        <w:t>coresetPoolIndex</w:t>
      </w:r>
      <w:r w:rsidR="00F16E7B" w:rsidRPr="002F6779">
        <w:rPr>
          <w:lang w:eastAsia="x-none"/>
        </w:rPr>
        <w:t xml:space="preserve"> values may be associated with different physical cell IDs via activated TCI states of the </w:t>
      </w:r>
      <w:r w:rsidR="00F16E7B" w:rsidRPr="002F6779">
        <w:rPr>
          <w:i/>
          <w:iCs/>
          <w:lang w:eastAsia="x-none"/>
        </w:rPr>
        <w:t>ControlResourceSets</w:t>
      </w:r>
      <w:r w:rsidR="00F16E7B" w:rsidRPr="002F6779">
        <w:rPr>
          <w:lang w:eastAsia="x-none"/>
        </w:rPr>
        <w:t>,</w:t>
      </w:r>
      <w:r w:rsidR="00F16E7B" w:rsidRPr="002F6779">
        <w:t xml:space="preserve"> </w:t>
      </w:r>
      <w:r w:rsidR="00F16E7B" w:rsidRPr="002F6779">
        <w:rPr>
          <w:lang w:eastAsia="x-none"/>
        </w:rPr>
        <w:t xml:space="preserve">where </w:t>
      </w:r>
      <w:r w:rsidR="00F16E7B" w:rsidRPr="002F6779">
        <w:rPr>
          <w:i/>
          <w:iCs/>
          <w:lang w:eastAsia="x-none"/>
        </w:rPr>
        <w:t>ControlResourceSets</w:t>
      </w:r>
      <w:r w:rsidR="00F16E7B" w:rsidRPr="002F6779">
        <w:rPr>
          <w:lang w:eastAsia="x-none"/>
        </w:rPr>
        <w:t xml:space="preserve"> corresponding to one </w:t>
      </w:r>
      <w:r w:rsidR="00F16E7B" w:rsidRPr="002F6779">
        <w:rPr>
          <w:i/>
          <w:iCs/>
          <w:lang w:eastAsia="x-none"/>
        </w:rPr>
        <w:t>coresetPoolIndex</w:t>
      </w:r>
      <w:r w:rsidR="00F16E7B" w:rsidRPr="002F6779">
        <w:rPr>
          <w:lang w:eastAsia="x-none"/>
        </w:rPr>
        <w:t xml:space="preserve"> </w:t>
      </w:r>
      <w:r w:rsidR="00AA4D17" w:rsidRPr="002F6779">
        <w:rPr>
          <w:lang w:eastAsia="x-none"/>
        </w:rPr>
        <w:t>is</w:t>
      </w:r>
      <w:r w:rsidR="00F16E7B" w:rsidRPr="002F6779">
        <w:rPr>
          <w:lang w:eastAsia="x-none"/>
        </w:rPr>
        <w:t xml:space="preserve"> associated with </w:t>
      </w:r>
      <w:r w:rsidR="00AA4D17" w:rsidRPr="002F6779">
        <w:rPr>
          <w:lang w:eastAsia="x-none"/>
        </w:rPr>
        <w:t>the serving cell</w:t>
      </w:r>
      <w:r w:rsidR="00F16E7B" w:rsidRPr="002F6779">
        <w:rPr>
          <w:lang w:eastAsia="x-none"/>
        </w:rPr>
        <w:t xml:space="preserve"> physical cell ID and </w:t>
      </w:r>
      <w:r w:rsidR="00F16E7B" w:rsidRPr="002F6779">
        <w:rPr>
          <w:i/>
          <w:iCs/>
          <w:lang w:eastAsia="x-none"/>
        </w:rPr>
        <w:t>ControlResourceSets</w:t>
      </w:r>
      <w:r w:rsidR="00F16E7B" w:rsidRPr="002F6779">
        <w:rPr>
          <w:lang w:eastAsia="x-none"/>
        </w:rPr>
        <w:t xml:space="preserve"> corresponding to another </w:t>
      </w:r>
      <w:r w:rsidR="00F16E7B" w:rsidRPr="002F6779">
        <w:rPr>
          <w:i/>
          <w:iCs/>
          <w:lang w:eastAsia="x-none"/>
        </w:rPr>
        <w:t>coresetPoolIndex</w:t>
      </w:r>
      <w:r w:rsidR="00F16E7B" w:rsidRPr="002F6779">
        <w:rPr>
          <w:lang w:eastAsia="x-none"/>
        </w:rPr>
        <w:t xml:space="preserve"> can be associated with another physical cell ID. </w:t>
      </w:r>
      <w:r w:rsidRPr="002F6779">
        <w:rPr>
          <w:lang w:eastAsia="x-none"/>
        </w:rPr>
        <w:t xml:space="preserve">When the UE is scheduled with </w:t>
      </w:r>
      <w:r w:rsidRPr="002F6779">
        <w:t>full/partially/non-overlapped PDSCHs in time and frequency domain</w:t>
      </w:r>
      <w:r w:rsidRPr="002F677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2F6779">
        <w:t>he UE can be scheduled with at most two codewords simultaneously.</w:t>
      </w:r>
      <w:r w:rsidRPr="002F6779">
        <w:rPr>
          <w:lang w:eastAsia="x-none"/>
        </w:rPr>
        <w:t xml:space="preserve"> </w:t>
      </w:r>
      <w:r w:rsidRPr="002F6779">
        <w:t xml:space="preserve">When PDCCHs that schedule two PDSCHs are associated to different </w:t>
      </w:r>
      <w:r w:rsidRPr="002F6779">
        <w:rPr>
          <w:i/>
        </w:rPr>
        <w:t>ControlResourceSets</w:t>
      </w:r>
      <w:r w:rsidRPr="002F6779">
        <w:t xml:space="preserve"> having different values of </w:t>
      </w:r>
      <w:r w:rsidR="008E3D2E" w:rsidRPr="002F6779">
        <w:rPr>
          <w:i/>
          <w:lang w:eastAsia="x-none"/>
        </w:rPr>
        <w:t>coresetPoolIndex</w:t>
      </w:r>
      <w:r w:rsidR="00911026" w:rsidRPr="002F6779">
        <w:rPr>
          <w:lang w:eastAsia="x-none"/>
        </w:rPr>
        <w:t xml:space="preserve"> and the UE reports its capability of </w:t>
      </w:r>
      <w:r w:rsidR="00911026" w:rsidRPr="002F6779">
        <w:rPr>
          <w:i/>
          <w:lang w:eastAsia="x-none"/>
        </w:rPr>
        <w:t>outOfOrderOperationDL-r16</w:t>
      </w:r>
      <w:r w:rsidRPr="002F6779">
        <w:rPr>
          <w:i/>
          <w:lang w:eastAsia="x-none"/>
        </w:rPr>
        <w:t xml:space="preserve">, </w:t>
      </w:r>
      <w:r w:rsidRPr="002F6779">
        <w:rPr>
          <w:lang w:eastAsia="x-none"/>
        </w:rPr>
        <w:t xml:space="preserve">the following operations are allowed: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0F00F049" w:rsidR="00643F7D" w:rsidRPr="004B3323" w:rsidRDefault="00643F7D" w:rsidP="00643F7D">
      <w:pPr>
        <w:rPr>
          <w:color w:val="000000"/>
        </w:rPr>
      </w:pPr>
      <w:bookmarkStart w:id="111"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w:t>
      </w:r>
      <w:r w:rsidR="002421F3">
        <w:rPr>
          <w:color w:val="000000"/>
          <w:kern w:val="2"/>
          <w:lang w:eastAsia="zh-CN"/>
        </w:rPr>
        <w:t xml:space="preserve"> </w:t>
      </w:r>
      <w:r w:rsidR="002421F3">
        <w:t xml:space="preserve">not configured with </w:t>
      </w:r>
      <w:r w:rsidR="002421F3" w:rsidRPr="00BD0023">
        <w:rPr>
          <w:i/>
        </w:rPr>
        <w:t>dl-OrJointTCI-StateList</w:t>
      </w:r>
      <w:r>
        <w:rPr>
          <w:color w:val="000000"/>
          <w:kern w:val="2"/>
          <w:lang w:eastAsia="zh-CN"/>
        </w:rPr>
        <w:t xml:space="preserv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sidRPr="00462418">
        <w:rPr>
          <w:color w:val="000000" w:themeColor="text1"/>
        </w:rPr>
        <w:t xml:space="preserve">or if the UE configured with </w:t>
      </w:r>
      <w:r w:rsidR="002421F3" w:rsidRPr="00462418">
        <w:rPr>
          <w:i/>
          <w:color w:val="000000" w:themeColor="text1"/>
        </w:rPr>
        <w:t>dl-OrJointTCI-StateList</w:t>
      </w:r>
      <w:r w:rsidR="002421F3" w:rsidRPr="00462418">
        <w:rPr>
          <w:color w:val="000000" w:themeColor="text1"/>
        </w:rPr>
        <w:t xml:space="preserve"> is having two indicated TCI States to be applied to PDSCH </w:t>
      </w:r>
      <w:r>
        <w:rPr>
          <w:color w:val="000000"/>
        </w:rPr>
        <w:t xml:space="preserve">and </w:t>
      </w:r>
      <w:r w:rsidR="002421F3">
        <w:rPr>
          <w:color w:val="000000"/>
        </w:rPr>
        <w:t xml:space="preserve">the UE is indicated with </w:t>
      </w:r>
      <w:r>
        <w:rPr>
          <w:color w:val="000000"/>
        </w:rPr>
        <w:t xml:space="preserve">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56D0047E"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67773941"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2947F3E7" w:rsidR="00643F7D"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11"/>
    <w:p w14:paraId="281ECF60" w14:textId="6B492124"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w:t>
      </w:r>
      <w:r w:rsidR="002421F3">
        <w:t xml:space="preserve">not configured with </w:t>
      </w:r>
      <w:r w:rsidR="002421F3" w:rsidRPr="00BD0023">
        <w:rPr>
          <w:i/>
        </w:rPr>
        <w:t>dl-OrJointTCI-StateList</w:t>
      </w:r>
      <w:r w:rsidR="002421F3" w:rsidRPr="004B3323">
        <w:t xml:space="preserve"> </w:t>
      </w:r>
      <w:r w:rsidRPr="004B3323">
        <w:t xml:space="preserve">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Pr>
          <w:color w:val="000000"/>
        </w:rPr>
        <w:t>or when the UE</w:t>
      </w:r>
      <w:r w:rsidR="002421F3">
        <w:t xml:space="preserve"> configured with </w:t>
      </w:r>
      <w:r w:rsidR="002421F3" w:rsidRPr="00BD0023">
        <w:rPr>
          <w:i/>
        </w:rPr>
        <w:t>dl-OrJointTCI-StateList</w:t>
      </w:r>
      <w:r w:rsidR="002421F3" w:rsidRPr="00AD33A5">
        <w:t xml:space="preserve"> may expect to apply one or two indicated TCI states to the PDSCH</w:t>
      </w:r>
      <w:r w:rsidR="002421F3">
        <w:t>,</w:t>
      </w:r>
      <w:r w:rsidR="002421F3">
        <w:rPr>
          <w:color w:val="000000"/>
        </w:rPr>
        <w:t xml:space="preserve"> </w:t>
      </w:r>
      <w:r>
        <w:rPr>
          <w:color w:val="000000"/>
        </w:rPr>
        <w:t xml:space="preserve">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5D52CD94"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2F50B108"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3E9B2ED" w:rsidR="00643F7D" w:rsidRDefault="00643F7D" w:rsidP="00643F7D">
      <w:pPr>
        <w:rPr>
          <w:color w:val="000000"/>
        </w:rPr>
      </w:pPr>
      <w:bookmarkStart w:id="112"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FA59A1">
        <w:t xml:space="preserve">for the UE not configured with </w:t>
      </w:r>
      <w:r w:rsidR="00FA59A1" w:rsidRPr="00BD0023">
        <w:rPr>
          <w:i/>
        </w:rPr>
        <w:t>dl-OrJointTCI-StateList</w:t>
      </w:r>
      <w:r w:rsidR="00FA59A1" w:rsidRPr="004B3323">
        <w:t xml:space="preserve">, </w:t>
      </w:r>
      <w:r w:rsidR="00FA59A1">
        <w:t xml:space="preserve">or </w:t>
      </w:r>
      <w:r w:rsidR="00FA59A1">
        <w:rPr>
          <w:color w:val="000000"/>
        </w:rPr>
        <w:t xml:space="preserve">when the UE </w:t>
      </w:r>
      <w:r w:rsidR="00FA59A1">
        <w:t xml:space="preserve">configured with </w:t>
      </w:r>
      <w:r w:rsidR="00FA59A1" w:rsidRPr="00BD0023">
        <w:rPr>
          <w:i/>
        </w:rPr>
        <w:t>dl-OrJointTCI-StateList</w:t>
      </w:r>
      <w:r w:rsidR="00FA59A1">
        <w:t xml:space="preserve"> is having two indicated TCI States to be applied to PDSCH, </w:t>
      </w:r>
      <w:r>
        <w:rPr>
          <w:color w:val="000000"/>
        </w:rPr>
        <w:t xml:space="preserve">and </w:t>
      </w:r>
      <w:r w:rsidR="00FA59A1">
        <w:rPr>
          <w:color w:val="000000"/>
        </w:rPr>
        <w:t xml:space="preserve">is indicated with </w:t>
      </w:r>
      <w:r>
        <w:rPr>
          <w:color w:val="000000"/>
        </w:rPr>
        <w:t>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r w:rsidR="00CE672E">
        <w:rPr>
          <w:i/>
          <w:color w:val="000000"/>
        </w:rPr>
        <w:t>sfnSchemePDSCH</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592266A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 xml:space="preserve">it </w:t>
      </w:r>
      <w:r w:rsidR="00FA59A1">
        <w:rPr>
          <w:color w:val="000000"/>
          <w:kern w:val="2"/>
          <w:lang w:eastAsia="zh-CN"/>
        </w:rPr>
        <w:t xml:space="preserve">is </w:t>
      </w:r>
      <w:r w:rsidR="00FA59A1">
        <w:t xml:space="preserve">not configured with </w:t>
      </w:r>
      <w:r w:rsidR="00FA59A1" w:rsidRPr="00BD0023">
        <w:rPr>
          <w:i/>
        </w:rPr>
        <w:t>dl-OrJointTCI-StateList</w:t>
      </w:r>
      <w:r w:rsidR="00FA59A1" w:rsidRPr="004B3323">
        <w:t xml:space="preserve"> </w:t>
      </w:r>
      <w:r w:rsidR="00FA59A1">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00FA59A1" w:rsidRPr="00C20F0D">
        <w:rPr>
          <w:color w:val="000000"/>
        </w:rPr>
        <w:t xml:space="preserve">or it is </w:t>
      </w:r>
      <w:r w:rsidR="00FA59A1">
        <w:rPr>
          <w:color w:val="000000"/>
        </w:rPr>
        <w:t xml:space="preserve">configured with </w:t>
      </w:r>
      <w:r w:rsidR="00FA59A1" w:rsidRPr="00BD0023">
        <w:rPr>
          <w:i/>
        </w:rPr>
        <w:t>dl-OrJointTCI-StateList</w:t>
      </w:r>
      <w:r w:rsidR="00FA59A1" w:rsidRPr="00C20F0D">
        <w:t xml:space="preserve"> and is expected to apply one indicated TCI states to PDSCH,</w:t>
      </w:r>
      <w:r w:rsidR="00FA59A1">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12"/>
    </w:p>
    <w:p w14:paraId="7D34A606" w14:textId="633EBF9E" w:rsidR="00F16E7B" w:rsidRDefault="00F16E7B" w:rsidP="00F16E7B">
      <w:r>
        <w:t xml:space="preserve">When a UE </w:t>
      </w:r>
      <w:r>
        <w:rPr>
          <w:iCs/>
          <w:color w:val="000000"/>
        </w:rPr>
        <w:t xml:space="preserve">is configured with higher layer parameter </w:t>
      </w:r>
      <w:r w:rsidR="00CE672E">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67D23D5F" w14:textId="608FEAD3" w:rsidR="00F16E7B" w:rsidRPr="00FA59A1" w:rsidRDefault="00F16E7B" w:rsidP="00F16E7B">
      <w:pPr>
        <w:pStyle w:val="B1"/>
        <w:rPr>
          <w:color w:val="000000"/>
          <w:lang w:val="en-GB"/>
        </w:rPr>
      </w:pPr>
      <w:r>
        <w:t>-</w:t>
      </w:r>
      <w:r>
        <w:tab/>
        <w:t xml:space="preserve">if the UE reports its capability of </w:t>
      </w:r>
      <w:r w:rsidR="00AB4434" w:rsidRPr="002D50C6">
        <w:rPr>
          <w:i/>
          <w:iCs/>
          <w:color w:val="000000" w:themeColor="text1"/>
        </w:rPr>
        <w:t>sfn-SchemeA-DynamicSwitching</w:t>
      </w:r>
      <w:r w:rsidR="00AB4434" w:rsidRPr="002D50C6">
        <w:rPr>
          <w:color w:val="000000" w:themeColor="text1"/>
        </w:rPr>
        <w:t xml:space="preserve"> or </w:t>
      </w:r>
      <w:r w:rsidR="00AB4434" w:rsidRPr="002D50C6">
        <w:rPr>
          <w:i/>
          <w:iCs/>
          <w:color w:val="000000" w:themeColor="text1"/>
        </w:rPr>
        <w:t>sfn-SchemeB-DynamicSwitching</w:t>
      </w:r>
      <w:r>
        <w:t xml:space="preserve">, the UE </w:t>
      </w:r>
      <w:r w:rsidR="00FA59A1">
        <w:t xml:space="preserve">not configured with </w:t>
      </w:r>
      <w:r w:rsidR="00FA59A1" w:rsidRPr="00BD0023">
        <w:rPr>
          <w:i/>
        </w:rPr>
        <w:t>dl-OrJointTCI-StateList</w:t>
      </w:r>
      <w:r w:rsidR="00FA59A1"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sidR="00FA59A1">
        <w:rPr>
          <w:color w:val="000000"/>
          <w:lang w:val="en-GB"/>
        </w:rPr>
        <w:t xml:space="preserve"> </w:t>
      </w:r>
      <w:r w:rsidR="00FA59A1">
        <w:rPr>
          <w:color w:val="000000"/>
        </w:rPr>
        <w:t xml:space="preserve">the UE </w:t>
      </w:r>
      <w:r w:rsidR="00FA59A1">
        <w:t xml:space="preserve">configured with </w:t>
      </w:r>
      <w:r w:rsidR="00FA59A1" w:rsidRPr="00BD0023">
        <w:rPr>
          <w:i/>
        </w:rPr>
        <w:t>dl-OrJointTCI-StateList</w:t>
      </w:r>
      <w:r w:rsidR="00FA59A1">
        <w:t xml:space="preserve"> is having one or two indicated TCI States to be applied to PDSCH</w:t>
      </w:r>
    </w:p>
    <w:p w14:paraId="078955D5" w14:textId="247345EF" w:rsidR="00F16E7B" w:rsidRDefault="00F16E7B" w:rsidP="00F16E7B">
      <w:pPr>
        <w:pStyle w:val="B1"/>
        <w:rPr>
          <w:color w:val="000000"/>
        </w:rPr>
      </w:pPr>
      <w:r>
        <w:rPr>
          <w:color w:val="000000"/>
        </w:rPr>
        <w:t>-</w:t>
      </w:r>
      <w:r>
        <w:rPr>
          <w:color w:val="000000"/>
        </w:rPr>
        <w:tab/>
        <w:t xml:space="preserve">otherwise, </w:t>
      </w:r>
      <w:r w:rsidRPr="00040A90">
        <w:rPr>
          <w:color w:val="000000"/>
        </w:rPr>
        <w:t>the UE</w:t>
      </w:r>
      <w:r w:rsidR="00FA59A1">
        <w:rPr>
          <w:color w:val="000000"/>
          <w:lang w:val="en-GB"/>
        </w:rPr>
        <w:t xml:space="preserve"> </w:t>
      </w:r>
      <w:r w:rsidR="00FA59A1">
        <w:t xml:space="preserve">not configured with </w:t>
      </w:r>
      <w:r w:rsidR="00FA59A1" w:rsidRPr="00BD0023">
        <w:rPr>
          <w:i/>
        </w:rPr>
        <w:t>dl-OrJointTCI-StateList</w:t>
      </w:r>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w:t>
      </w:r>
      <w:r w:rsidR="00FA59A1">
        <w:rPr>
          <w:color w:val="000000"/>
        </w:rPr>
        <w:t xml:space="preserve">or the UE </w:t>
      </w:r>
      <w:r w:rsidR="00FA59A1">
        <w:t xml:space="preserve">configured with </w:t>
      </w:r>
      <w:r w:rsidR="00FA59A1" w:rsidRPr="00BD0023">
        <w:rPr>
          <w:i/>
        </w:rPr>
        <w:t>dl-OrJointTCI-StateList</w:t>
      </w:r>
      <w:r w:rsidR="00FA59A1">
        <w:t xml:space="preserve"> is having two indicated TCI States to be applied to PDSCH</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Pr>
          <w:lang w:eastAsia="zh-CN"/>
        </w:rPr>
        <w:t xml:space="preserve">, the UE shall expect that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33804816" w14:textId="33A69DCE" w:rsidR="00415319" w:rsidRPr="00415319" w:rsidRDefault="00415319" w:rsidP="00415319">
      <w:pPr>
        <w:rPr>
          <w:rFonts w:cs="Times"/>
          <w:color w:val="000000"/>
        </w:rPr>
      </w:pPr>
      <w:r w:rsidRPr="00415319">
        <w:rPr>
          <w:rFonts w:cs="Times"/>
          <w:color w:val="000000"/>
        </w:rPr>
        <w:t xml:space="preserve">If a UE </w:t>
      </w:r>
      <w:r w:rsidR="00FA59A1">
        <w:t xml:space="preserve">not configured with </w:t>
      </w:r>
      <w:r w:rsidR="00FA59A1" w:rsidRPr="00BD0023">
        <w:rPr>
          <w:i/>
        </w:rPr>
        <w:t>dl-OrJointTCI-StateList</w:t>
      </w:r>
      <w:r w:rsidR="00FA59A1"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sidR="00DB6A74">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0C1F65" w14:textId="4790CDFD" w:rsidR="00FA59A1" w:rsidRPr="0066030D" w:rsidRDefault="00FA59A1" w:rsidP="00FA59A1">
      <w:r w:rsidRPr="0066030D">
        <w:t>If a UE</w:t>
      </w:r>
      <w:r w:rsidRPr="0066030D">
        <w:rPr>
          <w:rFonts w:ascii="PMingLiU" w:hAnsi="PMingLiU" w:hint="eastAsia"/>
        </w:rPr>
        <w:t xml:space="preserve"> </w:t>
      </w:r>
      <w:r w:rsidRPr="0066030D">
        <w:t xml:space="preserve">configured with </w:t>
      </w:r>
      <w:r w:rsidRPr="0066030D">
        <w:rPr>
          <w:i/>
          <w:iCs/>
          <w:lang w:eastAsia="en-GB"/>
        </w:rPr>
        <w:t>dl-OrJointTCI-StateList</w:t>
      </w:r>
      <w:r w:rsidRPr="0066030D">
        <w:t xml:space="preserve"> and </w:t>
      </w:r>
      <w:r w:rsidRPr="0066030D">
        <w:rPr>
          <w:lang w:eastAsia="en-GB"/>
        </w:rPr>
        <w:t xml:space="preserve">having two indicated </w:t>
      </w:r>
      <w:r w:rsidRPr="0066030D">
        <w:t xml:space="preserve">TCI-States is configured with </w:t>
      </w:r>
      <w:r w:rsidRPr="0066030D">
        <w:rPr>
          <w:i/>
          <w:iCs/>
        </w:rPr>
        <w:t xml:space="preserve">sfnSchemePdcch </w:t>
      </w:r>
      <w:r w:rsidRPr="0066030D">
        <w:t xml:space="preserve">set to 'sfnSchemeA' for a DL BWP and signaled by the higher layer parameter </w:t>
      </w:r>
      <w:bookmarkStart w:id="113" w:name="OLE_LINK4"/>
      <w:r w:rsidR="003B78AB" w:rsidRPr="0066030D">
        <w:rPr>
          <w:rFonts w:ascii="Times" w:eastAsia="Batang" w:hAnsi="Times"/>
          <w:i/>
          <w:lang w:eastAsia="zh-CN"/>
        </w:rPr>
        <w:t>applyIndicatedTCI-State</w:t>
      </w:r>
      <w:bookmarkEnd w:id="113"/>
      <w:r w:rsidRPr="0066030D">
        <w:t xml:space="preserve"> to apply both indicated TCI-States to a PDCCH on a CORESET, and the UE does not report its capability of </w:t>
      </w:r>
      <w:r w:rsidRPr="0066030D">
        <w:rPr>
          <w:i/>
          <w:iCs/>
        </w:rPr>
        <w:t>sfn-SchemeA-PDCCH-only</w:t>
      </w:r>
      <w:r w:rsidRPr="0066030D">
        <w:t>, the UE is expected to be configured with</w:t>
      </w:r>
      <w:r w:rsidRPr="0066030D">
        <w:rPr>
          <w:i/>
          <w:iCs/>
        </w:rPr>
        <w:t xml:space="preserve"> sfnSchemePdsch </w:t>
      </w:r>
      <w:r w:rsidRPr="0066030D">
        <w:t>set to</w:t>
      </w:r>
      <w:r w:rsidRPr="0066030D">
        <w:rPr>
          <w:i/>
          <w:iCs/>
        </w:rPr>
        <w:t xml:space="preserve"> 'sfnSchemeA' </w:t>
      </w:r>
      <w:r w:rsidRPr="0066030D">
        <w:t>and both indicated TCI-States are applicable to PDSCH, if the PDSCH is scheduled by DCI format 1_1/1_2 on the PDCCH.</w:t>
      </w:r>
    </w:p>
    <w:p w14:paraId="5506D3BC" w14:textId="62E2F3DA" w:rsidR="00F16E7B" w:rsidRPr="0066030D" w:rsidRDefault="00415319" w:rsidP="00F16E7B">
      <w:pPr>
        <w:rPr>
          <w:rFonts w:cs="Times"/>
        </w:rPr>
      </w:pPr>
      <w:r w:rsidRPr="0066030D">
        <w:rPr>
          <w:rFonts w:cs="Times"/>
        </w:rPr>
        <w:t xml:space="preserve">If a UE </w:t>
      </w:r>
      <w:r w:rsidR="00FA59A1" w:rsidRPr="0066030D">
        <w:t xml:space="preserve">not configured with </w:t>
      </w:r>
      <w:r w:rsidR="00FA59A1" w:rsidRPr="0066030D">
        <w:rPr>
          <w:i/>
        </w:rPr>
        <w:t>dl-OrJointTCI-StateList</w:t>
      </w:r>
      <w:r w:rsidR="00FA59A1" w:rsidRPr="0066030D">
        <w:rPr>
          <w:rFonts w:cs="Times"/>
        </w:rPr>
        <w:t xml:space="preserve"> </w:t>
      </w:r>
      <w:r w:rsidRPr="0066030D">
        <w:rPr>
          <w:rFonts w:cs="Times"/>
        </w:rPr>
        <w:t xml:space="preserve">is configured with </w:t>
      </w:r>
      <w:r w:rsidR="008A0570" w:rsidRPr="0066030D">
        <w:rPr>
          <w:rFonts w:cs="Times"/>
          <w:i/>
          <w:iCs/>
        </w:rPr>
        <w:t xml:space="preserve">sfnSchemePDCCH </w:t>
      </w:r>
      <w:r w:rsidRPr="0066030D">
        <w:rPr>
          <w:rFonts w:cs="Times"/>
        </w:rPr>
        <w:t>set to 'sfnSchemeB' and activated with two TCI states by MAC CE, the UE is expected to be configured with</w:t>
      </w:r>
      <w:r w:rsidRPr="0066030D">
        <w:rPr>
          <w:rFonts w:cs="Times"/>
          <w:i/>
          <w:iCs/>
        </w:rPr>
        <w:t xml:space="preserve"> </w:t>
      </w:r>
      <w:r w:rsidR="00CE672E" w:rsidRPr="0066030D">
        <w:rPr>
          <w:rFonts w:cs="Times"/>
          <w:i/>
          <w:iCs/>
        </w:rPr>
        <w:t>sfnSchemePDSCH</w:t>
      </w:r>
      <w:r w:rsidRPr="0066030D">
        <w:rPr>
          <w:rFonts w:cs="Times"/>
          <w:i/>
          <w:iCs/>
        </w:rPr>
        <w:t xml:space="preserve"> </w:t>
      </w:r>
      <w:r w:rsidRPr="0066030D">
        <w:rPr>
          <w:rFonts w:cs="Times"/>
        </w:rPr>
        <w:t>set to</w:t>
      </w:r>
      <w:r w:rsidRPr="0066030D">
        <w:rPr>
          <w:rFonts w:cs="Times"/>
          <w:i/>
          <w:iCs/>
        </w:rPr>
        <w:t xml:space="preserve"> 'sfnSchemeB' </w:t>
      </w:r>
      <w:r w:rsidRPr="0066030D">
        <w:rPr>
          <w:rFonts w:cs="Times"/>
        </w:rPr>
        <w:t xml:space="preserve">and indicated with two TCI states in a codepoint of the DCI field </w:t>
      </w:r>
      <w:r w:rsidRPr="0066030D">
        <w:rPr>
          <w:rFonts w:cs="Times"/>
          <w:i/>
          <w:iCs/>
        </w:rPr>
        <w:t>'Transmission Configuration Indication',</w:t>
      </w:r>
      <w:r w:rsidRPr="0066030D">
        <w:rPr>
          <w:rFonts w:cs="Times"/>
        </w:rPr>
        <w:t xml:space="preserve"> if the PDSCH is scheduled by DCI format 1_1/1_2.</w:t>
      </w:r>
    </w:p>
    <w:p w14:paraId="0DC9E18D" w14:textId="541629B2" w:rsidR="00FA59A1" w:rsidRPr="0066030D" w:rsidRDefault="00FA59A1" w:rsidP="00FA59A1">
      <w:r w:rsidRPr="0066030D">
        <w:t xml:space="preserve">If a UE configured with </w:t>
      </w:r>
      <w:r w:rsidRPr="0066030D">
        <w:rPr>
          <w:i/>
          <w:iCs/>
          <w:lang w:eastAsia="en-GB"/>
        </w:rPr>
        <w:t>dl-OrJointTCI-StateList</w:t>
      </w:r>
      <w:r w:rsidRPr="0066030D">
        <w:t xml:space="preserve"> and </w:t>
      </w:r>
      <w:r w:rsidRPr="0066030D">
        <w:rPr>
          <w:lang w:eastAsia="en-GB"/>
        </w:rPr>
        <w:t xml:space="preserve">having two indicated </w:t>
      </w:r>
      <w:r w:rsidRPr="0066030D">
        <w:t xml:space="preserve">TCI-States is configured with </w:t>
      </w:r>
      <w:r w:rsidRPr="0066030D">
        <w:rPr>
          <w:i/>
          <w:iCs/>
        </w:rPr>
        <w:t xml:space="preserve">sfnSchemePdcch </w:t>
      </w:r>
      <w:r w:rsidRPr="0066030D">
        <w:t>set to 'sfnSchemeB' for a DL BWP</w:t>
      </w:r>
      <w:r w:rsidRPr="0066030D">
        <w:rPr>
          <w:lang w:eastAsia="en-GB"/>
        </w:rPr>
        <w:t>,</w:t>
      </w:r>
      <w:r w:rsidRPr="0066030D">
        <w:t xml:space="preserve"> and signaled by the higher layer parameter </w:t>
      </w:r>
      <w:r w:rsidR="003B78AB" w:rsidRPr="0066030D">
        <w:rPr>
          <w:rFonts w:ascii="Times" w:eastAsia="Batang" w:hAnsi="Times"/>
          <w:i/>
          <w:lang w:eastAsia="zh-CN"/>
        </w:rPr>
        <w:t>applyIndicatedTCI-State</w:t>
      </w:r>
      <w:r w:rsidRPr="0066030D">
        <w:t xml:space="preserve"> to apply both indicated TCI-States to a PDCCH on a CORESET, the UE is expected to be configured with</w:t>
      </w:r>
      <w:r w:rsidRPr="0066030D">
        <w:rPr>
          <w:i/>
          <w:iCs/>
        </w:rPr>
        <w:t xml:space="preserve"> sfnSchemePdsch </w:t>
      </w:r>
      <w:r w:rsidRPr="0066030D">
        <w:t>set to</w:t>
      </w:r>
      <w:r w:rsidRPr="0066030D">
        <w:rPr>
          <w:i/>
          <w:iCs/>
        </w:rPr>
        <w:t xml:space="preserve"> 'sfnSchemeB' </w:t>
      </w:r>
      <w:r w:rsidRPr="0066030D">
        <w:t xml:space="preserve">and </w:t>
      </w:r>
      <w:r w:rsidRPr="0066030D">
        <w:rPr>
          <w:lang w:eastAsia="en-GB"/>
        </w:rPr>
        <w:t xml:space="preserve">both indicated </w:t>
      </w:r>
      <w:r w:rsidRPr="0066030D">
        <w:t>TCI-States are applicable</w:t>
      </w:r>
      <w:r w:rsidRPr="0066030D">
        <w:rPr>
          <w:lang w:eastAsia="en-GB"/>
        </w:rPr>
        <w:t xml:space="preserve"> to PDSCH</w:t>
      </w:r>
      <w:r w:rsidRPr="0066030D">
        <w:rPr>
          <w:i/>
          <w:iCs/>
        </w:rPr>
        <w:t xml:space="preserve">, </w:t>
      </w:r>
      <w:r w:rsidRPr="0066030D">
        <w:t>if the PDSCH is scheduled by DCI format 1_1/1_2 on the PDCCH.</w:t>
      </w:r>
    </w:p>
    <w:p w14:paraId="01F5C531" w14:textId="4C6B4D67" w:rsidR="00F16E7B" w:rsidRPr="00F57C6E" w:rsidRDefault="00F16E7B" w:rsidP="00F16E7B">
      <w:pPr>
        <w:rPr>
          <w:lang w:eastAsia="zh-CN"/>
        </w:rPr>
      </w:pPr>
      <w:r>
        <w:rPr>
          <w:lang w:eastAsia="zh-CN"/>
        </w:rPr>
        <w:t xml:space="preserve">When a UE is configured with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Pr>
          <w:lang w:eastAsia="zh-CN"/>
        </w:rPr>
        <w:t xml:space="preserve">, the UE shall expect that the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r w:rsidR="00CE672E">
        <w:rPr>
          <w:rFonts w:cs="Times"/>
          <w:i/>
          <w:iCs/>
          <w:color w:val="000000" w:themeColor="text1"/>
        </w:rPr>
        <w:t>sfnSchemePDSCH</w:t>
      </w:r>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r w:rsidR="008A0570" w:rsidRPr="003D0044">
        <w:rPr>
          <w:rFonts w:cs="Times"/>
          <w:i/>
          <w:iCs/>
          <w:color w:val="000000" w:themeColor="text1"/>
        </w:rPr>
        <w:t>sfnSchemeP</w:t>
      </w:r>
      <w:r w:rsidR="008A0570">
        <w:rPr>
          <w:rFonts w:cs="Times"/>
          <w:i/>
          <w:iCs/>
          <w:color w:val="000000" w:themeColor="text1"/>
        </w:rPr>
        <w:t>DCCH</w:t>
      </w:r>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r w:rsidR="00CE672E">
        <w:rPr>
          <w:i/>
          <w:iCs/>
          <w:lang w:eastAsia="zh-CN"/>
        </w:rPr>
        <w:t>sfnSchemePDSCH</w:t>
      </w:r>
      <w:r w:rsidR="00D20585" w:rsidRPr="008A357C">
        <w:rPr>
          <w:lang w:eastAsia="zh-CN"/>
        </w:rPr>
        <w:t xml:space="preserve"> and/or </w:t>
      </w:r>
      <w:r w:rsidR="008A0570" w:rsidRPr="008A357C">
        <w:rPr>
          <w:i/>
          <w:iCs/>
          <w:lang w:eastAsia="zh-CN"/>
        </w:rPr>
        <w:t>sfnSchemeP</w:t>
      </w:r>
      <w:r w:rsidR="008A0570">
        <w:rPr>
          <w:i/>
          <w:iCs/>
          <w:lang w:eastAsia="zh-CN"/>
        </w:rPr>
        <w:t>DCCH</w:t>
      </w:r>
      <w:r w:rsidR="008A0570" w:rsidRPr="008A357C">
        <w:rPr>
          <w:lang w:eastAsia="zh-CN"/>
        </w:rPr>
        <w:t xml:space="preserve"> </w:t>
      </w:r>
      <w:r w:rsidR="00D20585" w:rsidRPr="008A357C">
        <w:rPr>
          <w:lang w:eastAsia="zh-CN"/>
        </w:rPr>
        <w:t>in initial BWP in each CC</w:t>
      </w:r>
      <w:r>
        <w:rPr>
          <w:lang w:eastAsia="zh-CN"/>
        </w:rPr>
        <w:t xml:space="preserve">. </w:t>
      </w:r>
    </w:p>
    <w:p w14:paraId="42A054A0" w14:textId="77777777" w:rsidR="001F6669" w:rsidRPr="001F6669" w:rsidRDefault="001F6669" w:rsidP="001F6669">
      <w:pPr>
        <w:rPr>
          <w:color w:val="000000"/>
        </w:rPr>
      </w:pPr>
      <w:r w:rsidRPr="001F6669">
        <w:rPr>
          <w:color w:val="000000"/>
        </w:rPr>
        <w:t xml:space="preserve">For the PDSCH scheduled by PDCCH with DCI format 4_0 with CRC </w:t>
      </w:r>
      <w:r w:rsidRPr="001F6669">
        <w:rPr>
          <w:rFonts w:hint="eastAsia"/>
          <w:color w:val="000000"/>
        </w:rPr>
        <w:t xml:space="preserve">scrambled by </w:t>
      </w:r>
      <w:r w:rsidRPr="001F6669">
        <w:rPr>
          <w:color w:val="000000"/>
        </w:rPr>
        <w:t>MCCH</w:t>
      </w:r>
      <w:r w:rsidRPr="001F6669">
        <w:rPr>
          <w:rFonts w:hint="eastAsia"/>
          <w:color w:val="000000"/>
        </w:rPr>
        <w:t>-RNTI</w:t>
      </w:r>
      <w:r w:rsidRPr="001F6669">
        <w:rPr>
          <w:color w:val="000000"/>
        </w:rPr>
        <w:t xml:space="preserve">, the parameter </w:t>
      </w:r>
      <w:r w:rsidRPr="001F6669">
        <w:rPr>
          <w:i/>
          <w:color w:val="000000"/>
        </w:rPr>
        <w:t>pdsch-TimeDomainAllocationList,</w:t>
      </w:r>
      <w:r w:rsidRPr="001F6669">
        <w:rPr>
          <w:color w:val="000000"/>
        </w:rPr>
        <w:t xml:space="preserve"> </w:t>
      </w:r>
      <w:r w:rsidRPr="001F6669">
        <w:rPr>
          <w:i/>
          <w:color w:val="000000"/>
        </w:rPr>
        <w:t>mcs-Table</w:t>
      </w:r>
      <w:r w:rsidRPr="001F6669">
        <w:rPr>
          <w:color w:val="000000"/>
        </w:rPr>
        <w:t xml:space="preserve">, </w:t>
      </w:r>
      <w:r w:rsidRPr="001F6669">
        <w:rPr>
          <w:i/>
          <w:color w:val="000000"/>
        </w:rPr>
        <w:t>xOverhead</w:t>
      </w:r>
      <w:r w:rsidRPr="001F6669">
        <w:rPr>
          <w:color w:val="000000"/>
        </w:rPr>
        <w:t xml:space="preserve">, </w:t>
      </w:r>
      <w:r w:rsidRPr="001F6669">
        <w:rPr>
          <w:i/>
          <w:color w:val="000000"/>
        </w:rPr>
        <w:t>rateMatchPatternToAddModList</w:t>
      </w:r>
      <w:r w:rsidRPr="001F6669">
        <w:rPr>
          <w:color w:val="000000"/>
        </w:rPr>
        <w:t xml:space="preserve"> and </w:t>
      </w:r>
      <w:r w:rsidRPr="001F6669">
        <w:rPr>
          <w:i/>
        </w:rPr>
        <w:t>RateMatchPatternLTE-CRS</w:t>
      </w:r>
      <w:r w:rsidRPr="001F6669">
        <w:rPr>
          <w:color w:val="000000"/>
        </w:rPr>
        <w:t xml:space="preserve"> are provided by </w:t>
      </w:r>
      <w:r w:rsidRPr="001F6669">
        <w:rPr>
          <w:i/>
        </w:rPr>
        <w:t>pdsch-Config</w:t>
      </w:r>
      <w:r w:rsidRPr="001F6669">
        <w:rPr>
          <w:i/>
          <w:lang w:eastAsia="ja-JP"/>
        </w:rPr>
        <w:t>MCCH</w:t>
      </w:r>
      <w:r w:rsidRPr="001F6669">
        <w:rPr>
          <w:color w:val="000000"/>
        </w:rPr>
        <w:t xml:space="preserve">. For the PDSCH scheduled by PDCCH with DCI format 4_0 with CRC </w:t>
      </w:r>
      <w:r w:rsidRPr="001F6669">
        <w:rPr>
          <w:rFonts w:hint="eastAsia"/>
          <w:color w:val="000000"/>
        </w:rPr>
        <w:t>scrambled by</w:t>
      </w:r>
      <w:r w:rsidRPr="001F6669">
        <w:rPr>
          <w:color w:val="000000"/>
        </w:rPr>
        <w:t xml:space="preserve"> G-RNTI for broadcast, the parameter </w:t>
      </w:r>
      <w:r w:rsidRPr="001F6669">
        <w:rPr>
          <w:i/>
          <w:color w:val="000000"/>
        </w:rPr>
        <w:t>pdsch-TimeDomainAllocationList,</w:t>
      </w:r>
      <w:r w:rsidRPr="001F6669">
        <w:rPr>
          <w:color w:val="000000"/>
        </w:rPr>
        <w:t xml:space="preserve"> </w:t>
      </w:r>
      <w:r w:rsidRPr="001F6669">
        <w:rPr>
          <w:i/>
          <w:color w:val="000000"/>
        </w:rPr>
        <w:t>mcs-Table</w:t>
      </w:r>
      <w:r w:rsidRPr="001F6669">
        <w:rPr>
          <w:color w:val="000000"/>
        </w:rPr>
        <w:t xml:space="preserve">, </w:t>
      </w:r>
      <w:r w:rsidRPr="001F6669">
        <w:rPr>
          <w:i/>
          <w:color w:val="000000"/>
        </w:rPr>
        <w:t>xOverhead</w:t>
      </w:r>
      <w:r w:rsidRPr="001F6669">
        <w:rPr>
          <w:color w:val="000000"/>
        </w:rPr>
        <w:t xml:space="preserve">, </w:t>
      </w:r>
      <w:r w:rsidRPr="001F6669">
        <w:rPr>
          <w:i/>
          <w:color w:val="000000"/>
        </w:rPr>
        <w:t>rateMatchPatternToAddModList</w:t>
      </w:r>
      <w:r w:rsidRPr="001F6669">
        <w:rPr>
          <w:color w:val="000000"/>
        </w:rPr>
        <w:t xml:space="preserve"> and </w:t>
      </w:r>
      <w:r w:rsidRPr="001F6669">
        <w:rPr>
          <w:i/>
        </w:rPr>
        <w:t>RateMatchPatternLTE-CRS</w:t>
      </w:r>
      <w:r w:rsidRPr="001F6669">
        <w:rPr>
          <w:color w:val="000000"/>
        </w:rPr>
        <w:t xml:space="preserve"> are provided by </w:t>
      </w:r>
      <w:r w:rsidRPr="001F6669">
        <w:rPr>
          <w:i/>
        </w:rPr>
        <w:t>pdsch-Config</w:t>
      </w:r>
      <w:r w:rsidRPr="001F6669">
        <w:rPr>
          <w:i/>
          <w:lang w:eastAsia="ja-JP"/>
        </w:rPr>
        <w:t>MTCH</w:t>
      </w:r>
      <w:r w:rsidRPr="001F6669">
        <w:rPr>
          <w:lang w:eastAsia="ja-JP"/>
        </w:rPr>
        <w:t>,</w:t>
      </w:r>
      <w:r w:rsidRPr="001F6669">
        <w:rPr>
          <w:color w:val="000000"/>
        </w:rPr>
        <w:t xml:space="preserve"> if configured; or by </w:t>
      </w:r>
      <w:r w:rsidRPr="001F6669">
        <w:rPr>
          <w:i/>
        </w:rPr>
        <w:t>pdsch-Config</w:t>
      </w:r>
      <w:r w:rsidRPr="001F6669">
        <w:rPr>
          <w:i/>
          <w:lang w:eastAsia="ja-JP"/>
        </w:rPr>
        <w:t>MCCH</w:t>
      </w:r>
      <w:r w:rsidRPr="001F6669">
        <w:rPr>
          <w:color w:val="000000"/>
        </w:rPr>
        <w:t>, otherwise.</w:t>
      </w:r>
    </w:p>
    <w:p w14:paraId="290C671E" w14:textId="77777777" w:rsidR="00053911" w:rsidRPr="00D95082" w:rsidRDefault="00053911" w:rsidP="00053911">
      <w:r w:rsidRPr="00D95082">
        <w:rPr>
          <w:color w:val="000000"/>
          <w:shd w:val="clear" w:color="auto" w:fill="FFFFFF"/>
        </w:rPr>
        <w:t xml:space="preserve">For </w:t>
      </w:r>
      <w:r>
        <w:rPr>
          <w:color w:val="000000"/>
          <w:shd w:val="clear" w:color="auto" w:fill="FFFFFF"/>
        </w:rPr>
        <w:t xml:space="preserve">the </w:t>
      </w:r>
      <w:r w:rsidRPr="00D95082">
        <w:rPr>
          <w:color w:val="000000"/>
          <w:shd w:val="clear" w:color="auto" w:fill="FFFFFF"/>
        </w:rPr>
        <w:t xml:space="preserve">PDSCH scheduled by PDCCH with DCI format 4_0 with CRC scrambled by </w:t>
      </w:r>
      <w:r w:rsidRPr="00D95082">
        <w:rPr>
          <w:noProof/>
        </w:rPr>
        <w:t>Multicast MCCH-RNTI</w:t>
      </w:r>
      <w:r w:rsidRPr="00D95082">
        <w:rPr>
          <w:color w:val="000000"/>
          <w:shd w:val="clear" w:color="auto" w:fill="FFFFFF"/>
        </w:rPr>
        <w:t>, the parameter </w:t>
      </w:r>
      <w:r w:rsidRPr="00D95082">
        <w:rPr>
          <w:i/>
          <w:color w:val="000000"/>
        </w:rPr>
        <w:t>pdsch-TimeDomainAllocationList,</w:t>
      </w:r>
      <w:r w:rsidRPr="00D95082">
        <w:rPr>
          <w:color w:val="000000"/>
        </w:rPr>
        <w:t xml:space="preserve"> </w:t>
      </w:r>
      <w:r w:rsidRPr="00D95082">
        <w:rPr>
          <w:i/>
          <w:color w:val="000000"/>
        </w:rPr>
        <w:t>mcs-Table</w:t>
      </w:r>
      <w:r w:rsidRPr="00D95082">
        <w:rPr>
          <w:color w:val="000000"/>
        </w:rPr>
        <w:t xml:space="preserve">, </w:t>
      </w:r>
      <w:r w:rsidRPr="00D95082">
        <w:rPr>
          <w:i/>
          <w:color w:val="000000"/>
        </w:rPr>
        <w:t>xOverhead</w:t>
      </w:r>
      <w:r w:rsidRPr="00D95082">
        <w:rPr>
          <w:color w:val="000000"/>
        </w:rPr>
        <w:t xml:space="preserve">, </w:t>
      </w:r>
      <w:r w:rsidRPr="00D95082">
        <w:rPr>
          <w:i/>
          <w:color w:val="000000" w:themeColor="text1"/>
        </w:rPr>
        <w:t>rateMatchPatternToAddModList</w:t>
      </w:r>
      <w:r w:rsidRPr="00D95082">
        <w:rPr>
          <w:color w:val="000000"/>
        </w:rPr>
        <w:t xml:space="preserve"> and </w:t>
      </w:r>
      <w:r w:rsidRPr="00D95082">
        <w:rPr>
          <w:i/>
        </w:rPr>
        <w:t>RateMatchPatternLTE-CRS</w:t>
      </w:r>
      <w:r w:rsidRPr="00D95082">
        <w:rPr>
          <w:color w:val="000000"/>
          <w:shd w:val="clear" w:color="auto" w:fill="FFFFFF"/>
        </w:rPr>
        <w:t> are provided by </w:t>
      </w:r>
      <w:r w:rsidRPr="00D95082">
        <w:rPr>
          <w:rStyle w:val="Emphasis"/>
          <w:color w:val="000000"/>
          <w:shd w:val="clear" w:color="auto" w:fill="FFFFFF"/>
        </w:rPr>
        <w:t>pdsch-ConfigMCCH</w:t>
      </w:r>
      <w:r w:rsidRPr="00D95082">
        <w:t xml:space="preserve"> for MBS multicast</w:t>
      </w:r>
      <w:r w:rsidRPr="00D95082">
        <w:rPr>
          <w:color w:val="000000"/>
          <w:shd w:val="clear" w:color="auto" w:fill="FFFFFF"/>
        </w:rPr>
        <w:t xml:space="preserve">. For </w:t>
      </w:r>
      <w:r>
        <w:rPr>
          <w:color w:val="000000"/>
          <w:shd w:val="clear" w:color="auto" w:fill="FFFFFF"/>
        </w:rPr>
        <w:t xml:space="preserve">the </w:t>
      </w:r>
      <w:r w:rsidRPr="00D95082">
        <w:rPr>
          <w:color w:val="000000"/>
          <w:shd w:val="clear" w:color="auto" w:fill="FFFFFF"/>
        </w:rPr>
        <w:t>PDSCH scheduled by PDCCH with DCI format 4_1 with CRC scrambled by G-RNTI for multicast in RRC_INACTIVE, the parameter </w:t>
      </w:r>
      <w:r w:rsidRPr="00D95082">
        <w:rPr>
          <w:i/>
          <w:color w:val="000000"/>
        </w:rPr>
        <w:t>pdsch-TimeDomainAllocationList,</w:t>
      </w:r>
      <w:r w:rsidRPr="00D95082">
        <w:rPr>
          <w:color w:val="000000"/>
        </w:rPr>
        <w:t xml:space="preserve"> </w:t>
      </w:r>
      <w:r w:rsidRPr="00D95082">
        <w:rPr>
          <w:i/>
          <w:color w:val="000000"/>
        </w:rPr>
        <w:t>mcs-Table</w:t>
      </w:r>
      <w:r w:rsidRPr="00D95082">
        <w:rPr>
          <w:color w:val="000000"/>
        </w:rPr>
        <w:t xml:space="preserve">, </w:t>
      </w:r>
      <w:r w:rsidRPr="00D95082">
        <w:rPr>
          <w:i/>
          <w:color w:val="000000"/>
        </w:rPr>
        <w:t>xOverhead</w:t>
      </w:r>
      <w:r w:rsidRPr="00D95082">
        <w:rPr>
          <w:color w:val="000000"/>
        </w:rPr>
        <w:t xml:space="preserve">, </w:t>
      </w:r>
      <w:r w:rsidRPr="00D95082">
        <w:rPr>
          <w:i/>
          <w:color w:val="000000" w:themeColor="text1"/>
        </w:rPr>
        <w:t>rateMatchPatternToAddModList</w:t>
      </w:r>
      <w:r w:rsidRPr="00D95082">
        <w:rPr>
          <w:color w:val="000000"/>
        </w:rPr>
        <w:t xml:space="preserve"> and </w:t>
      </w:r>
      <w:r w:rsidRPr="00D95082">
        <w:rPr>
          <w:i/>
        </w:rPr>
        <w:t>RateMatchPatternLTE-CRS</w:t>
      </w:r>
      <w:r w:rsidRPr="00D95082">
        <w:rPr>
          <w:color w:val="000000"/>
          <w:shd w:val="clear" w:color="auto" w:fill="FFFFFF"/>
        </w:rPr>
        <w:t> are provided by </w:t>
      </w:r>
      <w:r w:rsidRPr="00D95082">
        <w:rPr>
          <w:i/>
        </w:rPr>
        <w:t>pdsch-ConfigMTCH-r18</w:t>
      </w:r>
      <w:r w:rsidRPr="00D95082">
        <w:rPr>
          <w:iCs/>
          <w:lang w:val="en-US"/>
        </w:rPr>
        <w:t xml:space="preserve"> </w:t>
      </w:r>
      <w:r w:rsidRPr="00D95082">
        <w:rPr>
          <w:color w:val="000000"/>
          <w:shd w:val="clear" w:color="auto" w:fill="FFFFFF"/>
        </w:rPr>
        <w:t>if configured; or by </w:t>
      </w:r>
      <w:r w:rsidRPr="00D95082">
        <w:rPr>
          <w:rStyle w:val="Emphasis"/>
          <w:color w:val="000000"/>
          <w:shd w:val="clear" w:color="auto" w:fill="FFFFFF"/>
        </w:rPr>
        <w:t>pdsch-ConfigMCCH</w:t>
      </w:r>
      <w:r w:rsidRPr="007A433C">
        <w:t xml:space="preserve"> </w:t>
      </w:r>
      <w:r w:rsidRPr="00D95082">
        <w:t>for MBS multicast</w:t>
      </w:r>
      <w:r w:rsidRPr="00D95082">
        <w:rPr>
          <w:color w:val="000000"/>
          <w:shd w:val="clear" w:color="auto" w:fill="FFFFFF"/>
        </w:rPr>
        <w:t>, otherwise.</w:t>
      </w:r>
    </w:p>
    <w:p w14:paraId="5512F956" w14:textId="3A8CC5BD"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xml:space="preserve">, </w:t>
      </w:r>
      <w:r w:rsidR="00A829C3">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14"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14"/>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41B53DE" w14:textId="77777777" w:rsidR="000852BD" w:rsidRPr="000852BD" w:rsidRDefault="00832136" w:rsidP="000852B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w:t>
      </w:r>
      <w:r w:rsidR="000852BD" w:rsidRPr="000852BD">
        <w:t>.</w:t>
      </w:r>
    </w:p>
    <w:p w14:paraId="1192DED3" w14:textId="71DE5826" w:rsidR="00832136" w:rsidRPr="00583A3E" w:rsidRDefault="000852BD" w:rsidP="000852BD">
      <w:pPr>
        <w:overflowPunct w:val="0"/>
        <w:autoSpaceDE w:val="0"/>
        <w:autoSpaceDN w:val="0"/>
        <w:adjustRightInd w:val="0"/>
        <w:textAlignment w:val="baseline"/>
        <w:rPr>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00832136" w:rsidRPr="00E92DCD">
        <w:t xml:space="preserve"> </w:t>
      </w:r>
    </w:p>
    <w:p w14:paraId="28944AB4" w14:textId="77777777" w:rsidR="004A6977" w:rsidRPr="0048482F" w:rsidRDefault="00383C04" w:rsidP="00FC1C90">
      <w:pPr>
        <w:pStyle w:val="Heading3"/>
        <w:rPr>
          <w:color w:val="000000"/>
        </w:rPr>
      </w:pPr>
      <w:bookmarkStart w:id="115" w:name="_Toc11352081"/>
      <w:bookmarkStart w:id="116" w:name="_Toc20317971"/>
      <w:bookmarkStart w:id="117" w:name="_Toc27299869"/>
      <w:bookmarkStart w:id="118" w:name="_Toc29673134"/>
      <w:bookmarkStart w:id="119" w:name="_Toc29673275"/>
      <w:bookmarkStart w:id="120" w:name="_Toc29674268"/>
      <w:bookmarkStart w:id="121" w:name="_Toc36645498"/>
      <w:bookmarkStart w:id="122" w:name="_Toc45810543"/>
      <w:bookmarkStart w:id="123" w:name="_Toc192172852"/>
      <w:r w:rsidRPr="0048482F">
        <w:rPr>
          <w:color w:val="000000"/>
        </w:rPr>
        <w:t>5</w:t>
      </w:r>
      <w:r w:rsidR="004A6977" w:rsidRPr="0048482F">
        <w:rPr>
          <w:color w:val="000000"/>
        </w:rPr>
        <w:t>.1.1</w:t>
      </w:r>
      <w:r w:rsidR="004A6977" w:rsidRPr="0048482F">
        <w:rPr>
          <w:color w:val="000000"/>
        </w:rPr>
        <w:tab/>
        <w:t>Transmission schemes</w:t>
      </w:r>
      <w:bookmarkEnd w:id="115"/>
      <w:bookmarkEnd w:id="116"/>
      <w:bookmarkEnd w:id="117"/>
      <w:bookmarkEnd w:id="118"/>
      <w:bookmarkEnd w:id="119"/>
      <w:bookmarkEnd w:id="120"/>
      <w:bookmarkEnd w:id="121"/>
      <w:bookmarkEnd w:id="122"/>
      <w:bookmarkEnd w:id="123"/>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24" w:name="_Toc11352082"/>
      <w:bookmarkStart w:id="125" w:name="_Toc20317972"/>
      <w:bookmarkStart w:id="126" w:name="_Toc27299870"/>
      <w:bookmarkStart w:id="127" w:name="_Toc29673135"/>
      <w:bookmarkStart w:id="128" w:name="_Toc29673276"/>
      <w:bookmarkStart w:id="129" w:name="_Toc29674269"/>
      <w:bookmarkStart w:id="130" w:name="_Toc36645499"/>
      <w:bookmarkStart w:id="131" w:name="_Toc45810544"/>
      <w:bookmarkStart w:id="132" w:name="_Toc192172853"/>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24"/>
      <w:bookmarkEnd w:id="125"/>
      <w:bookmarkEnd w:id="126"/>
      <w:bookmarkEnd w:id="127"/>
      <w:bookmarkEnd w:id="128"/>
      <w:bookmarkEnd w:id="129"/>
      <w:bookmarkEnd w:id="130"/>
      <w:bookmarkEnd w:id="131"/>
      <w:bookmarkEnd w:id="132"/>
    </w:p>
    <w:p w14:paraId="03DD54A2" w14:textId="0E84A50F" w:rsidR="00C223C0" w:rsidRPr="0048482F" w:rsidRDefault="00C223C0" w:rsidP="004A0B3A">
      <w:pPr>
        <w:jc w:val="both"/>
        <w:rPr>
          <w:color w:val="000000"/>
        </w:rPr>
      </w:pPr>
      <w:bookmarkStart w:id="133"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w:t>
      </w:r>
      <w:r w:rsidR="001B318D" w:rsidRPr="0048482F">
        <w:rPr>
          <w:color w:val="000000"/>
        </w:rPr>
        <w:t>10</w:t>
      </w:r>
      <w:r w:rsidR="001B318D">
        <w:rPr>
          <w:color w:val="000000"/>
        </w:rPr>
        <w:t>23</w:t>
      </w:r>
      <w:r w:rsidR="001B318D" w:rsidRPr="0048482F">
        <w:rPr>
          <w:color w:val="000000"/>
        </w:rPr>
        <w:t xml:space="preserve"> </w:t>
      </w:r>
      <w:r w:rsidRPr="0048482F">
        <w:rPr>
          <w:color w:val="000000"/>
        </w:rPr>
        <w:t xml:space="preserve">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34" w:name="_Toc11352083"/>
      <w:bookmarkStart w:id="135" w:name="_Toc20317973"/>
      <w:bookmarkStart w:id="136" w:name="_Toc27299871"/>
      <w:bookmarkStart w:id="137" w:name="_Toc29673136"/>
      <w:bookmarkStart w:id="138" w:name="_Toc29673277"/>
      <w:bookmarkStart w:id="139" w:name="_Toc29674270"/>
      <w:bookmarkStart w:id="140" w:name="_Toc36645500"/>
      <w:bookmarkStart w:id="141" w:name="_Toc45810545"/>
      <w:bookmarkStart w:id="142" w:name="_Toc192172854"/>
      <w:bookmarkEnd w:id="133"/>
      <w:r w:rsidRPr="0048482F">
        <w:rPr>
          <w:color w:val="000000"/>
        </w:rPr>
        <w:t>5</w:t>
      </w:r>
      <w:r w:rsidR="004A6977" w:rsidRPr="0048482F">
        <w:rPr>
          <w:color w:val="000000"/>
        </w:rPr>
        <w:t>.1.2</w:t>
      </w:r>
      <w:r w:rsidR="004A6977" w:rsidRPr="0048482F">
        <w:rPr>
          <w:color w:val="000000"/>
        </w:rPr>
        <w:tab/>
        <w:t>Resource allocation</w:t>
      </w:r>
      <w:bookmarkEnd w:id="134"/>
      <w:bookmarkEnd w:id="135"/>
      <w:bookmarkEnd w:id="136"/>
      <w:bookmarkEnd w:id="137"/>
      <w:bookmarkEnd w:id="138"/>
      <w:bookmarkEnd w:id="139"/>
      <w:bookmarkEnd w:id="140"/>
      <w:bookmarkEnd w:id="141"/>
      <w:bookmarkEnd w:id="142"/>
    </w:p>
    <w:p w14:paraId="0F32FC6B" w14:textId="77777777" w:rsidR="005D552D" w:rsidRPr="0048482F" w:rsidRDefault="005D552D" w:rsidP="004A0B3A">
      <w:pPr>
        <w:pStyle w:val="Heading4"/>
        <w:rPr>
          <w:color w:val="000000"/>
        </w:rPr>
      </w:pPr>
      <w:bookmarkStart w:id="143" w:name="_Toc11352084"/>
      <w:bookmarkStart w:id="144" w:name="_Toc20317974"/>
      <w:bookmarkStart w:id="145" w:name="_Toc27299872"/>
      <w:bookmarkStart w:id="146" w:name="_Toc29673137"/>
      <w:bookmarkStart w:id="147" w:name="_Toc29673278"/>
      <w:bookmarkStart w:id="148" w:name="_Toc29674271"/>
      <w:bookmarkStart w:id="149" w:name="_Toc36645501"/>
      <w:bookmarkStart w:id="150" w:name="_Toc45810546"/>
      <w:bookmarkStart w:id="151" w:name="_Toc192172855"/>
      <w:r w:rsidRPr="0048482F">
        <w:rPr>
          <w:color w:val="000000"/>
        </w:rPr>
        <w:t>5.1.2.1</w:t>
      </w:r>
      <w:r w:rsidRPr="0048482F">
        <w:rPr>
          <w:color w:val="000000"/>
        </w:rPr>
        <w:tab/>
      </w:r>
      <w:r w:rsidR="004A0B3A" w:rsidRPr="0048482F">
        <w:rPr>
          <w:color w:val="000000"/>
        </w:rPr>
        <w:t>Resource allocation in time domain</w:t>
      </w:r>
      <w:bookmarkEnd w:id="143"/>
      <w:bookmarkEnd w:id="144"/>
      <w:bookmarkEnd w:id="145"/>
      <w:bookmarkEnd w:id="146"/>
      <w:bookmarkEnd w:id="147"/>
      <w:bookmarkEnd w:id="148"/>
      <w:bookmarkEnd w:id="149"/>
      <w:bookmarkEnd w:id="150"/>
      <w:bookmarkEnd w:id="151"/>
    </w:p>
    <w:p w14:paraId="320A40DB" w14:textId="6F980F34"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w:t>
      </w:r>
      <w:r w:rsidR="002A0D8B" w:rsidRPr="003F3704">
        <w:rPr>
          <w:color w:val="000000"/>
        </w:rPr>
        <w:t>for the scheduled PDSCH on the serving cell</w:t>
      </w:r>
      <w:r w:rsidR="004A01C4" w:rsidRPr="0048482F">
        <w:rPr>
          <w:color w:val="000000"/>
        </w:rPr>
        <w:t xml:space="preserve"> provides a row index </w:t>
      </w:r>
      <w:r w:rsidR="00B81E84" w:rsidRPr="0090237D">
        <w:rPr>
          <w:i/>
          <w:color w:val="000000"/>
        </w:rPr>
        <w:t>m</w:t>
      </w:r>
      <w:r w:rsidR="00B81E84">
        <w:rPr>
          <w:color w:val="000000"/>
        </w:rPr>
        <w:t xml:space="preserve"> + 1 to a </w:t>
      </w:r>
      <w:r w:rsidR="002A0D8B">
        <w:rPr>
          <w:color w:val="000000"/>
        </w:rPr>
        <w:t xml:space="preserve">resource </w:t>
      </w:r>
      <w:r w:rsidR="00B81E84">
        <w:rPr>
          <w:color w:val="000000"/>
        </w:rPr>
        <w:t xml:space="preserve">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5" type="#_x0000_t75" style="width:300.75pt;height:39pt" o:ole="">
            <v:imagedata r:id="rId29" o:title=""/>
          </v:shape>
          <o:OLEObject Type="Embed" ProgID="Equation.DSMT4" ShapeID="_x0000_i1035" DrawAspect="Content" ObjectID="_1802787717" r:id="rId30"/>
        </w:object>
      </w:r>
      <w:r w:rsidRPr="009B03DF">
        <w:t xml:space="preserve">, </w:t>
      </w:r>
      <w:bookmarkStart w:id="152"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52"/>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7.75pt;height:14.25pt" o:ole="">
            <v:imagedata r:id="rId32" o:title=""/>
          </v:shape>
          <o:OLEObject Type="Embed" ProgID="Equation.DSMT4" ShapeID="_x0000_i1036" DrawAspect="Content" ObjectID="_1802787718" r:id="rId33"/>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7" type="#_x0000_t75" style="width:28.5pt;height:14.25pt" o:ole="">
            <v:imagedata r:id="rId34" o:title=""/>
          </v:shape>
          <o:OLEObject Type="Embed" ProgID="Equation.DSMT4" ShapeID="_x0000_i1037" DrawAspect="Content" ObjectID="_1802787719" r:id="rId35"/>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8" type="#_x0000_t75" style="width:24pt;height:15pt" o:ole="">
            <v:imagedata r:id="rId36" o:title=""/>
          </v:shape>
          <o:OLEObject Type="Embed" ProgID="Equation.DSMT4" ShapeID="_x0000_i1038" DrawAspect="Content" ObjectID="_1802787720" r:id="rId37"/>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9" type="#_x0000_t75" style="width:24pt;height:15pt" o:ole="">
            <v:imagedata r:id="rId36" o:title=""/>
          </v:shape>
          <o:OLEObject Type="Embed" ProgID="Equation.DSMT4" ShapeID="_x0000_i1039" DrawAspect="Content" ObjectID="_1802787721" r:id="rId38"/>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38ECD839"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i/>
          <w:vertAlign w:val="subscript"/>
          <w:lang w:val="de-AT"/>
        </w:rPr>
        <w:t>0</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40" type="#_x0000_t75" style="width:44.25pt;height:14.25pt" o:ole="">
            <v:imagedata r:id="rId39" o:title=""/>
          </v:shape>
          <o:OLEObject Type="Embed" ProgID="Equation.3" ShapeID="_x0000_i1040" DrawAspect="Content" ObjectID="_1802787722" r:id="rId40"/>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41" type="#_x0000_t75" style="width:93.75pt;height:14.25pt" o:ole="">
            <v:imagedata r:id="rId41" o:title=""/>
          </v:shape>
          <o:OLEObject Type="Embed" ProgID="Equation.3" ShapeID="_x0000_i1041" DrawAspect="Content" ObjectID="_1802787723" r:id="rId42"/>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2" type="#_x0000_t75" style="width:2in;height:14.25pt" o:ole="">
            <v:imagedata r:id="rId43" o:title=""/>
          </v:shape>
          <o:OLEObject Type="Embed" ProgID="Equation.3" ShapeID="_x0000_i1042" DrawAspect="Content" ObjectID="_1802787724" r:id="rId44"/>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3" type="#_x0000_t75" style="width:54.75pt;height:14.25pt" o:ole="">
            <v:imagedata r:id="rId45" o:title=""/>
          </v:shape>
          <o:OLEObject Type="Embed" ProgID="Equation.DSMT4" ShapeID="_x0000_i1043" DrawAspect="Content" ObjectID="_1802787725" r:id="rId46"/>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4" type="#_x0000_t75" style="width:63pt;height:17.25pt" o:ole="">
            <v:imagedata r:id="rId47" o:title=""/>
          </v:shape>
          <o:OLEObject Type="Embed" ProgID="Equation.DSMT4" ShapeID="_x0000_i1044" DrawAspect="Content" ObjectID="_1802787726" r:id="rId48"/>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5" type="#_x0000_t75" style="width:63pt;height:17.25pt" o:ole="">
            <v:imagedata r:id="rId49" o:title=""/>
          </v:shape>
          <o:OLEObject Type="Embed" ProgID="Equation.DSMT4" ShapeID="_x0000_i1045" DrawAspect="Content" ObjectID="_1802787727" r:id="rId50"/>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53"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53"/>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r w:rsidR="006546B5" w:rsidRPr="00E97C41">
        <w:rPr>
          <w:rFonts w:hint="eastAsia"/>
          <w:i/>
          <w:iCs/>
          <w:lang w:val="en-US"/>
        </w:rPr>
        <w:t>coresetpoolInde</w:t>
      </w:r>
      <w:r w:rsidR="006546B5" w:rsidRPr="00E97C41">
        <w:rPr>
          <w:i/>
          <w:iCs/>
        </w:rPr>
        <w:t>x</w:t>
      </w:r>
      <w:r w:rsidRPr="00E97C41">
        <w:t>.</w:t>
      </w:r>
    </w:p>
    <w:p w14:paraId="475FC06F" w14:textId="173750C7" w:rsidR="009F336E" w:rsidRDefault="00EA3E97" w:rsidP="009F336E">
      <w:r w:rsidRPr="0085777E">
        <w:t xml:space="preserve">When receiving PDSCH scheduled by </w:t>
      </w:r>
      <w:r w:rsidR="007F638E" w:rsidRPr="0085777E">
        <w:t>DCI format 1_1</w:t>
      </w:r>
      <w:r w:rsidR="002A0D8B">
        <w:t>,</w:t>
      </w:r>
      <w:r w:rsidR="00E438C4">
        <w:t xml:space="preserve"> 1_2</w:t>
      </w:r>
      <w:r w:rsidR="002A0D8B" w:rsidRPr="002A0D8B">
        <w:t xml:space="preserve"> </w:t>
      </w:r>
      <w:r w:rsidR="002A0D8B">
        <w:t>or 1_3</w:t>
      </w:r>
      <w:r w:rsidR="00E438C4">
        <w:t xml:space="preserve"> </w:t>
      </w:r>
      <w:r w:rsidR="007F638E" w:rsidRPr="0085777E">
        <w:t xml:space="preserve">in </w:t>
      </w:r>
      <w:r w:rsidRPr="0085777E">
        <w:t xml:space="preserve">PDCCH with CRC scrambled by C-RNTI, MCS-C-RNTI, </w:t>
      </w:r>
      <w:r w:rsidR="00E06CBD">
        <w:t xml:space="preserve">or </w:t>
      </w:r>
      <w:r w:rsidR="002A0D8B" w:rsidRPr="000E6ED5">
        <w:t>scheduled by DCI format 1_1</w:t>
      </w:r>
      <w:r w:rsidR="002A0D8B">
        <w:t xml:space="preserve"> or 1_2 </w:t>
      </w:r>
      <w:r w:rsidR="002A0D8B" w:rsidRPr="000E6ED5">
        <w:t xml:space="preserve">in PDCCH with CRC scrambled by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54" w:name="_Hlk55643093"/>
      <w:r w:rsidR="00FB0537" w:rsidRPr="009E3EBB">
        <w:rPr>
          <w:rFonts w:eastAsia="Gulim"/>
          <w:i/>
          <w:iCs/>
          <w:szCs w:val="24"/>
        </w:rPr>
        <w:t>pdsch-AggregationFactor</w:t>
      </w:r>
      <w:bookmarkEnd w:id="154"/>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5C5C4C73" w:rsidR="00C5242D" w:rsidRPr="009B6DFC" w:rsidRDefault="00C5242D" w:rsidP="00C5242D">
      <w:bookmarkStart w:id="155" w:name="_Hlk86246980"/>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r w:rsidRPr="00F05CEB">
        <w:rPr>
          <w:i/>
          <w:iCs/>
        </w:rPr>
        <w:t>pdsch-AggregationFactor</w:t>
      </w:r>
      <w:r>
        <w:t xml:space="preserve"> in the </w:t>
      </w:r>
      <w:r w:rsidR="00AB4434" w:rsidRPr="004A4967">
        <w:rPr>
          <w:i/>
          <w:iCs/>
          <w:color w:val="000000" w:themeColor="text1"/>
        </w:rPr>
        <w:t>MBS-RNTI-SpecificConfig</w:t>
      </w:r>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55"/>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w:t>
      </w:r>
      <w:r>
        <w:t xml:space="preserve"> if configured, </w:t>
      </w:r>
      <w:r w:rsidR="0007331B" w:rsidRPr="008F5C9B">
        <w:t xml:space="preserve">or across </w:t>
      </w:r>
      <w:r w:rsidR="0007331B" w:rsidRPr="008F5C9B">
        <w:rPr>
          <w:i/>
          <w:iCs/>
        </w:rPr>
        <w:t>repetitionNumber</w:t>
      </w:r>
      <w:r w:rsidR="0007331B" w:rsidRPr="008F5C9B">
        <w:t xml:space="preserve"> in </w:t>
      </w:r>
      <w:r w:rsidR="0007331B" w:rsidRPr="008F5C9B">
        <w:rPr>
          <w:i/>
          <w:iCs/>
        </w:rPr>
        <w:t xml:space="preserve">PDSCH-TimeDomainResourceAllocation </w:t>
      </w:r>
      <w:r w:rsidR="0007331B" w:rsidRPr="008F5C9B">
        <w:t xml:space="preserve">in </w:t>
      </w:r>
      <w:r w:rsidR="0007331B" w:rsidRPr="008F5C9B">
        <w:rPr>
          <w:i/>
          <w:iCs/>
        </w:rPr>
        <w:t xml:space="preserve">pdsch-ConfigMulticast </w:t>
      </w:r>
      <w:r w:rsidR="0007331B"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r w:rsidR="006E39FE" w:rsidRPr="00A56D82">
        <w:rPr>
          <w:i/>
          <w:iCs/>
          <w:color w:val="000000" w:themeColor="text1"/>
        </w:rPr>
        <w:t>pdsch-AggregationFactor</w:t>
      </w:r>
      <w:r w:rsidR="006E39FE" w:rsidRPr="0069294D">
        <w:rPr>
          <w:color w:val="000000" w:themeColor="text1"/>
        </w:rPr>
        <w:t xml:space="preserve"> -1, is determined according to table 5.1.2.1-2 and "rvid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005D789A" w:rsidRPr="003629A5">
        <w:rPr>
          <w:color w:val="000000"/>
        </w:rPr>
        <w:t xml:space="preserve">When receiving PDSCH scheduled by DCI format 4_1 in PDCCH with CRC scrambled by G-RNTI for multicast in RRC_INACTIVE state, if the UE is configured with </w:t>
      </w:r>
      <w:r w:rsidR="005D789A" w:rsidRPr="003629A5">
        <w:rPr>
          <w:i/>
          <w:iCs/>
          <w:color w:val="000000"/>
        </w:rPr>
        <w:t>pdsch-AggregationFactor</w:t>
      </w:r>
      <w:r w:rsidR="005D789A" w:rsidRPr="003629A5">
        <w:rPr>
          <w:color w:val="000000"/>
        </w:rPr>
        <w:t xml:space="preserve"> in the</w:t>
      </w:r>
      <w:r w:rsidR="005D789A" w:rsidRPr="003629A5">
        <w:rPr>
          <w:i/>
          <w:iCs/>
          <w:color w:val="000000"/>
        </w:rPr>
        <w:t xml:space="preserve"> PDSCH-ConfigPTM</w:t>
      </w:r>
      <w:r w:rsidR="005D789A">
        <w:rPr>
          <w:i/>
          <w:iCs/>
          <w:color w:val="000000"/>
        </w:rPr>
        <w:t>-r18</w:t>
      </w:r>
      <w:r w:rsidR="005D789A" w:rsidRPr="003629A5">
        <w:rPr>
          <w:color w:val="000000"/>
        </w:rPr>
        <w:t xml:space="preserve"> for multicast in RRC_INACTIVE state, the same symbol allocation is applied across the </w:t>
      </w:r>
      <w:r w:rsidR="005D789A" w:rsidRPr="003629A5">
        <w:rPr>
          <w:i/>
          <w:iCs/>
          <w:color w:val="000000"/>
        </w:rPr>
        <w:t xml:space="preserve">pdsch-AggregationFactor </w:t>
      </w:r>
      <w:r w:rsidR="005D789A" w:rsidRPr="003629A5">
        <w:rPr>
          <w:color w:val="000000"/>
        </w:rPr>
        <w:t xml:space="preserve">consecutive slots, and the redundancy version to be applied on the </w:t>
      </w:r>
      <w:r w:rsidR="005D789A" w:rsidRPr="003629A5">
        <w:rPr>
          <w:i/>
          <w:color w:val="000000"/>
        </w:rPr>
        <w:t>n</w:t>
      </w:r>
      <w:r w:rsidR="005D789A" w:rsidRPr="003629A5">
        <w:rPr>
          <w:iCs/>
          <w:color w:val="000000"/>
        </w:rPr>
        <w:t>th</w:t>
      </w:r>
      <w:r w:rsidR="005D789A" w:rsidRPr="003629A5">
        <w:rPr>
          <w:color w:val="000000"/>
        </w:rPr>
        <w:t xml:space="preserve"> transmission occasion of the TB, where </w:t>
      </w:r>
      <w:r w:rsidR="005D789A" w:rsidRPr="003629A5">
        <w:rPr>
          <w:i/>
          <w:iCs/>
          <w:color w:val="000000"/>
        </w:rPr>
        <w:t>n</w:t>
      </w:r>
      <w:r w:rsidR="005D789A" w:rsidRPr="003629A5">
        <w:rPr>
          <w:color w:val="000000"/>
        </w:rPr>
        <w:t xml:space="preserve"> = 0, 1, …</w:t>
      </w:r>
      <w:r w:rsidR="005D789A" w:rsidRPr="003629A5">
        <w:rPr>
          <w:i/>
          <w:iCs/>
          <w:color w:val="000000"/>
        </w:rPr>
        <w:t xml:space="preserve">pdsch-AggregationFactor </w:t>
      </w:r>
      <w:r w:rsidR="005D789A" w:rsidRPr="003629A5">
        <w:rPr>
          <w:color w:val="000000"/>
        </w:rPr>
        <w:t xml:space="preserve">-1, is determined according to table </w:t>
      </w:r>
      <w:r w:rsidR="005D789A" w:rsidRPr="003629A5">
        <w:rPr>
          <w:rFonts w:eastAsia="PMingLiU"/>
          <w:color w:val="000000"/>
        </w:rPr>
        <w:t>5.1.2.1-2</w:t>
      </w:r>
      <w:r w:rsidR="005D789A" w:rsidRPr="003629A5">
        <w:rPr>
          <w:color w:val="000000"/>
        </w:rPr>
        <w:t>.</w:t>
      </w:r>
      <w:r w:rsidR="005D789A" w:rsidRPr="00F61096">
        <w:rPr>
          <w:color w:val="000000"/>
        </w:rPr>
        <w:t xml:space="preserve">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r w:rsidRPr="009B6DFC">
        <w:rPr>
          <w:i/>
          <w:iCs/>
          <w:color w:val="000000" w:themeColor="text1"/>
        </w:rPr>
        <w:t>pdsch-AggregationFactor</w:t>
      </w:r>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Config</w:t>
      </w:r>
      <w:r w:rsidR="006E39FE">
        <w:rPr>
          <w:i/>
          <w:iCs/>
          <w:color w:val="000000" w:themeColor="text1"/>
        </w:rPr>
        <w:t>PTM</w:t>
      </w:r>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r w:rsidR="006E39FE" w:rsidRPr="004A53A0">
        <w:rPr>
          <w:i/>
          <w:iCs/>
          <w:color w:val="000000" w:themeColor="text1"/>
        </w:rPr>
        <w:t xml:space="preserve">pdsch-AggregationFactor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19398728"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005D789A" w:rsidRPr="005D789A">
        <w:t xml:space="preserve">, or </w:t>
      </w:r>
      <w:r w:rsidR="005D789A">
        <w:rPr>
          <w:i/>
          <w:iCs/>
        </w:rPr>
        <w:t>pdsch-Config-MTCH,</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t>
      </w:r>
      <w:bookmarkStart w:id="156" w:name="_Hlk151901282"/>
      <w:r w:rsidR="0007331B" w:rsidRPr="00411DB8">
        <w:t xml:space="preserve">The redundancy version to be applied on the </w:t>
      </w:r>
      <w:r w:rsidR="0007331B" w:rsidRPr="00411DB8">
        <w:rPr>
          <w:i/>
        </w:rPr>
        <w:t>n</w:t>
      </w:r>
      <w:r w:rsidR="0007331B" w:rsidRPr="00411DB8">
        <w:rPr>
          <w:vertAlign w:val="superscript"/>
        </w:rPr>
        <w:t>th</w:t>
      </w:r>
      <w:r w:rsidR="0007331B" w:rsidRPr="00411DB8">
        <w:t xml:space="preserve"> transmission occasion of the TB, where </w:t>
      </w:r>
      <w:r w:rsidR="0007331B" w:rsidRPr="00411DB8">
        <w:rPr>
          <w:i/>
          <w:iCs/>
        </w:rPr>
        <w:t>n</w:t>
      </w:r>
      <w:r w:rsidR="0007331B" w:rsidRPr="00411DB8">
        <w:t xml:space="preserve"> = 0, 1, …</w:t>
      </w:r>
      <w:r w:rsidR="0007331B" w:rsidRPr="00411DB8">
        <w:rPr>
          <w:i/>
          <w:lang w:val="en-US"/>
        </w:rPr>
        <w:t>repetitionNumber</w:t>
      </w:r>
      <w:r w:rsidR="0007331B" w:rsidRPr="00411DB8">
        <w:rPr>
          <w:i/>
          <w:iCs/>
        </w:rPr>
        <w:t xml:space="preserve"> </w:t>
      </w:r>
      <w:r w:rsidR="0007331B" w:rsidRPr="00411DB8">
        <w:t>-1, is determined according to table 5.1.2.1-2 and "</w:t>
      </w:r>
      <w:r w:rsidR="0007331B" w:rsidRPr="00411DB8">
        <w:rPr>
          <w:i/>
        </w:rPr>
        <w:t>rv</w:t>
      </w:r>
      <w:r w:rsidR="0007331B" w:rsidRPr="00411DB8">
        <w:rPr>
          <w:i/>
          <w:vertAlign w:val="subscript"/>
        </w:rPr>
        <w:t>id</w:t>
      </w:r>
      <w:r w:rsidR="0007331B" w:rsidRPr="00411DB8">
        <w:t xml:space="preserve"> indicated by the DCI scheduling the PDSCH"</w:t>
      </w:r>
      <w:r w:rsidR="0007331B" w:rsidRPr="00411DB8">
        <w:rPr>
          <w:rFonts w:hint="eastAsia"/>
        </w:rPr>
        <w:t xml:space="preserve"> in </w:t>
      </w:r>
      <w:r w:rsidR="0007331B" w:rsidRPr="00411DB8">
        <w:t xml:space="preserve">table 5.1.2.1-2 is assumed </w:t>
      </w:r>
      <w:r w:rsidR="0007331B" w:rsidRPr="00411DB8">
        <w:rPr>
          <w:rFonts w:hint="eastAsia"/>
        </w:rPr>
        <w:t>to be</w:t>
      </w:r>
      <w:r w:rsidR="0007331B" w:rsidRPr="00411DB8">
        <w:t xml:space="preserve"> 0 for PDSCH scheduled without corresponding PDCCH transmission using </w:t>
      </w:r>
      <w:r w:rsidR="0007331B" w:rsidRPr="00411DB8">
        <w:rPr>
          <w:i/>
        </w:rPr>
        <w:t xml:space="preserve">sps-Config </w:t>
      </w:r>
      <w:r w:rsidR="0007331B" w:rsidRPr="00411DB8">
        <w:t>and activated by DCI format with CRC scrambled by G-CS-RNTI.</w:t>
      </w:r>
      <w:bookmarkEnd w:id="156"/>
    </w:p>
    <w:p w14:paraId="5DA11203" w14:textId="61603A31" w:rsidR="00B242D4" w:rsidRDefault="009F336E" w:rsidP="009F336E">
      <w:pPr>
        <w:pStyle w:val="BodyText"/>
        <w:rPr>
          <w:rFonts w:eastAsia="Gulim"/>
          <w:i/>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00932C63">
        <w:rPr>
          <w:i/>
        </w:rPr>
        <w:t xml:space="preserve"> </w:t>
      </w:r>
      <w:r w:rsidR="00932C63">
        <w:rPr>
          <w:iCs/>
        </w:rPr>
        <w:t>for the same PDSCH</w:t>
      </w:r>
      <w:r w:rsidRPr="00932C63">
        <w:rPr>
          <w:rFonts w:eastAsia="Gulim"/>
        </w:rPr>
        <w:t>.</w:t>
      </w:r>
    </w:p>
    <w:p w14:paraId="4C68B834" w14:textId="016D6DB7" w:rsidR="003B481A" w:rsidRPr="00E72D00" w:rsidRDefault="003B481A" w:rsidP="003B481A">
      <w:pPr>
        <w:pStyle w:val="BodyText"/>
        <w:rPr>
          <w:rFonts w:eastAsia="Gulim"/>
        </w:rPr>
      </w:pPr>
      <w:r w:rsidRPr="009D3B29">
        <w:rPr>
          <w:rFonts w:eastAsia="Gulim"/>
        </w:rPr>
        <w:t xml:space="preserve">If a UE is configured with </w:t>
      </w:r>
      <w:r w:rsidRPr="009D3B29">
        <w:rPr>
          <w:i/>
        </w:rPr>
        <w:t>pdsch-TimeDomainAllocationListForMultiPDSCH</w:t>
      </w:r>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r w:rsidRPr="009D3B29">
        <w:rPr>
          <w:rStyle w:val="CommentReference"/>
          <w:i/>
          <w:iCs/>
          <w:sz w:val="20"/>
          <w:lang w:val="x-none"/>
        </w:rPr>
        <w:t>repetitionNumber</w:t>
      </w:r>
      <w:r w:rsidRPr="00E72D00">
        <w:rPr>
          <w:rStyle w:val="CommentReference"/>
          <w:sz w:val="20"/>
        </w:rPr>
        <w:t xml:space="preserve"> </w:t>
      </w:r>
      <w:r>
        <w:rPr>
          <w:rStyle w:val="CommentReference"/>
          <w:sz w:val="20"/>
        </w:rPr>
        <w:t xml:space="preserve">in </w:t>
      </w:r>
      <w:r w:rsidRPr="009B29BF">
        <w:rPr>
          <w:rFonts w:ascii="Times" w:hAnsi="Times" w:cs="Times"/>
          <w:i/>
          <w:iCs/>
          <w:color w:val="000000" w:themeColor="text1"/>
        </w:rPr>
        <w:t>pdsch-TimeDomainAllocationListForMultiPDSCH</w:t>
      </w:r>
      <w:r w:rsidRPr="009B29BF">
        <w:rPr>
          <w:rStyle w:val="CommentReference"/>
          <w:color w:val="000000" w:themeColor="text1"/>
          <w:sz w:val="20"/>
          <w:lang w:val="x-none"/>
        </w:rPr>
        <w:t>.</w:t>
      </w:r>
    </w:p>
    <w:p w14:paraId="686F7888" w14:textId="4A02DEB4"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r w:rsidRPr="00E618D3">
        <w:rPr>
          <w:rFonts w:hint="eastAsia"/>
          <w:i/>
          <w:iCs/>
          <w:color w:val="000000" w:themeColor="text1"/>
        </w:rPr>
        <w:t xml:space="preserve">pdsch-TimeDomainAllocationListForMultiPDSCH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dsch-AggregationFactor</w:t>
      </w:r>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5C93C5F0" w:rsidR="003B481A" w:rsidRDefault="00D00027" w:rsidP="009F336E">
      <w:pPr>
        <w:pStyle w:val="BodyText"/>
        <w:rPr>
          <w:rStyle w:val="CommentReference"/>
          <w:color w:val="000000" w:themeColor="text1"/>
          <w:sz w:val="20"/>
          <w:lang w:val="x-none"/>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2C7DF8D8" w14:textId="779093D2" w:rsidR="002A0D8B" w:rsidRPr="002A0D8B" w:rsidRDefault="002A0D8B" w:rsidP="002A0D8B">
      <w:pPr>
        <w:rPr>
          <w:rFonts w:eastAsia="DengXian"/>
          <w:szCs w:val="16"/>
          <w:lang w:val="x-none" w:eastAsia="en-GB"/>
        </w:rPr>
      </w:pPr>
      <w:r w:rsidRPr="002A0D8B">
        <w:rPr>
          <w:rFonts w:eastAsia="Gulim"/>
          <w:lang w:eastAsia="en-GB"/>
        </w:rPr>
        <w:t xml:space="preserve">If a UE is configured with </w:t>
      </w:r>
      <w:r w:rsidRPr="002A0D8B">
        <w:rPr>
          <w:rFonts w:eastAsia="DengXian"/>
          <w:i/>
          <w:lang w:eastAsia="en-GB"/>
        </w:rPr>
        <w:t xml:space="preserve">pdsch-TimeDomainAllocationListForMultiPDSCH </w:t>
      </w:r>
      <w:r w:rsidRPr="002A0D8B">
        <w:rPr>
          <w:rFonts w:eastAsia="DengXian"/>
          <w:iCs/>
          <w:lang w:eastAsia="en-GB"/>
        </w:rPr>
        <w:t xml:space="preserve">in which one or more rows contain multiple SLIVs for PDSCH on a </w:t>
      </w:r>
      <w:r w:rsidRPr="002A0D8B">
        <w:rPr>
          <w:rFonts w:eastAsia="DengXian"/>
          <w:iCs/>
          <w:lang w:val="en-US" w:eastAsia="en-GB"/>
        </w:rPr>
        <w:t xml:space="preserve">DL BWP of a </w:t>
      </w:r>
      <w:r w:rsidRPr="002A0D8B">
        <w:rPr>
          <w:rFonts w:eastAsia="DengXian"/>
          <w:iCs/>
          <w:lang w:eastAsia="en-GB"/>
        </w:rPr>
        <w:t>serving cell within a PUCCH group</w:t>
      </w:r>
      <w:r w:rsidRPr="002A0D8B">
        <w:rPr>
          <w:rFonts w:eastAsia="DengXian"/>
          <w:szCs w:val="16"/>
          <w:lang w:val="x-none" w:eastAsia="en-GB"/>
        </w:rPr>
        <w:t>, the UE does not expect to be configured with higher layer parameter</w:t>
      </w:r>
      <w:r w:rsidRPr="002A0D8B">
        <w:rPr>
          <w:rFonts w:eastAsia="DengXian"/>
          <w:szCs w:val="16"/>
          <w:lang w:eastAsia="en-GB"/>
        </w:rPr>
        <w:t xml:space="preserve"> </w:t>
      </w:r>
      <w:r w:rsidRPr="002A0D8B">
        <w:rPr>
          <w:rFonts w:eastAsia="DengXian"/>
          <w:i/>
          <w:lang w:eastAsia="zh-CN"/>
        </w:rPr>
        <w:t>ScheduledCell-ListDCI-1-3</w:t>
      </w:r>
      <w:r w:rsidRPr="002A0D8B">
        <w:rPr>
          <w:rFonts w:eastAsia="DengXian"/>
          <w:szCs w:val="16"/>
          <w:lang w:val="x-none" w:eastAsia="en-GB"/>
        </w:rPr>
        <w:t xml:space="preserve"> </w:t>
      </w:r>
      <w:r w:rsidRPr="002A0D8B">
        <w:rPr>
          <w:rFonts w:eastAsia="DengXian"/>
          <w:szCs w:val="16"/>
          <w:lang w:eastAsia="en-GB"/>
        </w:rPr>
        <w:t>on any serving cell within the PUCCH group</w:t>
      </w:r>
      <w:r w:rsidRPr="002A0D8B">
        <w:rPr>
          <w:rFonts w:eastAsia="DengXian"/>
          <w:szCs w:val="16"/>
          <w:lang w:val="x-none" w:eastAsia="en-GB"/>
        </w:rPr>
        <w:t>.</w:t>
      </w:r>
    </w:p>
    <w:p w14:paraId="073CF847" w14:textId="0F0BBA4E"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w:t>
      </w:r>
      <w:r w:rsidR="0007331B">
        <w:rPr>
          <w:color w:val="000000" w:themeColor="text1"/>
        </w:rPr>
        <w:t xml:space="preserve">or </w:t>
      </w:r>
      <w:r w:rsidR="0007331B" w:rsidRPr="00221065">
        <w:rPr>
          <w:i/>
          <w:iCs/>
          <w:color w:val="000000" w:themeColor="text1"/>
        </w:rPr>
        <w:t>repetitionNumber</w:t>
      </w:r>
      <w:r w:rsidR="0007331B">
        <w:rPr>
          <w:color w:val="000000" w:themeColor="text1"/>
        </w:rPr>
        <w:t xml:space="preserve"> </w:t>
      </w:r>
      <w:r w:rsidR="00104B23"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EA0C806" w:rsidR="00397628" w:rsidRDefault="00B34E14" w:rsidP="00B242D4">
      <w:bookmarkStart w:id="157"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w:t>
      </w:r>
      <w:r w:rsidR="00B330E2">
        <w:t xml:space="preserve"> </w:t>
      </w:r>
      <w:r w:rsidRPr="00B20133">
        <w:t>38.213].</w:t>
      </w:r>
      <w:bookmarkEnd w:id="157"/>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58"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58"/>
    </w:p>
    <w:p w14:paraId="677448D9" w14:textId="57A98DB1"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2A0D8B">
        <w:t xml:space="preserve">0_1, 0_3, </w:t>
      </w:r>
      <w:r w:rsidR="004C5D2B">
        <w:t>1</w:t>
      </w:r>
      <w:r w:rsidR="004C5D2B" w:rsidRPr="00654714">
        <w:t xml:space="preserve">_1 or </w:t>
      </w:r>
      <w:r w:rsidR="002A0D8B">
        <w:t>1_3,</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w:t>
      </w:r>
      <w:r w:rsidR="002A0D8B">
        <w:t>, 0_3,</w:t>
      </w:r>
      <w:r w:rsidRPr="00654714">
        <w:t xml:space="preserve"> 1_1</w:t>
      </w:r>
      <w:r w:rsidR="002A0D8B">
        <w:t xml:space="preserve"> or 1_3</w:t>
      </w:r>
      <w:r w:rsidRPr="00654714">
        <w:t xml:space="preserve">,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32727A8F"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00C31645">
        <w:t xml:space="preserve"> for the UE not configured with </w:t>
      </w:r>
      <w:r w:rsidR="00C31645" w:rsidRPr="00BD0023">
        <w:rPr>
          <w:i/>
        </w:rPr>
        <w:t>dl-OrJointTCI-StateList</w:t>
      </w:r>
      <w:r w:rsidR="00C31645" w:rsidRPr="007D2BDA">
        <w:t xml:space="preserve">, or </w:t>
      </w:r>
      <w:r w:rsidR="00C31645">
        <w:t xml:space="preserve">by the number of indicated TCI states </w:t>
      </w:r>
      <w:r w:rsidR="00C31645">
        <w:rPr>
          <w:color w:val="000000"/>
        </w:rPr>
        <w:t xml:space="preserve">when the UE </w:t>
      </w:r>
      <w:r w:rsidR="00C31645">
        <w:t xml:space="preserve">configured with </w:t>
      </w:r>
      <w:r w:rsidR="00C31645" w:rsidRPr="00BD0023">
        <w:rPr>
          <w:i/>
        </w:rPr>
        <w:t>dl-OrJointTCI-StateList</w:t>
      </w:r>
      <w:r w:rsidRPr="00194DD0">
        <w:rPr>
          <w:i/>
        </w:rPr>
        <w:t xml:space="preserve">. </w:t>
      </w:r>
    </w:p>
    <w:p w14:paraId="6C0F2F4D" w14:textId="457D29BB"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00C31645">
        <w:rPr>
          <w:lang w:val="en-GB"/>
        </w:rP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59"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59"/>
      <w:r>
        <w:rPr>
          <w:color w:val="000000"/>
        </w:rPr>
        <w:t xml:space="preserve">, </w:t>
      </w:r>
    </w:p>
    <w:p w14:paraId="6174F545" w14:textId="59D684B5"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00C31645">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60"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60"/>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EC3492C"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w:t>
      </w:r>
      <w:r w:rsidR="00C31645">
        <w:t xml:space="preserve">for a UE not configured with </w:t>
      </w:r>
      <w:r w:rsidR="00C31645" w:rsidRPr="00BD0023">
        <w:rPr>
          <w:i/>
        </w:rPr>
        <w:t>dl-OrJointTCI-StateList</w:t>
      </w:r>
      <w:r w:rsidR="00C31645" w:rsidRPr="00194DD0">
        <w:t xml:space="preserve">, </w:t>
      </w:r>
      <w:r w:rsidR="00C31645">
        <w:t xml:space="preserve">or one indicated TCI states applicable to PDSCH for a UE configured with </w:t>
      </w:r>
      <w:r w:rsidR="00C31645" w:rsidRPr="00BD0023">
        <w:rPr>
          <w:i/>
        </w:rPr>
        <w:t>dl-OrJointTCI-StateList</w:t>
      </w:r>
      <w:r w:rsidR="00C31645">
        <w:t xml:space="preserve">, </w:t>
      </w:r>
      <w:r w:rsidRPr="009459F9">
        <w:t xml:space="preserve">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2F48D207" w:rsidR="003B481A" w:rsidRDefault="003B481A" w:rsidP="003B481A">
      <w:r>
        <w:rPr>
          <w:color w:val="000000"/>
        </w:rPr>
        <w:t xml:space="preserve">For </w:t>
      </w:r>
      <w:r>
        <w:rPr>
          <w:i/>
        </w:rPr>
        <w:t>pdsch-TimeDomainAllocationListForMultiPDSCH</w:t>
      </w:r>
      <w:r>
        <w:t xml:space="preserve"> in </w:t>
      </w:r>
      <w:r>
        <w:rPr>
          <w:i/>
        </w:rPr>
        <w:t>pdsch-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r>
        <w:rPr>
          <w:i/>
        </w:rPr>
        <w:t>pdsch-TimeDomainAllocationListForMultiPDSCH</w:t>
      </w:r>
      <w:r>
        <w:t xml:space="preserve"> </w:t>
      </w:r>
      <w:r w:rsidRPr="00CC2FFE">
        <w:t>signalled in DCI</w:t>
      </w:r>
      <w:r>
        <w:t xml:space="preserve"> format 1_1.</w:t>
      </w:r>
    </w:p>
    <w:p w14:paraId="0227C580" w14:textId="77777777" w:rsidR="00121396" w:rsidRPr="00121396" w:rsidRDefault="00D00027" w:rsidP="00121396">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 xml:space="preserve">pdsch-TimeDomainAllocationListForMultiPDSCH </w:t>
      </w:r>
      <w:r w:rsidRPr="00271C66">
        <w:rPr>
          <w:iCs/>
        </w:rPr>
        <w:t>by the DCI</w:t>
      </w:r>
      <w:r>
        <w:t xml:space="preserve"> </w:t>
      </w:r>
      <w:r>
        <w:rPr>
          <w:rFonts w:ascii="Times" w:eastAsia="Batang" w:hAnsi="Times"/>
          <w:bCs/>
          <w:szCs w:val="24"/>
          <w:lang w:eastAsia="x-none"/>
        </w:rPr>
        <w:t xml:space="preserve">is </w:t>
      </w:r>
      <w:r>
        <w:t>more than one.</w:t>
      </w:r>
    </w:p>
    <w:p w14:paraId="75529C5F" w14:textId="4AD07034" w:rsidR="00D00027" w:rsidRPr="003B481A" w:rsidRDefault="00121396" w:rsidP="00121396">
      <w:pPr>
        <w:rPr>
          <w:color w:val="000000"/>
        </w:rPr>
      </w:pPr>
      <w:r w:rsidRPr="00121396">
        <w:rPr>
          <w:color w:val="000000"/>
        </w:rPr>
        <w:t xml:space="preserve">If a UE is configured with </w:t>
      </w:r>
      <w:r w:rsidRPr="00121396">
        <w:rPr>
          <w:i/>
          <w:iCs/>
          <w:color w:val="000000"/>
        </w:rPr>
        <w:t xml:space="preserve">pdsch-TimeDomainAllocationListForMultiPDSCH </w:t>
      </w:r>
      <w:r w:rsidRPr="00121396">
        <w:rPr>
          <w:color w:val="000000"/>
        </w:rPr>
        <w:t xml:space="preserve">in which one or more rows contain multiple </w:t>
      </w:r>
      <w:r w:rsidRPr="00121396">
        <w:rPr>
          <w:i/>
          <w:iCs/>
          <w:color w:val="000000"/>
        </w:rPr>
        <w:t>SLIV</w:t>
      </w:r>
      <w:r w:rsidRPr="00121396">
        <w:rPr>
          <w:color w:val="000000"/>
        </w:rPr>
        <w:t>s for PDSCH on a DL BWP of a serving cell</w:t>
      </w:r>
      <w:r w:rsidRPr="00121396">
        <w:rPr>
          <w:color w:val="000000"/>
          <w:szCs w:val="16"/>
          <w:lang w:val="x-none"/>
        </w:rPr>
        <w:t xml:space="preserve">, </w:t>
      </w:r>
      <w:r w:rsidRPr="00121396">
        <w:t xml:space="preserve">the UE does not expect to be scheduled with one or multiple PDSCH receptions by a single DCI format 1_1, where each PDSCH reception </w:t>
      </w:r>
      <w:r w:rsidRPr="00121396">
        <w:rPr>
          <w:rFonts w:eastAsia="PMingLiU"/>
        </w:rPr>
        <w:t xml:space="preserve">overlaps with a UL symbol indicated by </w:t>
      </w:r>
      <w:r w:rsidRPr="00121396">
        <w:rPr>
          <w:rFonts w:eastAsia="PMingLiU"/>
          <w:i/>
        </w:rPr>
        <w:t>tdd-UL-DL-ConfigurationCommon</w:t>
      </w:r>
      <w:r w:rsidRPr="00121396">
        <w:rPr>
          <w:rFonts w:eastAsia="PMingLiU"/>
        </w:rPr>
        <w:t xml:space="preserve"> or </w:t>
      </w:r>
      <w:r w:rsidRPr="00121396">
        <w:rPr>
          <w:rFonts w:eastAsia="PMingLiU"/>
          <w:i/>
        </w:rPr>
        <w:t>tdd-UL-DL-ConfigurationDedicated</w:t>
      </w:r>
      <w:r w:rsidRPr="00121396">
        <w:rPr>
          <w:rFonts w:eastAsia="PMingLiU"/>
        </w:rPr>
        <w:t xml:space="preserve"> if provided.</w:t>
      </w:r>
    </w:p>
    <w:p w14:paraId="13F7183E" w14:textId="77777777" w:rsidR="00B242D4" w:rsidRPr="001A2CD4" w:rsidRDefault="00B242D4" w:rsidP="00B242D4">
      <w:pPr>
        <w:pStyle w:val="Heading5"/>
        <w:rPr>
          <w:color w:val="000000"/>
          <w:lang w:val="en-US"/>
        </w:rPr>
      </w:pPr>
      <w:bookmarkStart w:id="161" w:name="_Toc11352085"/>
      <w:bookmarkStart w:id="162" w:name="_Toc20317975"/>
      <w:bookmarkStart w:id="163" w:name="_Toc27299873"/>
      <w:bookmarkStart w:id="164" w:name="_Toc29673138"/>
      <w:bookmarkStart w:id="165" w:name="_Toc29673279"/>
      <w:bookmarkStart w:id="166" w:name="_Toc29674272"/>
      <w:bookmarkStart w:id="167" w:name="_Toc36645502"/>
      <w:bookmarkStart w:id="168" w:name="_Toc45810547"/>
      <w:bookmarkStart w:id="169" w:name="_Toc192172856"/>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61"/>
      <w:bookmarkEnd w:id="162"/>
      <w:bookmarkEnd w:id="163"/>
      <w:bookmarkEnd w:id="164"/>
      <w:bookmarkEnd w:id="165"/>
      <w:bookmarkEnd w:id="166"/>
      <w:bookmarkEnd w:id="167"/>
      <w:bookmarkEnd w:id="168"/>
      <w:bookmarkEnd w:id="169"/>
    </w:p>
    <w:p w14:paraId="0969B39B" w14:textId="7FCB051F"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or</w:t>
      </w:r>
      <w:r w:rsidR="003B481A">
        <w:t xml:space="preserve"> </w:t>
      </w:r>
      <w:r w:rsidR="003B481A">
        <w:rPr>
          <w:i/>
        </w:rPr>
        <w:t>pdsch-TimeDomainAllocationListForMultiPDSCH</w:t>
      </w:r>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2E4B9F"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xml:space="preserve">, </w:t>
      </w:r>
      <w:r w:rsidR="002A0D8B">
        <w:rPr>
          <w:color w:val="000000"/>
        </w:rPr>
        <w:t xml:space="preserve">1_3, </w:t>
      </w:r>
      <w:r w:rsidR="00281317">
        <w:rPr>
          <w:color w:val="000000"/>
        </w:rPr>
        <w:t>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B44143">
        <w:tc>
          <w:tcPr>
            <w:tcW w:w="616" w:type="pct"/>
          </w:tcPr>
          <w:p w14:paraId="6516280D" w14:textId="77777777" w:rsidR="000B2EC1" w:rsidRPr="005131EC" w:rsidRDefault="000B2EC1" w:rsidP="00003C22">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003C22">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003C22">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003C22">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2465D7F7" w14:textId="77777777" w:rsidR="000B2EC1" w:rsidRPr="005131EC" w:rsidRDefault="000B2EC1" w:rsidP="00003C22">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21AD7E6" w14:textId="6FA1A82A" w:rsidR="000B2EC1" w:rsidRDefault="00AB4434" w:rsidP="00003C22">
            <w:pPr>
              <w:jc w:val="center"/>
              <w:rPr>
                <w:rFonts w:ascii="Arial" w:hAnsi="Arial" w:cs="Arial"/>
                <w:b/>
                <w:bCs/>
                <w:i/>
                <w:iCs/>
                <w:color w:val="000000"/>
              </w:rPr>
            </w:pPr>
            <w:r>
              <w:rPr>
                <w:rFonts w:ascii="Arial" w:hAnsi="Arial" w:cs="Arial"/>
                <w:b/>
                <w:bCs/>
                <w:i/>
                <w:iCs/>
                <w:color w:val="000000"/>
              </w:rPr>
              <w:t>pdsch</w:t>
            </w:r>
            <w:r w:rsidRPr="00EC65EE">
              <w:rPr>
                <w:rFonts w:ascii="Arial" w:hAnsi="Arial" w:cs="Arial"/>
                <w:b/>
                <w:bCs/>
                <w:i/>
                <w:iCs/>
                <w:color w:val="000000"/>
              </w:rPr>
              <w:t>-ConfigMCCH</w:t>
            </w:r>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pdsch-ConfigMTCH </w:t>
            </w:r>
            <w:r w:rsidR="000B2EC1">
              <w:rPr>
                <w:rFonts w:ascii="Arial" w:hAnsi="Arial" w:cs="Arial"/>
                <w:b/>
                <w:bCs/>
                <w:color w:val="000000"/>
              </w:rPr>
              <w:t xml:space="preserve"> includes </w:t>
            </w:r>
            <w:r w:rsidR="000B2EC1" w:rsidRPr="00EC65EE">
              <w:rPr>
                <w:rFonts w:ascii="Arial" w:hAnsi="Arial" w:cs="Arial"/>
                <w:b/>
                <w:bCs/>
                <w:i/>
                <w:iCs/>
                <w:color w:val="000000"/>
              </w:rPr>
              <w:t>pdsch-TimeDomainAllocationList</w:t>
            </w:r>
          </w:p>
          <w:p w14:paraId="0AD9831A" w14:textId="77777777" w:rsidR="000B2EC1" w:rsidRDefault="000B2EC1" w:rsidP="00003C22">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003C22">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3D494DCA" w14:textId="04F9B0DB" w:rsidR="000B2EC1" w:rsidRPr="005131EC" w:rsidRDefault="000B2EC1" w:rsidP="00003C22">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w:t>
            </w:r>
          </w:p>
        </w:tc>
        <w:tc>
          <w:tcPr>
            <w:tcW w:w="1797" w:type="pct"/>
          </w:tcPr>
          <w:p w14:paraId="403A02CB" w14:textId="77777777" w:rsidR="000B2EC1" w:rsidRPr="005131EC" w:rsidRDefault="000B2EC1" w:rsidP="00003C22">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B44143">
        <w:tc>
          <w:tcPr>
            <w:tcW w:w="616" w:type="pct"/>
            <w:vMerge w:val="restart"/>
          </w:tcPr>
          <w:p w14:paraId="243059E6" w14:textId="77777777" w:rsidR="000B2EC1" w:rsidRPr="00BB1AAC"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003C22">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003C22">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003C22">
            <w:pPr>
              <w:jc w:val="center"/>
              <w:rPr>
                <w:rFonts w:ascii="Arial" w:hAnsi="Arial" w:cs="Arial"/>
                <w:iCs/>
                <w:color w:val="000000"/>
              </w:rPr>
            </w:pPr>
            <w:r>
              <w:rPr>
                <w:rFonts w:ascii="Arial" w:hAnsi="Arial" w:cs="Arial"/>
                <w:iCs/>
                <w:color w:val="000000"/>
              </w:rPr>
              <w:t>-</w:t>
            </w:r>
          </w:p>
        </w:tc>
        <w:tc>
          <w:tcPr>
            <w:tcW w:w="1797" w:type="pct"/>
          </w:tcPr>
          <w:p w14:paraId="662367E8" w14:textId="77777777" w:rsidR="000B2EC1" w:rsidRPr="00BB1AAC" w:rsidRDefault="000B2EC1" w:rsidP="00003C22">
            <w:pPr>
              <w:jc w:val="center"/>
              <w:rPr>
                <w:rFonts w:ascii="Arial" w:hAnsi="Arial" w:cs="Arial"/>
                <w:color w:val="000000"/>
              </w:rPr>
            </w:pPr>
            <w:r>
              <w:rPr>
                <w:rFonts w:ascii="Arial" w:hAnsi="Arial" w:cs="Arial"/>
                <w:color w:val="000000"/>
              </w:rPr>
              <w:t>Default A for normal CP</w:t>
            </w:r>
          </w:p>
        </w:tc>
      </w:tr>
      <w:tr w:rsidR="006805DE" w14:paraId="38040F89" w14:textId="77777777" w:rsidTr="00B44143">
        <w:tc>
          <w:tcPr>
            <w:tcW w:w="616" w:type="pct"/>
            <w:vMerge/>
          </w:tcPr>
          <w:p w14:paraId="3F5A45E0" w14:textId="77777777" w:rsidR="000B2EC1" w:rsidRDefault="000B2EC1" w:rsidP="00003C22">
            <w:pPr>
              <w:jc w:val="center"/>
              <w:rPr>
                <w:rFonts w:ascii="Arial" w:hAnsi="Arial" w:cs="Arial"/>
                <w:color w:val="000000"/>
              </w:rPr>
            </w:pPr>
          </w:p>
        </w:tc>
        <w:tc>
          <w:tcPr>
            <w:tcW w:w="658" w:type="pct"/>
            <w:vMerge/>
          </w:tcPr>
          <w:p w14:paraId="05377F84" w14:textId="77777777" w:rsidR="000B2EC1" w:rsidRDefault="000B2EC1" w:rsidP="00003C22">
            <w:pPr>
              <w:jc w:val="center"/>
              <w:rPr>
                <w:rFonts w:ascii="Arial" w:hAnsi="Arial" w:cs="Arial"/>
                <w:color w:val="000000"/>
              </w:rPr>
            </w:pPr>
          </w:p>
        </w:tc>
        <w:tc>
          <w:tcPr>
            <w:tcW w:w="305" w:type="pct"/>
          </w:tcPr>
          <w:p w14:paraId="3D2395F6"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74EE06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0B66ED7" w14:textId="77777777" w:rsidTr="00B44143">
        <w:tc>
          <w:tcPr>
            <w:tcW w:w="616" w:type="pct"/>
            <w:vMerge/>
          </w:tcPr>
          <w:p w14:paraId="0ED4CA1F" w14:textId="77777777" w:rsidR="000B2EC1" w:rsidRDefault="000B2EC1" w:rsidP="00003C22">
            <w:pPr>
              <w:jc w:val="center"/>
              <w:rPr>
                <w:rFonts w:ascii="Arial" w:hAnsi="Arial" w:cs="Arial"/>
                <w:color w:val="000000"/>
              </w:rPr>
            </w:pPr>
          </w:p>
        </w:tc>
        <w:tc>
          <w:tcPr>
            <w:tcW w:w="658" w:type="pct"/>
            <w:vMerge/>
          </w:tcPr>
          <w:p w14:paraId="145AC874" w14:textId="77777777" w:rsidR="000B2EC1" w:rsidRDefault="000B2EC1" w:rsidP="00003C22">
            <w:pPr>
              <w:jc w:val="center"/>
              <w:rPr>
                <w:rFonts w:ascii="Arial" w:hAnsi="Arial" w:cs="Arial"/>
                <w:color w:val="000000"/>
              </w:rPr>
            </w:pPr>
          </w:p>
        </w:tc>
        <w:tc>
          <w:tcPr>
            <w:tcW w:w="305" w:type="pct"/>
          </w:tcPr>
          <w:p w14:paraId="79C8BEAA"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C6F30F7"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E0EE6FE" w14:textId="77777777" w:rsidTr="00B44143">
        <w:tc>
          <w:tcPr>
            <w:tcW w:w="616" w:type="pct"/>
            <w:vMerge w:val="restart"/>
          </w:tcPr>
          <w:p w14:paraId="01C6FDE9" w14:textId="77777777" w:rsidR="000B2EC1"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003C22">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4E6544D8"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42B239B3" w14:textId="77777777" w:rsidTr="00B44143">
        <w:tc>
          <w:tcPr>
            <w:tcW w:w="616" w:type="pct"/>
            <w:vMerge/>
          </w:tcPr>
          <w:p w14:paraId="3CC04D8E" w14:textId="77777777" w:rsidR="000B2EC1" w:rsidRDefault="000B2EC1" w:rsidP="00003C22">
            <w:pPr>
              <w:jc w:val="center"/>
              <w:rPr>
                <w:rFonts w:ascii="Arial" w:hAnsi="Arial" w:cs="Arial"/>
                <w:color w:val="000000"/>
              </w:rPr>
            </w:pPr>
          </w:p>
        </w:tc>
        <w:tc>
          <w:tcPr>
            <w:tcW w:w="658" w:type="pct"/>
            <w:vMerge/>
          </w:tcPr>
          <w:p w14:paraId="386C0BAA" w14:textId="77777777" w:rsidR="000B2EC1" w:rsidRDefault="000B2EC1" w:rsidP="00003C22">
            <w:pPr>
              <w:jc w:val="center"/>
              <w:rPr>
                <w:rFonts w:ascii="Arial" w:hAnsi="Arial" w:cs="Arial"/>
                <w:color w:val="000000"/>
              </w:rPr>
            </w:pPr>
          </w:p>
        </w:tc>
        <w:tc>
          <w:tcPr>
            <w:tcW w:w="305" w:type="pct"/>
          </w:tcPr>
          <w:p w14:paraId="240852C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1C9B85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1544847" w14:textId="77777777" w:rsidTr="00B44143">
        <w:tc>
          <w:tcPr>
            <w:tcW w:w="616" w:type="pct"/>
            <w:vMerge/>
          </w:tcPr>
          <w:p w14:paraId="4A5C5C2C" w14:textId="77777777" w:rsidR="000B2EC1" w:rsidRDefault="000B2EC1" w:rsidP="00003C22">
            <w:pPr>
              <w:jc w:val="center"/>
              <w:rPr>
                <w:rFonts w:ascii="Arial" w:hAnsi="Arial" w:cs="Arial"/>
                <w:color w:val="000000"/>
              </w:rPr>
            </w:pPr>
          </w:p>
        </w:tc>
        <w:tc>
          <w:tcPr>
            <w:tcW w:w="658" w:type="pct"/>
            <w:vMerge/>
          </w:tcPr>
          <w:p w14:paraId="5448DD26" w14:textId="77777777" w:rsidR="000B2EC1" w:rsidRDefault="000B2EC1" w:rsidP="00003C22">
            <w:pPr>
              <w:jc w:val="center"/>
              <w:rPr>
                <w:rFonts w:ascii="Arial" w:hAnsi="Arial" w:cs="Arial"/>
                <w:color w:val="000000"/>
              </w:rPr>
            </w:pPr>
          </w:p>
        </w:tc>
        <w:tc>
          <w:tcPr>
            <w:tcW w:w="305" w:type="pct"/>
          </w:tcPr>
          <w:p w14:paraId="0A58DA7E"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A10608A"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25551429" w14:textId="77777777" w:rsidTr="00B44143">
        <w:tc>
          <w:tcPr>
            <w:tcW w:w="616" w:type="pct"/>
            <w:vMerge/>
          </w:tcPr>
          <w:p w14:paraId="2965A3D6" w14:textId="77777777" w:rsidR="000B2EC1" w:rsidRDefault="000B2EC1" w:rsidP="00003C22">
            <w:pPr>
              <w:jc w:val="center"/>
              <w:rPr>
                <w:rFonts w:ascii="Arial" w:hAnsi="Arial" w:cs="Arial"/>
                <w:color w:val="000000"/>
              </w:rPr>
            </w:pPr>
          </w:p>
        </w:tc>
        <w:tc>
          <w:tcPr>
            <w:tcW w:w="658" w:type="pct"/>
            <w:vMerge/>
          </w:tcPr>
          <w:p w14:paraId="3B4B0CA1" w14:textId="77777777" w:rsidR="000B2EC1" w:rsidRDefault="000B2EC1" w:rsidP="00003C22">
            <w:pPr>
              <w:jc w:val="center"/>
              <w:rPr>
                <w:rFonts w:ascii="Arial" w:hAnsi="Arial" w:cs="Arial"/>
                <w:color w:val="000000"/>
              </w:rPr>
            </w:pPr>
          </w:p>
        </w:tc>
        <w:tc>
          <w:tcPr>
            <w:tcW w:w="305" w:type="pct"/>
          </w:tcPr>
          <w:p w14:paraId="493045B1"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6EB8B8A"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rsidRPr="001C2281" w14:paraId="045627EF" w14:textId="77777777" w:rsidTr="00B44143">
        <w:tc>
          <w:tcPr>
            <w:tcW w:w="616" w:type="pct"/>
            <w:vMerge w:val="restart"/>
          </w:tcPr>
          <w:p w14:paraId="4BF3395E" w14:textId="77777777" w:rsidR="000B2EC1" w:rsidRDefault="000B2EC1" w:rsidP="00003C22">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003C22">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79D53B70" w14:textId="77777777" w:rsidR="000B2EC1" w:rsidRPr="001C2281" w:rsidRDefault="000B2EC1" w:rsidP="00003C22">
            <w:pPr>
              <w:jc w:val="center"/>
              <w:rPr>
                <w:rFonts w:ascii="Arial" w:hAnsi="Arial" w:cs="Arial"/>
                <w:color w:val="000000"/>
              </w:rPr>
            </w:pPr>
            <w:r>
              <w:rPr>
                <w:rFonts w:ascii="Arial" w:hAnsi="Arial" w:cs="Arial"/>
                <w:color w:val="000000"/>
              </w:rPr>
              <w:t>Default A</w:t>
            </w:r>
          </w:p>
        </w:tc>
      </w:tr>
      <w:tr w:rsidR="006805DE" w14:paraId="643529A5" w14:textId="77777777" w:rsidTr="00B44143">
        <w:tc>
          <w:tcPr>
            <w:tcW w:w="616" w:type="pct"/>
            <w:vMerge/>
          </w:tcPr>
          <w:p w14:paraId="7846B331" w14:textId="77777777" w:rsidR="000B2EC1" w:rsidRDefault="000B2EC1" w:rsidP="00003C22">
            <w:pPr>
              <w:jc w:val="center"/>
              <w:rPr>
                <w:rFonts w:ascii="Arial" w:hAnsi="Arial" w:cs="Arial"/>
                <w:color w:val="000000"/>
              </w:rPr>
            </w:pPr>
          </w:p>
        </w:tc>
        <w:tc>
          <w:tcPr>
            <w:tcW w:w="658" w:type="pct"/>
            <w:vMerge/>
          </w:tcPr>
          <w:p w14:paraId="4B5567EB" w14:textId="77777777" w:rsidR="000B2EC1" w:rsidRDefault="000B2EC1" w:rsidP="00003C22">
            <w:pPr>
              <w:jc w:val="center"/>
              <w:rPr>
                <w:rFonts w:ascii="Arial" w:hAnsi="Arial" w:cs="Arial"/>
                <w:color w:val="000000"/>
              </w:rPr>
            </w:pPr>
          </w:p>
        </w:tc>
        <w:tc>
          <w:tcPr>
            <w:tcW w:w="305" w:type="pct"/>
          </w:tcPr>
          <w:p w14:paraId="26808BCC"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5350F78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14:paraId="76C69ECE" w14:textId="77777777" w:rsidTr="00B44143">
        <w:tc>
          <w:tcPr>
            <w:tcW w:w="616" w:type="pct"/>
            <w:vMerge w:val="restart"/>
          </w:tcPr>
          <w:p w14:paraId="668B87D7" w14:textId="77777777" w:rsidR="000B2EC1" w:rsidRDefault="000B2EC1" w:rsidP="00003C22">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003C22">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2C41E3A3"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63230C30" w14:textId="77777777" w:rsidTr="00B44143">
        <w:tc>
          <w:tcPr>
            <w:tcW w:w="616" w:type="pct"/>
            <w:vMerge/>
          </w:tcPr>
          <w:p w14:paraId="3CC746B0" w14:textId="77777777" w:rsidR="000B2EC1" w:rsidRDefault="000B2EC1" w:rsidP="00003C22">
            <w:pPr>
              <w:jc w:val="center"/>
              <w:rPr>
                <w:rFonts w:ascii="Arial" w:hAnsi="Arial" w:cs="Arial"/>
                <w:color w:val="000000"/>
              </w:rPr>
            </w:pPr>
          </w:p>
        </w:tc>
        <w:tc>
          <w:tcPr>
            <w:tcW w:w="658" w:type="pct"/>
            <w:vMerge/>
          </w:tcPr>
          <w:p w14:paraId="43EF9F89" w14:textId="77777777" w:rsidR="000B2EC1" w:rsidRDefault="000B2EC1" w:rsidP="00003C22">
            <w:pPr>
              <w:jc w:val="center"/>
              <w:rPr>
                <w:rFonts w:ascii="Arial" w:hAnsi="Arial" w:cs="Arial"/>
                <w:color w:val="000000"/>
              </w:rPr>
            </w:pPr>
          </w:p>
        </w:tc>
        <w:tc>
          <w:tcPr>
            <w:tcW w:w="305" w:type="pct"/>
          </w:tcPr>
          <w:p w14:paraId="5AC81D3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620489B0"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46F7DCF1" w14:textId="77777777" w:rsidTr="00B44143">
        <w:tc>
          <w:tcPr>
            <w:tcW w:w="616" w:type="pct"/>
            <w:vMerge/>
          </w:tcPr>
          <w:p w14:paraId="529772D1" w14:textId="77777777" w:rsidR="000B2EC1" w:rsidRDefault="000B2EC1" w:rsidP="00003C22">
            <w:pPr>
              <w:jc w:val="center"/>
              <w:rPr>
                <w:rFonts w:ascii="Arial" w:hAnsi="Arial" w:cs="Arial"/>
                <w:color w:val="000000"/>
              </w:rPr>
            </w:pPr>
          </w:p>
        </w:tc>
        <w:tc>
          <w:tcPr>
            <w:tcW w:w="658" w:type="pct"/>
            <w:vMerge/>
          </w:tcPr>
          <w:p w14:paraId="171C8C8D" w14:textId="77777777" w:rsidR="000B2EC1" w:rsidRDefault="000B2EC1" w:rsidP="00003C22">
            <w:pPr>
              <w:jc w:val="center"/>
              <w:rPr>
                <w:rFonts w:ascii="Arial" w:hAnsi="Arial" w:cs="Arial"/>
                <w:color w:val="000000"/>
              </w:rPr>
            </w:pPr>
          </w:p>
        </w:tc>
        <w:tc>
          <w:tcPr>
            <w:tcW w:w="305" w:type="pct"/>
          </w:tcPr>
          <w:p w14:paraId="3D48C1C8"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03289564"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F5A3D8B" w14:textId="77777777" w:rsidTr="00B44143">
        <w:tc>
          <w:tcPr>
            <w:tcW w:w="616" w:type="pct"/>
            <w:vMerge/>
          </w:tcPr>
          <w:p w14:paraId="2DE3EB90" w14:textId="77777777" w:rsidR="000B2EC1" w:rsidRDefault="000B2EC1" w:rsidP="00003C22">
            <w:pPr>
              <w:jc w:val="center"/>
              <w:rPr>
                <w:rFonts w:ascii="Arial" w:hAnsi="Arial" w:cs="Arial"/>
                <w:color w:val="000000"/>
              </w:rPr>
            </w:pPr>
          </w:p>
        </w:tc>
        <w:tc>
          <w:tcPr>
            <w:tcW w:w="658" w:type="pct"/>
            <w:vMerge/>
          </w:tcPr>
          <w:p w14:paraId="1BD0ADE9" w14:textId="77777777" w:rsidR="000B2EC1" w:rsidRDefault="000B2EC1" w:rsidP="00003C22">
            <w:pPr>
              <w:jc w:val="center"/>
              <w:rPr>
                <w:rFonts w:ascii="Arial" w:hAnsi="Arial" w:cs="Arial"/>
                <w:color w:val="000000"/>
              </w:rPr>
            </w:pPr>
          </w:p>
        </w:tc>
        <w:tc>
          <w:tcPr>
            <w:tcW w:w="305" w:type="pct"/>
          </w:tcPr>
          <w:p w14:paraId="2FAC78C5"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7" w:type="pct"/>
          </w:tcPr>
          <w:p w14:paraId="365CC0B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2B651C" w:rsidRPr="00474448" w14:paraId="704E6092" w14:textId="77777777" w:rsidTr="00B44143">
        <w:tc>
          <w:tcPr>
            <w:tcW w:w="616" w:type="pct"/>
            <w:vMerge w:val="restart"/>
          </w:tcPr>
          <w:p w14:paraId="7B34F643" w14:textId="3FA2F0F7" w:rsidR="002B651C" w:rsidRPr="00474448" w:rsidRDefault="002B651C" w:rsidP="002B651C">
            <w:pPr>
              <w:pStyle w:val="TAC"/>
              <w:rPr>
                <w:rFonts w:eastAsia="Batang" w:cs="Arial"/>
                <w:color w:val="000000"/>
                <w:szCs w:val="18"/>
              </w:rPr>
            </w:pPr>
            <w:r w:rsidRPr="00474448">
              <w:rPr>
                <w:rFonts w:eastAsia="Batang" w:cs="Arial"/>
                <w:color w:val="000000"/>
                <w:szCs w:val="18"/>
              </w:rPr>
              <w:t>MCCH-RNTI</w:t>
            </w:r>
          </w:p>
        </w:tc>
        <w:tc>
          <w:tcPr>
            <w:tcW w:w="658" w:type="pct"/>
            <w:vMerge w:val="restart"/>
          </w:tcPr>
          <w:p w14:paraId="39D8597B" w14:textId="7C1B2DF6"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B44143">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B44143">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B44143">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68B418F2" w14:textId="40E010BC" w:rsidR="002B651C" w:rsidRPr="00474448" w:rsidRDefault="002B651C" w:rsidP="002B651C">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2B651C" w:rsidRPr="00474448" w14:paraId="797DB7BA" w14:textId="77777777" w:rsidTr="00B44143">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7" w:type="pct"/>
          </w:tcPr>
          <w:p w14:paraId="11C97AEE" w14:textId="78E2DF90" w:rsidR="002B651C" w:rsidRPr="00474448" w:rsidRDefault="002B651C" w:rsidP="002B651C">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B44143" w:rsidRPr="00474448" w14:paraId="1B775FA3" w14:textId="77777777" w:rsidTr="00B44143">
        <w:tc>
          <w:tcPr>
            <w:tcW w:w="616" w:type="pct"/>
            <w:vMerge w:val="restart"/>
          </w:tcPr>
          <w:p w14:paraId="7436693B" w14:textId="260C63EF" w:rsidR="00B44143" w:rsidRPr="00474448" w:rsidRDefault="00B44143" w:rsidP="00B44143">
            <w:pPr>
              <w:pStyle w:val="TAC"/>
              <w:rPr>
                <w:rFonts w:cs="Arial"/>
                <w:color w:val="000000" w:themeColor="text1"/>
                <w:szCs w:val="18"/>
                <w:lang w:val="en-US"/>
              </w:rPr>
            </w:pPr>
            <w:r>
              <w:rPr>
                <w:rFonts w:eastAsia="Batang" w:cs="Arial"/>
                <w:color w:val="000000"/>
                <w:szCs w:val="18"/>
              </w:rPr>
              <w:t>Multicast</w:t>
            </w:r>
            <w:r w:rsidDel="00486144">
              <w:rPr>
                <w:rFonts w:eastAsia="Batang" w:cs="Arial"/>
                <w:color w:val="000000"/>
                <w:szCs w:val="18"/>
              </w:rPr>
              <w:t>-</w:t>
            </w:r>
            <w:r>
              <w:rPr>
                <w:rFonts w:eastAsia="Batang" w:cs="Arial"/>
                <w:color w:val="000000"/>
                <w:szCs w:val="18"/>
              </w:rPr>
              <w:t>MCCH-RNTI</w:t>
            </w:r>
          </w:p>
        </w:tc>
        <w:tc>
          <w:tcPr>
            <w:tcW w:w="658" w:type="pct"/>
            <w:vMerge w:val="restart"/>
          </w:tcPr>
          <w:p w14:paraId="666FED20" w14:textId="7C50F95E" w:rsidR="00B44143" w:rsidRPr="00474448" w:rsidRDefault="00B44143" w:rsidP="00B44143">
            <w:pPr>
              <w:pStyle w:val="TAC"/>
              <w:rPr>
                <w:rFonts w:cs="Arial"/>
                <w:color w:val="000000" w:themeColor="text1"/>
                <w:szCs w:val="18"/>
                <w:lang w:val="en-US"/>
              </w:rPr>
            </w:pPr>
            <w:r>
              <w:rPr>
                <w:rFonts w:eastAsia="Batang" w:cs="Arial"/>
                <w:color w:val="000000"/>
                <w:szCs w:val="18"/>
              </w:rPr>
              <w:t>Type 0/0B common for multicast</w:t>
            </w:r>
          </w:p>
        </w:tc>
        <w:tc>
          <w:tcPr>
            <w:tcW w:w="305" w:type="pct"/>
          </w:tcPr>
          <w:p w14:paraId="6EE8C5A8" w14:textId="497B9684" w:rsidR="00B44143" w:rsidRPr="00474448" w:rsidRDefault="00B44143" w:rsidP="00B44143">
            <w:pPr>
              <w:pStyle w:val="TAC"/>
              <w:rPr>
                <w:rFonts w:eastAsia="Batang" w:cs="Arial"/>
                <w:color w:val="000000"/>
                <w:szCs w:val="18"/>
              </w:rPr>
            </w:pPr>
            <w:r>
              <w:rPr>
                <w:rFonts w:eastAsia="Batang" w:cs="Arial"/>
                <w:color w:val="000000"/>
                <w:szCs w:val="18"/>
              </w:rPr>
              <w:t>1</w:t>
            </w:r>
          </w:p>
        </w:tc>
        <w:tc>
          <w:tcPr>
            <w:tcW w:w="399" w:type="pct"/>
          </w:tcPr>
          <w:p w14:paraId="72F3A07C" w14:textId="254A1A19"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0760A8F7" w14:textId="26D80A40"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23EBF35" w14:textId="490DF292"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5C3A25ED" w14:textId="371FA328"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3DCDCE7D" w14:textId="53C30062"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60630E34" w14:textId="77777777" w:rsidTr="00B44143">
        <w:tc>
          <w:tcPr>
            <w:tcW w:w="616" w:type="pct"/>
            <w:vMerge/>
          </w:tcPr>
          <w:p w14:paraId="6BACE794" w14:textId="77777777" w:rsidR="00B44143" w:rsidRPr="00474448" w:rsidRDefault="00B44143" w:rsidP="00B44143">
            <w:pPr>
              <w:pStyle w:val="TAC"/>
              <w:rPr>
                <w:rFonts w:cs="Arial"/>
                <w:color w:val="000000" w:themeColor="text1"/>
                <w:szCs w:val="18"/>
                <w:lang w:val="en-US"/>
              </w:rPr>
            </w:pPr>
          </w:p>
        </w:tc>
        <w:tc>
          <w:tcPr>
            <w:tcW w:w="658" w:type="pct"/>
            <w:vMerge/>
          </w:tcPr>
          <w:p w14:paraId="633D014A" w14:textId="77777777" w:rsidR="00B44143" w:rsidRPr="00474448" w:rsidRDefault="00B44143" w:rsidP="00B44143">
            <w:pPr>
              <w:pStyle w:val="TAC"/>
              <w:rPr>
                <w:rFonts w:cs="Arial"/>
                <w:color w:val="000000" w:themeColor="text1"/>
                <w:szCs w:val="18"/>
                <w:lang w:val="en-US"/>
              </w:rPr>
            </w:pPr>
          </w:p>
        </w:tc>
        <w:tc>
          <w:tcPr>
            <w:tcW w:w="305" w:type="pct"/>
          </w:tcPr>
          <w:p w14:paraId="36675CB5" w14:textId="7AF29B0C" w:rsidR="00B44143" w:rsidRPr="00474448" w:rsidRDefault="00B44143" w:rsidP="00B44143">
            <w:pPr>
              <w:pStyle w:val="TAC"/>
              <w:rPr>
                <w:rFonts w:eastAsia="Batang" w:cs="Arial"/>
                <w:color w:val="000000"/>
                <w:szCs w:val="18"/>
              </w:rPr>
            </w:pPr>
            <w:r>
              <w:rPr>
                <w:rFonts w:eastAsia="Batang" w:cs="Arial"/>
                <w:color w:val="000000"/>
                <w:szCs w:val="18"/>
              </w:rPr>
              <w:t>2</w:t>
            </w:r>
          </w:p>
        </w:tc>
        <w:tc>
          <w:tcPr>
            <w:tcW w:w="399" w:type="pct"/>
          </w:tcPr>
          <w:p w14:paraId="365C6A04" w14:textId="48330755"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125BE243" w14:textId="68AD17FA"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6A03F0C4" w14:textId="537DB254"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34387388" w14:textId="182F188F"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74B50A8F" w14:textId="61CDE9D5"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38E8367F" w14:textId="77777777" w:rsidTr="00B44143">
        <w:tc>
          <w:tcPr>
            <w:tcW w:w="616" w:type="pct"/>
            <w:vMerge/>
          </w:tcPr>
          <w:p w14:paraId="068D57FD" w14:textId="77777777" w:rsidR="00B44143" w:rsidRPr="00474448" w:rsidRDefault="00B44143" w:rsidP="00B44143">
            <w:pPr>
              <w:pStyle w:val="TAC"/>
              <w:rPr>
                <w:rFonts w:cs="Arial"/>
                <w:color w:val="000000" w:themeColor="text1"/>
                <w:szCs w:val="18"/>
                <w:lang w:val="en-US"/>
              </w:rPr>
            </w:pPr>
          </w:p>
        </w:tc>
        <w:tc>
          <w:tcPr>
            <w:tcW w:w="658" w:type="pct"/>
            <w:vMerge/>
          </w:tcPr>
          <w:p w14:paraId="77753E14" w14:textId="77777777" w:rsidR="00B44143" w:rsidRPr="00474448" w:rsidRDefault="00B44143" w:rsidP="00B44143">
            <w:pPr>
              <w:pStyle w:val="TAC"/>
              <w:rPr>
                <w:rFonts w:cs="Arial"/>
                <w:color w:val="000000" w:themeColor="text1"/>
                <w:szCs w:val="18"/>
                <w:lang w:val="en-US"/>
              </w:rPr>
            </w:pPr>
          </w:p>
        </w:tc>
        <w:tc>
          <w:tcPr>
            <w:tcW w:w="305" w:type="pct"/>
          </w:tcPr>
          <w:p w14:paraId="67DB75CE" w14:textId="33907FF3" w:rsidR="00B44143" w:rsidRPr="00474448" w:rsidRDefault="00B44143" w:rsidP="00B44143">
            <w:pPr>
              <w:pStyle w:val="TAC"/>
              <w:rPr>
                <w:rFonts w:eastAsia="Batang" w:cs="Arial"/>
                <w:color w:val="000000"/>
                <w:szCs w:val="18"/>
              </w:rPr>
            </w:pPr>
            <w:r>
              <w:rPr>
                <w:rFonts w:eastAsia="Batang" w:cs="Arial"/>
                <w:color w:val="000000"/>
                <w:szCs w:val="18"/>
              </w:rPr>
              <w:t>3</w:t>
            </w:r>
          </w:p>
        </w:tc>
        <w:tc>
          <w:tcPr>
            <w:tcW w:w="399" w:type="pct"/>
          </w:tcPr>
          <w:p w14:paraId="69435971" w14:textId="49895283" w:rsidR="00B44143" w:rsidRPr="00474448" w:rsidRDefault="00B44143" w:rsidP="00B44143">
            <w:pPr>
              <w:pStyle w:val="TAC"/>
              <w:rPr>
                <w:rFonts w:eastAsia="Batang" w:cs="Arial"/>
                <w:color w:val="000000"/>
                <w:szCs w:val="18"/>
              </w:rPr>
            </w:pPr>
            <w:r>
              <w:rPr>
                <w:rFonts w:eastAsia="Batang" w:cs="Arial"/>
                <w:color w:val="000000"/>
                <w:szCs w:val="18"/>
              </w:rPr>
              <w:t>No</w:t>
            </w:r>
          </w:p>
        </w:tc>
        <w:tc>
          <w:tcPr>
            <w:tcW w:w="383" w:type="pct"/>
          </w:tcPr>
          <w:p w14:paraId="57CB3CAF" w14:textId="342F3F23"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AE3F059" w14:textId="1395E980"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058859F5" w14:textId="792B876C"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5AEFB464" w14:textId="15F735B8"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0D6F321A" w14:textId="77777777" w:rsidTr="00B44143">
        <w:tc>
          <w:tcPr>
            <w:tcW w:w="616" w:type="pct"/>
            <w:vMerge/>
          </w:tcPr>
          <w:p w14:paraId="166A14E4" w14:textId="77777777" w:rsidR="00B44143" w:rsidRPr="00474448" w:rsidRDefault="00B44143" w:rsidP="00B44143">
            <w:pPr>
              <w:pStyle w:val="TAC"/>
              <w:rPr>
                <w:rFonts w:cs="Arial"/>
                <w:color w:val="000000" w:themeColor="text1"/>
                <w:szCs w:val="18"/>
                <w:lang w:val="en-US"/>
              </w:rPr>
            </w:pPr>
          </w:p>
        </w:tc>
        <w:tc>
          <w:tcPr>
            <w:tcW w:w="658" w:type="pct"/>
            <w:vMerge/>
          </w:tcPr>
          <w:p w14:paraId="7EB029B8" w14:textId="77777777" w:rsidR="00B44143" w:rsidRPr="00474448" w:rsidRDefault="00B44143" w:rsidP="00B44143">
            <w:pPr>
              <w:pStyle w:val="TAC"/>
              <w:rPr>
                <w:rFonts w:cs="Arial"/>
                <w:color w:val="000000" w:themeColor="text1"/>
                <w:szCs w:val="18"/>
                <w:lang w:val="en-US"/>
              </w:rPr>
            </w:pPr>
          </w:p>
        </w:tc>
        <w:tc>
          <w:tcPr>
            <w:tcW w:w="305" w:type="pct"/>
          </w:tcPr>
          <w:p w14:paraId="473D6F34" w14:textId="47D49482"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1AE0055F" w14:textId="41520FB3" w:rsidR="00B44143" w:rsidRPr="00474448" w:rsidRDefault="00B44143" w:rsidP="00B44143">
            <w:pPr>
              <w:pStyle w:val="TAC"/>
              <w:rPr>
                <w:rFonts w:eastAsia="Batang" w:cs="Arial"/>
                <w:color w:val="000000"/>
                <w:szCs w:val="18"/>
              </w:rPr>
            </w:pPr>
            <w:r>
              <w:rPr>
                <w:rFonts w:eastAsia="Batang" w:cs="Arial"/>
                <w:color w:val="000000"/>
                <w:szCs w:val="18"/>
              </w:rPr>
              <w:t>Yes</w:t>
            </w:r>
          </w:p>
        </w:tc>
        <w:tc>
          <w:tcPr>
            <w:tcW w:w="383" w:type="pct"/>
          </w:tcPr>
          <w:p w14:paraId="1F3ABB12" w14:textId="04312304"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2B2765CD" w14:textId="6C1913E3" w:rsidR="00B44143" w:rsidRPr="00474448" w:rsidRDefault="00B44143" w:rsidP="00B44143">
            <w:pPr>
              <w:pStyle w:val="TAC"/>
              <w:rPr>
                <w:rFonts w:eastAsia="Batang" w:cs="Arial"/>
                <w:color w:val="000000"/>
                <w:szCs w:val="18"/>
              </w:rPr>
            </w:pPr>
            <w:r>
              <w:rPr>
                <w:rFonts w:eastAsia="Batang" w:cs="Arial"/>
                <w:iCs/>
                <w:color w:val="000000"/>
                <w:szCs w:val="18"/>
              </w:rPr>
              <w:t>No</w:t>
            </w:r>
          </w:p>
        </w:tc>
        <w:tc>
          <w:tcPr>
            <w:tcW w:w="421" w:type="pct"/>
          </w:tcPr>
          <w:p w14:paraId="21792F28" w14:textId="191CD797"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4112E886" w14:textId="02877388" w:rsidR="00B44143" w:rsidRPr="00474448" w:rsidRDefault="00B44143" w:rsidP="00B44143">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B44143" w:rsidRPr="00474448" w14:paraId="6B7E49CA" w14:textId="77777777" w:rsidTr="00B44143">
        <w:tc>
          <w:tcPr>
            <w:tcW w:w="616" w:type="pct"/>
            <w:vMerge/>
          </w:tcPr>
          <w:p w14:paraId="51375075" w14:textId="77777777" w:rsidR="00B44143" w:rsidRPr="00474448" w:rsidRDefault="00B44143" w:rsidP="00B44143">
            <w:pPr>
              <w:pStyle w:val="TAC"/>
              <w:rPr>
                <w:rFonts w:cs="Arial"/>
                <w:color w:val="000000" w:themeColor="text1"/>
                <w:szCs w:val="18"/>
                <w:lang w:val="en-US"/>
              </w:rPr>
            </w:pPr>
          </w:p>
        </w:tc>
        <w:tc>
          <w:tcPr>
            <w:tcW w:w="658" w:type="pct"/>
            <w:vMerge/>
          </w:tcPr>
          <w:p w14:paraId="521675DD" w14:textId="77777777" w:rsidR="00B44143" w:rsidRPr="00474448" w:rsidRDefault="00B44143" w:rsidP="00B44143">
            <w:pPr>
              <w:pStyle w:val="TAC"/>
              <w:rPr>
                <w:rFonts w:cs="Arial"/>
                <w:color w:val="000000" w:themeColor="text1"/>
                <w:szCs w:val="18"/>
                <w:lang w:val="en-US"/>
              </w:rPr>
            </w:pPr>
          </w:p>
        </w:tc>
        <w:tc>
          <w:tcPr>
            <w:tcW w:w="305" w:type="pct"/>
          </w:tcPr>
          <w:p w14:paraId="42B48590" w14:textId="2167DA50" w:rsidR="00B44143" w:rsidRPr="00474448" w:rsidRDefault="00B44143" w:rsidP="00B44143">
            <w:pPr>
              <w:pStyle w:val="TAC"/>
              <w:rPr>
                <w:rFonts w:eastAsia="Batang" w:cs="Arial"/>
                <w:color w:val="000000"/>
                <w:szCs w:val="18"/>
              </w:rPr>
            </w:pPr>
            <w:r>
              <w:rPr>
                <w:rFonts w:eastAsia="Batang" w:cs="Arial"/>
                <w:color w:val="000000"/>
                <w:szCs w:val="18"/>
              </w:rPr>
              <w:t>1,2,3</w:t>
            </w:r>
          </w:p>
        </w:tc>
        <w:tc>
          <w:tcPr>
            <w:tcW w:w="399" w:type="pct"/>
          </w:tcPr>
          <w:p w14:paraId="2274BCD5" w14:textId="282EE17E" w:rsidR="00B44143" w:rsidRPr="00474448" w:rsidRDefault="00B44143" w:rsidP="00B44143">
            <w:pPr>
              <w:pStyle w:val="TAC"/>
              <w:rPr>
                <w:rFonts w:eastAsia="Batang" w:cs="Arial"/>
                <w:color w:val="000000"/>
                <w:szCs w:val="18"/>
              </w:rPr>
            </w:pPr>
            <w:r>
              <w:rPr>
                <w:rFonts w:eastAsia="Batang" w:cs="Arial"/>
                <w:color w:val="000000"/>
                <w:szCs w:val="18"/>
              </w:rPr>
              <w:t>No/Yes</w:t>
            </w:r>
          </w:p>
        </w:tc>
        <w:tc>
          <w:tcPr>
            <w:tcW w:w="383" w:type="pct"/>
          </w:tcPr>
          <w:p w14:paraId="737CF0D9" w14:textId="298D729F" w:rsidR="00B44143" w:rsidRPr="00474448" w:rsidRDefault="00B44143" w:rsidP="00B44143">
            <w:pPr>
              <w:pStyle w:val="TAC"/>
              <w:rPr>
                <w:rFonts w:eastAsia="Batang" w:cs="Arial"/>
                <w:color w:val="000000"/>
                <w:szCs w:val="18"/>
              </w:rPr>
            </w:pPr>
            <w:r>
              <w:rPr>
                <w:rFonts w:eastAsia="Batang" w:cs="Arial"/>
                <w:color w:val="000000"/>
                <w:szCs w:val="18"/>
              </w:rPr>
              <w:t>-</w:t>
            </w:r>
          </w:p>
        </w:tc>
        <w:tc>
          <w:tcPr>
            <w:tcW w:w="421" w:type="pct"/>
          </w:tcPr>
          <w:p w14:paraId="1B309AE3" w14:textId="3272FB0E" w:rsidR="00B44143" w:rsidRPr="00474448" w:rsidRDefault="00B44143" w:rsidP="00B44143">
            <w:pPr>
              <w:pStyle w:val="TAC"/>
              <w:rPr>
                <w:rFonts w:eastAsia="Batang" w:cs="Arial"/>
                <w:color w:val="000000"/>
                <w:szCs w:val="18"/>
              </w:rPr>
            </w:pPr>
            <w:r>
              <w:rPr>
                <w:rFonts w:eastAsia="Batang" w:cs="Arial"/>
                <w:iCs/>
                <w:color w:val="000000"/>
                <w:szCs w:val="18"/>
              </w:rPr>
              <w:t>Yes</w:t>
            </w:r>
          </w:p>
        </w:tc>
        <w:tc>
          <w:tcPr>
            <w:tcW w:w="421" w:type="pct"/>
          </w:tcPr>
          <w:p w14:paraId="32B2B93A" w14:textId="001611E5" w:rsidR="00B44143" w:rsidRPr="00474448" w:rsidRDefault="00B44143" w:rsidP="00B44143">
            <w:pPr>
              <w:pStyle w:val="TAC"/>
              <w:rPr>
                <w:rFonts w:eastAsia="Batang" w:cs="Arial"/>
                <w:i/>
                <w:color w:val="000000"/>
                <w:szCs w:val="18"/>
              </w:rPr>
            </w:pPr>
            <w:r>
              <w:rPr>
                <w:rFonts w:eastAsia="Batang" w:cs="Arial"/>
                <w:i/>
                <w:color w:val="000000"/>
                <w:szCs w:val="18"/>
              </w:rPr>
              <w:t>-</w:t>
            </w:r>
          </w:p>
        </w:tc>
        <w:tc>
          <w:tcPr>
            <w:tcW w:w="1797" w:type="pct"/>
          </w:tcPr>
          <w:p w14:paraId="0D78B9D8" w14:textId="6E939DB5" w:rsidR="00B44143" w:rsidRPr="00474448" w:rsidRDefault="00B44143" w:rsidP="00B44143">
            <w:pPr>
              <w:pStyle w:val="TAC"/>
              <w:rPr>
                <w:rFonts w:eastAsia="Batang" w:cs="Arial"/>
                <w:color w:val="000000"/>
                <w:szCs w:val="18"/>
              </w:rPr>
            </w:pPr>
            <w:r w:rsidRPr="00474448">
              <w:rPr>
                <w:rFonts w:eastAsia="Batang" w:cs="Arial"/>
                <w:i/>
                <w:color w:val="000000"/>
                <w:szCs w:val="18"/>
              </w:rPr>
              <w:t>pdsch-TimeDomainAllocationList provided in pdsch-ConfigMCCH</w:t>
            </w:r>
            <w:r w:rsidR="005B06DE">
              <w:rPr>
                <w:rFonts w:eastAsia="Batang" w:cs="Arial"/>
                <w:i/>
                <w:color w:val="000000"/>
                <w:szCs w:val="18"/>
              </w:rPr>
              <w:t xml:space="preserve"> </w:t>
            </w:r>
            <w:r w:rsidR="005B06DE" w:rsidRPr="000435C2">
              <w:rPr>
                <w:rFonts w:eastAsia="Batang" w:cs="Arial"/>
                <w:iCs/>
                <w:color w:val="000000"/>
                <w:szCs w:val="18"/>
              </w:rPr>
              <w:t>for multicast for</w:t>
            </w:r>
            <w:r w:rsidR="005B06DE">
              <w:rPr>
                <w:rFonts w:eastAsia="Batang" w:cs="Arial"/>
                <w:i/>
                <w:color w:val="000000"/>
                <w:szCs w:val="18"/>
              </w:rPr>
              <w:t xml:space="preserve"> </w:t>
            </w:r>
            <w:r w:rsidR="005B06DE" w:rsidRPr="00157154">
              <w:rPr>
                <w:rFonts w:eastAsia="Batang" w:cs="Arial"/>
                <w:iCs/>
                <w:color w:val="000000"/>
                <w:szCs w:val="18"/>
              </w:rPr>
              <w:t>RRC_INACTIVE</w:t>
            </w:r>
          </w:p>
        </w:tc>
      </w:tr>
      <w:tr w:rsidR="006805DE" w:rsidRPr="00474448" w14:paraId="7D8810B4" w14:textId="77777777" w:rsidTr="00B44143">
        <w:tc>
          <w:tcPr>
            <w:tcW w:w="616" w:type="pct"/>
            <w:vMerge w:val="restart"/>
          </w:tcPr>
          <w:p w14:paraId="2F884136" w14:textId="0676C446"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780FB4B2"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B44143">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B44143">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B44143">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62EAE8C6" w14:textId="4075C0DD"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6805DE" w:rsidRPr="00474448" w14:paraId="6A3BAFB4" w14:textId="77777777" w:rsidTr="00B44143">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7" w:type="pct"/>
          </w:tcPr>
          <w:p w14:paraId="206F55CF" w14:textId="070B93E4"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r w:rsidR="008A0570">
              <w:rPr>
                <w:rFonts w:cs="Arial"/>
                <w:i/>
                <w:iCs/>
                <w:color w:val="000000" w:themeColor="text1"/>
                <w:szCs w:val="18"/>
              </w:rPr>
              <w:t>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CCH</w:t>
            </w:r>
          </w:p>
        </w:tc>
      </w:tr>
      <w:tr w:rsidR="00B44143" w:rsidRPr="00474448" w14:paraId="177E2F1D" w14:textId="77777777" w:rsidTr="00B44143">
        <w:tc>
          <w:tcPr>
            <w:tcW w:w="616" w:type="pct"/>
            <w:vMerge w:val="restart"/>
          </w:tcPr>
          <w:p w14:paraId="1AFF54ED" w14:textId="4FB4669A"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G-RNTI for </w:t>
            </w:r>
            <w:r>
              <w:rPr>
                <w:rFonts w:cs="Arial"/>
                <w:color w:val="000000" w:themeColor="text1"/>
                <w:szCs w:val="18"/>
                <w:lang w:val="en-US"/>
              </w:rPr>
              <w:t>multicast in RRC_INACTIVE</w:t>
            </w:r>
            <w:r>
              <w:rPr>
                <w:rFonts w:eastAsia="Batang" w:cs="Arial"/>
                <w:color w:val="000000"/>
                <w:szCs w:val="18"/>
              </w:rPr>
              <w:t xml:space="preserve"> </w:t>
            </w:r>
          </w:p>
        </w:tc>
        <w:tc>
          <w:tcPr>
            <w:tcW w:w="658" w:type="pct"/>
            <w:vMerge w:val="restart"/>
          </w:tcPr>
          <w:p w14:paraId="5069D799" w14:textId="56D102AD" w:rsidR="00B44143" w:rsidRPr="00474448" w:rsidRDefault="00B44143" w:rsidP="00B44143">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r>
              <w:rPr>
                <w:rFonts w:cs="Arial"/>
                <w:color w:val="000000" w:themeColor="text1"/>
                <w:szCs w:val="18"/>
                <w:lang w:val="en-US"/>
              </w:rPr>
              <w:t>multicast</w:t>
            </w:r>
            <w:r>
              <w:rPr>
                <w:rFonts w:eastAsia="Batang" w:cs="Arial"/>
                <w:color w:val="000000"/>
                <w:szCs w:val="18"/>
              </w:rPr>
              <w:t xml:space="preserve"> </w:t>
            </w:r>
          </w:p>
        </w:tc>
        <w:tc>
          <w:tcPr>
            <w:tcW w:w="305" w:type="pct"/>
          </w:tcPr>
          <w:p w14:paraId="0780D7B6" w14:textId="2B6093CC" w:rsidR="00B44143" w:rsidRPr="00474448" w:rsidRDefault="00B44143" w:rsidP="00B44143">
            <w:pPr>
              <w:pStyle w:val="TAC"/>
              <w:rPr>
                <w:rFonts w:eastAsia="Batang" w:cs="Arial"/>
                <w:color w:val="000000"/>
                <w:szCs w:val="18"/>
              </w:rPr>
            </w:pPr>
            <w:r w:rsidRPr="00474448">
              <w:rPr>
                <w:rFonts w:eastAsia="Batang" w:cs="Arial"/>
                <w:color w:val="000000"/>
                <w:szCs w:val="18"/>
              </w:rPr>
              <w:t>1</w:t>
            </w:r>
          </w:p>
        </w:tc>
        <w:tc>
          <w:tcPr>
            <w:tcW w:w="399" w:type="pct"/>
          </w:tcPr>
          <w:p w14:paraId="74E00D66" w14:textId="3312B0A2"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526EE94E" w14:textId="6F0F012E"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3F93ADE" w14:textId="2DAD22BF"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0B540ED9" w14:textId="661AB58D"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32CA5727" w14:textId="29B3DCF5" w:rsidR="00B44143" w:rsidRPr="00474448" w:rsidRDefault="00B44143" w:rsidP="00B44143">
            <w:pPr>
              <w:pStyle w:val="TAC"/>
              <w:rPr>
                <w:rFonts w:eastAsia="Batang" w:cs="Arial"/>
                <w:color w:val="000000"/>
                <w:szCs w:val="18"/>
              </w:rPr>
            </w:pPr>
            <w:r w:rsidRPr="00474448">
              <w:rPr>
                <w:rFonts w:eastAsia="Batang" w:cs="Arial"/>
                <w:color w:val="000000"/>
                <w:szCs w:val="18"/>
              </w:rPr>
              <w:t>Default A</w:t>
            </w:r>
          </w:p>
        </w:tc>
      </w:tr>
      <w:tr w:rsidR="00B44143" w:rsidRPr="00474448" w14:paraId="471FCA43" w14:textId="77777777" w:rsidTr="00B44143">
        <w:tc>
          <w:tcPr>
            <w:tcW w:w="616" w:type="pct"/>
            <w:vMerge/>
          </w:tcPr>
          <w:p w14:paraId="612B78F9" w14:textId="77777777" w:rsidR="00B44143" w:rsidRPr="00474448" w:rsidRDefault="00B44143" w:rsidP="00B44143">
            <w:pPr>
              <w:pStyle w:val="TAC"/>
              <w:rPr>
                <w:rFonts w:eastAsia="Batang" w:cs="Arial"/>
                <w:color w:val="000000"/>
                <w:szCs w:val="18"/>
              </w:rPr>
            </w:pPr>
          </w:p>
        </w:tc>
        <w:tc>
          <w:tcPr>
            <w:tcW w:w="658" w:type="pct"/>
            <w:vMerge/>
          </w:tcPr>
          <w:p w14:paraId="5BCCD52D" w14:textId="77777777" w:rsidR="00B44143" w:rsidRPr="00474448" w:rsidRDefault="00B44143" w:rsidP="00B44143">
            <w:pPr>
              <w:pStyle w:val="TAC"/>
              <w:rPr>
                <w:rFonts w:eastAsia="Batang" w:cs="Arial"/>
                <w:color w:val="000000"/>
                <w:szCs w:val="18"/>
              </w:rPr>
            </w:pPr>
          </w:p>
        </w:tc>
        <w:tc>
          <w:tcPr>
            <w:tcW w:w="305" w:type="pct"/>
          </w:tcPr>
          <w:p w14:paraId="5C1B0EB1" w14:textId="74306AB5" w:rsidR="00B44143" w:rsidRPr="00474448" w:rsidRDefault="00B44143" w:rsidP="00B44143">
            <w:pPr>
              <w:pStyle w:val="TAC"/>
              <w:rPr>
                <w:rFonts w:eastAsia="Batang" w:cs="Arial"/>
                <w:color w:val="000000"/>
                <w:szCs w:val="18"/>
              </w:rPr>
            </w:pPr>
            <w:r w:rsidRPr="00474448">
              <w:rPr>
                <w:rFonts w:eastAsia="Batang" w:cs="Arial"/>
                <w:color w:val="000000"/>
                <w:szCs w:val="18"/>
              </w:rPr>
              <w:t>2</w:t>
            </w:r>
          </w:p>
        </w:tc>
        <w:tc>
          <w:tcPr>
            <w:tcW w:w="399" w:type="pct"/>
          </w:tcPr>
          <w:p w14:paraId="150F72FF" w14:textId="007A9B71"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CBB5A2F" w14:textId="7AA9F0ED"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0A7F83BC" w14:textId="648C9AC0"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58ED81C9" w14:textId="0119974A"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2A98E898" w14:textId="4DCD95B3" w:rsidR="00B44143" w:rsidRPr="00474448" w:rsidRDefault="00B44143" w:rsidP="00B44143">
            <w:pPr>
              <w:pStyle w:val="TAC"/>
              <w:rPr>
                <w:rFonts w:eastAsia="Batang" w:cs="Arial"/>
                <w:color w:val="000000"/>
                <w:szCs w:val="18"/>
              </w:rPr>
            </w:pPr>
            <w:r w:rsidRPr="00474448">
              <w:rPr>
                <w:rFonts w:eastAsia="Batang" w:cs="Arial"/>
                <w:color w:val="000000"/>
                <w:szCs w:val="18"/>
              </w:rPr>
              <w:t>Default B</w:t>
            </w:r>
          </w:p>
        </w:tc>
      </w:tr>
      <w:tr w:rsidR="00B44143" w:rsidRPr="00474448" w14:paraId="4462EFA0" w14:textId="77777777" w:rsidTr="00B44143">
        <w:tc>
          <w:tcPr>
            <w:tcW w:w="616" w:type="pct"/>
            <w:vMerge/>
          </w:tcPr>
          <w:p w14:paraId="71C894F0" w14:textId="77777777" w:rsidR="00B44143" w:rsidRPr="00474448" w:rsidRDefault="00B44143" w:rsidP="00B44143">
            <w:pPr>
              <w:pStyle w:val="TAC"/>
              <w:rPr>
                <w:rFonts w:eastAsia="Batang" w:cs="Arial"/>
                <w:color w:val="000000"/>
                <w:szCs w:val="18"/>
              </w:rPr>
            </w:pPr>
          </w:p>
        </w:tc>
        <w:tc>
          <w:tcPr>
            <w:tcW w:w="658" w:type="pct"/>
            <w:vMerge/>
          </w:tcPr>
          <w:p w14:paraId="3706A057" w14:textId="77777777" w:rsidR="00B44143" w:rsidRPr="00474448" w:rsidRDefault="00B44143" w:rsidP="00B44143">
            <w:pPr>
              <w:pStyle w:val="TAC"/>
              <w:rPr>
                <w:rFonts w:eastAsia="Batang" w:cs="Arial"/>
                <w:color w:val="000000"/>
                <w:szCs w:val="18"/>
              </w:rPr>
            </w:pPr>
          </w:p>
        </w:tc>
        <w:tc>
          <w:tcPr>
            <w:tcW w:w="305" w:type="pct"/>
          </w:tcPr>
          <w:p w14:paraId="14420BD7" w14:textId="62F4C71F" w:rsidR="00B44143" w:rsidRPr="00474448" w:rsidRDefault="00B44143" w:rsidP="00B44143">
            <w:pPr>
              <w:pStyle w:val="TAC"/>
              <w:rPr>
                <w:rFonts w:eastAsia="Batang" w:cs="Arial"/>
                <w:color w:val="000000"/>
                <w:szCs w:val="18"/>
              </w:rPr>
            </w:pPr>
            <w:r w:rsidRPr="00474448">
              <w:rPr>
                <w:rFonts w:eastAsia="Batang" w:cs="Arial"/>
                <w:color w:val="000000"/>
                <w:szCs w:val="18"/>
              </w:rPr>
              <w:t>3</w:t>
            </w:r>
          </w:p>
        </w:tc>
        <w:tc>
          <w:tcPr>
            <w:tcW w:w="399" w:type="pct"/>
          </w:tcPr>
          <w:p w14:paraId="44CCEF9A" w14:textId="6387E66C"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383" w:type="pct"/>
          </w:tcPr>
          <w:p w14:paraId="0510BF24" w14:textId="6F9FA83B"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E817389" w14:textId="5B05C7F5" w:rsidR="00B44143" w:rsidRPr="00474448" w:rsidRDefault="00B44143" w:rsidP="00B44143">
            <w:pPr>
              <w:pStyle w:val="TAC"/>
              <w:rPr>
                <w:rFonts w:eastAsia="Batang" w:cs="Arial"/>
                <w:color w:val="000000"/>
                <w:szCs w:val="18"/>
              </w:rPr>
            </w:pPr>
            <w:r w:rsidRPr="00474448">
              <w:rPr>
                <w:rFonts w:eastAsia="Batang" w:cs="Arial"/>
                <w:color w:val="000000"/>
                <w:szCs w:val="18"/>
              </w:rPr>
              <w:t>No</w:t>
            </w:r>
          </w:p>
        </w:tc>
        <w:tc>
          <w:tcPr>
            <w:tcW w:w="421" w:type="pct"/>
          </w:tcPr>
          <w:p w14:paraId="773A3618" w14:textId="07D4EAD5"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0F3A2325" w14:textId="0E41A547" w:rsidR="00B44143" w:rsidRPr="00474448" w:rsidRDefault="00B44143" w:rsidP="00B44143">
            <w:pPr>
              <w:pStyle w:val="TAC"/>
              <w:rPr>
                <w:rFonts w:eastAsia="Batang" w:cs="Arial"/>
                <w:color w:val="000000"/>
                <w:szCs w:val="18"/>
              </w:rPr>
            </w:pPr>
            <w:r w:rsidRPr="00474448">
              <w:rPr>
                <w:rFonts w:eastAsia="Batang" w:cs="Arial"/>
                <w:color w:val="000000"/>
                <w:szCs w:val="18"/>
              </w:rPr>
              <w:t>Default C</w:t>
            </w:r>
          </w:p>
        </w:tc>
      </w:tr>
      <w:tr w:rsidR="00B44143" w:rsidRPr="00474448" w14:paraId="6B6C6E10" w14:textId="77777777" w:rsidTr="00B44143">
        <w:tc>
          <w:tcPr>
            <w:tcW w:w="616" w:type="pct"/>
            <w:vMerge/>
          </w:tcPr>
          <w:p w14:paraId="49DF7DF6" w14:textId="77777777" w:rsidR="00B44143" w:rsidRPr="00474448" w:rsidRDefault="00B44143" w:rsidP="00B44143">
            <w:pPr>
              <w:pStyle w:val="TAC"/>
              <w:rPr>
                <w:rFonts w:eastAsia="Batang" w:cs="Arial"/>
                <w:color w:val="000000"/>
                <w:szCs w:val="18"/>
              </w:rPr>
            </w:pPr>
          </w:p>
        </w:tc>
        <w:tc>
          <w:tcPr>
            <w:tcW w:w="658" w:type="pct"/>
            <w:vMerge/>
          </w:tcPr>
          <w:p w14:paraId="1DF0308B" w14:textId="77777777" w:rsidR="00B44143" w:rsidRPr="00474448" w:rsidRDefault="00B44143" w:rsidP="00B44143">
            <w:pPr>
              <w:pStyle w:val="TAC"/>
              <w:rPr>
                <w:rFonts w:eastAsia="Batang" w:cs="Arial"/>
                <w:color w:val="000000"/>
                <w:szCs w:val="18"/>
              </w:rPr>
            </w:pPr>
          </w:p>
        </w:tc>
        <w:tc>
          <w:tcPr>
            <w:tcW w:w="305" w:type="pct"/>
          </w:tcPr>
          <w:p w14:paraId="228306BC" w14:textId="076E5B9B"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17A623A8" w14:textId="2FBCEF60" w:rsidR="00B44143" w:rsidRPr="00474448" w:rsidRDefault="00B44143" w:rsidP="00B44143">
            <w:pPr>
              <w:pStyle w:val="TAC"/>
              <w:rPr>
                <w:rFonts w:eastAsia="Batang" w:cs="Arial"/>
                <w:color w:val="000000"/>
                <w:szCs w:val="18"/>
              </w:rPr>
            </w:pPr>
            <w:r w:rsidRPr="00474448">
              <w:rPr>
                <w:rFonts w:eastAsia="Batang" w:cs="Arial"/>
                <w:color w:val="000000"/>
                <w:szCs w:val="18"/>
              </w:rPr>
              <w:t>Yes</w:t>
            </w:r>
          </w:p>
        </w:tc>
        <w:tc>
          <w:tcPr>
            <w:tcW w:w="383" w:type="pct"/>
          </w:tcPr>
          <w:p w14:paraId="5BB290D6" w14:textId="7E37F3D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C6B5368" w14:textId="43926143" w:rsidR="00B44143" w:rsidRPr="00474448" w:rsidRDefault="00B44143" w:rsidP="00B44143">
            <w:pPr>
              <w:pStyle w:val="TAC"/>
              <w:rPr>
                <w:rFonts w:eastAsia="Batang" w:cs="Arial"/>
                <w:color w:val="000000"/>
                <w:szCs w:val="18"/>
              </w:rPr>
            </w:pPr>
            <w:r w:rsidRPr="00474448">
              <w:rPr>
                <w:rFonts w:eastAsia="Batang" w:cs="Arial"/>
                <w:iCs/>
                <w:color w:val="000000"/>
                <w:szCs w:val="18"/>
              </w:rPr>
              <w:t>No</w:t>
            </w:r>
          </w:p>
        </w:tc>
        <w:tc>
          <w:tcPr>
            <w:tcW w:w="421" w:type="pct"/>
          </w:tcPr>
          <w:p w14:paraId="6C6BABAC" w14:textId="61AA1F61"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79A5DF17" w14:textId="5682B67C" w:rsidR="00B44143" w:rsidRPr="00474448" w:rsidRDefault="00B44143" w:rsidP="00B44143">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B44143" w:rsidRPr="00474448" w14:paraId="6CE2EB76" w14:textId="77777777" w:rsidTr="00B44143">
        <w:tc>
          <w:tcPr>
            <w:tcW w:w="616" w:type="pct"/>
            <w:vMerge/>
          </w:tcPr>
          <w:p w14:paraId="7E0ACA36" w14:textId="77777777" w:rsidR="00B44143" w:rsidRPr="00474448" w:rsidRDefault="00B44143" w:rsidP="00B44143">
            <w:pPr>
              <w:pStyle w:val="TAC"/>
              <w:rPr>
                <w:rFonts w:eastAsia="Batang" w:cs="Arial"/>
                <w:color w:val="000000"/>
                <w:szCs w:val="18"/>
              </w:rPr>
            </w:pPr>
          </w:p>
        </w:tc>
        <w:tc>
          <w:tcPr>
            <w:tcW w:w="658" w:type="pct"/>
            <w:vMerge/>
          </w:tcPr>
          <w:p w14:paraId="7EFC7EE9" w14:textId="77777777" w:rsidR="00B44143" w:rsidRPr="00474448" w:rsidRDefault="00B44143" w:rsidP="00B44143">
            <w:pPr>
              <w:pStyle w:val="TAC"/>
              <w:rPr>
                <w:rFonts w:eastAsia="Batang" w:cs="Arial"/>
                <w:color w:val="000000"/>
                <w:szCs w:val="18"/>
              </w:rPr>
            </w:pPr>
          </w:p>
        </w:tc>
        <w:tc>
          <w:tcPr>
            <w:tcW w:w="305" w:type="pct"/>
          </w:tcPr>
          <w:p w14:paraId="379DB63E" w14:textId="6F9FA29D" w:rsidR="00B44143" w:rsidRPr="00474448" w:rsidRDefault="00B44143" w:rsidP="00B44143">
            <w:pPr>
              <w:pStyle w:val="TAC"/>
              <w:rPr>
                <w:rFonts w:eastAsia="Batang" w:cs="Arial"/>
                <w:color w:val="000000"/>
                <w:szCs w:val="18"/>
              </w:rPr>
            </w:pPr>
            <w:r w:rsidRPr="00474448">
              <w:rPr>
                <w:rFonts w:eastAsia="Batang" w:cs="Arial"/>
                <w:color w:val="000000"/>
                <w:szCs w:val="18"/>
              </w:rPr>
              <w:t>1,2,3</w:t>
            </w:r>
          </w:p>
        </w:tc>
        <w:tc>
          <w:tcPr>
            <w:tcW w:w="399" w:type="pct"/>
          </w:tcPr>
          <w:p w14:paraId="38653D45" w14:textId="5A2E4CA2" w:rsidR="00B44143" w:rsidRPr="00474448" w:rsidRDefault="00B44143" w:rsidP="00B44143">
            <w:pPr>
              <w:pStyle w:val="TAC"/>
              <w:rPr>
                <w:rFonts w:eastAsia="Batang" w:cs="Arial"/>
                <w:color w:val="000000"/>
                <w:szCs w:val="18"/>
              </w:rPr>
            </w:pPr>
            <w:r w:rsidRPr="00474448">
              <w:rPr>
                <w:rFonts w:eastAsia="Batang" w:cs="Arial"/>
                <w:color w:val="000000"/>
                <w:szCs w:val="18"/>
              </w:rPr>
              <w:t>No/Yes</w:t>
            </w:r>
          </w:p>
        </w:tc>
        <w:tc>
          <w:tcPr>
            <w:tcW w:w="383" w:type="pct"/>
          </w:tcPr>
          <w:p w14:paraId="1EEC4441" w14:textId="3D3EB666" w:rsidR="00B44143" w:rsidRPr="00474448" w:rsidRDefault="00B44143" w:rsidP="00B44143">
            <w:pPr>
              <w:pStyle w:val="TAC"/>
              <w:rPr>
                <w:rFonts w:eastAsia="Batang" w:cs="Arial"/>
                <w:color w:val="000000"/>
                <w:szCs w:val="18"/>
              </w:rPr>
            </w:pPr>
            <w:r w:rsidRPr="00474448">
              <w:rPr>
                <w:rFonts w:eastAsia="Batang" w:cs="Arial"/>
                <w:color w:val="000000"/>
                <w:szCs w:val="18"/>
              </w:rPr>
              <w:t>-</w:t>
            </w:r>
          </w:p>
        </w:tc>
        <w:tc>
          <w:tcPr>
            <w:tcW w:w="421" w:type="pct"/>
          </w:tcPr>
          <w:p w14:paraId="69033053" w14:textId="29E82ED6" w:rsidR="00B44143" w:rsidRPr="00474448" w:rsidRDefault="00B44143" w:rsidP="00B44143">
            <w:pPr>
              <w:pStyle w:val="TAC"/>
              <w:rPr>
                <w:rFonts w:eastAsia="Batang" w:cs="Arial"/>
                <w:color w:val="000000"/>
                <w:szCs w:val="18"/>
              </w:rPr>
            </w:pPr>
            <w:r w:rsidRPr="00474448">
              <w:rPr>
                <w:rFonts w:eastAsia="Batang" w:cs="Arial"/>
                <w:iCs/>
                <w:color w:val="000000"/>
                <w:szCs w:val="18"/>
              </w:rPr>
              <w:t>Yes</w:t>
            </w:r>
          </w:p>
        </w:tc>
        <w:tc>
          <w:tcPr>
            <w:tcW w:w="421" w:type="pct"/>
          </w:tcPr>
          <w:p w14:paraId="3A61E1A1" w14:textId="4B59A208" w:rsidR="00B44143" w:rsidRPr="00474448" w:rsidRDefault="00B44143" w:rsidP="00B44143">
            <w:pPr>
              <w:pStyle w:val="TAC"/>
              <w:rPr>
                <w:rFonts w:eastAsia="Batang" w:cs="Arial"/>
                <w:color w:val="000000"/>
                <w:szCs w:val="18"/>
              </w:rPr>
            </w:pPr>
            <w:r w:rsidRPr="00474448">
              <w:rPr>
                <w:rFonts w:eastAsia="Batang" w:cs="Arial"/>
                <w:i/>
                <w:color w:val="000000"/>
                <w:szCs w:val="18"/>
              </w:rPr>
              <w:t>-</w:t>
            </w:r>
          </w:p>
        </w:tc>
        <w:tc>
          <w:tcPr>
            <w:tcW w:w="1797" w:type="pct"/>
          </w:tcPr>
          <w:p w14:paraId="5819B288" w14:textId="67235F4E" w:rsidR="00B44143" w:rsidRPr="00474448" w:rsidRDefault="00B44143" w:rsidP="00B44143">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sidR="005B06DE">
              <w:rPr>
                <w:rFonts w:cs="Arial"/>
                <w:i/>
                <w:iCs/>
                <w:color w:val="000000" w:themeColor="text1"/>
                <w:szCs w:val="18"/>
              </w:rPr>
              <w:t>-r18</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CCH</w:t>
            </w:r>
            <w:r w:rsidR="005B06DE">
              <w:rPr>
                <w:rFonts w:cs="Arial"/>
                <w:i/>
                <w:iCs/>
                <w:color w:val="000000" w:themeColor="text1"/>
                <w:szCs w:val="18"/>
              </w:rPr>
              <w:t xml:space="preserve"> </w:t>
            </w:r>
            <w:r w:rsidR="005B06DE" w:rsidRPr="005611F6">
              <w:rPr>
                <w:rFonts w:cs="Arial"/>
                <w:color w:val="000000" w:themeColor="text1"/>
                <w:szCs w:val="18"/>
              </w:rPr>
              <w:t>for multicast for RRC_INACTIVE (Note 1a)</w:t>
            </w:r>
          </w:p>
        </w:tc>
      </w:tr>
      <w:tr w:rsidR="00EB492E" w:rsidRPr="00474448" w14:paraId="666E708D" w14:textId="77777777" w:rsidTr="00B44143">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B44143">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1ED81CC8"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EB492E" w:rsidRPr="00474448" w14:paraId="08CB7A63" w14:textId="77777777" w:rsidTr="00B44143">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7"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B44143">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7037A65F"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EB492E" w:rsidRPr="00474448" w14:paraId="3B649E55" w14:textId="77777777" w:rsidTr="00B44143">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7" w:type="pct"/>
          </w:tcPr>
          <w:p w14:paraId="39F9B369"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B44143">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7" w:type="pct"/>
          </w:tcPr>
          <w:p w14:paraId="66BCFAB2" w14:textId="536D104B"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ForMultiPDSCH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B44143">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B44143">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47DAA7B" w14:textId="19AC8FFE"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F474D2" w:rsidRPr="00474448" w14:paraId="1207F6E5" w14:textId="77777777" w:rsidTr="00B44143">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7" w:type="pct"/>
          </w:tcPr>
          <w:p w14:paraId="0C1CD0D4" w14:textId="04B00298"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DDDC5EA" w14:textId="77777777" w:rsidR="005B06DE" w:rsidRDefault="00EB492E" w:rsidP="005B06DE">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w:t>
            </w:r>
            <w:r w:rsidR="005B06DE">
              <w:rPr>
                <w:rFonts w:cs="Arial"/>
                <w:szCs w:val="18"/>
              </w:rPr>
              <w:t xml:space="preserve"> in RRC_CONNECTED</w:t>
            </w:r>
            <w:r w:rsidRPr="00474448">
              <w:rPr>
                <w:rFonts w:cs="Arial"/>
                <w:szCs w:val="18"/>
              </w:rPr>
              <w:t>) if configured on a given serving cell.</w:t>
            </w:r>
          </w:p>
          <w:p w14:paraId="6BB9CBB0" w14:textId="6FFE9445" w:rsidR="003E7613" w:rsidRDefault="005B06DE" w:rsidP="005B06DE">
            <w:pPr>
              <w:pStyle w:val="TAN"/>
              <w:rPr>
                <w:rFonts w:cs="Arial"/>
                <w:szCs w:val="18"/>
              </w:rPr>
            </w:pPr>
            <w:r w:rsidRPr="00FC4848">
              <w:rPr>
                <w:rFonts w:cs="Arial"/>
                <w:color w:val="000000" w:themeColor="text1"/>
                <w:szCs w:val="18"/>
              </w:rPr>
              <w:t>Note 1a:</w:t>
            </w:r>
            <w:r w:rsidRPr="00FC4848">
              <w:rPr>
                <w:rFonts w:cs="Arial"/>
                <w:color w:val="000000" w:themeColor="text1"/>
                <w:szCs w:val="18"/>
              </w:rPr>
              <w:tab/>
              <w:t>For a UE that supports multicast in RRC_INACTIVE, the same TDRA table applies to all G-RNTIs (configured for multicast in RRC_INACTIVE)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w:t>
            </w:r>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3D49DB" w:rsidRPr="00506129">
              <w:rPr>
                <w:rFonts w:eastAsia="Batang"/>
                <w:i/>
                <w:color w:val="000000"/>
              </w:rPr>
              <w:t>pdsch-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70" w:name="_Hlk513099354"/>
            <w:r w:rsidRPr="00CA6B1E">
              <w:rPr>
                <w:rFonts w:eastAsia="Batang"/>
                <w:i/>
                <w:color w:val="000000"/>
                <w:lang w:val="en-GB"/>
              </w:rPr>
              <w:t>dmrs-TypeA-Position</w:t>
            </w:r>
            <w:bookmarkEnd w:id="170"/>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003C22">
        <w:trPr>
          <w:jc w:val="center"/>
        </w:trPr>
        <w:tc>
          <w:tcPr>
            <w:tcW w:w="1510" w:type="dxa"/>
            <w:shd w:val="clear" w:color="auto" w:fill="auto"/>
          </w:tcPr>
          <w:p w14:paraId="0C88B8F5" w14:textId="77777777" w:rsidR="003E7613" w:rsidRPr="00513270" w:rsidRDefault="003E7613" w:rsidP="00003C22">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003C22">
            <w:pPr>
              <w:pStyle w:val="TAC"/>
              <w:rPr>
                <w:rFonts w:eastAsia="Batang"/>
                <w:color w:val="000000"/>
              </w:rPr>
            </w:pPr>
            <w:r>
              <w:rPr>
                <w:rFonts w:eastAsia="Batang"/>
                <w:color w:val="000000"/>
              </w:rPr>
              <w:t>2,3</w:t>
            </w:r>
          </w:p>
        </w:tc>
        <w:tc>
          <w:tcPr>
            <w:tcW w:w="1510" w:type="dxa"/>
            <w:shd w:val="clear" w:color="auto" w:fill="auto"/>
          </w:tcPr>
          <w:p w14:paraId="61DF7044" w14:textId="77777777" w:rsidR="003E7613" w:rsidRPr="00513270" w:rsidRDefault="003E7613" w:rsidP="00003C22">
            <w:pPr>
              <w:pStyle w:val="TAC"/>
              <w:rPr>
                <w:rFonts w:eastAsia="Batang"/>
                <w:color w:val="000000"/>
              </w:rPr>
            </w:pPr>
            <w:r>
              <w:rPr>
                <w:rFonts w:eastAsia="Batang"/>
                <w:color w:val="000000"/>
              </w:rPr>
              <w:t>Type B</w:t>
            </w:r>
          </w:p>
        </w:tc>
        <w:tc>
          <w:tcPr>
            <w:tcW w:w="1510" w:type="dxa"/>
            <w:shd w:val="clear" w:color="auto" w:fill="auto"/>
          </w:tcPr>
          <w:p w14:paraId="53E2D1EB" w14:textId="77777777" w:rsidR="003E7613" w:rsidRPr="00513270" w:rsidRDefault="003E7613" w:rsidP="00003C22">
            <w:pPr>
              <w:pStyle w:val="TAC"/>
              <w:rPr>
                <w:rFonts w:eastAsia="Batang"/>
                <w:color w:val="000000"/>
              </w:rPr>
            </w:pPr>
            <w:r>
              <w:rPr>
                <w:rFonts w:eastAsia="Batang"/>
                <w:color w:val="000000"/>
              </w:rPr>
              <w:t>0</w:t>
            </w:r>
          </w:p>
        </w:tc>
        <w:tc>
          <w:tcPr>
            <w:tcW w:w="1511" w:type="dxa"/>
            <w:shd w:val="clear" w:color="auto" w:fill="auto"/>
          </w:tcPr>
          <w:p w14:paraId="3F9C0FD2" w14:textId="77777777" w:rsidR="003E7613" w:rsidRPr="00513270" w:rsidRDefault="003E7613" w:rsidP="00003C22">
            <w:pPr>
              <w:pStyle w:val="TAC"/>
              <w:rPr>
                <w:rFonts w:eastAsia="Batang"/>
                <w:color w:val="000000"/>
              </w:rPr>
            </w:pPr>
            <w:r>
              <w:rPr>
                <w:rFonts w:eastAsia="Batang"/>
                <w:color w:val="000000"/>
              </w:rPr>
              <w:t>11</w:t>
            </w:r>
          </w:p>
        </w:tc>
        <w:tc>
          <w:tcPr>
            <w:tcW w:w="1511" w:type="dxa"/>
            <w:shd w:val="clear" w:color="auto" w:fill="auto"/>
          </w:tcPr>
          <w:p w14:paraId="6117B0E5" w14:textId="77777777" w:rsidR="003E7613" w:rsidRPr="00513270" w:rsidRDefault="003E7613" w:rsidP="00003C22">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71" w:name="_Toc11352086"/>
      <w:bookmarkStart w:id="172" w:name="_Toc20317976"/>
      <w:bookmarkStart w:id="173" w:name="_Toc27299874"/>
      <w:bookmarkStart w:id="174" w:name="_Toc29673139"/>
      <w:bookmarkStart w:id="175" w:name="_Toc29673280"/>
      <w:bookmarkStart w:id="176" w:name="_Toc29674273"/>
      <w:bookmarkStart w:id="177" w:name="_Toc36645503"/>
      <w:bookmarkStart w:id="178" w:name="_Toc45810548"/>
      <w:bookmarkStart w:id="179" w:name="_Toc192172857"/>
      <w:r w:rsidRPr="0048482F">
        <w:rPr>
          <w:color w:val="000000"/>
        </w:rPr>
        <w:t>5.1.2.2</w:t>
      </w:r>
      <w:r w:rsidRPr="0048482F">
        <w:rPr>
          <w:color w:val="000000"/>
        </w:rPr>
        <w:tab/>
        <w:t>Resource allocation in frequency domain</w:t>
      </w:r>
      <w:bookmarkEnd w:id="171"/>
      <w:bookmarkEnd w:id="172"/>
      <w:bookmarkEnd w:id="173"/>
      <w:bookmarkEnd w:id="174"/>
      <w:bookmarkEnd w:id="175"/>
      <w:bookmarkEnd w:id="176"/>
      <w:bookmarkEnd w:id="177"/>
      <w:bookmarkEnd w:id="178"/>
      <w:bookmarkEnd w:id="179"/>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320BD1A1"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w:t>
      </w:r>
      <w:r w:rsidR="009D3C2A">
        <w:rPr>
          <w:color w:val="000000"/>
        </w:rPr>
        <w:t xml:space="preserve"> </w:t>
      </w:r>
      <w:r w:rsidR="002B1330">
        <w:rPr>
          <w:color w:val="000000"/>
        </w:rPr>
        <w:t xml:space="preserve">or setting a higher layer parameter </w:t>
      </w:r>
      <w:r w:rsidR="002B1330" w:rsidRPr="00750AC8">
        <w:rPr>
          <w:i/>
          <w:color w:val="000000"/>
        </w:rPr>
        <w:t>resourceAllocationDCI-1-</w:t>
      </w:r>
      <w:r w:rsidR="002B1330">
        <w:rPr>
          <w:i/>
          <w:color w:val="000000"/>
        </w:rPr>
        <w:t>3</w:t>
      </w:r>
      <w:r w:rsidR="002B1330">
        <w:rPr>
          <w:color w:val="000000"/>
        </w:rPr>
        <w:t xml:space="preserve"> in </w:t>
      </w:r>
      <w:r w:rsidR="002B1330">
        <w:rPr>
          <w:i/>
          <w:color w:val="000000"/>
        </w:rPr>
        <w:t>PDSCH</w:t>
      </w:r>
      <w:r w:rsidR="002B1330" w:rsidRPr="004506C9">
        <w:rPr>
          <w:i/>
          <w:color w:val="000000"/>
        </w:rPr>
        <w:t>-Config</w:t>
      </w:r>
      <w:r w:rsidR="001F3587" w:rsidRPr="00C64EBB">
        <w:rPr>
          <w:i/>
          <w:color w:val="000000"/>
        </w:rPr>
        <w:t>DCI-1-3</w:t>
      </w:r>
      <w:r w:rsidR="002B1330">
        <w:rPr>
          <w:color w:val="000000"/>
        </w:rPr>
        <w:t xml:space="preserve"> to 'dynamicSwitch' for DCI format 1_3 </w:t>
      </w:r>
      <w:r w:rsidR="009D3C2A" w:rsidRPr="000508CA">
        <w:rPr>
          <w:lang w:eastAsia="ja-JP"/>
        </w:rPr>
        <w:t xml:space="preserve">or setting a higher layer parameter </w:t>
      </w:r>
      <w:r w:rsidR="009D3C2A" w:rsidRPr="000508CA">
        <w:rPr>
          <w:i/>
        </w:rPr>
        <w:t>resourceAllocation</w:t>
      </w:r>
      <w:r w:rsidR="009D3C2A" w:rsidRPr="000508CA">
        <w:t xml:space="preserve"> 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to</w:t>
      </w:r>
      <w:r w:rsidR="009D3C2A" w:rsidRPr="000508CA">
        <w:t xml:space="preserve"> 'dynamicSwitch'</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2B1330">
        <w:rPr>
          <w:color w:val="000000"/>
        </w:rPr>
        <w:t xml:space="preserve">or by the higher layer parameter </w:t>
      </w:r>
      <w:r w:rsidR="002B1330" w:rsidRPr="00750AC8">
        <w:rPr>
          <w:i/>
          <w:color w:val="000000"/>
        </w:rPr>
        <w:t>resourceAllocationDCI-1-</w:t>
      </w:r>
      <w:r w:rsidR="002B1330">
        <w:rPr>
          <w:i/>
          <w:color w:val="000000"/>
        </w:rPr>
        <w:t>3</w:t>
      </w:r>
      <w:r w:rsidR="002B1330">
        <w:rPr>
          <w:color w:val="000000"/>
        </w:rPr>
        <w:t xml:space="preserve"> for DCI format 1_3 </w:t>
      </w:r>
      <w:r w:rsidR="009D3C2A" w:rsidRPr="000508CA">
        <w:rPr>
          <w:lang w:eastAsia="ja-JP"/>
        </w:rPr>
        <w:t xml:space="preserve">or by the </w:t>
      </w:r>
      <w:r w:rsidR="009D3C2A" w:rsidRPr="000508CA">
        <w:t xml:space="preserve">higher layer parameter </w:t>
      </w:r>
      <w:r w:rsidR="009D3C2A" w:rsidRPr="000508CA">
        <w:rPr>
          <w:i/>
        </w:rPr>
        <w:t>resourceAllocation</w:t>
      </w:r>
      <w:r w:rsidR="009D3C2A" w:rsidRPr="000508CA">
        <w:rPr>
          <w:i/>
          <w:lang w:eastAsia="ja-JP"/>
        </w:rPr>
        <w:t xml:space="preserve"> </w:t>
      </w:r>
      <w:r w:rsidR="009D3C2A" w:rsidRPr="000508CA">
        <w:t xml:space="preserve">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80"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81" w:name="_Toc11352087"/>
      <w:bookmarkStart w:id="182" w:name="_Toc20317977"/>
      <w:bookmarkStart w:id="183" w:name="_Toc27299875"/>
      <w:bookmarkStart w:id="184" w:name="_Toc29673140"/>
      <w:bookmarkStart w:id="185" w:name="_Toc29673281"/>
      <w:bookmarkStart w:id="186" w:name="_Toc29674274"/>
      <w:bookmarkStart w:id="187" w:name="_Toc36645504"/>
      <w:bookmarkStart w:id="188" w:name="_Toc45810549"/>
      <w:bookmarkStart w:id="189" w:name="_Toc192172858"/>
      <w:bookmarkEnd w:id="180"/>
      <w:r w:rsidRPr="0048482F">
        <w:rPr>
          <w:color w:val="000000"/>
        </w:rPr>
        <w:t>5.1.2.2.1</w:t>
      </w:r>
      <w:r w:rsidRPr="0048482F">
        <w:rPr>
          <w:color w:val="000000"/>
        </w:rPr>
        <w:tab/>
        <w:t>Downlink resource allocation type 0</w:t>
      </w:r>
      <w:bookmarkEnd w:id="181"/>
      <w:bookmarkEnd w:id="182"/>
      <w:bookmarkEnd w:id="183"/>
      <w:bookmarkEnd w:id="184"/>
      <w:bookmarkEnd w:id="185"/>
      <w:bookmarkEnd w:id="186"/>
      <w:bookmarkEnd w:id="187"/>
      <w:bookmarkEnd w:id="188"/>
      <w:bookmarkEnd w:id="189"/>
    </w:p>
    <w:p w14:paraId="6EBE012B" w14:textId="77497F67"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w:t>
      </w:r>
      <w:r w:rsidR="002B1330">
        <w:rPr>
          <w:color w:val="000000"/>
        </w:rPr>
        <w:t xml:space="preserve">for DCI format 1_1 or 1_2 or by </w:t>
      </w:r>
      <w:r w:rsidR="002B1330" w:rsidRPr="000E6ED5">
        <w:rPr>
          <w:color w:val="000000"/>
        </w:rPr>
        <w:t xml:space="preserve">higher layer parameter </w:t>
      </w:r>
      <w:r w:rsidR="002B1330">
        <w:rPr>
          <w:i/>
          <w:color w:val="000000"/>
        </w:rPr>
        <w:t>rbg-SizeDCI-1-3</w:t>
      </w:r>
      <w:r w:rsidR="002B1330">
        <w:rPr>
          <w:color w:val="000000"/>
        </w:rPr>
        <w:t xml:space="preserve"> </w:t>
      </w:r>
      <w:r w:rsidR="002B1330" w:rsidRPr="000E6ED5">
        <w:rPr>
          <w:color w:val="000000"/>
        </w:rPr>
        <w:t xml:space="preserve">configured by </w:t>
      </w:r>
      <w:r w:rsidR="002B1330" w:rsidRPr="000E6ED5">
        <w:rPr>
          <w:i/>
          <w:color w:val="000000"/>
        </w:rPr>
        <w:t>PDSCH-Config</w:t>
      </w:r>
      <w:r w:rsidR="001F3587" w:rsidRPr="00C64EBB">
        <w:rPr>
          <w:i/>
          <w:color w:val="000000"/>
        </w:rPr>
        <w:t>DCI-1-3</w:t>
      </w:r>
      <w:r w:rsidR="002B1330" w:rsidRPr="000E6ED5">
        <w:rPr>
          <w:color w:val="000000"/>
        </w:rPr>
        <w:t xml:space="preserve"> </w:t>
      </w:r>
      <w:r w:rsidR="002B1330">
        <w:rPr>
          <w:color w:val="000000"/>
        </w:rPr>
        <w:t xml:space="preserve">for DCI format 1_3 </w:t>
      </w:r>
      <w:r w:rsidR="001F4073" w:rsidRPr="0048482F">
        <w:rPr>
          <w:color w:val="000000"/>
        </w:rPr>
        <w:t>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2B1330" w:rsidRPr="0048482F" w14:paraId="07F0FE66" w14:textId="79839380" w:rsidTr="002B1330">
        <w:trPr>
          <w:jc w:val="center"/>
        </w:trPr>
        <w:tc>
          <w:tcPr>
            <w:tcW w:w="2805" w:type="dxa"/>
            <w:shd w:val="clear" w:color="auto" w:fill="auto"/>
          </w:tcPr>
          <w:p w14:paraId="495F0F78" w14:textId="77777777" w:rsidR="002B1330" w:rsidRPr="00E17FE7" w:rsidRDefault="002B1330" w:rsidP="002B133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2</w:t>
            </w:r>
          </w:p>
        </w:tc>
        <w:tc>
          <w:tcPr>
            <w:tcW w:w="2328" w:type="dxa"/>
          </w:tcPr>
          <w:p w14:paraId="17F9BED3" w14:textId="047482DE" w:rsidR="002B1330" w:rsidRPr="00E17FE7" w:rsidRDefault="002B1330" w:rsidP="002B1330">
            <w:pPr>
              <w:pStyle w:val="TAH"/>
              <w:rPr>
                <w:rFonts w:eastAsia="Batang"/>
                <w:color w:val="000000"/>
                <w:lang w:val="en-GB"/>
              </w:rPr>
            </w:pPr>
            <w:r w:rsidRPr="006846BD">
              <w:rPr>
                <w:rFonts w:eastAsia="Batang"/>
                <w:color w:val="000000"/>
              </w:rPr>
              <w:t>Configuration 3</w:t>
            </w:r>
          </w:p>
        </w:tc>
      </w:tr>
      <w:tr w:rsidR="002B1330" w:rsidRPr="0048482F" w14:paraId="161FAB10" w14:textId="74FAD223" w:rsidTr="002B1330">
        <w:trPr>
          <w:jc w:val="center"/>
        </w:trPr>
        <w:tc>
          <w:tcPr>
            <w:tcW w:w="2805" w:type="dxa"/>
            <w:shd w:val="clear" w:color="auto" w:fill="auto"/>
          </w:tcPr>
          <w:p w14:paraId="435C37BE" w14:textId="77777777" w:rsidR="002B1330" w:rsidRPr="00E17FE7" w:rsidRDefault="002B1330" w:rsidP="002B133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2B1330" w:rsidRPr="00E17FE7" w:rsidRDefault="002B1330" w:rsidP="002B133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08235417" w14:textId="04CD2162" w:rsidR="002B1330" w:rsidRPr="00E17FE7" w:rsidRDefault="002B1330" w:rsidP="002B1330">
            <w:pPr>
              <w:pStyle w:val="TAC"/>
              <w:rPr>
                <w:color w:val="000000"/>
                <w:lang w:val="en-GB"/>
              </w:rPr>
            </w:pPr>
            <w:r w:rsidRPr="006846BD">
              <w:rPr>
                <w:color w:val="000000"/>
              </w:rPr>
              <w:t>8</w:t>
            </w:r>
          </w:p>
        </w:tc>
      </w:tr>
      <w:tr w:rsidR="002B1330" w:rsidRPr="0048482F" w14:paraId="2C3855A3" w14:textId="5A340EBC" w:rsidTr="002B1330">
        <w:trPr>
          <w:jc w:val="center"/>
        </w:trPr>
        <w:tc>
          <w:tcPr>
            <w:tcW w:w="2805" w:type="dxa"/>
            <w:shd w:val="clear" w:color="auto" w:fill="auto"/>
          </w:tcPr>
          <w:p w14:paraId="57F23298" w14:textId="77777777" w:rsidR="002B1330" w:rsidRPr="00E17FE7" w:rsidRDefault="002B1330" w:rsidP="002B133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7AF59A4A" w14:textId="4C865433" w:rsidR="002B1330" w:rsidRPr="00E17FE7" w:rsidRDefault="002B1330" w:rsidP="002B1330">
            <w:pPr>
              <w:pStyle w:val="TAC"/>
              <w:rPr>
                <w:color w:val="000000"/>
                <w:lang w:val="en-GB"/>
              </w:rPr>
            </w:pPr>
            <w:r w:rsidRPr="006846BD">
              <w:rPr>
                <w:color w:val="000000"/>
              </w:rPr>
              <w:t>16</w:t>
            </w:r>
          </w:p>
        </w:tc>
      </w:tr>
      <w:tr w:rsidR="002B1330" w:rsidRPr="0048482F" w14:paraId="026E8A8D" w14:textId="44DB47D3" w:rsidTr="002B1330">
        <w:trPr>
          <w:jc w:val="center"/>
        </w:trPr>
        <w:tc>
          <w:tcPr>
            <w:tcW w:w="2805" w:type="dxa"/>
            <w:shd w:val="clear" w:color="auto" w:fill="auto"/>
          </w:tcPr>
          <w:p w14:paraId="083A249C" w14:textId="77777777" w:rsidR="002B1330" w:rsidRPr="00E17FE7" w:rsidRDefault="002B1330" w:rsidP="002B133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4721C100" w14:textId="5859156F" w:rsidR="002B1330" w:rsidRPr="00E17FE7" w:rsidRDefault="002B1330" w:rsidP="002B1330">
            <w:pPr>
              <w:pStyle w:val="TAC"/>
              <w:rPr>
                <w:color w:val="000000"/>
                <w:lang w:val="en-GB"/>
              </w:rPr>
            </w:pPr>
            <w:r w:rsidRPr="006846BD">
              <w:rPr>
                <w:color w:val="000000"/>
              </w:rPr>
              <w:t>32</w:t>
            </w:r>
          </w:p>
        </w:tc>
      </w:tr>
      <w:tr w:rsidR="002B1330" w:rsidRPr="0048482F" w14:paraId="44B32E8A" w14:textId="0025F087" w:rsidTr="002B1330">
        <w:trPr>
          <w:jc w:val="center"/>
        </w:trPr>
        <w:tc>
          <w:tcPr>
            <w:tcW w:w="2805" w:type="dxa"/>
            <w:shd w:val="clear" w:color="auto" w:fill="auto"/>
          </w:tcPr>
          <w:p w14:paraId="65C5F127" w14:textId="77777777" w:rsidR="002B1330" w:rsidRPr="00E17FE7" w:rsidRDefault="002B1330" w:rsidP="002B133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CCEB37A" w14:textId="6C9830DE" w:rsidR="002B1330" w:rsidRPr="00E17FE7" w:rsidRDefault="002B1330" w:rsidP="002B1330">
            <w:pPr>
              <w:pStyle w:val="TAC"/>
              <w:rPr>
                <w:color w:val="000000"/>
                <w:lang w:val="en-GB"/>
              </w:rPr>
            </w:pPr>
            <w:r w:rsidRPr="006846BD">
              <w:rPr>
                <w:color w:val="000000"/>
              </w:rPr>
              <w:t>32</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7B6CB67F"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6" type="#_x0000_t75" style="width:28.5pt;height:21.75pt" o:ole="">
            <v:imagedata r:id="rId51" o:title=""/>
          </v:shape>
          <o:OLEObject Type="Embed" ProgID="Equation.3" ShapeID="_x0000_i1046" DrawAspect="Content" ObjectID="_1802787728" r:id="rId52"/>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4.25pt;height:14.25pt" o:ole="">
            <v:imagedata r:id="rId53" o:title=""/>
          </v:shape>
          <o:OLEObject Type="Embed" ProgID="Equation.3" ShapeID="_x0000_i1047" DrawAspect="Content" ObjectID="_1802787729" r:id="rId54"/>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90" w:name="_Toc11352088"/>
      <w:bookmarkStart w:id="191" w:name="_Toc20317978"/>
      <w:bookmarkStart w:id="192" w:name="_Toc27299876"/>
      <w:bookmarkStart w:id="193" w:name="_Toc29673141"/>
      <w:bookmarkStart w:id="194" w:name="_Toc29673282"/>
      <w:bookmarkStart w:id="195" w:name="_Toc29674275"/>
      <w:bookmarkStart w:id="196" w:name="_Toc36645505"/>
      <w:bookmarkStart w:id="197" w:name="_Toc45810550"/>
      <w:bookmarkStart w:id="198" w:name="_Toc192172859"/>
      <w:r w:rsidRPr="0048482F">
        <w:rPr>
          <w:color w:val="000000"/>
        </w:rPr>
        <w:t>5.1.2.2.2</w:t>
      </w:r>
      <w:r w:rsidRPr="0048482F">
        <w:rPr>
          <w:color w:val="000000"/>
        </w:rPr>
        <w:tab/>
        <w:t>Downlink resource allocation type 1</w:t>
      </w:r>
      <w:bookmarkEnd w:id="190"/>
      <w:bookmarkEnd w:id="191"/>
      <w:bookmarkEnd w:id="192"/>
      <w:bookmarkEnd w:id="193"/>
      <w:bookmarkEnd w:id="194"/>
      <w:bookmarkEnd w:id="195"/>
      <w:bookmarkEnd w:id="196"/>
      <w:bookmarkEnd w:id="197"/>
      <w:bookmarkEnd w:id="198"/>
    </w:p>
    <w:p w14:paraId="17426813" w14:textId="4668D9A4" w:rsidR="00D833BA" w:rsidRPr="0048482F" w:rsidRDefault="00D833BA" w:rsidP="00D833BA">
      <w:pPr>
        <w:rPr>
          <w:color w:val="000000"/>
          <w:lang w:val="en-US" w:eastAsia="en-GB"/>
        </w:rPr>
      </w:pPr>
      <w:bookmarkStart w:id="199"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8.5pt;height:14.25pt" o:ole="">
            <v:imagedata r:id="rId55" o:title=""/>
          </v:shape>
          <o:OLEObject Type="Embed" ProgID="Equation.3" ShapeID="_x0000_i1048" DrawAspect="Content" ObjectID="_1802787730" r:id="rId56"/>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99"/>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9" type="#_x0000_t75" style="width:28.5pt;height:14.25pt" o:ole="">
            <v:imagedata r:id="rId57" o:title=""/>
          </v:shape>
          <o:OLEObject Type="Embed" ProgID="Equation.3" ShapeID="_x0000_i1049" DrawAspect="Content" ObjectID="_1802787731" r:id="rId58"/>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0" type="#_x0000_t75" style="width:21.75pt;height:14.25pt" o:ole="">
            <v:imagedata r:id="rId59" o:title=""/>
          </v:shape>
          <o:OLEObject Type="Embed" ProgID="Equation.3" ShapeID="_x0000_i1050" DrawAspect="Content" ObjectID="_1802787732" r:id="rId60"/>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1" type="#_x0000_t75" style="width:101.25pt;height:21.75pt" o:ole="">
            <v:imagedata r:id="rId61" o:title=""/>
          </v:shape>
          <o:OLEObject Type="Embed" ProgID="Equation.3" ShapeID="_x0000_i1051" DrawAspect="Content" ObjectID="_1802787733" r:id="rId62"/>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2" type="#_x0000_t75" style="width:129.75pt;height:14.25pt" o:ole="">
            <v:imagedata r:id="rId63" o:title=""/>
          </v:shape>
          <o:OLEObject Type="Embed" ProgID="Equation.3" ShapeID="_x0000_i1052" DrawAspect="Content" ObjectID="_1802787734" r:id="rId64"/>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3" type="#_x0000_t75" style="width:223.5pt;height:14.25pt" o:ole="">
            <v:imagedata r:id="rId65" o:title=""/>
          </v:shape>
          <o:OLEObject Type="Embed" ProgID="Equation.3" ShapeID="_x0000_i1053" DrawAspect="Content" ObjectID="_1802787735" r:id="rId66"/>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4" type="#_x0000_t75" style="width:21.75pt;height:14.25pt" o:ole="">
            <v:imagedata r:id="rId67" o:title=""/>
          </v:shape>
          <o:OLEObject Type="Embed" ProgID="Equation.3" ShapeID="_x0000_i1054" DrawAspect="Content" ObjectID="_1802787736" r:id="rId68"/>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5" type="#_x0000_t75" style="width:64.5pt;height:21.75pt" o:ole="">
            <v:imagedata r:id="rId69" o:title=""/>
          </v:shape>
          <o:OLEObject Type="Embed" ProgID="Equation.3" ShapeID="_x0000_i1055" DrawAspect="Content" ObjectID="_1802787737" r:id="rId70"/>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6" type="#_x0000_t75" style="width:28.5pt;height:14.25pt" o:ole="">
            <v:imagedata r:id="rId71" o:title=""/>
          </v:shape>
          <o:OLEObject Type="Embed" ProgID="Equation.DSMT4" ShapeID="_x0000_i1056" DrawAspect="Content" ObjectID="_1802787738" r:id="rId72"/>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7" type="#_x0000_t75" style="width:151.5pt;height:14.25pt" o:ole="">
            <v:imagedata r:id="rId73" o:title=""/>
          </v:shape>
          <o:OLEObject Type="Embed" ProgID="Equation.DSMT4" ShapeID="_x0000_i1057" DrawAspect="Content" ObjectID="_1802787739" r:id="rId74"/>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8" type="#_x0000_t75" style="width:115.5pt;height:14.25pt" o:ole="">
            <v:imagedata r:id="rId75" o:title=""/>
          </v:shape>
          <o:OLEObject Type="Embed" ProgID="Equation.DSMT4" ShapeID="_x0000_i1058" DrawAspect="Content" ObjectID="_1802787740" r:id="rId76"/>
        </w:object>
      </w:r>
      <w:r w:rsidR="00BC07D7">
        <w:rPr>
          <w:color w:val="000000"/>
        </w:rPr>
        <w:t xml:space="preserve">, where </w:t>
      </w:r>
      <w:r w:rsidR="00BC07D7" w:rsidRPr="0048482F">
        <w:rPr>
          <w:color w:val="000000"/>
          <w:position w:val="-10"/>
        </w:rPr>
        <w:object w:dxaOrig="540" w:dyaOrig="320" w14:anchorId="2AC112D9">
          <v:shape id="_x0000_i1059" type="#_x0000_t75" style="width:28.5pt;height:14.25pt" o:ole="">
            <v:imagedata r:id="rId77" o:title=""/>
          </v:shape>
          <o:OLEObject Type="Embed" ProgID="Equation.DSMT4" ShapeID="_x0000_i1059" DrawAspect="Content" ObjectID="_1802787741" r:id="rId78"/>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0" type="#_x0000_t75" style="width:93.75pt;height:21.75pt" o:ole="">
            <v:imagedata r:id="rId79" o:title=""/>
          </v:shape>
          <o:OLEObject Type="Embed" ProgID="Equation.DSMT4" ShapeID="_x0000_i1060" DrawAspect="Content" ObjectID="_1802787742" r:id="rId80"/>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1" type="#_x0000_t75" style="width:129.75pt;height:14.25pt" o:ole="">
            <v:imagedata r:id="rId81" o:title=""/>
          </v:shape>
          <o:OLEObject Type="Embed" ProgID="Equation.DSMT4" ShapeID="_x0000_i1061" DrawAspect="Content" ObjectID="_1802787743" r:id="rId82"/>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2" type="#_x0000_t75" style="width:3in;height:14.25pt" o:ole="">
            <v:imagedata r:id="rId83" o:title=""/>
          </v:shape>
          <o:OLEObject Type="Embed" ProgID="Equation.DSMT4" ShapeID="_x0000_i1062" DrawAspect="Content" ObjectID="_1802787744" r:id="rId84"/>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3" type="#_x0000_t75" style="width:64.5pt;height:14.25pt" o:ole="">
            <v:imagedata r:id="rId85" o:title=""/>
          </v:shape>
          <o:OLEObject Type="Embed" ProgID="Equation.DSMT4" ShapeID="_x0000_i1063" DrawAspect="Content" ObjectID="_1802787745" r:id="rId86"/>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4" type="#_x0000_t75" style="width:79.5pt;height:14.25pt" o:ole="">
            <v:imagedata r:id="rId87" o:title=""/>
          </v:shape>
          <o:OLEObject Type="Embed" ProgID="Equation.DSMT4" ShapeID="_x0000_i1064" DrawAspect="Content" ObjectID="_1802787746" r:id="rId88"/>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5" type="#_x0000_t75" style="width:21.75pt;height:14.25pt" o:ole="">
            <v:imagedata r:id="rId89" o:title=""/>
          </v:shape>
          <o:OLEObject Type="Embed" ProgID="Equation.DSMT4" ShapeID="_x0000_i1065" DrawAspect="Content" ObjectID="_1802787747" r:id="rId90"/>
        </w:object>
      </w:r>
      <w:r w:rsidRPr="0048482F">
        <w:rPr>
          <w:color w:val="000000"/>
        </w:rPr>
        <w:t xml:space="preserve">shall not exceed </w:t>
      </w:r>
      <w:r w:rsidRPr="00DD04CB">
        <w:rPr>
          <w:color w:val="000000"/>
          <w:position w:val="-10"/>
          <w:lang w:eastAsia="en-GB"/>
        </w:rPr>
        <w:object w:dxaOrig="1280" w:dyaOrig="320" w14:anchorId="12A98DBC">
          <v:shape id="_x0000_i1066" type="#_x0000_t75" style="width:64.5pt;height:14.25pt" o:ole="">
            <v:imagedata r:id="rId91" o:title=""/>
          </v:shape>
          <o:OLEObject Type="Embed" ProgID="Equation.DSMT4" ShapeID="_x0000_i1066" DrawAspect="Content" ObjectID="_1802787748" r:id="rId92"/>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7" type="#_x0000_t75" style="width:64.5pt;height:14.25pt" o:ole="">
            <v:imagedata r:id="rId93" o:title=""/>
          </v:shape>
          <o:OLEObject Type="Embed" ProgID="Equation.DSMT4" ShapeID="_x0000_i1067" DrawAspect="Content" ObjectID="_1802787749" r:id="rId94"/>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8" type="#_x0000_t75" style="width:86.25pt;height:21.75pt" o:ole="">
            <v:imagedata r:id="rId95" o:title=""/>
          </v:shape>
          <o:OLEObject Type="Embed" ProgID="Equation.DSMT4" ShapeID="_x0000_i1068" DrawAspect="Content" ObjectID="_1802787750" r:id="rId96"/>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0ACE29E2" w:rsidR="00081A4A" w:rsidRPr="0048482F" w:rsidRDefault="00074461" w:rsidP="00081A4A">
      <w:pPr>
        <w:rPr>
          <w:color w:val="000000"/>
        </w:rPr>
      </w:pPr>
      <w:r>
        <w:t>W</w:t>
      </w:r>
      <w:r w:rsidRPr="0048482F">
        <w:t xml:space="preserve">hen the scheduling grant is received with DCI format </w:t>
      </w:r>
      <w:r w:rsidRPr="004B6710">
        <w:t>1_</w:t>
      </w:r>
      <w:r>
        <w:t>2</w:t>
      </w:r>
      <w:r w:rsidR="002B1330">
        <w:t xml:space="preserve"> or 1_3</w:t>
      </w:r>
      <w:r>
        <w:t>,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w:t>
      </w:r>
      <w:bookmarkStart w:id="200" w:name="_Hlk130918230"/>
      <w:r w:rsidR="002B1330">
        <w:rPr>
          <w:color w:val="000000"/>
        </w:rPr>
        <w:t xml:space="preserve">for DCI format 1_2 and </w:t>
      </w:r>
      <w:r w:rsidR="002B1330" w:rsidRPr="007318CE">
        <w:rPr>
          <w:i/>
          <w:iCs/>
          <w:color w:val="000000"/>
        </w:rPr>
        <w:t>resourceAllocationType1GranularityDCI-1-</w:t>
      </w:r>
      <w:r w:rsidR="002B1330">
        <w:rPr>
          <w:i/>
          <w:color w:val="000000"/>
        </w:rPr>
        <w:t>3</w:t>
      </w:r>
      <w:r w:rsidR="002B1330" w:rsidRPr="00493E4F">
        <w:rPr>
          <w:color w:val="000000"/>
        </w:rPr>
        <w:t xml:space="preserve"> </w:t>
      </w:r>
      <w:r w:rsidR="002B1330">
        <w:rPr>
          <w:color w:val="000000"/>
        </w:rPr>
        <w:t xml:space="preserve">for DCI format 1_3 </w:t>
      </w:r>
      <w:bookmarkEnd w:id="200"/>
      <w:r w:rsidR="00081A4A" w:rsidRPr="00493E4F">
        <w:rPr>
          <w:color w:val="000000"/>
        </w:rPr>
        <w:t>if</w:t>
      </w:r>
      <w:r w:rsidR="00081A4A">
        <w:rPr>
          <w:color w:val="000000"/>
        </w:rPr>
        <w:t xml:space="preserve"> the UE is configured with higher layer parameter </w:t>
      </w:r>
      <w:r w:rsidR="005F705A" w:rsidRPr="007318CE">
        <w:rPr>
          <w:i/>
          <w:iCs/>
          <w:color w:val="000000"/>
        </w:rPr>
        <w:t>resourceAllocationType1GranularityDCI-1-2</w:t>
      </w:r>
      <w:r w:rsidR="002B1330">
        <w:rPr>
          <w:color w:val="000000"/>
        </w:rPr>
        <w:t xml:space="preserve"> or </w:t>
      </w:r>
      <w:r w:rsidR="002B1330" w:rsidRPr="007318CE">
        <w:rPr>
          <w:i/>
          <w:iCs/>
          <w:color w:val="000000"/>
        </w:rPr>
        <w:t>resourceAllocationType1GranularityDCI-1-</w:t>
      </w:r>
      <w:r w:rsidR="002B1330">
        <w:rPr>
          <w:i/>
          <w:color w:val="000000"/>
        </w:rPr>
        <w:t>3</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9" type="#_x0000_t75" style="width:103.5pt;height:21pt" o:ole="">
            <v:imagedata r:id="rId97" o:title=""/>
          </v:shape>
          <o:OLEObject Type="Embed" ProgID="Equation.DSMT4" ShapeID="_x0000_i1069" DrawAspect="Content" ObjectID="_1802787751" r:id="rId98"/>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0" type="#_x0000_t75" style="width:135pt;height:13.5pt" o:ole="">
            <v:imagedata r:id="rId99" o:title=""/>
          </v:shape>
          <o:OLEObject Type="Embed" ProgID="Equation.DSMT4" ShapeID="_x0000_i1070" DrawAspect="Content" ObjectID="_1802787752" r:id="rId100"/>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1" type="#_x0000_t75" style="width:221.25pt;height:13.5pt" o:ole="">
            <v:imagedata r:id="rId101" o:title=""/>
          </v:shape>
          <o:OLEObject Type="Embed" ProgID="Equation.DSMT4" ShapeID="_x0000_i1071" DrawAspect="Content" ObjectID="_1802787753" r:id="rId102"/>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2" type="#_x0000_t75" style="width:24pt;height:14.25pt" o:ole="">
            <v:imagedata r:id="rId103" o:title=""/>
          </v:shape>
          <o:OLEObject Type="Embed" ProgID="Equation.DSMT4" ShapeID="_x0000_i1072" DrawAspect="Content" ObjectID="_1802787754" r:id="rId104"/>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3" type="#_x0000_t75" style="width:66pt;height:14.25pt" o:ole="">
            <v:imagedata r:id="rId105" o:title=""/>
          </v:shape>
          <o:OLEObject Type="Embed" ProgID="Equation.DSMT4" ShapeID="_x0000_i1073" DrawAspect="Content" ObjectID="_1802787755" r:id="rId106"/>
        </w:object>
      </w:r>
      <w:r w:rsidRPr="0048482F">
        <w:rPr>
          <w:color w:val="000000"/>
        </w:rPr>
        <w:t>.</w:t>
      </w:r>
    </w:p>
    <w:p w14:paraId="414CF1D5" w14:textId="77777777" w:rsidR="00663D92" w:rsidRPr="001E3F9A" w:rsidRDefault="00663D92" w:rsidP="005E7333">
      <w:pPr>
        <w:pStyle w:val="Heading5"/>
      </w:pPr>
      <w:bookmarkStart w:id="201" w:name="_Toc192172860"/>
      <w:r w:rsidRPr="0048482F">
        <w:t>5.1.2.2.</w:t>
      </w:r>
      <w:r>
        <w:t>3</w:t>
      </w:r>
      <w:r w:rsidRPr="0048482F">
        <w:tab/>
        <w:t>Downlink resource allocation type 1</w:t>
      </w:r>
      <w:r>
        <w:t xml:space="preserve"> for multicast/broadcast</w:t>
      </w:r>
      <w:bookmarkEnd w:id="201"/>
    </w:p>
    <w:p w14:paraId="3FE6464F" w14:textId="22052EDB"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w:t>
      </w:r>
      <w:r w:rsidR="00890739">
        <w:t>,</w:t>
      </w:r>
      <w:r>
        <w:t xml:space="preserve"> MCCH-RNTI</w:t>
      </w:r>
      <w:r w:rsidR="00890739">
        <w:t xml:space="preserve"> or </w:t>
      </w:r>
      <w:r w:rsidR="008123F5">
        <w:t xml:space="preserve">Multicast </w:t>
      </w:r>
      <w:r w:rsidR="00890739">
        <w:t>MCCH-RNTI</w:t>
      </w:r>
      <w:r>
        <w:t>,</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4" type="#_x0000_t75" style="width:151.5pt;height:14.25pt" o:ole="">
            <v:imagedata r:id="rId73" o:title=""/>
          </v:shape>
          <o:OLEObject Type="Embed" ProgID="Equation.DSMT4" ShapeID="_x0000_i1074" DrawAspect="Content" ObjectID="_1802787756" r:id="rId107"/>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5" type="#_x0000_t75" style="width:28.5pt;height:14.25pt" o:ole="">
            <v:imagedata r:id="rId77" o:title=""/>
          </v:shape>
          <o:OLEObject Type="Embed" ProgID="Equation.DSMT4" ShapeID="_x0000_i1075" DrawAspect="Content" ObjectID="_1802787757" r:id="rId108"/>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6" type="#_x0000_t75" style="width:93.75pt;height:21.75pt" o:ole="">
            <v:imagedata r:id="rId79" o:title=""/>
          </v:shape>
          <o:OLEObject Type="Embed" ProgID="Equation.DSMT4" ShapeID="_x0000_i1076" DrawAspect="Content" ObjectID="_1802787758" r:id="rId109"/>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7" type="#_x0000_t75" style="width:129.75pt;height:14.25pt" o:ole="">
            <v:imagedata r:id="rId81" o:title=""/>
          </v:shape>
          <o:OLEObject Type="Embed" ProgID="Equation.DSMT4" ShapeID="_x0000_i1077" DrawAspect="Content" ObjectID="_1802787759" r:id="rId110"/>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8" type="#_x0000_t75" style="width:3in;height:14.25pt" o:ole="">
            <v:imagedata r:id="rId83" o:title=""/>
          </v:shape>
          <o:OLEObject Type="Embed" ProgID="Equation.DSMT4" ShapeID="_x0000_i1078" DrawAspect="Content" ObjectID="_1802787760" r:id="rId111"/>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9" type="#_x0000_t75" style="width:64.5pt;height:14.25pt" o:ole="">
            <v:imagedata r:id="rId85" o:title=""/>
          </v:shape>
          <o:OLEObject Type="Embed" ProgID="Equation.DSMT4" ShapeID="_x0000_i1079" DrawAspect="Content" ObjectID="_1802787761" r:id="rId112"/>
        </w:object>
      </w:r>
      <w:r>
        <w:rPr>
          <w:color w:val="000000"/>
          <w:lang w:eastAsia="en-GB"/>
        </w:rPr>
        <w:t xml:space="preserve">, </w:t>
      </w:r>
      <w:r w:rsidRPr="0048482F">
        <w:rPr>
          <w:color w:val="000000"/>
          <w:position w:val="-10"/>
          <w:lang w:eastAsia="en-GB"/>
        </w:rPr>
        <w:object w:dxaOrig="1600" w:dyaOrig="300" w14:anchorId="7595C52B">
          <v:shape id="_x0000_i1080" type="#_x0000_t75" style="width:79.5pt;height:14.25pt" o:ole="">
            <v:imagedata r:id="rId87" o:title=""/>
          </v:shape>
          <o:OLEObject Type="Embed" ProgID="Equation.DSMT4" ShapeID="_x0000_i1080" DrawAspect="Content" ObjectID="_1802787762" r:id="rId113"/>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81" type="#_x0000_t75" style="width:21.75pt;height:14.25pt" o:ole="">
            <v:imagedata r:id="rId89" o:title=""/>
          </v:shape>
          <o:OLEObject Type="Embed" ProgID="Equation.DSMT4" ShapeID="_x0000_i1081" DrawAspect="Content" ObjectID="_1802787763" r:id="rId114"/>
        </w:object>
      </w:r>
      <w:r w:rsidRPr="0048482F">
        <w:rPr>
          <w:color w:val="000000"/>
        </w:rPr>
        <w:t xml:space="preserve">shall not exceed </w:t>
      </w:r>
      <w:r w:rsidRPr="00DD04CB">
        <w:rPr>
          <w:color w:val="000000"/>
          <w:position w:val="-10"/>
          <w:lang w:eastAsia="en-GB"/>
        </w:rPr>
        <w:object w:dxaOrig="1280" w:dyaOrig="320" w14:anchorId="347B456E">
          <v:shape id="_x0000_i1082" type="#_x0000_t75" style="width:64.5pt;height:14.25pt" o:ole="">
            <v:imagedata r:id="rId91" o:title=""/>
          </v:shape>
          <o:OLEObject Type="Embed" ProgID="Equation.DSMT4" ShapeID="_x0000_i1082" DrawAspect="Content" ObjectID="_1802787764" r:id="rId115"/>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3" type="#_x0000_t75" style="width:28.5pt;height:14.25pt" o:ole="">
            <v:imagedata r:id="rId57" o:title=""/>
          </v:shape>
          <o:OLEObject Type="Embed" ProgID="Equation.3" ShapeID="_x0000_i1083" DrawAspect="Content" ObjectID="_1802787765" r:id="rId116"/>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4" type="#_x0000_t75" style="width:28.5pt;height:14.25pt" o:ole="">
            <v:imagedata r:id="rId55" o:title=""/>
          </v:shape>
          <o:OLEObject Type="Embed" ProgID="Equation.3" ShapeID="_x0000_i1084" DrawAspect="Content" ObjectID="_1802787766" r:id="rId117"/>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02" w:name="_Toc11352089"/>
      <w:bookmarkStart w:id="203" w:name="_Toc20317979"/>
      <w:bookmarkStart w:id="204" w:name="_Toc27299877"/>
      <w:bookmarkStart w:id="205" w:name="_Toc29673142"/>
      <w:bookmarkStart w:id="206" w:name="_Toc29673283"/>
      <w:bookmarkStart w:id="207" w:name="_Toc29674276"/>
      <w:bookmarkStart w:id="208" w:name="_Toc36645506"/>
      <w:bookmarkStart w:id="209" w:name="_Toc45810551"/>
      <w:bookmarkStart w:id="210" w:name="_Toc192172861"/>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02"/>
      <w:bookmarkEnd w:id="203"/>
      <w:bookmarkEnd w:id="204"/>
      <w:bookmarkEnd w:id="205"/>
      <w:bookmarkEnd w:id="206"/>
      <w:bookmarkEnd w:id="207"/>
      <w:bookmarkEnd w:id="208"/>
      <w:bookmarkEnd w:id="209"/>
      <w:bookmarkEnd w:id="210"/>
    </w:p>
    <w:p w14:paraId="67E09486" w14:textId="2FAEC568"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11" w:name="_Hlk22923314"/>
      <w:r w:rsidR="005F705A" w:rsidRPr="00F62A41">
        <w:rPr>
          <w:i/>
        </w:rPr>
        <w:t>prb-BundlingTypeDCI-1-2</w:t>
      </w:r>
      <w:bookmarkEnd w:id="211"/>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r w:rsidR="009D3C2A">
        <w:t xml:space="preserve"> </w:t>
      </w:r>
      <w:r w:rsidR="002B1330">
        <w:t xml:space="preserve">The PRB bundling procedures for PDSCH </w:t>
      </w:r>
      <w:r w:rsidR="002B1330" w:rsidRPr="00066D38">
        <w:t xml:space="preserve">scheduled by PDCCH </w:t>
      </w:r>
      <w:r w:rsidR="002B1330">
        <w:t xml:space="preserve">with DCI format 1_1 described in this clause equally apply to PDSCH </w:t>
      </w:r>
      <w:r w:rsidR="002B1330" w:rsidRPr="00066D38">
        <w:t xml:space="preserve">scheduled by PDCCH </w:t>
      </w:r>
      <w:r w:rsidR="002B1330">
        <w:t xml:space="preserve">with DCI format 1_3. </w:t>
      </w:r>
      <w:r w:rsidR="009D3C2A" w:rsidRPr="0084294B">
        <w:t xml:space="preserve">The PRB bundling procedures for PDSCH scheduled by PDCCH with DCI format 1_1 described in this clause equally apply to PDSCH scheduled by PDCCH with DCI format 4_2, by applying the parameters of </w:t>
      </w:r>
      <w:r w:rsidR="009D3C2A" w:rsidRPr="0084294B">
        <w:rPr>
          <w:i/>
        </w:rPr>
        <w:t>prb-BundlingType</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 xml:space="preserve"> as well as </w:t>
      </w:r>
      <w:r w:rsidR="009D3C2A" w:rsidRPr="0084294B">
        <w:rPr>
          <w:i/>
        </w:rPr>
        <w:t>vrb-ToPRB-Interleaver</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5" type="#_x0000_t75" style="width:28.5pt;height:15pt" o:ole="">
            <v:imagedata r:id="rId118" o:title=""/>
          </v:shape>
          <o:OLEObject Type="Embed" ProgID="Equation.DSMT4" ShapeID="_x0000_i1085" DrawAspect="Content" ObjectID="_1802787767" r:id="rId119"/>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6" type="#_x0000_t75" style="width:28.5pt;height:15pt" o:ole="">
            <v:imagedata r:id="rId118" o:title=""/>
          </v:shape>
          <o:OLEObject Type="Embed" ProgID="Equation.DSMT4" ShapeID="_x0000_i1086" DrawAspect="Content" ObjectID="_1802787768" r:id="rId120"/>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7" type="#_x0000_t75" style="width:28.5pt;height:15pt" o:ole="">
            <v:imagedata r:id="rId118" o:title=""/>
          </v:shape>
          <o:OLEObject Type="Embed" ProgID="Equation.DSMT4" ShapeID="_x0000_i1087" DrawAspect="Content" ObjectID="_1802787769" r:id="rId121"/>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8" type="#_x0000_t75" style="width:28.5pt;height:15pt" o:ole="">
            <v:imagedata r:id="rId118" o:title=""/>
          </v:shape>
          <o:OLEObject Type="Embed" ProgID="Equation.DSMT4" ShapeID="_x0000_i1088" DrawAspect="Content" ObjectID="_1802787770" r:id="rId122"/>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9" type="#_x0000_t75" style="width:28.5pt;height:15pt" o:ole="">
            <v:imagedata r:id="rId118" o:title=""/>
          </v:shape>
          <o:OLEObject Type="Embed" ProgID="Equation.DSMT4" ShapeID="_x0000_i1089" DrawAspect="Content" ObjectID="_1802787771" r:id="rId123"/>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90" type="#_x0000_t75" style="width:95.25pt;height:18.75pt" o:ole="">
            <v:imagedata r:id="rId124" o:title=""/>
          </v:shape>
          <o:OLEObject Type="Embed" ProgID="Equation.DSMT4" ShapeID="_x0000_i1090" DrawAspect="Content" ObjectID="_1802787772" r:id="rId125"/>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91" type="#_x0000_t75" style="width:120.75pt;height:18.75pt" o:ole="">
            <v:imagedata r:id="rId126" o:title=""/>
          </v:shape>
          <o:OLEObject Type="Embed" ProgID="Equation.3" ShapeID="_x0000_i1091" DrawAspect="Content" ObjectID="_1802787773" r:id="rId127"/>
        </w:object>
      </w:r>
      <w:r w:rsidR="0010187A">
        <w:rPr>
          <w:color w:val="000000"/>
        </w:rPr>
        <w:t xml:space="preserve"> if </w:t>
      </w:r>
      <w:r w:rsidR="0010187A" w:rsidRPr="0048482F">
        <w:rPr>
          <w:color w:val="000000"/>
          <w:position w:val="-12"/>
        </w:rPr>
        <w:object w:dxaOrig="2760" w:dyaOrig="360" w14:anchorId="47181B48">
          <v:shape id="_x0000_i1092" type="#_x0000_t75" style="width:138pt;height:18.75pt" o:ole="">
            <v:imagedata r:id="rId128" o:title=""/>
          </v:shape>
          <o:OLEObject Type="Embed" ProgID="Equation.3" ShapeID="_x0000_i1092" DrawAspect="Content" ObjectID="_1802787774" r:id="rId129"/>
        </w:object>
      </w:r>
      <w:r w:rsidR="0010187A">
        <w:rPr>
          <w:color w:val="000000"/>
        </w:rPr>
        <w:t xml:space="preserve">, and the last PRG size is </w:t>
      </w:r>
      <w:r w:rsidR="0010187A" w:rsidRPr="0048482F">
        <w:rPr>
          <w:color w:val="000000"/>
          <w:position w:val="-12"/>
        </w:rPr>
        <w:object w:dxaOrig="560" w:dyaOrig="360" w14:anchorId="02DB6909">
          <v:shape id="_x0000_i1093" type="#_x0000_t75" style="width:28.5pt;height:18.75pt" o:ole="">
            <v:imagedata r:id="rId130" o:title=""/>
          </v:shape>
          <o:OLEObject Type="Embed" ProgID="Equation.3" ShapeID="_x0000_i1093" DrawAspect="Content" ObjectID="_1802787775" r:id="rId131"/>
        </w:object>
      </w:r>
      <w:r w:rsidR="0010187A">
        <w:rPr>
          <w:color w:val="000000"/>
        </w:rPr>
        <w:t xml:space="preserve">if </w:t>
      </w:r>
      <w:r w:rsidR="0010187A" w:rsidRPr="0048482F">
        <w:rPr>
          <w:color w:val="000000"/>
          <w:position w:val="-12"/>
        </w:rPr>
        <w:object w:dxaOrig="2760" w:dyaOrig="360" w14:anchorId="36592383">
          <v:shape id="_x0000_i1094" type="#_x0000_t75" style="width:138pt;height:18.75pt" o:ole="">
            <v:imagedata r:id="rId132" o:title=""/>
          </v:shape>
          <o:OLEObject Type="Embed" ProgID="Equation.3" ShapeID="_x0000_i1094" DrawAspect="Content" ObjectID="_1802787776" r:id="rId133"/>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6774DF02" w:rsidR="004B3DAF" w:rsidRDefault="004B3DAF" w:rsidP="004B3DAF">
      <w:pPr>
        <w:rPr>
          <w:color w:val="000000"/>
        </w:rPr>
      </w:pPr>
      <w:bookmarkStart w:id="212" w:name="_Hlk508535469"/>
      <w:r w:rsidRPr="00912F94">
        <w:rPr>
          <w:color w:val="000000"/>
        </w:rPr>
        <w:t>If a UE is scheduled a PDSCH with DCI format 1_0</w:t>
      </w:r>
      <w:r w:rsidR="009D3C2A">
        <w:rPr>
          <w:color w:val="000000"/>
        </w:rPr>
        <w:t xml:space="preserve"> or 4_0</w:t>
      </w:r>
      <w:r w:rsidR="00890739">
        <w:rPr>
          <w:color w:val="000000"/>
        </w:rPr>
        <w:t xml:space="preserve"> for broadcast or 4_1 for multicast</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5" type="#_x0000_t75" style="width:28.5pt;height:15pt" o:ole="">
            <v:imagedata r:id="rId118" o:title=""/>
          </v:shape>
          <o:OLEObject Type="Embed" ProgID="Equation.DSMT4" ShapeID="_x0000_i1095" DrawAspect="Content" ObjectID="_1802787777" r:id="rId134"/>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6" type="#_x0000_t75" style="width:28.5pt;height:15pt" o:ole="">
            <v:imagedata r:id="rId118" o:title=""/>
          </v:shape>
          <o:OLEObject Type="Embed" ProgID="Equation.DSMT4" ShapeID="_x0000_i1096" DrawAspect="Content" ObjectID="_1802787778" r:id="rId135"/>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12"/>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7" type="#_x0000_t75" style="width:28.5pt;height:15pt" o:ole="">
            <v:imagedata r:id="rId118" o:title=""/>
          </v:shape>
          <o:OLEObject Type="Embed" ProgID="Equation.DSMT4" ShapeID="_x0000_i1097" DrawAspect="Content" ObjectID="_1802787779" r:id="rId136"/>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8" type="#_x0000_t75" style="width:28.5pt;height:15pt" o:ole="">
            <v:imagedata r:id="rId118" o:title=""/>
          </v:shape>
          <o:OLEObject Type="Embed" ProgID="Equation.DSMT4" ShapeID="_x0000_i1098" DrawAspect="Content" ObjectID="_1802787780" r:id="rId137"/>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9" type="#_x0000_t75" style="width:28.5pt;height:15pt" o:ole="">
            <v:imagedata r:id="rId118" o:title=""/>
          </v:shape>
          <o:OLEObject Type="Embed" ProgID="Equation.DSMT4" ShapeID="_x0000_i1099" DrawAspect="Content" ObjectID="_1802787781" r:id="rId138"/>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100" type="#_x0000_t75" style="width:28.5pt;height:15pt" o:ole="">
            <v:imagedata r:id="rId118" o:title=""/>
          </v:shape>
          <o:OLEObject Type="Embed" ProgID="Equation.DSMT4" ShapeID="_x0000_i1100" DrawAspect="Content" ObjectID="_1802787782" r:id="rId139"/>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101" type="#_x0000_t75" style="width:28.5pt;height:15pt" o:ole="">
            <v:imagedata r:id="rId118" o:title=""/>
          </v:shape>
          <o:OLEObject Type="Embed" ProgID="Equation.DSMT4" ShapeID="_x0000_i1101" DrawAspect="Content" ObjectID="_1802787783" r:id="rId140"/>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2" type="#_x0000_t75" style="width:28.5pt;height:15pt" o:ole="">
            <v:imagedata r:id="rId118" o:title=""/>
          </v:shape>
          <o:OLEObject Type="Embed" ProgID="Equation.DSMT4" ShapeID="_x0000_i1102" DrawAspect="Content" ObjectID="_1802787784" r:id="rId141"/>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3" type="#_x0000_t75" style="width:28.5pt;height:15pt" o:ole="">
            <v:imagedata r:id="rId118" o:title=""/>
          </v:shape>
          <o:OLEObject Type="Embed" ProgID="Equation.DSMT4" ShapeID="_x0000_i1103" DrawAspect="Content" ObjectID="_1802787785" r:id="rId142"/>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4" type="#_x0000_t75" style="width:28.5pt;height:15pt" o:ole="">
            <v:imagedata r:id="rId118" o:title=""/>
          </v:shape>
          <o:OLEObject Type="Embed" ProgID="Equation.DSMT4" ShapeID="_x0000_i1104" DrawAspect="Content" ObjectID="_1802787786" r:id="rId143"/>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5" type="#_x0000_t75" style="width:28.5pt;height:15pt" o:ole="">
            <v:imagedata r:id="rId118" o:title=""/>
          </v:shape>
          <o:OLEObject Type="Embed" ProgID="Equation.DSMT4" ShapeID="_x0000_i1105" DrawAspect="Content" ObjectID="_1802787787" r:id="rId144"/>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6" type="#_x0000_t75" style="width:28.5pt;height:15pt" o:ole="">
            <v:imagedata r:id="rId118" o:title=""/>
          </v:shape>
          <o:OLEObject Type="Embed" ProgID="Equation.DSMT4" ShapeID="_x0000_i1106" DrawAspect="Content" ObjectID="_1802787788" r:id="rId145"/>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7" type="#_x0000_t75" style="width:42.75pt;height:18.75pt" o:ole="">
            <v:imagedata r:id="rId146" o:title=""/>
          </v:shape>
          <o:OLEObject Type="Embed" ProgID="Equation.3" ShapeID="_x0000_i1107" DrawAspect="Content" ObjectID="_1802787789" r:id="rId147"/>
        </w:object>
      </w:r>
      <w:r w:rsidRPr="00974A3A">
        <w:t xml:space="preserve">, </w:t>
      </w:r>
      <w:r w:rsidR="00A836EB" w:rsidRPr="00F437FB">
        <w:rPr>
          <w:color w:val="000000"/>
          <w:position w:val="-12"/>
        </w:rPr>
        <w:object w:dxaOrig="540" w:dyaOrig="320" w14:anchorId="1FED4C68">
          <v:shape id="_x0000_i1108" type="#_x0000_t75" style="width:28.5pt;height:15pt" o:ole="">
            <v:imagedata r:id="rId118" o:title=""/>
          </v:shape>
          <o:OLEObject Type="Embed" ProgID="Equation.DSMT4" ShapeID="_x0000_i1108" DrawAspect="Content" ObjectID="_1802787790" r:id="rId148"/>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9" type="#_x0000_t75" style="width:28.5pt;height:15pt" o:ole="">
            <v:imagedata r:id="rId118" o:title=""/>
          </v:shape>
          <o:OLEObject Type="Embed" ProgID="Equation.DSMT4" ShapeID="_x0000_i1109" DrawAspect="Content" ObjectID="_1802787791" r:id="rId149"/>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10" type="#_x0000_t75" style="width:28.5pt;height:15pt" o:ole="">
            <v:imagedata r:id="rId118" o:title=""/>
          </v:shape>
          <o:OLEObject Type="Embed" ProgID="Equation.DSMT4" ShapeID="_x0000_i1110" DrawAspect="Content" ObjectID="_1802787792" r:id="rId150"/>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11" type="#_x0000_t75" style="width:28.5pt;height:15pt" o:ole="">
            <v:imagedata r:id="rId118" o:title=""/>
          </v:shape>
          <o:OLEObject Type="Embed" ProgID="Equation.DSMT4" ShapeID="_x0000_i1111" DrawAspect="Content" ObjectID="_1802787793" r:id="rId151"/>
        </w:object>
      </w:r>
      <w:r w:rsidR="00016E18" w:rsidRPr="0048482F">
        <w:rPr>
          <w:color w:val="000000"/>
        </w:rPr>
        <w:t>= 4</w:t>
      </w:r>
      <w:r w:rsidR="00145886" w:rsidRPr="0048482F">
        <w:rPr>
          <w:color w:val="000000"/>
        </w:rPr>
        <w:t>.</w:t>
      </w:r>
    </w:p>
    <w:p w14:paraId="5F344252" w14:textId="4F439CF8"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w:t>
      </w:r>
      <w:r w:rsidR="00C31645">
        <w:t xml:space="preserve">not configured with </w:t>
      </w:r>
      <w:r w:rsidR="00C31645" w:rsidRPr="00BD0023">
        <w:rPr>
          <w:i/>
        </w:rPr>
        <w:t>dl-OrJointTCI-StateList</w:t>
      </w:r>
      <w:r w:rsidR="00C31645" w:rsidRPr="00523982">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DB11C8">
        <w:rPr>
          <w:color w:val="000000"/>
        </w:rPr>
        <w:t xml:space="preserve">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2" type="#_x0000_t75" style="width:28.5pt;height:14.25pt" o:ole="">
            <v:imagedata r:id="rId152" o:title=""/>
          </v:shape>
          <o:OLEObject Type="Embed" ProgID="Equation.3" ShapeID="_x0000_i1112" DrawAspect="Content" ObjectID="_1802787794" r:id="rId153"/>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3" type="#_x0000_t75" style="width:28.5pt;height:14.25pt" o:ole="">
            <v:imagedata r:id="rId152" o:title=""/>
          </v:shape>
          <o:OLEObject Type="Embed" ProgID="Equation.3" ShapeID="_x0000_i1113" DrawAspect="Content" ObjectID="_1802787795" r:id="rId154"/>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019F33B"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w:t>
      </w:r>
      <w:r w:rsidR="00C31645">
        <w:t xml:space="preserve">not configured with </w:t>
      </w:r>
      <w:r w:rsidR="00C31645" w:rsidRPr="00BD0023">
        <w:rPr>
          <w:i/>
        </w:rPr>
        <w:t>dl-OrJointTCI-StateList</w:t>
      </w:r>
      <w:r w:rsidR="00C31645">
        <w:t xml:space="preserve"> </w:t>
      </w:r>
      <w:r w:rsidRPr="000F3B80">
        <w:t xml:space="preserve">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9D2734">
        <w:rPr>
          <w:color w:val="000000"/>
        </w:rPr>
        <w:t xml:space="preserve">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13" w:name="_Toc11352090"/>
      <w:bookmarkStart w:id="214" w:name="_Toc20317980"/>
      <w:bookmarkStart w:id="215" w:name="_Toc27299878"/>
      <w:bookmarkStart w:id="216" w:name="_Toc29673143"/>
      <w:bookmarkStart w:id="217" w:name="_Toc29673284"/>
      <w:bookmarkStart w:id="218" w:name="_Toc29674277"/>
      <w:bookmarkStart w:id="219" w:name="_Toc36645507"/>
      <w:bookmarkStart w:id="220" w:name="_Toc45810552"/>
      <w:bookmarkStart w:id="221" w:name="_Toc192172862"/>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13"/>
      <w:bookmarkEnd w:id="214"/>
      <w:bookmarkEnd w:id="215"/>
      <w:bookmarkEnd w:id="216"/>
      <w:bookmarkEnd w:id="217"/>
      <w:bookmarkEnd w:id="218"/>
      <w:bookmarkEnd w:id="219"/>
      <w:bookmarkEnd w:id="220"/>
      <w:bookmarkEnd w:id="221"/>
    </w:p>
    <w:p w14:paraId="26CA08AF" w14:textId="77777777" w:rsidR="00407759" w:rsidRPr="0048482F" w:rsidRDefault="00407759" w:rsidP="00407759">
      <w:pPr>
        <w:spacing w:after="120"/>
        <w:rPr>
          <w:color w:val="000000"/>
        </w:rPr>
      </w:pPr>
      <w:bookmarkStart w:id="222"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22"/>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3DF71DCD" w:rsidR="00F502BF" w:rsidRDefault="00F502BF" w:rsidP="00F502BF">
      <w:pPr>
        <w:rPr>
          <w:color w:val="000000"/>
        </w:rPr>
      </w:pPr>
      <w:r>
        <w:t xml:space="preserve">When the UE is scheduled with multiple PDSCHs </w:t>
      </w:r>
      <w:r w:rsidR="002B1330">
        <w:t xml:space="preserve">on a serving cell </w:t>
      </w:r>
      <w:r>
        <w:t xml:space="preserve">by a DCI, as described in clause 5.1.2.1, the bits of </w:t>
      </w:r>
      <w:r>
        <w:rPr>
          <w:i/>
        </w:rPr>
        <w:t xml:space="preserve">rv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r>
        <w:rPr>
          <w:i/>
        </w:rPr>
        <w:t xml:space="preserve">rv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1E7C9C"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1E7C9C"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th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1E7C9C"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r w:rsidR="002E3588">
        <w:t>FDMed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23" w:name="_Toc11352091"/>
      <w:bookmarkStart w:id="224" w:name="_Toc20317981"/>
      <w:bookmarkStart w:id="225" w:name="_Toc27299879"/>
      <w:bookmarkStart w:id="226" w:name="_Toc29673144"/>
      <w:bookmarkStart w:id="227" w:name="_Toc29673285"/>
      <w:bookmarkStart w:id="228" w:name="_Toc29674278"/>
      <w:bookmarkStart w:id="229" w:name="_Toc36645508"/>
      <w:bookmarkStart w:id="230" w:name="_Toc45810553"/>
      <w:bookmarkStart w:id="231" w:name="_Toc192172863"/>
      <w:r w:rsidRPr="0048482F">
        <w:rPr>
          <w:color w:val="000000"/>
        </w:rPr>
        <w:t>5.1.3.1</w:t>
      </w:r>
      <w:r w:rsidRPr="0048482F">
        <w:rPr>
          <w:color w:val="000000"/>
        </w:rPr>
        <w:tab/>
        <w:t>Modulation order and target code rate determination</w:t>
      </w:r>
      <w:bookmarkEnd w:id="223"/>
      <w:bookmarkEnd w:id="224"/>
      <w:bookmarkEnd w:id="225"/>
      <w:bookmarkEnd w:id="226"/>
      <w:bookmarkEnd w:id="227"/>
      <w:bookmarkEnd w:id="228"/>
      <w:bookmarkEnd w:id="229"/>
      <w:bookmarkEnd w:id="230"/>
      <w:bookmarkEnd w:id="231"/>
    </w:p>
    <w:p w14:paraId="7CC36F6D" w14:textId="19DEF3F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xml:space="preserve">, </w:t>
      </w:r>
      <w:r w:rsidR="005246F5">
        <w:rPr>
          <w:color w:val="000000"/>
        </w:rPr>
        <w:t xml:space="preserve">format 1_3, </w:t>
      </w:r>
      <w:r w:rsidR="005E7333">
        <w:rPr>
          <w:color w:val="000000"/>
        </w:rPr>
        <w:t>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w:t>
      </w:r>
      <w:r w:rsidR="008123F5">
        <w:rPr>
          <w:color w:val="000000"/>
        </w:rPr>
        <w:t xml:space="preserve">Multicast </w:t>
      </w:r>
      <w:r w:rsidR="00890739">
        <w:rPr>
          <w:color w:val="000000"/>
        </w:rPr>
        <w:t xml:space="preserve">MCCH-RNTI, </w:t>
      </w:r>
      <w:r w:rsidR="005E7333" w:rsidRPr="0006345E">
        <w:rPr>
          <w:color w:val="000000"/>
        </w:rPr>
        <w:t xml:space="preserve">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2B644A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sidR="005246F5">
        <w:rPr>
          <w:color w:val="000000"/>
        </w:rPr>
        <w:t xml:space="preserve">or 1_3 </w:t>
      </w:r>
      <w:r w:rsidRPr="00E74FDC">
        <w:rPr>
          <w:color w:val="000000"/>
        </w:rPr>
        <w:t>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321A20FB" w:rsidR="00C4443F" w:rsidRPr="0048482F" w:rsidRDefault="00DC5A8F" w:rsidP="00C4443F">
      <w:pPr>
        <w:rPr>
          <w:color w:val="000000"/>
        </w:rPr>
      </w:pPr>
      <w:r>
        <w:rPr>
          <w:color w:val="000000"/>
        </w:rPr>
        <w:t>else</w:t>
      </w:r>
      <w:bookmarkStart w:id="232"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5246F5">
        <w:rPr>
          <w:color w:val="000000"/>
        </w:rPr>
        <w:t xml:space="preserve">or 1_3 </w:t>
      </w:r>
      <w:r w:rsidR="00EE5BF1">
        <w:rPr>
          <w:color w:val="000000"/>
        </w:rPr>
        <w:t>with</w:t>
      </w:r>
      <w:r w:rsidR="00BA7758">
        <w:rPr>
          <w:color w:val="000000"/>
        </w:rPr>
        <w:t xml:space="preserve"> CRC scrambled by </w:t>
      </w:r>
      <w:r w:rsidR="00BA7758" w:rsidRPr="001B470E">
        <w:rPr>
          <w:color w:val="000000"/>
        </w:rPr>
        <w:t>C-RNTI</w:t>
      </w:r>
    </w:p>
    <w:bookmarkEnd w:id="232"/>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FF14795" w14:textId="445BE3CF" w:rsidR="009D3C2A" w:rsidRPr="00E26C20" w:rsidRDefault="009D3C2A" w:rsidP="009D3C2A">
      <w:pPr>
        <w:spacing w:after="120" w:line="288" w:lineRule="auto"/>
        <w:jc w:val="both"/>
      </w:pPr>
      <w:r w:rsidRPr="00E26C20">
        <w:t xml:space="preserve">elseif the higher layer parameter </w:t>
      </w:r>
      <w:r w:rsidRPr="00E26C20">
        <w:rPr>
          <w:i/>
          <w:iCs/>
        </w:rPr>
        <w:t>mcs-Table</w:t>
      </w:r>
      <w:r w:rsidRPr="00E26C20">
        <w:t xml:space="preserve"> 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r w:rsidRPr="00B1627C">
        <w:t xml:space="preserve"> </w:t>
      </w:r>
      <w:r w:rsidR="00A972E0">
        <w:t>or</w:t>
      </w:r>
      <w:r w:rsidR="00A972E0" w:rsidRPr="00B1627C">
        <w:t xml:space="preserve">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r w:rsidRPr="00E26C20">
        <w:t xml:space="preserve"> </w:t>
      </w:r>
      <w:r w:rsidR="00890739">
        <w:t xml:space="preserve">for MBS </w:t>
      </w:r>
      <w:r w:rsidR="004934CA">
        <w:t>broadcast</w:t>
      </w:r>
      <w:r w:rsidR="00890739">
        <w:t xml:space="preserve"> </w:t>
      </w:r>
      <w:r w:rsidRPr="00E26C20">
        <w:t xml:space="preserve">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r w:rsidR="009D3C2A">
        <w:rPr>
          <w:i/>
          <w:iCs/>
        </w:rPr>
        <w:t>Q</w:t>
      </w:r>
      <w:r w:rsidR="009D3C2A">
        <w:rPr>
          <w:i/>
          <w:iCs/>
          <w:vertAlign w:val="subscript"/>
        </w:rPr>
        <w:t>m</w:t>
      </w:r>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66FAB86C" w14:textId="48C8F30A" w:rsidR="00890739" w:rsidRPr="00A92CE8" w:rsidRDefault="00890739" w:rsidP="00890739">
      <w:r>
        <w:t>e</w:t>
      </w:r>
      <w:r w:rsidRPr="00A92CE8">
        <w:t xml:space="preserve">lseif the higher layer parameter </w:t>
      </w:r>
      <w:r w:rsidRPr="00A92CE8">
        <w:rPr>
          <w:i/>
          <w:iCs/>
        </w:rPr>
        <w:t>mcs-Table</w:t>
      </w:r>
      <w:r w:rsidRPr="00A92CE8">
        <w:t xml:space="preserve"> given by </w:t>
      </w:r>
      <w:r w:rsidRPr="00A92CE8">
        <w:rPr>
          <w:i/>
        </w:rPr>
        <w:t>pdsch-Config</w:t>
      </w:r>
      <w:r w:rsidRPr="00A92CE8">
        <w:rPr>
          <w:i/>
          <w:lang w:eastAsia="ja-JP"/>
        </w:rPr>
        <w:t>MCCH</w:t>
      </w:r>
      <w:r w:rsidRPr="00B1627C">
        <w:t xml:space="preserve"> </w:t>
      </w:r>
      <w:r w:rsidR="00053911">
        <w:t>or</w:t>
      </w:r>
      <w:r w:rsidR="00053911" w:rsidRPr="00B1627C">
        <w:t xml:space="preserve"> </w:t>
      </w:r>
      <w:r w:rsidRPr="00A92CE8">
        <w:rPr>
          <w:i/>
        </w:rPr>
        <w:t>pdsch-Config</w:t>
      </w:r>
      <w:r w:rsidRPr="00A92CE8">
        <w:rPr>
          <w:i/>
          <w:lang w:eastAsia="ja-JP"/>
        </w:rPr>
        <w:t>MTCH</w:t>
      </w:r>
      <w:r w:rsidRPr="00A92CE8">
        <w:t xml:space="preserve"> for MBS multicast is set to </w:t>
      </w:r>
      <w:r>
        <w:t>‘</w:t>
      </w:r>
      <w:r w:rsidRPr="00A92CE8">
        <w:t>qam256</w:t>
      </w:r>
      <w:r>
        <w:t>’</w:t>
      </w:r>
      <w:r w:rsidRPr="00A92CE8">
        <w:t xml:space="preserve">, and the PDSCH is scheduled by a PDCCH with DCI format 4_0 with CRC scrambled by </w:t>
      </w:r>
      <w:r w:rsidR="008123F5">
        <w:rPr>
          <w:kern w:val="2"/>
        </w:rPr>
        <w:t>M</w:t>
      </w:r>
      <w:r w:rsidR="008123F5" w:rsidRPr="00A92CE8">
        <w:rPr>
          <w:kern w:val="2"/>
        </w:rPr>
        <w:t>ulticast</w:t>
      </w:r>
      <w:r w:rsidR="008123F5">
        <w:rPr>
          <w:kern w:val="2"/>
        </w:rPr>
        <w:t xml:space="preserve"> </w:t>
      </w:r>
      <w:r w:rsidRPr="00A92CE8">
        <w:rPr>
          <w:kern w:val="2"/>
        </w:rPr>
        <w:t>MCCH-RNTI</w:t>
      </w:r>
      <w:r w:rsidRPr="00A92CE8">
        <w:t xml:space="preserve"> or by a PDCCH with DCI format 4_1 with CRC scrambled by G-RNTI for multicast in RRC_INACTIVE</w:t>
      </w:r>
    </w:p>
    <w:p w14:paraId="3B81E7BE" w14:textId="77777777" w:rsidR="00890739" w:rsidRPr="00A92CE8" w:rsidRDefault="00890739" w:rsidP="00890739">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r w:rsidRPr="00A92CE8">
        <w:rPr>
          <w:i/>
          <w:iCs/>
        </w:rPr>
        <w:t>Q</w:t>
      </w:r>
      <w:r w:rsidRPr="00A92CE8">
        <w:rPr>
          <w:i/>
          <w:iCs/>
          <w:vertAlign w:val="subscript"/>
        </w:rPr>
        <w:t>m</w:t>
      </w:r>
      <w:r w:rsidRPr="00A92CE8">
        <w:t xml:space="preserve">) and Target code rate </w:t>
      </w:r>
      <w:r>
        <w:t>I</w:t>
      </w:r>
      <w:r w:rsidRPr="00A92CE8">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r w:rsidRPr="000B37C9">
        <w:rPr>
          <w:rFonts w:eastAsia="MS Mincho"/>
          <w:i/>
        </w:rPr>
        <w:t>mcs-Table</w:t>
      </w:r>
      <w:r w:rsidRPr="000B37C9">
        <w:rPr>
          <w:rFonts w:eastAsia="MS Mincho"/>
        </w:rPr>
        <w:t xml:space="preserve"> given by </w:t>
      </w:r>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r w:rsidRPr="000B37C9">
        <w:rPr>
          <w:i/>
        </w:rPr>
        <w:t>Q</w:t>
      </w:r>
      <w:r w:rsidRPr="000B37C9">
        <w:rPr>
          <w:i/>
          <w:vertAlign w:val="subscript"/>
        </w:rPr>
        <w:t>m</w:t>
      </w:r>
      <w:r w:rsidRPr="000B37C9">
        <w:t>) and Target code rate (</w:t>
      </w:r>
      <w:r w:rsidRPr="000B37C9">
        <w:rPr>
          <w:i/>
        </w:rPr>
        <w:t>R</w:t>
      </w:r>
      <w:r w:rsidRPr="000B37C9">
        <w:t>) used in the physical downlink shared channel.</w:t>
      </w:r>
    </w:p>
    <w:p w14:paraId="7B4ADC5E" w14:textId="5B7FFBAB" w:rsidR="009163E2" w:rsidRPr="009163E2" w:rsidRDefault="009163E2" w:rsidP="009163E2">
      <w:r w:rsidRPr="009163E2">
        <w:t xml:space="preserve">elseif the higher layer parameter </w:t>
      </w:r>
      <w:r w:rsidRPr="009163E2">
        <w:rPr>
          <w:i/>
          <w:iCs/>
        </w:rPr>
        <w:t>mcs-Table</w:t>
      </w:r>
      <w:r w:rsidRPr="009163E2">
        <w:t xml:space="preserve"> given by </w:t>
      </w:r>
      <w:r w:rsidRPr="009163E2">
        <w:rPr>
          <w:i/>
        </w:rPr>
        <w:t>pdsch-ConfigMCCH</w:t>
      </w:r>
      <w:r w:rsidRPr="00B1627C">
        <w:t xml:space="preserve"> </w:t>
      </w:r>
      <w:r w:rsidR="00A972E0">
        <w:t>or</w:t>
      </w:r>
      <w:r w:rsidR="00A972E0" w:rsidRPr="00B1627C">
        <w:t xml:space="preserve"> </w:t>
      </w:r>
      <w:r w:rsidRPr="009163E2">
        <w:rPr>
          <w:i/>
        </w:rPr>
        <w:t>pdsch-ConfigMTCH</w:t>
      </w:r>
      <w:r w:rsidRPr="009163E2">
        <w:t xml:space="preserve"> for broadcast is set to 'qam64LowSE', and the PDSCH is scheduled by a PDCCH with DCI format 4_0 with CRC scrambled by MCCH-RNTI or G-RNTI for broadcast</w:t>
      </w:r>
    </w:p>
    <w:p w14:paraId="01F4FF6F" w14:textId="77777777" w:rsidR="009163E2" w:rsidRPr="009163E2" w:rsidRDefault="009163E2" w:rsidP="009163E2">
      <w:pPr>
        <w:pStyle w:val="B1"/>
      </w:pPr>
      <w:r w:rsidRPr="009163E2">
        <w:t>-</w:t>
      </w:r>
      <w:r w:rsidRPr="009163E2">
        <w:tab/>
        <w:t xml:space="preserve">the UE shall use </w:t>
      </w:r>
      <w:r w:rsidRPr="009163E2">
        <w:rPr>
          <w:i/>
        </w:rPr>
        <w:t>I</w:t>
      </w:r>
      <w:r w:rsidRPr="009163E2">
        <w:rPr>
          <w:i/>
          <w:vertAlign w:val="subscript"/>
        </w:rPr>
        <w:t>MCS</w:t>
      </w:r>
      <w:r w:rsidRPr="009163E2">
        <w:t xml:space="preserve"> and Table 5.1.3.1-3 to determine the modulation order (</w:t>
      </w:r>
      <w:r w:rsidRPr="009163E2">
        <w:rPr>
          <w:i/>
        </w:rPr>
        <w:t>Q</w:t>
      </w:r>
      <w:r w:rsidRPr="009163E2">
        <w:rPr>
          <w:i/>
          <w:vertAlign w:val="subscript"/>
        </w:rPr>
        <w:t>m</w:t>
      </w:r>
      <w:r w:rsidRPr="009163E2">
        <w:t>) and Target code rate (</w:t>
      </w:r>
      <w:r w:rsidRPr="009163E2">
        <w:rPr>
          <w:i/>
        </w:rPr>
        <w:t>R</w:t>
      </w:r>
      <w:r w:rsidRPr="009163E2">
        <w:t>) used in the physical downlink shared channel.</w:t>
      </w:r>
    </w:p>
    <w:p w14:paraId="0145A4F4" w14:textId="220EA6C1" w:rsidR="00B1627C" w:rsidRPr="00B1627C" w:rsidRDefault="00B1627C" w:rsidP="0066030D">
      <w:r w:rsidRPr="00B1627C">
        <w:t xml:space="preserve">elseif the higher layer parameter </w:t>
      </w:r>
      <w:r w:rsidRPr="00B1627C">
        <w:rPr>
          <w:i/>
          <w:iCs/>
        </w:rPr>
        <w:t>mcs-Table</w:t>
      </w:r>
      <w:r w:rsidRPr="00B1627C">
        <w:t xml:space="preserve"> given by </w:t>
      </w:r>
      <w:r w:rsidRPr="00B1627C">
        <w:rPr>
          <w:i/>
        </w:rPr>
        <w:t>pdsch-ConfigMCCH</w:t>
      </w:r>
      <w:r w:rsidRPr="00B1627C">
        <w:t xml:space="preserve"> </w:t>
      </w:r>
      <w:r w:rsidR="00265525">
        <w:t>or</w:t>
      </w:r>
      <w:r w:rsidR="00265525" w:rsidRPr="00B1627C">
        <w:t xml:space="preserve"> </w:t>
      </w:r>
      <w:r w:rsidRPr="00B1627C">
        <w:rPr>
          <w:i/>
        </w:rPr>
        <w:t>pdsch-ConfigMTCH</w:t>
      </w:r>
      <w:r w:rsidRPr="00B1627C">
        <w:t xml:space="preserve"> for MBS multicast is set to ‘qam64LowSE’, and the PDSCH is scheduled by a PDCCH with DCI format 4_0 with CRC scrambled by M</w:t>
      </w:r>
      <w:r w:rsidRPr="00B1627C">
        <w:rPr>
          <w:kern w:val="2"/>
        </w:rPr>
        <w:t>ulticast MCCH-RNTI</w:t>
      </w:r>
      <w:r w:rsidRPr="00B1627C">
        <w:t xml:space="preserve"> or by a PDCCH with DCI format 4_1 with CRC scrambled by G-RNTI for multicast in RRC_INACTIVE</w:t>
      </w:r>
    </w:p>
    <w:p w14:paraId="67D5D0FF" w14:textId="77777777" w:rsidR="00B1627C" w:rsidRPr="00B1627C" w:rsidRDefault="00B1627C" w:rsidP="0066030D">
      <w:pPr>
        <w:pStyle w:val="B1"/>
      </w:pPr>
      <w:r w:rsidRPr="00B1627C">
        <w:t>-</w:t>
      </w:r>
      <w:r w:rsidRPr="00B1627C">
        <w:tab/>
        <w:t xml:space="preserve">the UE shall use </w:t>
      </w:r>
      <w:r w:rsidRPr="00B1627C">
        <w:rPr>
          <w:i/>
        </w:rPr>
        <w:t>I</w:t>
      </w:r>
      <w:r w:rsidRPr="00B1627C">
        <w:rPr>
          <w:i/>
          <w:vertAlign w:val="subscript"/>
        </w:rPr>
        <w:t>MCS</w:t>
      </w:r>
      <w:r w:rsidRPr="00B1627C">
        <w:t xml:space="preserve"> and Table 5.1.3.1-3 to determine the modulation order (</w:t>
      </w:r>
      <w:r w:rsidRPr="00B1627C">
        <w:rPr>
          <w:i/>
        </w:rPr>
        <w:t>Q</w:t>
      </w:r>
      <w:r w:rsidRPr="00B1627C">
        <w:rPr>
          <w:i/>
          <w:vertAlign w:val="subscript"/>
        </w:rPr>
        <w:t>m</w:t>
      </w:r>
      <w:r w:rsidRPr="00B1627C">
        <w:t>) and Target code rate (</w:t>
      </w:r>
      <w:r w:rsidRPr="00B1627C">
        <w:rPr>
          <w:i/>
        </w:rPr>
        <w:t>R</w:t>
      </w:r>
      <w:r w:rsidRPr="00B1627C">
        <w:t>) used in the physical downlink shared channel.</w:t>
      </w:r>
    </w:p>
    <w:p w14:paraId="56EFB8B5" w14:textId="3B77BD06" w:rsidR="00A9483A" w:rsidRDefault="00A9483A" w:rsidP="00A9483A">
      <w:pPr>
        <w:rPr>
          <w:color w:val="000000"/>
        </w:rPr>
      </w:pPr>
      <w:r>
        <w:rPr>
          <w:color w:val="000000"/>
        </w:rPr>
        <w:t xml:space="preserve">elseif the </w:t>
      </w:r>
      <w:bookmarkStart w:id="233" w:name="_Hlk515440637"/>
      <w:r>
        <w:rPr>
          <w:color w:val="000000"/>
        </w:rPr>
        <w:t xml:space="preserve">UE is not configured with </w:t>
      </w:r>
      <w:r w:rsidR="00EE5BF1">
        <w:rPr>
          <w:color w:val="000000"/>
        </w:rPr>
        <w:t>MCS-C-RNTI</w:t>
      </w:r>
      <w:bookmarkEnd w:id="233"/>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34"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34"/>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r w:rsidRPr="00E74FDC">
        <w:rPr>
          <w:i/>
          <w:color w:val="000000"/>
        </w:rPr>
        <w:t>mcs-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r w:rsidR="00DC5A8F" w:rsidRPr="0048482F">
        <w:rPr>
          <w:i/>
        </w:rPr>
        <w:t>Q</w:t>
      </w:r>
      <w:r w:rsidR="00DC5A8F" w:rsidRPr="0048482F">
        <w:rPr>
          <w:i/>
          <w:vertAlign w:val="subscript"/>
        </w:rPr>
        <w:t>m</w:t>
      </w:r>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39ED2D92"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w:t>
      </w:r>
      <w:r w:rsidR="00C31645">
        <w:t xml:space="preserve"> not configured with </w:t>
      </w:r>
      <w:r w:rsidR="00C31645" w:rsidRPr="00BD0023">
        <w:rPr>
          <w:i/>
        </w:rPr>
        <w:t>dl-OrJointTCI-StateList</w:t>
      </w:r>
      <w:r w:rsidRPr="00523982">
        <w:t xml:space="preserv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Pr>
          <w:i/>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FA274B">
        <w:rPr>
          <w:color w:val="000000"/>
        </w:rPr>
        <w:t xml:space="preserve">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Q</w:t>
            </w:r>
            <w:r w:rsidRPr="00122984">
              <w:rPr>
                <w:i/>
                <w:color w:val="000000" w:themeColor="text1"/>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35" w:name="_Toc11352092"/>
      <w:bookmarkStart w:id="236" w:name="_Toc20317982"/>
      <w:bookmarkStart w:id="237" w:name="_Toc27299880"/>
      <w:bookmarkStart w:id="238" w:name="_Toc29673145"/>
      <w:bookmarkStart w:id="239" w:name="_Toc29673286"/>
      <w:bookmarkStart w:id="240" w:name="_Toc29674279"/>
      <w:bookmarkStart w:id="241" w:name="_Toc36645509"/>
      <w:bookmarkStart w:id="242" w:name="_Toc45810554"/>
      <w:bookmarkStart w:id="243" w:name="_Toc192172864"/>
      <w:r w:rsidRPr="0048482F">
        <w:rPr>
          <w:color w:val="000000"/>
        </w:rPr>
        <w:t>5.1.3.2</w:t>
      </w:r>
      <w:r w:rsidR="009B18F9">
        <w:rPr>
          <w:color w:val="000000"/>
        </w:rPr>
        <w:tab/>
      </w:r>
      <w:r w:rsidRPr="0048482F">
        <w:rPr>
          <w:color w:val="000000"/>
        </w:rPr>
        <w:t>Transport block size determination</w:t>
      </w:r>
      <w:bookmarkEnd w:id="235"/>
      <w:bookmarkEnd w:id="236"/>
      <w:bookmarkEnd w:id="237"/>
      <w:bookmarkEnd w:id="238"/>
      <w:bookmarkEnd w:id="239"/>
      <w:bookmarkEnd w:id="240"/>
      <w:bookmarkEnd w:id="241"/>
      <w:bookmarkEnd w:id="242"/>
      <w:bookmarkEnd w:id="243"/>
    </w:p>
    <w:p w14:paraId="7D0F03D6" w14:textId="2B4E622D" w:rsidR="00BA7758" w:rsidRDefault="00BA7758" w:rsidP="00BA7758">
      <w:r w:rsidRPr="00AF688D">
        <w:t xml:space="preserve">In case the higher layer parameter </w:t>
      </w:r>
      <w:r w:rsidRPr="00EC33AA">
        <w:rPr>
          <w:i/>
        </w:rPr>
        <w:t xml:space="preserve">maxNrofCodeWordsScheduledByDCI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w:t>
      </w:r>
      <w:r w:rsidR="005246F5">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00CC5664" w:rsidRPr="008C04B1">
        <w:rPr>
          <w:color w:val="000000" w:themeColor="text1"/>
        </w:rPr>
        <w:t xml:space="preserve">In case the higher layer parameter </w:t>
      </w:r>
      <w:r w:rsidR="00CC5664" w:rsidRPr="008C04B1">
        <w:rPr>
          <w:i/>
          <w:color w:val="000000" w:themeColor="text1"/>
        </w:rPr>
        <w:t>maxNrofCodeWordsScheduledByDCI</w:t>
      </w:r>
      <w:r w:rsidR="00CC5664" w:rsidRPr="008C04B1">
        <w:rPr>
          <w:color w:val="000000" w:themeColor="text1"/>
        </w:rPr>
        <w:t xml:space="preserve"> </w:t>
      </w:r>
      <w:r w:rsidR="00CC5664" w:rsidRPr="008C04B1">
        <w:rPr>
          <w:rFonts w:eastAsiaTheme="minorEastAsia"/>
          <w:color w:val="000000" w:themeColor="text1"/>
          <w:lang w:eastAsia="ja-JP"/>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r w:rsidR="00CC5664" w:rsidRPr="008C04B1">
        <w:rPr>
          <w:i/>
          <w:color w:val="000000" w:themeColor="text1"/>
        </w:rPr>
        <w:t>rv</w:t>
      </w:r>
      <w:r w:rsidR="00CC5664" w:rsidRPr="008C04B1">
        <w:rPr>
          <w:i/>
          <w:color w:val="000000" w:themeColor="text1"/>
          <w:vertAlign w:val="subscript"/>
        </w:rPr>
        <w:t>id</w:t>
      </w:r>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r w:rsidR="000A57D9" w:rsidRPr="00592DAB">
        <w:rPr>
          <w:i/>
          <w:iCs/>
          <w:lang w:eastAsia="zh-CN"/>
        </w:rPr>
        <w:t>pdsch-TimeDomainAllocationListForMultiPDSCH</w:t>
      </w:r>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r w:rsidR="000A57D9" w:rsidRPr="00AF688D">
        <w:rPr>
          <w:i/>
        </w:rPr>
        <w:t>rv</w:t>
      </w:r>
      <w:r w:rsidR="000A57D9" w:rsidRPr="00AF688D">
        <w:rPr>
          <w:i/>
          <w:vertAlign w:val="subscript"/>
        </w:rPr>
        <w:t>id</w:t>
      </w:r>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3FEB7D4E" w:rsidR="000F693A" w:rsidRPr="0048482F" w:rsidRDefault="000F693A" w:rsidP="000F693A">
      <w:r w:rsidRPr="0048482F">
        <w:t xml:space="preserve">For the PDSCH assigned by a PDCCH with DCI format </w:t>
      </w:r>
      <w:r w:rsidR="00524465">
        <w:t xml:space="preserve">1_0, 1_1, </w:t>
      </w:r>
      <w:r w:rsidR="00185312">
        <w:t xml:space="preserve">1_2, 1_3, </w:t>
      </w:r>
      <w:r w:rsidR="00CB4042">
        <w:t>4</w:t>
      </w:r>
      <w:r w:rsidRPr="0048482F">
        <w:t>_0</w:t>
      </w:r>
      <w:r w:rsidR="00DC5A8F">
        <w:t>,</w:t>
      </w:r>
      <w:r>
        <w:t xml:space="preserve"> </w:t>
      </w:r>
      <w:r w:rsidR="00CB4042">
        <w:t>4</w:t>
      </w:r>
      <w:r w:rsidRPr="0048482F">
        <w:t>_1</w:t>
      </w:r>
      <w:r w:rsidR="00CB4042">
        <w:t xml:space="preserve">, </w:t>
      </w:r>
      <w:r w:rsidR="00185312">
        <w:t xml:space="preserve">or </w:t>
      </w:r>
      <w:r w:rsidR="00CB4042">
        <w:t>4</w:t>
      </w:r>
      <w:r w:rsidR="00CB4042" w:rsidRPr="0048482F">
        <w:t>_</w:t>
      </w:r>
      <w:r w:rsidR="00CB4042">
        <w:t>2</w:t>
      </w:r>
      <w:r w:rsidR="00DC5A8F">
        <w:t xml:space="preserve">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890739">
        <w:t xml:space="preserve">, </w:t>
      </w:r>
      <w:r w:rsidR="00B1627C">
        <w:t xml:space="preserve">Multicast </w:t>
      </w:r>
      <w:r w:rsidR="00890739">
        <w:t>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4" type="#_x0000_t75" style="width:57.75pt;height:14.25pt" o:ole="">
            <v:imagedata r:id="rId155" o:title=""/>
          </v:shape>
          <o:OLEObject Type="Embed" ProgID="Equation.3" ShapeID="_x0000_i1114" DrawAspect="Content" ObjectID="_1802787796" r:id="rId156"/>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5" type="#_x0000_t75" style="width:57.75pt;height:14.25pt" o:ole="">
            <v:imagedata r:id="rId157" o:title=""/>
          </v:shape>
          <o:OLEObject Type="Embed" ProgID="Equation.3" ShapeID="_x0000_i1115" DrawAspect="Content" ObjectID="_1802787797" r:id="rId15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00185312">
        <w:t xml:space="preserve"> or 1_3</w:t>
      </w:r>
      <w:r w:rsidR="00BA7758">
        <w:t>,</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33E74059" w14:textId="77777777" w:rsidR="00A972E0" w:rsidRDefault="000F693A" w:rsidP="00A560FF">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6" type="#_x0000_t75" style="width:21.75pt;height:14.25pt" o:ole="">
            <v:imagedata r:id="rId159" o:title=""/>
          </v:shape>
          <o:OLEObject Type="Embed" ProgID="Equation.3" ShapeID="_x0000_i1116" DrawAspect="Content" ObjectID="_1802787798" r:id="rId160"/>
        </w:object>
      </w:r>
      <w:r w:rsidRPr="0048482F">
        <w:rPr>
          <w:lang w:eastAsia="ko-KR"/>
        </w:rPr>
        <w:t>) by</w:t>
      </w:r>
      <w:r>
        <w:rPr>
          <w:lang w:eastAsia="ko-KR"/>
        </w:rPr>
        <w:t xml:space="preserve"> </w:t>
      </w:r>
      <w:r w:rsidRPr="000975EA">
        <w:rPr>
          <w:position w:val="-14"/>
          <w:lang w:eastAsia="ko-KR"/>
        </w:rPr>
        <w:object w:dxaOrig="3060" w:dyaOrig="380" w14:anchorId="432B24C8">
          <v:shape id="_x0000_i1117" type="#_x0000_t75" style="width:151.5pt;height:21.75pt" o:ole="">
            <v:imagedata r:id="rId161" o:title=""/>
          </v:shape>
          <o:OLEObject Type="Embed" ProgID="Equation.3" ShapeID="_x0000_i1117" DrawAspect="Content" ObjectID="_1802787799" r:id="rId162"/>
        </w:object>
      </w:r>
      <w:r w:rsidRPr="0048482F">
        <w:rPr>
          <w:lang w:eastAsia="ko-KR"/>
        </w:rPr>
        <w:t>, where</w:t>
      </w:r>
      <w:r w:rsidRPr="0048482F">
        <w:rPr>
          <w:position w:val="-10"/>
          <w:lang w:eastAsia="ko-KR"/>
        </w:rPr>
        <w:object w:dxaOrig="859" w:dyaOrig="340" w14:anchorId="692EED3D">
          <v:shape id="_x0000_i1118" type="#_x0000_t75" style="width:43.5pt;height:14.25pt" o:ole="">
            <v:imagedata r:id="rId163" o:title=""/>
          </v:shape>
          <o:OLEObject Type="Embed" ProgID="Equation.3" ShapeID="_x0000_i1118" DrawAspect="Content" ObjectID="_1802787800" r:id="rId164"/>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9" type="#_x0000_t75" style="width:28.5pt;height:21.75pt" o:ole="">
            <v:imagedata r:id="rId165" o:title=""/>
          </v:shape>
          <o:OLEObject Type="Embed" ProgID="Equation.3" ShapeID="_x0000_i1119" DrawAspect="Content" ObjectID="_1802787801" r:id="rId16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20" type="#_x0000_t75" style="width:28.5pt;height:14.25pt" o:ole="">
            <v:imagedata r:id="rId167" o:title=""/>
          </v:shape>
          <o:OLEObject Type="Embed" ProgID="Equation.3" ShapeID="_x0000_i1120" DrawAspect="Content" ObjectID="_1802787802" r:id="rId168"/>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44" w:name="_Hlk500489688"/>
      <w:r w:rsidRPr="0048482F">
        <w:rPr>
          <w:lang w:eastAsia="ko-KR"/>
        </w:rPr>
        <w:t>1_1</w:t>
      </w:r>
      <w:bookmarkEnd w:id="244"/>
      <w:r w:rsidR="00185312">
        <w:rPr>
          <w:lang w:val="en-GB" w:eastAsia="ko-KR"/>
        </w:rPr>
        <w:t>,</w:t>
      </w:r>
      <w:r w:rsidR="000A423F">
        <w:rPr>
          <w:lang w:eastAsia="ko-KR"/>
        </w:rPr>
        <w:t xml:space="preserve"> 1_2</w:t>
      </w:r>
      <w:r w:rsidR="00185312" w:rsidRPr="00185312">
        <w:rPr>
          <w:lang w:eastAsia="ko-KR"/>
        </w:rPr>
        <w:t xml:space="preserve"> </w:t>
      </w:r>
      <w:r w:rsidR="00185312">
        <w:rPr>
          <w:lang w:eastAsia="ko-KR"/>
        </w:rPr>
        <w:t>or 1_3</w:t>
      </w:r>
      <w:r w:rsidR="000A423F">
        <w:rPr>
          <w:lang w:eastAsia="ko-KR"/>
        </w:rPr>
        <w:t xml:space="preserve">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p>
    <w:p w14:paraId="23204B61" w14:textId="77777777" w:rsidR="00481707" w:rsidRDefault="00A972E0" w:rsidP="00481707">
      <w:pPr>
        <w:pStyle w:val="B3"/>
        <w:rPr>
          <w:lang w:eastAsia="ko-KR"/>
        </w:rPr>
      </w:pPr>
      <w:r>
        <w:rPr>
          <w:lang w:eastAsia="ko-KR"/>
        </w:rPr>
        <w:t>-</w:t>
      </w:r>
      <w:r>
        <w:rPr>
          <w:lang w:eastAsia="ko-KR"/>
        </w:rPr>
        <w:tab/>
      </w:r>
      <w:r w:rsidR="000F693A" w:rsidRPr="0048482F">
        <w:rPr>
          <w:position w:val="-10"/>
          <w:lang w:eastAsia="ko-KR"/>
        </w:rPr>
        <w:object w:dxaOrig="520" w:dyaOrig="340" w14:anchorId="0C522229">
          <v:shape id="_x0000_i1121" type="#_x0000_t75" style="width:28.5pt;height:14.25pt" o:ole="">
            <v:imagedata r:id="rId169" o:title=""/>
          </v:shape>
          <o:OLEObject Type="Embed" ProgID="Equation.3" ShapeID="_x0000_i1121" DrawAspect="Content" ObjectID="_1802787803" r:id="rId170"/>
        </w:object>
      </w:r>
      <w:r w:rsidR="000F693A" w:rsidRPr="0048482F">
        <w:rPr>
          <w:lang w:eastAsia="ko-KR"/>
        </w:rPr>
        <w:t xml:space="preserve"> </w:t>
      </w:r>
      <w:r w:rsidR="000F693A" w:rsidRPr="0048482F">
        <w:rPr>
          <w:lang w:eastAsia="ko-KR"/>
        </w:rPr>
        <w:fldChar w:fldCharType="begin"/>
      </w:r>
      <w:r w:rsidR="000F693A"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000F693A" w:rsidRPr="0048482F">
        <w:rPr>
          <w:lang w:eastAsia="ko-KR"/>
        </w:rPr>
        <w:instrText xml:space="preserve"> </w:instrText>
      </w:r>
      <w:r w:rsidR="000F693A" w:rsidRPr="0048482F">
        <w:rPr>
          <w:lang w:eastAsia="ko-KR"/>
        </w:rPr>
        <w:fldChar w:fldCharType="end"/>
      </w:r>
      <w:r w:rsidR="000F693A"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000F693A" w:rsidRPr="0048482F">
        <w:rPr>
          <w:lang w:eastAsia="ko-KR"/>
        </w:rPr>
        <w:t xml:space="preserve">. If the </w:t>
      </w:r>
      <w:r w:rsidR="00FE3AF2" w:rsidRPr="006C6EE9">
        <w:rPr>
          <w:i/>
          <w:lang w:eastAsia="ko-KR"/>
        </w:rPr>
        <w:t>xOverhead</w:t>
      </w:r>
      <w:r w:rsidR="000F693A" w:rsidRPr="0048482F">
        <w:rPr>
          <w:lang w:eastAsia="ko-KR"/>
        </w:rPr>
        <w:t xml:space="preserve"> </w:t>
      </w:r>
      <w:bookmarkStart w:id="245"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45"/>
      <w:r w:rsidR="000C29A7" w:rsidRPr="004D48A5">
        <w:rPr>
          <w:i/>
          <w:lang w:eastAsia="ko-KR"/>
        </w:rPr>
        <w:t xml:space="preserve"> </w:t>
      </w:r>
      <w:r w:rsidR="000F693A" w:rsidRPr="0048482F">
        <w:rPr>
          <w:lang w:eastAsia="ko-KR"/>
        </w:rPr>
        <w:t xml:space="preserve">is not configured (a value from 6, 12, or 18), the </w:t>
      </w:r>
      <w:r w:rsidR="00FE3AF2" w:rsidRPr="0048482F">
        <w:rPr>
          <w:position w:val="-10"/>
          <w:lang w:eastAsia="ko-KR"/>
        </w:rPr>
        <w:object w:dxaOrig="520" w:dyaOrig="340" w14:anchorId="1085C38A">
          <v:shape id="_x0000_i1122" type="#_x0000_t75" style="width:28.5pt;height:21.75pt" o:ole="">
            <v:imagedata r:id="rId169" o:title=""/>
          </v:shape>
          <o:OLEObject Type="Embed" ProgID="Equation.3" ShapeID="_x0000_i1122" DrawAspect="Content" ObjectID="_1802787804" r:id="rId171"/>
        </w:object>
      </w:r>
      <w:r w:rsidR="000F693A" w:rsidRPr="0048482F">
        <w:rPr>
          <w:lang w:eastAsia="ko-KR"/>
        </w:rPr>
        <w:t xml:space="preserve"> is set to 0. </w:t>
      </w:r>
    </w:p>
    <w:p w14:paraId="3823CC65" w14:textId="77777777" w:rsidR="00481707" w:rsidRDefault="00481707" w:rsidP="00481707">
      <w:pPr>
        <w:pStyle w:val="B3"/>
        <w:rPr>
          <w:lang w:val="en-GB" w:eastAsia="ko-KR"/>
        </w:rPr>
      </w:pPr>
      <w:r>
        <w:rPr>
          <w:lang w:eastAsia="ko-KR"/>
        </w:rPr>
        <w:t>-</w:t>
      </w:r>
      <w:r>
        <w:rPr>
          <w:lang w:val="en-US" w:eastAsia="ko-KR"/>
        </w:rPr>
        <w:tab/>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p>
    <w:p w14:paraId="345CB615" w14:textId="65EF79EE" w:rsidR="00481707" w:rsidRDefault="00481707" w:rsidP="00481707">
      <w:pPr>
        <w:pStyle w:val="B3"/>
        <w:rPr>
          <w:lang w:val="en-GB" w:eastAsia="ko-KR"/>
        </w:rPr>
      </w:pPr>
      <w:r>
        <w:rPr>
          <w:lang w:val="en-GB" w:eastAsia="ko-KR"/>
        </w:rPr>
        <w:t>-</w:t>
      </w:r>
      <w:r>
        <w:rPr>
          <w:lang w:val="en-US" w:eastAsia="ko-KR"/>
        </w:rPr>
        <w:tab/>
        <w:t>For</w:t>
      </w:r>
      <w:r w:rsidR="00CB4042" w:rsidRPr="007B1689">
        <w:rPr>
          <w:lang w:val="en-US" w:eastAsia="ko-KR"/>
        </w:rPr>
        <w:t xml:space="preserve"> the PDSCH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w:t>
      </w:r>
      <w:r w:rsidR="00CB4042">
        <w:rPr>
          <w:lang w:eastAsia="ko-KR"/>
        </w:rPr>
        <w:t xml:space="preserve"> </w:t>
      </w:r>
      <w:r w:rsidR="00CB4042" w:rsidRPr="0048482F">
        <w:rPr>
          <w:lang w:eastAsia="ko-KR"/>
        </w:rPr>
        <w:t xml:space="preserve">If the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C29A7">
        <w:rPr>
          <w:lang w:eastAsia="ko-KR"/>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p>
    <w:p w14:paraId="2D23BEB5" w14:textId="1EA1D6FE" w:rsidR="00481707" w:rsidRPr="00481707" w:rsidRDefault="00481707" w:rsidP="00481707">
      <w:pPr>
        <w:pStyle w:val="B3"/>
        <w:rPr>
          <w:lang w:val="en-GB" w:eastAsia="zh-CN"/>
        </w:rPr>
      </w:pPr>
      <w:r>
        <w:rPr>
          <w:lang w:val="en-GB" w:eastAsia="ko-KR"/>
        </w:rPr>
        <w:t>-</w:t>
      </w:r>
      <w:r>
        <w:rPr>
          <w:lang w:val="en-GB" w:eastAsia="ko-KR"/>
        </w:rPr>
        <w:tab/>
        <w:t>For</w:t>
      </w:r>
      <w:r w:rsidR="00CF353E" w:rsidRPr="00B8153E">
        <w:rPr>
          <w:lang w:val="en-US" w:eastAsia="ko-KR"/>
        </w:rPr>
        <w:t xml:space="preserve"> the PDSCH scheduled by PDCCH with a CRC scrambled by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r w:rsidR="00CF353E" w:rsidRPr="00B8153E">
        <w:rPr>
          <w:i/>
          <w:lang w:eastAsia="ko-KR"/>
        </w:rPr>
        <w:t xml:space="preserve">xOverhead </w:t>
      </w:r>
      <w:r w:rsidR="00CF353E" w:rsidRPr="00B8153E">
        <w:rPr>
          <w:iCs/>
          <w:lang w:val="en-US"/>
        </w:rPr>
        <w:t>in</w:t>
      </w:r>
      <w:r w:rsidR="00CF353E">
        <w:rPr>
          <w:i/>
          <w:iCs/>
          <w:lang w:val="en-US"/>
        </w:rPr>
        <w:t xml:space="preserve"> </w:t>
      </w:r>
      <w:r w:rsidRPr="00885942">
        <w:rPr>
          <w:i/>
        </w:rPr>
        <w:t>pdsch-ConfigM</w:t>
      </w:r>
      <w:r>
        <w:rPr>
          <w:i/>
        </w:rPr>
        <w:t>C</w:t>
      </w:r>
      <w:r w:rsidRPr="00885942">
        <w:rPr>
          <w:i/>
        </w:rPr>
        <w:t>CH</w:t>
      </w:r>
      <w:r w:rsidR="00CF353E" w:rsidRPr="00B8153E">
        <w:rPr>
          <w:lang w:eastAsia="ko-KR"/>
        </w:rPr>
        <w:t xml:space="preserve">. If the </w:t>
      </w:r>
      <w:r w:rsidR="00CF353E" w:rsidRPr="00B8153E">
        <w:rPr>
          <w:i/>
          <w:lang w:eastAsia="ko-KR"/>
        </w:rPr>
        <w:t xml:space="preserve">xOverhead </w:t>
      </w:r>
      <w:r w:rsidR="00CF353E" w:rsidRPr="00B8153E">
        <w:rPr>
          <w:lang w:eastAsia="ko-KR"/>
        </w:rPr>
        <w:t xml:space="preserve">in </w:t>
      </w:r>
      <w:r w:rsidRPr="00885942">
        <w:rPr>
          <w:i/>
        </w:rPr>
        <w:t>pdsch-ConfigM</w:t>
      </w:r>
      <w:r>
        <w:rPr>
          <w:i/>
        </w:rPr>
        <w:t>C</w:t>
      </w:r>
      <w:r w:rsidRPr="00885942">
        <w:rPr>
          <w:i/>
        </w:rPr>
        <w:t>CH</w:t>
      </w:r>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0EF1DE56" w14:textId="4F57E691" w:rsidR="000F693A" w:rsidRDefault="00481707" w:rsidP="00481707">
      <w:pPr>
        <w:pStyle w:val="B3"/>
        <w:rPr>
          <w:iCs/>
          <w:lang w:val="en-US"/>
        </w:rPr>
      </w:pPr>
      <w:r w:rsidRPr="00481707">
        <w:rPr>
          <w:lang w:val="en-GB" w:eastAsia="ko-KR"/>
        </w:rPr>
        <w:t>-</w:t>
      </w:r>
      <w:r w:rsidRPr="00481707">
        <w:rPr>
          <w:lang w:val="en-GB" w:eastAsia="ko-KR"/>
        </w:rPr>
        <w:tab/>
      </w:r>
      <w:r w:rsidRPr="00481707">
        <w:rPr>
          <w:lang w:val="en-US" w:eastAsia="ko-KR"/>
        </w:rPr>
        <w:t xml:space="preserve">For the PDSCH scheduled by PDCCH with a CRC scrambled by G-RNTI for </w:t>
      </w:r>
      <w:r w:rsidRPr="00481707">
        <w:rPr>
          <w:rFonts w:hint="eastAsia"/>
          <w:lang w:val="en-US" w:eastAsia="zh-CN"/>
        </w:rPr>
        <w:t>broadcas</w:t>
      </w:r>
      <w:r w:rsidRPr="00481707">
        <w:rPr>
          <w:lang w:val="en-US" w:eastAsia="zh-CN"/>
        </w:rPr>
        <w:t>t</w:t>
      </w:r>
      <w:r w:rsidRPr="00481707">
        <w:rPr>
          <w:rFonts w:hint="eastAsia"/>
          <w:color w:val="000000"/>
          <w:lang w:val="en-US" w:eastAsia="zh-CN"/>
        </w:rPr>
        <w:t>,</w:t>
      </w:r>
      <w:r w:rsidRPr="00481707">
        <w:rPr>
          <w:color w:val="000000"/>
          <w:lang w:val="en-US" w:eastAsia="zh-CN"/>
        </w:rPr>
        <w:t xml:space="preserve"> </w:t>
      </w:r>
      <m:oMath>
        <m:sSubSup>
          <m:sSubSupPr>
            <m:ctrlPr>
              <w:rPr>
                <w:rFonts w:ascii="Cambria Math" w:hAnsi="Cambria Math"/>
                <w:i/>
                <w:color w:val="000000"/>
                <w:lang w:val="en-GB" w:eastAsia="ko-KR"/>
              </w:rPr>
            </m:ctrlPr>
          </m:sSubSupPr>
          <m:e>
            <m:r>
              <w:rPr>
                <w:rFonts w:ascii="Cambria Math"/>
                <w:color w:val="000000"/>
                <w:lang w:val="en-GB" w:eastAsia="ko-KR"/>
              </w:rPr>
              <m:t>N</m:t>
            </m:r>
          </m:e>
          <m:sub>
            <m:r>
              <w:rPr>
                <w:rFonts w:ascii="Cambria Math"/>
                <w:color w:val="000000"/>
                <w:lang w:val="en-GB" w:eastAsia="ko-KR"/>
              </w:rPr>
              <m:t>o</m:t>
            </m:r>
            <m:r>
              <w:rPr>
                <w:rFonts w:ascii="Cambria Math" w:hAnsi="Cambria Math" w:cs="Cambria Math"/>
                <w:color w:val="000000"/>
                <w:lang w:val="en-US" w:eastAsia="ko-KR"/>
              </w:rPr>
              <m:t>h</m:t>
            </m:r>
          </m:sub>
          <m:sup>
            <m:r>
              <w:rPr>
                <w:rFonts w:ascii="Cambria Math"/>
                <w:color w:val="000000"/>
                <w:lang w:val="en-GB" w:eastAsia="ko-KR"/>
              </w:rPr>
              <m:t>PRB</m:t>
            </m:r>
          </m:sup>
        </m:sSubSup>
      </m:oMath>
      <w:r w:rsidRPr="00481707">
        <w:rPr>
          <w:color w:val="000000"/>
          <w:lang w:val="en-US" w:eastAsia="ko-KR"/>
        </w:rPr>
        <w:t xml:space="preserve"> </w:t>
      </w:r>
      <w:r w:rsidRPr="00481707">
        <w:rPr>
          <w:color w:val="000000"/>
          <w:lang w:val="en-GB" w:eastAsia="ko-KR"/>
        </w:rPr>
        <w:fldChar w:fldCharType="begin"/>
      </w:r>
      <w:r w:rsidRPr="00481707">
        <w:rPr>
          <w:color w:val="000000"/>
          <w:lang w:val="en-US" w:eastAsia="ko-KR"/>
        </w:rPr>
        <w:instrText xml:space="preserve"> QUOTE </w:instrText>
      </w:r>
      <m:oMath>
        <m:sSubSup>
          <m:sSubSupPr>
            <m:ctrlPr>
              <w:rPr>
                <w:rFonts w:ascii="Cambria Math" w:hAnsi="Cambria Math"/>
                <w:i/>
                <w:color w:val="000000"/>
                <w:lang w:val="en-GB" w:eastAsia="ko-KR"/>
              </w:rPr>
            </m:ctrlPr>
          </m:sSubSupPr>
          <m:e>
            <m:r>
              <m:rPr>
                <m:sty m:val="p"/>
              </m:rPr>
              <w:rPr>
                <w:rFonts w:ascii="Cambria Math" w:hAnsi="Cambria Math"/>
                <w:color w:val="000000"/>
                <w:lang w:val="en-US" w:eastAsia="ko-KR"/>
              </w:rPr>
              <m:t>N</m:t>
            </m:r>
          </m:e>
          <m:sub>
            <m:r>
              <m:rPr>
                <m:sty m:val="p"/>
              </m:rPr>
              <w:rPr>
                <w:rFonts w:ascii="Cambria Math" w:hAnsi="Cambria Math"/>
                <w:color w:val="000000"/>
                <w:lang w:val="en-US" w:eastAsia="ko-KR"/>
              </w:rPr>
              <m:t>oh</m:t>
            </m:r>
          </m:sub>
          <m:sup>
            <m:r>
              <m:rPr>
                <m:sty m:val="p"/>
              </m:rPr>
              <w:rPr>
                <w:rFonts w:ascii="Cambria Math" w:hAnsi="Cambria Math"/>
                <w:color w:val="000000"/>
                <w:lang w:val="en-US" w:eastAsia="ko-KR"/>
              </w:rPr>
              <m:t>PRB</m:t>
            </m:r>
          </m:sup>
        </m:sSubSup>
      </m:oMath>
      <w:r w:rsidRPr="00481707">
        <w:rPr>
          <w:color w:val="000000"/>
          <w:lang w:val="en-US" w:eastAsia="ko-KR"/>
        </w:rPr>
        <w:instrText xml:space="preserve"> </w:instrText>
      </w:r>
      <w:r w:rsidRPr="00481707">
        <w:rPr>
          <w:color w:val="000000"/>
          <w:lang w:val="en-GB" w:eastAsia="ko-KR"/>
        </w:rPr>
        <w:fldChar w:fldCharType="end"/>
      </w:r>
      <w:r w:rsidRPr="00481707">
        <w:rPr>
          <w:color w:val="000000"/>
          <w:lang w:val="en-US" w:eastAsia="ko-KR"/>
        </w:rPr>
        <w:t>is the</w:t>
      </w:r>
      <w:r w:rsidRPr="00481707">
        <w:rPr>
          <w:lang w:val="en-US" w:eastAsia="ko-KR"/>
        </w:rPr>
        <w:t xml:space="preserve"> overhead configured by higher layer parameter </w:t>
      </w:r>
      <w:r w:rsidRPr="00481707">
        <w:rPr>
          <w:i/>
          <w:lang w:val="en-GB" w:eastAsia="ko-KR"/>
        </w:rPr>
        <w:t>xOverhead</w:t>
      </w:r>
      <w:r w:rsidRPr="00481707">
        <w:rPr>
          <w:iCs/>
          <w:lang w:val="en-US"/>
        </w:rPr>
        <w:t xml:space="preserve"> in </w:t>
      </w:r>
      <w:r w:rsidRPr="00481707">
        <w:rPr>
          <w:i/>
          <w:lang w:val="en-GB"/>
        </w:rPr>
        <w:t>pdsch-ConfigMTCH</w:t>
      </w:r>
      <w:r w:rsidRPr="00481707">
        <w:rPr>
          <w:iCs/>
          <w:lang w:val="en-US"/>
        </w:rPr>
        <w:t xml:space="preserve">, if configured; or by </w:t>
      </w:r>
      <w:r w:rsidRPr="00481707">
        <w:rPr>
          <w:i/>
          <w:lang w:val="en-GB"/>
        </w:rPr>
        <w:t>pdsch-Config</w:t>
      </w:r>
      <w:r w:rsidRPr="00481707">
        <w:rPr>
          <w:i/>
          <w:lang w:val="en-GB" w:eastAsia="ja-JP"/>
        </w:rPr>
        <w:t>MCCH</w:t>
      </w:r>
      <w:r w:rsidRPr="00481707">
        <w:rPr>
          <w:iCs/>
          <w:lang w:val="en-US"/>
        </w:rPr>
        <w:t xml:space="preserve"> otherwise.</w:t>
      </w:r>
    </w:p>
    <w:p w14:paraId="2B5F4E75" w14:textId="3D812773" w:rsidR="0088323A" w:rsidRPr="0088323A" w:rsidRDefault="0088323A" w:rsidP="0088323A">
      <w:pPr>
        <w:pStyle w:val="B3"/>
        <w:rPr>
          <w:lang w:eastAsia="zh-CN"/>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lang w:val="en-US" w:eastAsia="zh-CN"/>
        </w:rPr>
        <w:t>Multicast MCCH-RNTI</w:t>
      </w:r>
      <w:r w:rsidRPr="0088323A">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r w:rsidRPr="0088323A">
        <w:rPr>
          <w:i/>
          <w:lang w:eastAsia="ko-KR"/>
        </w:rPr>
        <w:t xml:space="preserve">xOverhead </w:t>
      </w:r>
      <w:r w:rsidRPr="0088323A">
        <w:rPr>
          <w:iCs/>
          <w:lang w:val="en-US"/>
        </w:rPr>
        <w:t>in</w:t>
      </w:r>
      <w:r w:rsidRPr="0088323A">
        <w:rPr>
          <w:i/>
          <w:iCs/>
          <w:lang w:val="en-US"/>
        </w:rPr>
        <w:t xml:space="preserve"> </w:t>
      </w:r>
      <w:r w:rsidRPr="0088323A">
        <w:rPr>
          <w:i/>
        </w:rPr>
        <w:t>pdsch-Config</w:t>
      </w:r>
      <w:r w:rsidRPr="0088323A">
        <w:rPr>
          <w:i/>
          <w:lang w:eastAsia="ja-JP"/>
        </w:rPr>
        <w:t>MCCH</w:t>
      </w:r>
      <w:r w:rsidRPr="0088323A">
        <w:t xml:space="preserve"> for MBS multicast</w:t>
      </w:r>
      <w:r w:rsidRPr="0088323A">
        <w:rPr>
          <w:lang w:eastAsia="ko-KR"/>
        </w:rPr>
        <w:t xml:space="preserve">. If the </w:t>
      </w:r>
      <w:r w:rsidRPr="0088323A">
        <w:rPr>
          <w:i/>
          <w:lang w:eastAsia="ko-KR"/>
        </w:rPr>
        <w:t xml:space="preserve">xOverhead </w:t>
      </w:r>
      <w:r w:rsidRPr="0088323A">
        <w:rPr>
          <w:lang w:eastAsia="ko-KR"/>
        </w:rPr>
        <w:t xml:space="preserve">in </w:t>
      </w:r>
      <w:r w:rsidRPr="0088323A">
        <w:rPr>
          <w:i/>
        </w:rPr>
        <w:t>pdsch-Config</w:t>
      </w:r>
      <w:r w:rsidRPr="0088323A">
        <w:rPr>
          <w:i/>
          <w:lang w:eastAsia="ja-JP"/>
        </w:rPr>
        <w:t>MCCH</w:t>
      </w:r>
      <w:r w:rsidRPr="0088323A">
        <w:rPr>
          <w:lang w:eastAsia="ko-KR"/>
        </w:rPr>
        <w:t xml:space="preserve"> </w:t>
      </w:r>
      <w:r w:rsidRPr="0088323A">
        <w:t>for MBS multicast</w:t>
      </w:r>
      <w:r w:rsidRPr="0088323A">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lang w:eastAsia="ko-KR"/>
        </w:rPr>
        <w:t xml:space="preserve"> is set to 0</w:t>
      </w:r>
      <w:r w:rsidRPr="0088323A">
        <w:rPr>
          <w:rFonts w:hint="eastAsia"/>
          <w:lang w:eastAsia="zh-CN"/>
        </w:rPr>
        <w:t>.</w:t>
      </w:r>
      <w:r w:rsidRPr="0088323A">
        <w:rPr>
          <w:lang w:eastAsia="zh-CN"/>
        </w:rPr>
        <w:t xml:space="preserve"> </w:t>
      </w:r>
    </w:p>
    <w:p w14:paraId="7DB65EF1" w14:textId="24EAA693" w:rsidR="0088323A" w:rsidRPr="00CF353E" w:rsidRDefault="0088323A" w:rsidP="0088323A">
      <w:pPr>
        <w:pStyle w:val="B3"/>
        <w:rPr>
          <w:lang w:val="en-GB"/>
        </w:rPr>
      </w:pPr>
      <w:r w:rsidRPr="0088323A">
        <w:rPr>
          <w:lang w:eastAsia="ko-KR"/>
        </w:rPr>
        <w:t>-</w:t>
      </w:r>
      <w:r w:rsidRPr="0088323A">
        <w:rPr>
          <w:lang w:eastAsia="ko-KR"/>
        </w:rPr>
        <w:tab/>
      </w:r>
      <w:r w:rsidRPr="0088323A">
        <w:rPr>
          <w:lang w:val="en-US" w:eastAsia="ko-KR"/>
        </w:rPr>
        <w:t xml:space="preserve">For the PDSCH scheduled by PDCCH with a CRC scrambled by </w:t>
      </w:r>
      <w:r w:rsidRPr="0088323A">
        <w:rPr>
          <w:color w:val="000000"/>
          <w:lang w:eastAsia="ko-KR"/>
        </w:rPr>
        <w:t xml:space="preserve">G-RNTI for multicast in RRC_INACTI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88323A">
        <w:rPr>
          <w:color w:val="000000"/>
          <w:lang w:eastAsia="ko-KR"/>
        </w:rPr>
        <w:t xml:space="preserve"> </w:t>
      </w:r>
      <w:r w:rsidRPr="0088323A">
        <w:rPr>
          <w:color w:val="000000"/>
          <w:lang w:eastAsia="ko-KR"/>
        </w:rPr>
        <w:fldChar w:fldCharType="begin"/>
      </w:r>
      <w:r w:rsidRPr="0088323A">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88323A">
        <w:rPr>
          <w:color w:val="000000"/>
          <w:lang w:eastAsia="ko-KR"/>
        </w:rPr>
        <w:instrText xml:space="preserve"> </w:instrText>
      </w:r>
      <w:r w:rsidRPr="0088323A">
        <w:rPr>
          <w:color w:val="000000"/>
          <w:lang w:eastAsia="ko-KR"/>
        </w:rPr>
        <w:fldChar w:fldCharType="end"/>
      </w:r>
      <w:r w:rsidRPr="0088323A">
        <w:rPr>
          <w:color w:val="000000"/>
          <w:lang w:eastAsia="ko-KR"/>
        </w:rPr>
        <w:t>is the</w:t>
      </w:r>
      <w:r w:rsidRPr="0088323A">
        <w:rPr>
          <w:lang w:eastAsia="ko-KR"/>
        </w:rPr>
        <w:t xml:space="preserve"> overhead configured by higher layer parameter </w:t>
      </w:r>
      <w:r w:rsidRPr="0088323A">
        <w:rPr>
          <w:i/>
          <w:lang w:eastAsia="ko-KR"/>
        </w:rPr>
        <w:t>xOverhead</w:t>
      </w:r>
      <w:r w:rsidRPr="0088323A">
        <w:rPr>
          <w:iCs/>
          <w:lang w:val="en-US"/>
        </w:rPr>
        <w:t xml:space="preserve"> in </w:t>
      </w:r>
      <w:r w:rsidRPr="0088323A">
        <w:rPr>
          <w:i/>
        </w:rPr>
        <w:t>pdsch-ConfigMTCH-r18</w:t>
      </w:r>
      <w:r w:rsidRPr="0088323A">
        <w:rPr>
          <w:iCs/>
          <w:lang w:val="en-US"/>
        </w:rPr>
        <w:t xml:space="preserve"> if configured; or </w:t>
      </w:r>
      <w:r w:rsidRPr="0088323A">
        <w:rPr>
          <w:i/>
        </w:rPr>
        <w:t>pdsch-Config</w:t>
      </w:r>
      <w:r w:rsidRPr="0088323A">
        <w:rPr>
          <w:i/>
          <w:lang w:eastAsia="ja-JP"/>
        </w:rPr>
        <w:t>MCCH</w:t>
      </w:r>
      <w:r w:rsidRPr="0088323A">
        <w:t xml:space="preserve"> for MBS multicast otherwise</w:t>
      </w:r>
      <w:r w:rsidRPr="0088323A">
        <w:rPr>
          <w:iCs/>
          <w:lang w:val="en-US"/>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3" type="#_x0000_t75" style="width:21.75pt;height:21.75pt" o:ole="">
            <v:imagedata r:id="rId172" o:title=""/>
          </v:shape>
          <o:OLEObject Type="Embed" ProgID="Equation.3" ShapeID="_x0000_i1123" DrawAspect="Content" ObjectID="_1802787805" r:id="rId173"/>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4" type="#_x0000_t75" style="width:115.5pt;height:21.75pt" o:ole="">
            <v:imagedata r:id="rId174" o:title=""/>
          </v:shape>
          <o:OLEObject Type="Embed" ProgID="Equation.DSMT4" ShapeID="_x0000_i1124" DrawAspect="Content" ObjectID="_1802787806" r:id="rId175"/>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5" type="#_x0000_t75" style="width:86.25pt;height:14.25pt" o:ole="">
            <v:imagedata r:id="rId176" o:title=""/>
          </v:shape>
          <o:OLEObject Type="Embed" ProgID="Equation.3" ShapeID="_x0000_i1125" DrawAspect="Content" ObjectID="_1802787807" r:id="rId177"/>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6" type="#_x0000_t75" style="width:57.75pt;height:14.25pt" o:ole="">
            <v:imagedata r:id="rId178" o:title=""/>
          </v:shape>
          <o:OLEObject Type="Embed" ProgID="Equation.3" ShapeID="_x0000_i1126" DrawAspect="Content" ObjectID="_1802787808" r:id="rId179"/>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7" type="#_x0000_t75" style="width:57.75pt;height:14.25pt" o:ole="">
            <v:imagedata r:id="rId178" o:title=""/>
          </v:shape>
          <o:OLEObject Type="Embed" ProgID="Equation.3" ShapeID="_x0000_i1127" DrawAspect="Content" ObjectID="_1802787809" r:id="rId180"/>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8" type="#_x0000_t75" style="width:122.25pt;height:36.75pt" o:ole="">
            <v:imagedata r:id="rId181" o:title=""/>
          </v:shape>
          <o:OLEObject Type="Embed" ProgID="Equation.3" ShapeID="_x0000_i1128" DrawAspect="Content" ObjectID="_1802787810" r:id="rId182"/>
        </w:object>
      </w:r>
      <w:r w:rsidR="004D2316" w:rsidRPr="0048482F">
        <w:rPr>
          <w:lang w:eastAsia="ko-KR"/>
        </w:rPr>
        <w:t xml:space="preserve">, where </w:t>
      </w:r>
      <w:r w:rsidR="004D2316" w:rsidRPr="0048482F">
        <w:rPr>
          <w:position w:val="-10"/>
          <w:lang w:eastAsia="ko-KR"/>
        </w:rPr>
        <w:object w:dxaOrig="2380" w:dyaOrig="300" w14:anchorId="11627125">
          <v:shape id="_x0000_i1129" type="#_x0000_t75" style="width:122.25pt;height:14.25pt" o:ole="">
            <v:imagedata r:id="rId183" o:title=""/>
          </v:shape>
          <o:OLEObject Type="Embed" ProgID="Equation.3" ShapeID="_x0000_i1129" DrawAspect="Content" ObjectID="_1802787811" r:id="rId184"/>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30" type="#_x0000_t75" style="width:21.75pt;height:14.25pt" o:ole="">
            <v:imagedata r:id="rId185" o:title=""/>
          </v:shape>
          <o:OLEObject Type="Embed" ProgID="Equation.3" ShapeID="_x0000_i1130" DrawAspect="Content" ObjectID="_1802787812" r:id="rId186"/>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31" type="#_x0000_t75" style="width:57.75pt;height:14.25pt" o:ole="">
            <v:imagedata r:id="rId178" o:title=""/>
          </v:shape>
          <o:OLEObject Type="Embed" ProgID="Equation.3" ShapeID="_x0000_i1131" DrawAspect="Content" ObjectID="_1802787813" r:id="rId18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2" type="#_x0000_t75" style="width:57.75pt;height:14.25pt" o:ole="">
            <v:imagedata r:id="rId188" o:title=""/>
          </v:shape>
          <o:OLEObject Type="Embed" ProgID="Equation.3" ShapeID="_x0000_i1132" DrawAspect="Content" ObjectID="_1802787814" r:id="rId189"/>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3" type="#_x0000_t75" style="width:201.75pt;height:36.75pt" o:ole="">
            <v:imagedata r:id="rId190" o:title=""/>
          </v:shape>
          <o:OLEObject Type="Embed" ProgID="Equation.DSMT4" ShapeID="_x0000_i1133" DrawAspect="Content" ObjectID="_1802787815" r:id="rId191"/>
        </w:object>
      </w:r>
      <w:r w:rsidR="004D2316" w:rsidRPr="0048482F">
        <w:rPr>
          <w:lang w:eastAsia="ko-KR"/>
        </w:rPr>
        <w:t xml:space="preserve">, where </w:t>
      </w:r>
      <w:r w:rsidR="001A1855" w:rsidRPr="0048482F">
        <w:rPr>
          <w:position w:val="-10"/>
          <w:lang w:eastAsia="ko-KR"/>
        </w:rPr>
        <w:object w:dxaOrig="2140" w:dyaOrig="300" w14:anchorId="5B6461E2">
          <v:shape id="_x0000_i1134" type="#_x0000_t75" style="width:107.25pt;height:14.25pt" o:ole="">
            <v:imagedata r:id="rId192" o:title=""/>
          </v:shape>
          <o:OLEObject Type="Embed" ProgID="Equation.3" ShapeID="_x0000_i1134" DrawAspect="Content" ObjectID="_1802787816" r:id="rId193"/>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5" type="#_x0000_t75" style="width:36.75pt;height:14.25pt" o:ole="">
            <v:imagedata r:id="rId194" o:title=""/>
          </v:shape>
          <o:OLEObject Type="Embed" ProgID="Equation.3" ShapeID="_x0000_i1135" DrawAspect="Content" ObjectID="_1802787817" r:id="rId195"/>
        </w:object>
      </w:r>
    </w:p>
    <w:p w14:paraId="7DD8BDD3" w14:textId="29203858" w:rsidR="00494588" w:rsidRPr="0048482F" w:rsidRDefault="005E3506" w:rsidP="000F693A">
      <w:pPr>
        <w:pStyle w:val="B4"/>
      </w:pPr>
      <w:r w:rsidRPr="000B03BB">
        <w:rPr>
          <w:position w:val="-30"/>
        </w:rPr>
        <w:object w:dxaOrig="2439" w:dyaOrig="700" w14:anchorId="26FFD061">
          <v:shape id="_x0000_i1136" type="#_x0000_t75" style="width:122.25pt;height:36.75pt" o:ole="">
            <v:imagedata r:id="rId196" o:title=""/>
          </v:shape>
          <o:OLEObject Type="Embed" ProgID="Equation.3" ShapeID="_x0000_i1136" DrawAspect="Content" ObjectID="_1802787818" r:id="rId197"/>
        </w:object>
      </w:r>
      <w:r w:rsidR="00494588" w:rsidRPr="0048482F">
        <w:t xml:space="preserve">, where </w:t>
      </w:r>
      <w:r w:rsidR="00494588" w:rsidRPr="0048482F">
        <w:rPr>
          <w:position w:val="-30"/>
        </w:rPr>
        <w:object w:dxaOrig="1480" w:dyaOrig="700" w14:anchorId="3EE9E4B1">
          <v:shape id="_x0000_i1137" type="#_x0000_t75" style="width:1in;height:36.75pt" o:ole="">
            <v:imagedata r:id="rId198" o:title=""/>
          </v:shape>
          <o:OLEObject Type="Embed" ProgID="Equation.3" ShapeID="_x0000_i1137" DrawAspect="Content" ObjectID="_1802787819" r:id="rId199"/>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8" type="#_x0000_t75" style="width:57.75pt;height:14.25pt" o:ole="">
            <v:imagedata r:id="rId200" o:title=""/>
          </v:shape>
          <o:OLEObject Type="Embed" ProgID="Equation.3" ShapeID="_x0000_i1138" DrawAspect="Content" ObjectID="_1802787820" r:id="rId201"/>
        </w:object>
      </w:r>
    </w:p>
    <w:p w14:paraId="119697D8" w14:textId="23F85CCD" w:rsidR="00494588" w:rsidRPr="0048482F" w:rsidRDefault="005E3506" w:rsidP="000F693A">
      <w:pPr>
        <w:pStyle w:val="B5"/>
      </w:pPr>
      <w:r w:rsidRPr="000B03BB">
        <w:rPr>
          <w:position w:val="-30"/>
        </w:rPr>
        <w:object w:dxaOrig="2439" w:dyaOrig="700" w14:anchorId="7F16C091">
          <v:shape id="_x0000_i1139" type="#_x0000_t75" style="width:122.25pt;height:36.75pt" o:ole="">
            <v:imagedata r:id="rId202" o:title=""/>
          </v:shape>
          <o:OLEObject Type="Embed" ProgID="Equation.3" ShapeID="_x0000_i1139" DrawAspect="Content" ObjectID="_1802787821" r:id="rId203"/>
        </w:object>
      </w:r>
      <w:r w:rsidR="000F693A">
        <w:t>,</w:t>
      </w:r>
      <w:r w:rsidR="00494588" w:rsidRPr="0048482F">
        <w:t xml:space="preserve"> where </w:t>
      </w:r>
      <w:r w:rsidR="00D034A6" w:rsidRPr="0048482F">
        <w:rPr>
          <w:position w:val="-30"/>
        </w:rPr>
        <w:object w:dxaOrig="1480" w:dyaOrig="700" w14:anchorId="26E67410">
          <v:shape id="_x0000_i1140" type="#_x0000_t75" style="width:1in;height:36.75pt" o:ole="">
            <v:imagedata r:id="rId204" o:title=""/>
          </v:shape>
          <o:OLEObject Type="Embed" ProgID="Equation.3" ShapeID="_x0000_i1140" DrawAspect="Content" ObjectID="_1802787822" r:id="rId205"/>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41" type="#_x0000_t75" style="width:108.75pt;height:36.75pt" o:ole="">
            <v:imagedata r:id="rId206" o:title=""/>
          </v:shape>
          <o:OLEObject Type="Embed" ProgID="Equation.3" ShapeID="_x0000_i1141" DrawAspect="Content" ObjectID="_1802787823" r:id="rId207"/>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2" type="#_x0000_t75" style="width:64.5pt;height:14.25pt" o:ole="">
            <v:imagedata r:id="rId208" o:title=""/>
          </v:shape>
          <o:OLEObject Type="Embed" ProgID="Equation.3" ShapeID="_x0000_i1142" DrawAspect="Content" ObjectID="_1802787824" r:id="rId209"/>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3" type="#_x0000_t75" style="width:57.75pt;height:14.25pt" o:ole="">
            <v:imagedata r:id="rId155" o:title=""/>
          </v:shape>
          <o:OLEObject Type="Embed" ProgID="Equation.3" ShapeID="_x0000_i1143" DrawAspect="Content" ObjectID="_1802787825" r:id="rId210"/>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4" type="#_x0000_t75" style="width:57.75pt;height:14.25pt" o:ole="">
            <v:imagedata r:id="rId155" o:title=""/>
          </v:shape>
          <o:OLEObject Type="Embed" ProgID="Equation.3" ShapeID="_x0000_i1144" DrawAspect="Content" ObjectID="_1802787826" r:id="rId21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5" type="#_x0000_t75" style="width:57.75pt;height:14.25pt" o:ole="">
            <v:imagedata r:id="rId212" o:title=""/>
          </v:shape>
          <o:OLEObject Type="Embed" ProgID="Equation.3" ShapeID="_x0000_i1145" DrawAspect="Content" ObjectID="_1802787827" r:id="rId213"/>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6" type="#_x0000_t75" style="width:57.75pt;height:14.25pt" o:ole="">
            <v:imagedata r:id="rId214" o:title=""/>
          </v:shape>
          <o:OLEObject Type="Embed" ProgID="Equation.3" ShapeID="_x0000_i1146" DrawAspect="Content" ObjectID="_1802787828" r:id="rId215"/>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46" w:name="_Hlk512927540"/>
      <w:r w:rsidRPr="0037705C">
        <w:rPr>
          <w:color w:val="000000"/>
        </w:rPr>
        <w:t>The UE is not expected to receive a PDSCH assigned by a PDCCH with CRC scrambled by SI-RNTI with a TBS exceeding 2976 bits.</w:t>
      </w:r>
    </w:p>
    <w:p w14:paraId="0135C4E6" w14:textId="601367C5"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00C31645">
        <w:t>,</w:t>
      </w:r>
      <w:r w:rsidRPr="005955C5">
        <w:rPr>
          <w:i/>
        </w:rPr>
        <w:t xml:space="preserve"> </w:t>
      </w:r>
      <w:r w:rsidRPr="005955C5">
        <w:rPr>
          <w:kern w:val="2"/>
          <w:lang w:eastAsia="zh-CN"/>
        </w:rPr>
        <w:t>and</w:t>
      </w:r>
      <w:r w:rsidRPr="005955C5">
        <w:t xml:space="preserve"> </w:t>
      </w:r>
      <w:r w:rsidR="00C31645">
        <w:t xml:space="preserve">when the UE not configured with </w:t>
      </w:r>
      <w:r w:rsidR="00C31645" w:rsidRPr="50612911">
        <w:rPr>
          <w:i/>
          <w:iCs/>
        </w:rPr>
        <w:t>dl-OrJointTCI-StateList</w:t>
      </w:r>
      <w:r w:rsidR="00C31645">
        <w:t xml:space="preserve"> is </w:t>
      </w:r>
      <w:r w:rsidRPr="005955C5">
        <w:t xml:space="preserve">indicated with two TCI states in a codepoint of the DCI field </w:t>
      </w:r>
      <w:r w:rsidR="00F61D39" w:rsidRPr="005955C5">
        <w:rPr>
          <w:i/>
        </w:rPr>
        <w:t>'</w:t>
      </w:r>
      <w:r w:rsidRPr="005955C5">
        <w:rPr>
          <w:i/>
        </w:rPr>
        <w:t>Transmission Configuration Indication</w:t>
      </w:r>
      <w:r w:rsidR="00FA7AD2">
        <w:rPr>
          <w:i/>
        </w:rPr>
        <w:t>'</w:t>
      </w:r>
      <w:r w:rsidR="00157235">
        <w:rPr>
          <w:i/>
        </w:rPr>
        <w:t xml:space="preserve">, </w:t>
      </w:r>
      <w:r w:rsidR="00157235" w:rsidRPr="50612911">
        <w:rPr>
          <w:color w:val="000000" w:themeColor="text1"/>
        </w:rPr>
        <w:t xml:space="preserve">or when the UE </w:t>
      </w:r>
      <w:r w:rsidR="00157235">
        <w:t xml:space="preserve">configured with </w:t>
      </w:r>
      <w:r w:rsidR="00157235" w:rsidRPr="50612911">
        <w:rPr>
          <w:i/>
          <w:iCs/>
        </w:rPr>
        <w:t>dl-OrJointTCI-StateList</w:t>
      </w:r>
      <w:r w:rsidR="00157235">
        <w:t xml:space="preserve"> and having two indicated TCI States to be applied to PDSCH,</w:t>
      </w:r>
      <w:r w:rsidRPr="005955C5">
        <w:t xml:space="preserve"> and </w:t>
      </w:r>
      <w:r w:rsidR="00157235">
        <w:t xml:space="preserve">the UE is indicated with </w:t>
      </w:r>
      <w:r w:rsidRPr="005955C5">
        <w:t xml:space="preserve">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7" type="#_x0000_t75" style="width:21.75pt;height:21.75pt" o:ole="">
            <v:imagedata r:id="rId172" o:title=""/>
          </v:shape>
          <o:OLEObject Type="Embed" ProgID="Equation.3" ShapeID="_x0000_i1147" DrawAspect="Content" ObjectID="_1802787829" r:id="rId216"/>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8" type="#_x0000_t75" style="width:115.5pt;height:21.75pt" o:ole="">
            <v:imagedata r:id="rId174" o:title=""/>
          </v:shape>
          <o:OLEObject Type="Embed" ProgID="Equation.DSMT4" ShapeID="_x0000_i1148" DrawAspect="Content" ObjectID="_1802787830" r:id="rId217"/>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w:t>
      </w:r>
      <w:r w:rsidR="00157235" w:rsidRPr="50612911">
        <w:rPr>
          <w:lang w:eastAsia="ja-JP"/>
        </w:rPr>
        <w:t xml:space="preserve">for </w:t>
      </w:r>
      <w:r w:rsidR="00157235">
        <w:t xml:space="preserve">the UE not configured with </w:t>
      </w:r>
      <w:r w:rsidR="00157235" w:rsidRPr="50612911">
        <w:rPr>
          <w:i/>
          <w:iCs/>
        </w:rPr>
        <w:t>dl-OrJointTCI-StateList</w:t>
      </w:r>
      <w:r w:rsidR="00157235">
        <w:t xml:space="preserve"> or for </w:t>
      </w:r>
      <w:r w:rsidR="00157235" w:rsidRPr="50612911">
        <w:rPr>
          <w:color w:val="000000" w:themeColor="text1"/>
        </w:rPr>
        <w:t xml:space="preserve">the UE </w:t>
      </w:r>
      <w:r w:rsidR="00157235">
        <w:t xml:space="preserve">configured with </w:t>
      </w:r>
      <w:r w:rsidR="00157235" w:rsidRPr="50612911">
        <w:rPr>
          <w:i/>
          <w:iCs/>
        </w:rPr>
        <w:t>dl-OrJointTCI-StateList</w:t>
      </w:r>
      <w:r w:rsidR="00157235">
        <w:t xml:space="preserve"> and having two indicated TCI States to be applied to PDSCH</w:t>
      </w:r>
      <w:r w:rsidR="00157235" w:rsidRPr="50612911">
        <w:rPr>
          <w:lang w:eastAsia="ja-JP"/>
        </w:rPr>
        <w:t xml:space="preserve"> </w:t>
      </w:r>
      <w:r w:rsidR="00301FC2" w:rsidRPr="005955C5">
        <w:rPr>
          <w:lang w:eastAsia="ja-JP"/>
        </w:rPr>
        <w:t xml:space="preserve">and </w:t>
      </w:r>
      <w:r w:rsidR="00157235" w:rsidRPr="50612911">
        <w:rPr>
          <w:lang w:eastAsia="ja-JP"/>
        </w:rPr>
        <w:t xml:space="preserve">indicated with </w:t>
      </w:r>
      <w:r w:rsidR="00301FC2" w:rsidRPr="005955C5">
        <w:rPr>
          <w:lang w:eastAsia="ja-JP"/>
        </w:rPr>
        <w:t xml:space="preserve">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9" type="#_x0000_t75" style="width:21.75pt;height:13.5pt" o:ole="">
            <v:imagedata r:id="rId159" o:title=""/>
          </v:shape>
          <o:OLEObject Type="Embed" ProgID="Equation.3" ShapeID="_x0000_i1149" DrawAspect="Content" ObjectID="_1802787831" r:id="rId218"/>
        </w:object>
      </w:r>
      <w:r w:rsidR="00301FC2" w:rsidRPr="005955C5">
        <w:t xml:space="preserve">) by </w:t>
      </w:r>
      <w:r w:rsidR="00301FC2" w:rsidRPr="005955C5">
        <w:rPr>
          <w:position w:val="-14"/>
          <w:lang w:eastAsia="ko-KR"/>
        </w:rPr>
        <w:object w:dxaOrig="3010" w:dyaOrig="440" w14:anchorId="5465C8CC">
          <v:shape id="_x0000_i1150" type="#_x0000_t75" style="width:150.75pt;height:21.75pt" o:ole="">
            <v:imagedata r:id="rId161" o:title=""/>
          </v:shape>
          <o:OLEObject Type="Embed" ProgID="Equation.3" ShapeID="_x0000_i1150" DrawAspect="Content" ObjectID="_1802787832" r:id="rId219"/>
        </w:object>
      </w:r>
      <w:r w:rsidR="00301FC2" w:rsidRPr="005955C5">
        <w:rPr>
          <w:lang w:eastAsia="ko-KR"/>
        </w:rPr>
        <w:t xml:space="preserve">, where </w:t>
      </w:r>
      <w:r w:rsidR="00301FC2" w:rsidRPr="005955C5">
        <w:rPr>
          <w:position w:val="-14"/>
          <w:lang w:eastAsia="ko-KR"/>
        </w:rPr>
        <w:object w:dxaOrig="590" w:dyaOrig="440" w14:anchorId="5FD50F60">
          <v:shape id="_x0000_i1151" type="#_x0000_t75" style="width:29.25pt;height:21.75pt" o:ole="">
            <v:imagedata r:id="rId165" o:title=""/>
          </v:shape>
          <o:OLEObject Type="Embed" ProgID="Equation.3" ShapeID="_x0000_i1151" DrawAspect="Content" ObjectID="_1802787833" r:id="rId220"/>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2" type="#_x0000_t75" style="width:100.5pt;height:14.25pt" o:ole="">
            <v:imagedata r:id="rId221" o:title=""/>
          </v:shape>
          <o:OLEObject Type="Embed" ProgID="Equation.DSMT4" ShapeID="_x0000_i1152" DrawAspect="Content" ObjectID="_1802787834" r:id="rId222"/>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46"/>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47" w:name="_Toc11352093"/>
      <w:bookmarkStart w:id="248" w:name="_Toc20317983"/>
      <w:bookmarkStart w:id="249" w:name="_Toc27299881"/>
      <w:bookmarkStart w:id="250" w:name="_Toc29673146"/>
      <w:bookmarkStart w:id="251" w:name="_Toc29673287"/>
      <w:bookmarkStart w:id="252" w:name="_Toc29674280"/>
      <w:bookmarkStart w:id="253" w:name="_Toc36645510"/>
      <w:bookmarkStart w:id="254" w:name="_Toc45810555"/>
      <w:bookmarkStart w:id="255" w:name="_Toc192172865"/>
      <w:r w:rsidRPr="0048482F">
        <w:rPr>
          <w:color w:val="000000"/>
        </w:rPr>
        <w:t>5.1.4</w:t>
      </w:r>
      <w:r w:rsidR="009B18F9">
        <w:rPr>
          <w:color w:val="000000"/>
        </w:rPr>
        <w:tab/>
      </w:r>
      <w:r w:rsidRPr="0048482F">
        <w:rPr>
          <w:color w:val="000000"/>
        </w:rPr>
        <w:t>PDSCH resource mapping</w:t>
      </w:r>
      <w:bookmarkEnd w:id="247"/>
      <w:bookmarkEnd w:id="248"/>
      <w:bookmarkEnd w:id="249"/>
      <w:bookmarkEnd w:id="250"/>
      <w:bookmarkEnd w:id="251"/>
      <w:bookmarkEnd w:id="252"/>
      <w:bookmarkEnd w:id="253"/>
      <w:bookmarkEnd w:id="254"/>
      <w:bookmarkEnd w:id="255"/>
    </w:p>
    <w:p w14:paraId="17A1B666" w14:textId="3482F446" w:rsidR="00943493" w:rsidRPr="0048482F" w:rsidRDefault="00943493" w:rsidP="00943493">
      <w:pPr>
        <w:rPr>
          <w:kern w:val="2"/>
          <w:lang w:eastAsia="zh-CN"/>
        </w:rPr>
      </w:pPr>
      <w:bookmarkStart w:id="256"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w:t>
      </w:r>
      <w:r w:rsidR="00097DF4" w:rsidRPr="006C12C8">
        <w:rPr>
          <w:kern w:val="2"/>
          <w:lang w:val="en-US" w:eastAsia="zh-CN" w:bidi="ar"/>
        </w:rPr>
        <w:t>, after puncturing if applicable,</w:t>
      </w:r>
      <w:r w:rsidRPr="0048482F">
        <w:rPr>
          <w:kern w:val="2"/>
          <w:lang w:eastAsia="zh-CN"/>
        </w:rPr>
        <w:t xml:space="preserve"> is transmitted in REs used by the UE for a reception of the PDSCH.</w:t>
      </w:r>
    </w:p>
    <w:p w14:paraId="31DF12E4" w14:textId="636DAB8C"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transmission resources</w:t>
      </w:r>
      <w:r w:rsidR="00097DF4" w:rsidRPr="006C12C8">
        <w:rPr>
          <w:kern w:val="2"/>
          <w:lang w:val="en-US" w:eastAsia="zh-CN" w:bidi="ar"/>
        </w:rPr>
        <w:t>, after puncturing if applicable,</w:t>
      </w:r>
      <w:r w:rsidR="005A71D2">
        <w:rPr>
          <w:color w:val="000000"/>
          <w:kern w:val="2"/>
          <w:lang w:eastAsia="zh-CN"/>
        </w:rPr>
        <w:t xml:space="preserve">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6B49ED97"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G-RNTI, G-CS-RNTI, MCCH-RNTI</w:t>
      </w:r>
      <w:r w:rsidR="00A87BD5">
        <w:rPr>
          <w:color w:val="000000"/>
        </w:rPr>
        <w:t xml:space="preserve">, </w:t>
      </w:r>
      <w:r w:rsidR="00B1627C">
        <w:rPr>
          <w:color w:val="000000"/>
        </w:rPr>
        <w:t xml:space="preserve">Multicast </w:t>
      </w:r>
      <w:r w:rsidR="00A87BD5">
        <w:rPr>
          <w:color w:val="000000"/>
        </w:rPr>
        <w:t>MCCH-RNTI</w:t>
      </w:r>
      <w:r w:rsidR="00524465">
        <w:rPr>
          <w:color w:val="000000"/>
        </w:rPr>
        <w:t xml:space="preserve">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if the PDSCH resource allocation overlaps with PRBs containing SS/PBCH block transmission resources</w:t>
      </w:r>
      <w:r w:rsidR="00097DF4" w:rsidRPr="006C12C8">
        <w:rPr>
          <w:kern w:val="2"/>
          <w:lang w:val="en-US" w:eastAsia="zh-CN" w:bidi="ar"/>
        </w:rPr>
        <w:t>, after puncturing if applicable</w:t>
      </w:r>
      <w:r w:rsidR="005A71D2">
        <w:rPr>
          <w:color w:val="000000"/>
        </w:rPr>
        <w:t xml:space="preserve">, </w:t>
      </w:r>
      <w:r w:rsidR="00524465">
        <w:rPr>
          <w:color w:val="000000"/>
        </w:rPr>
        <w:t xml:space="preserve">and </w:t>
      </w:r>
      <w:r w:rsidR="005A71D2">
        <w:rPr>
          <w:color w:val="000000"/>
        </w:rPr>
        <w:t>the UE shall assume that the PRBs containing SS/PBCH block transmission resources</w:t>
      </w:r>
      <w:r w:rsidR="00097DF4" w:rsidRPr="006C12C8">
        <w:rPr>
          <w:kern w:val="2"/>
          <w:lang w:val="en-US" w:eastAsia="zh-CN" w:bidi="ar"/>
        </w:rPr>
        <w:t>, after puncturing if applicable,</w:t>
      </w:r>
      <w:r w:rsidR="005A71D2">
        <w:rPr>
          <w:color w:val="000000"/>
        </w:rPr>
        <w:t xml:space="preserve">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57" w:name="_Toc11352094"/>
      <w:bookmarkStart w:id="258" w:name="_Toc20317984"/>
      <w:bookmarkStart w:id="259" w:name="_Toc27299882"/>
      <w:bookmarkStart w:id="260" w:name="_Toc29673147"/>
      <w:bookmarkStart w:id="261" w:name="_Toc29673288"/>
      <w:bookmarkStart w:id="262" w:name="_Toc29674281"/>
      <w:bookmarkStart w:id="263" w:name="_Toc36645511"/>
      <w:bookmarkStart w:id="264" w:name="_Toc45810556"/>
      <w:bookmarkStart w:id="265" w:name="_Toc192172866"/>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57"/>
      <w:bookmarkEnd w:id="258"/>
      <w:bookmarkEnd w:id="259"/>
      <w:bookmarkEnd w:id="260"/>
      <w:bookmarkEnd w:id="261"/>
      <w:bookmarkEnd w:id="262"/>
      <w:bookmarkEnd w:id="263"/>
      <w:bookmarkEnd w:id="264"/>
      <w:bookmarkEnd w:id="265"/>
    </w:p>
    <w:p w14:paraId="523A4CD7" w14:textId="393D54D2"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266" w:name="_Hlk22923381"/>
      <w:r w:rsidR="0095591D" w:rsidRPr="00AD1112">
        <w:rPr>
          <w:i/>
        </w:rPr>
        <w:t>rateMatchPatternGroup1DCI-1-2</w:t>
      </w:r>
      <w:r>
        <w:t xml:space="preserve">, </w:t>
      </w:r>
      <w:r w:rsidR="0095591D" w:rsidRPr="005C6C4F">
        <w:rPr>
          <w:i/>
        </w:rPr>
        <w:t>rateMatchPatternGroup2DCI-1-2</w:t>
      </w:r>
      <w:bookmarkEnd w:id="266"/>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 xml:space="preserve">with DCI format 1_3.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r w:rsidR="00B64F35" w:rsidRPr="008C04B1">
        <w:rPr>
          <w:i/>
          <w:color w:val="000000" w:themeColor="text1"/>
        </w:rPr>
        <w:t>rateMatchPatternToAddModList</w:t>
      </w:r>
      <w:r w:rsidR="00B64F35" w:rsidRPr="008C04B1">
        <w:rPr>
          <w:color w:val="000000" w:themeColor="text1"/>
        </w:rPr>
        <w:t xml:space="preserve"> configured in </w:t>
      </w:r>
      <w:r w:rsidR="00FC41B0">
        <w:rPr>
          <w:i/>
        </w:rPr>
        <w:t>pdsch</w:t>
      </w:r>
      <w:r w:rsidR="00FC41B0" w:rsidRPr="000508CA">
        <w:rPr>
          <w:i/>
        </w:rPr>
        <w:t>-</w:t>
      </w:r>
      <w:r w:rsidR="00FC41B0">
        <w:rPr>
          <w:i/>
        </w:rPr>
        <w:t>C</w:t>
      </w:r>
      <w:r w:rsidR="00FC41B0" w:rsidRPr="000508CA">
        <w:rPr>
          <w:i/>
        </w:rPr>
        <w:t>onfig</w:t>
      </w:r>
      <w:r w:rsidR="00FC41B0">
        <w:rPr>
          <w:i/>
          <w:lang w:eastAsia="ja-JP"/>
        </w:rPr>
        <w:t>MCCH</w:t>
      </w:r>
      <w:r w:rsidR="00B64F35" w:rsidRPr="00FC41B0">
        <w:rPr>
          <w:iCs/>
          <w:color w:val="000000" w:themeColor="text1"/>
        </w:rPr>
        <w:t xml:space="preserve"> or </w:t>
      </w:r>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r w:rsidRPr="00C61073">
        <w:rPr>
          <w:i/>
        </w:rPr>
        <w:t>rateMatchPatternToAddModList</w:t>
      </w:r>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441A40E6"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524465" w:rsidRPr="00C923E5">
        <w:rPr>
          <w:iCs/>
        </w:rPr>
        <w:t>, 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r w:rsidR="00B64F35" w:rsidRPr="008C04B1">
        <w:rPr>
          <w:i/>
          <w:iCs/>
          <w:color w:val="000000" w:themeColor="text1"/>
        </w:rPr>
        <w:t>RateMatchPatterns</w:t>
      </w:r>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r w:rsidR="00524465" w:rsidRPr="000076FA">
        <w:rPr>
          <w:i/>
          <w:iCs/>
        </w:rPr>
        <w:t>RateMatchPattern(s)</w:t>
      </w:r>
      <w:r w:rsidR="00524465">
        <w:t xml:space="preserve"> configured for MBS broadcast </w:t>
      </w:r>
      <w:r w:rsidR="00A87BD5">
        <w:t xml:space="preserve">or for MBS multicast in RRC_INACTIVE_state </w:t>
      </w:r>
      <w:r w:rsidR="00524465">
        <w:t>is counted into the ones that are configured per serving-cell.</w:t>
      </w:r>
      <w:r w:rsidR="00524465" w:rsidRPr="008E3A35">
        <w:t xml:space="preserve"> </w:t>
      </w:r>
      <w:r w:rsidR="00943493" w:rsidRPr="008E3A35">
        <w:t xml:space="preserve">A </w:t>
      </w:r>
      <w:r w:rsidR="00943493" w:rsidRPr="008E3A35">
        <w:rPr>
          <w:i/>
          <w:lang w:val="en-GB"/>
        </w:rPr>
        <w:t>RateMatchPattern</w:t>
      </w:r>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8E3A35">
        <w:t xml:space="preserve"> </w:t>
      </w:r>
      <w:r w:rsidRPr="008E3A35">
        <w:t xml:space="preserve">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67" w:name="_Hlk512443080"/>
      <w:r w:rsidRPr="00A728E5">
        <w:rPr>
          <w:i/>
        </w:rPr>
        <w:t>rateMatchPatternToAddModList</w:t>
      </w:r>
      <w:bookmarkEnd w:id="267"/>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68" w:name="_Hlk508033505"/>
      <w:bookmarkStart w:id="269"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r>
        <w:rPr>
          <w:i/>
          <w:iCs/>
        </w:rPr>
        <w:t>searchSpaceLinking</w:t>
      </w:r>
      <w:r w:rsidR="00CF353E">
        <w:rPr>
          <w:i/>
          <w:iCs/>
        </w:rPr>
        <w:t>Id</w:t>
      </w:r>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70" w:name="_Toc11352095"/>
      <w:bookmarkStart w:id="271" w:name="_Toc20317985"/>
      <w:bookmarkStart w:id="272" w:name="_Toc27299883"/>
      <w:bookmarkStart w:id="273" w:name="_Toc29673148"/>
      <w:bookmarkStart w:id="274" w:name="_Toc29673289"/>
      <w:bookmarkStart w:id="275" w:name="_Toc29674282"/>
      <w:bookmarkStart w:id="276" w:name="_Toc36645512"/>
      <w:bookmarkStart w:id="277" w:name="_Toc45810557"/>
      <w:bookmarkStart w:id="278" w:name="_Toc192172867"/>
      <w:bookmarkEnd w:id="268"/>
      <w:bookmarkEnd w:id="269"/>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70"/>
      <w:bookmarkEnd w:id="271"/>
      <w:bookmarkEnd w:id="272"/>
      <w:bookmarkEnd w:id="273"/>
      <w:bookmarkEnd w:id="274"/>
      <w:bookmarkEnd w:id="275"/>
      <w:bookmarkEnd w:id="276"/>
      <w:bookmarkEnd w:id="277"/>
      <w:bookmarkEnd w:id="278"/>
    </w:p>
    <w:p w14:paraId="1706FA8A" w14:textId="20E10989"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79" w:name="_Hlk22923417"/>
      <w:r w:rsidR="00204B86" w:rsidRPr="00055A69">
        <w:rPr>
          <w:i/>
        </w:rPr>
        <w:t>aperiodicZP-CSI-RS-ResourceSetsToAddModListDCI-1-2</w:t>
      </w:r>
      <w:bookmarkEnd w:id="279"/>
      <w:r>
        <w:t xml:space="preserve"> instead of </w:t>
      </w:r>
      <w:r w:rsidRPr="00F54DCC">
        <w:rPr>
          <w:i/>
        </w:rPr>
        <w:t>aperiodic-ZP-CSI-RS-ResourceSetsToAddModList</w:t>
      </w:r>
      <w:r>
        <w:t>.</w:t>
      </w:r>
      <w:r w:rsidR="0052446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r w:rsidR="00524465" w:rsidRPr="00C61073">
        <w:rPr>
          <w:i/>
        </w:rPr>
        <w:t>aperiodicZP-CSI-RS-ResourceSetsToAddModList</w:t>
      </w:r>
      <w:r w:rsidR="00524465" w:rsidRPr="00C61073">
        <w:rPr>
          <w:rFonts w:eastAsia="DengXian"/>
          <w:i/>
          <w:lang w:eastAsia="ja-JP"/>
        </w:rP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524465" w:rsidRPr="00C61073">
        <w:t xml:space="preserve"> instead of </w:t>
      </w:r>
      <w:r w:rsidR="00524465" w:rsidRPr="00C61073">
        <w:rPr>
          <w:i/>
        </w:rPr>
        <w:t>aperiodic-ZP-CSI-RS-ResourceSetsToAddModList</w:t>
      </w:r>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34FAF6AB"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A8263D" w:rsidDel="00C555CE">
        <w:rPr>
          <w:iCs/>
        </w:rPr>
        <w:t xml:space="preserve"> </w:t>
      </w:r>
      <w:r w:rsidR="00A8263D">
        <w:t xml:space="preserve">or </w:t>
      </w:r>
      <w:r w:rsidR="00A8263D" w:rsidRPr="00BF00ED">
        <w:rPr>
          <w:i/>
          <w:iCs/>
        </w:rPr>
        <w:t>lte-CRS-PatternList3-r18</w:t>
      </w:r>
      <w:r w:rsidR="00A8263D" w:rsidRPr="00A8263D">
        <w:rPr>
          <w:lang w:val="en-GB"/>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00D8D478"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for broadcast reception</w:t>
      </w:r>
      <w:r w:rsidR="00A87BD5">
        <w:rPr>
          <w:iCs/>
          <w:lang w:val="en-GB"/>
        </w:rPr>
        <w:t xml:space="preserve"> </w:t>
      </w:r>
      <w:r w:rsidR="00A87BD5">
        <w:rPr>
          <w:iCs/>
        </w:rPr>
        <w:t>or multicast reception in RRC_INACTIVE_state</w:t>
      </w:r>
      <w:r>
        <w:rPr>
          <w:iCs/>
        </w:rPr>
        <w:t xml:space="preserve">, REs indicated by </w:t>
      </w:r>
      <w:r>
        <w:rPr>
          <w:i/>
          <w:lang w:val="en-US"/>
        </w:rPr>
        <w:t>'</w:t>
      </w:r>
      <w:r w:rsidRPr="000D25A4">
        <w:rPr>
          <w:i/>
        </w:rPr>
        <w:t>RateMatchPatternLTE-CRS</w:t>
      </w:r>
      <w:r>
        <w:rPr>
          <w:i/>
          <w:lang w:val="en-US"/>
        </w:rPr>
        <w:t>'</w:t>
      </w:r>
      <w: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0088323A">
        <w:t xml:space="preserve"> or multicast PDSCH reception in RRC_INACTIVE_state</w:t>
      </w:r>
      <w:r w:rsidRPr="0048482F">
        <w:t>.</w:t>
      </w:r>
      <w:r w:rsidR="007333A2">
        <w:rPr>
          <w:lang w:val="en-GB"/>
        </w:rPr>
        <w:t xml:space="preserve"> </w:t>
      </w:r>
      <w:r w:rsidR="007333A2" w:rsidRPr="0069023C">
        <w:t xml:space="preserve">The total number of </w:t>
      </w:r>
      <w:r w:rsidR="007333A2" w:rsidRPr="000D25A4">
        <w:rPr>
          <w:i/>
        </w:rPr>
        <w:t>RateMatchPatternLTE-CRS</w:t>
      </w:r>
      <w:r w:rsidR="007333A2" w:rsidRPr="0069023C">
        <w:t xml:space="preserve"> </w:t>
      </w:r>
      <w:r w:rsidR="007333A2">
        <w:t>for broadcast reception</w:t>
      </w:r>
      <w:r w:rsidR="00A87BD5">
        <w:rPr>
          <w:lang w:val="en-GB"/>
        </w:rPr>
        <w:t xml:space="preserve"> </w:t>
      </w:r>
      <w:r w:rsidR="00A87BD5">
        <w:rPr>
          <w:iCs/>
        </w:rPr>
        <w:t>or multicast reception in RRC_INACTIVE_state</w:t>
      </w:r>
      <w:r w:rsidR="007333A2">
        <w:t xml:space="preserve">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7FBA8E56" w14:textId="0248F50D" w:rsidR="00DB38A7" w:rsidRPr="00F673E0" w:rsidRDefault="009C3101" w:rsidP="00DB38A7">
      <w:pPr>
        <w:pStyle w:val="B1"/>
        <w:rPr>
          <w:lang w:eastAsia="en-IN"/>
        </w:rPr>
      </w:pPr>
      <w:r>
        <w:t>-</w:t>
      </w:r>
      <w:r>
        <w:tab/>
      </w:r>
      <w:r w:rsidR="00DB38A7" w:rsidRPr="00F673E0">
        <w:rPr>
          <w:lang w:eastAsia="en-IN"/>
        </w:rPr>
        <w:t xml:space="preserve">If the UE is not configured by higher layer parameter </w:t>
      </w:r>
      <w:r w:rsidR="00DB38A7" w:rsidRPr="00F673E0">
        <w:rPr>
          <w:i/>
          <w:iCs/>
          <w:lang w:eastAsia="en-IN"/>
        </w:rPr>
        <w:t>PDCCH-Config</w:t>
      </w:r>
      <w:r w:rsidR="00DB38A7" w:rsidRPr="00F673E0">
        <w:rPr>
          <w:lang w:eastAsia="en-IN"/>
        </w:rPr>
        <w:t xml:space="preserve"> with two different values of </w:t>
      </w:r>
      <w:r w:rsidR="00DB38A7" w:rsidRPr="00F673E0">
        <w:rPr>
          <w:i/>
          <w:iCs/>
          <w:lang w:eastAsia="en-IN"/>
        </w:rPr>
        <w:t xml:space="preserve">coresetPoolIndex </w:t>
      </w:r>
      <w:r w:rsidR="00DB38A7" w:rsidRPr="00F673E0">
        <w:rPr>
          <w:lang w:eastAsia="en-IN"/>
        </w:rPr>
        <w:t xml:space="preserve">in </w:t>
      </w:r>
      <w:r w:rsidR="00DB38A7" w:rsidRPr="00F673E0">
        <w:rPr>
          <w:i/>
          <w:iCs/>
          <w:lang w:eastAsia="en-IN"/>
        </w:rPr>
        <w:t>ControlResourceSet</w:t>
      </w:r>
      <w:r w:rsidR="00DB38A7" w:rsidRPr="00F673E0">
        <w:rPr>
          <w:lang w:eastAsia="en-IN"/>
        </w:rPr>
        <w:t xml:space="preserve">, and if the UE is configured by higher layer parameter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rFonts w:hint="eastAsia"/>
          <w:i/>
          <w:iCs/>
        </w:rPr>
        <w:t xml:space="preserve"> </w:t>
      </w:r>
      <w:r w:rsidR="00DB38A7" w:rsidRPr="00F673E0">
        <w:rPr>
          <w:lang w:eastAsia="en-IN"/>
        </w:rPr>
        <w:t xml:space="preserve">in </w:t>
      </w:r>
      <w:r w:rsidR="00DB38A7" w:rsidRPr="00F673E0">
        <w:rPr>
          <w:i/>
          <w:iCs/>
          <w:lang w:eastAsia="en-IN"/>
        </w:rPr>
        <w:t>ServingCellConfig</w:t>
      </w:r>
      <w:r w:rsidR="00DB38A7" w:rsidRPr="00F673E0">
        <w:rPr>
          <w:lang w:eastAsia="en-IN"/>
        </w:rPr>
        <w:t xml:space="preserve">, REs indicated by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lang w:eastAsia="en-IN"/>
        </w:rPr>
        <w:t xml:space="preserve"> are declared as not available for PDSCH.</w:t>
      </w:r>
    </w:p>
    <w:p w14:paraId="32F37CAB" w14:textId="77777777" w:rsidR="00DB38A7" w:rsidRPr="00F673E0" w:rsidRDefault="00DB38A7" w:rsidP="00DB38A7">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r w:rsidRPr="00F673E0">
        <w:rPr>
          <w:i/>
        </w:rPr>
        <w:t>coresetPoolIndex</w:t>
      </w:r>
      <w:r w:rsidRPr="00F673E0">
        <w:t xml:space="preserve"> in </w:t>
      </w:r>
      <w:r w:rsidRPr="00F673E0">
        <w:rPr>
          <w:i/>
        </w:rPr>
        <w:t xml:space="preserve">ControlResourceSet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r w:rsidRPr="00F673E0">
        <w:rPr>
          <w:rFonts w:hint="eastAsia"/>
          <w:i/>
          <w:iCs/>
        </w:rPr>
        <w:t>ServingCellConfig</w:t>
      </w:r>
      <w:r w:rsidRPr="00F673E0">
        <w:t>, the following REs are declared as not available for PDSCH:</w:t>
      </w:r>
    </w:p>
    <w:p w14:paraId="420276AD" w14:textId="5B719B36" w:rsidR="00DB38A7" w:rsidRPr="00F673E0" w:rsidRDefault="00DB38A7" w:rsidP="00DB38A7">
      <w:pPr>
        <w:pStyle w:val="B2"/>
        <w:rPr>
          <w:rFonts w:eastAsia="Malgun Gothic"/>
          <w:lang w:eastAsia="ko-KR"/>
        </w:rPr>
      </w:pPr>
      <w:r w:rsidRPr="00F673E0">
        <w:t>-</w:t>
      </w:r>
      <w:r w:rsidRPr="00F673E0">
        <w:tab/>
        <w:t xml:space="preserve">if the UE is configured with </w:t>
      </w:r>
      <w:r w:rsidRPr="00F673E0">
        <w:rPr>
          <w:i/>
          <w:iCs/>
        </w:rPr>
        <w:t>crs-RateMatch-PerCoresetPoolIndex</w:t>
      </w:r>
      <w:r w:rsidRPr="00F673E0">
        <w:t xml:space="preserve">, REs indicated by the CRS pattern(s) in </w:t>
      </w:r>
      <w:r w:rsidRPr="00F673E0">
        <w:rPr>
          <w:i/>
          <w:iCs/>
        </w:rPr>
        <w:t>lte-CRS-PatternList3-r18</w:t>
      </w:r>
      <w:r w:rsidRPr="00F673E0">
        <w:t xml:space="preserve"> if the PDSCH is associated with </w:t>
      </w:r>
      <w:r w:rsidRPr="00F673E0">
        <w:rPr>
          <w:i/>
        </w:rPr>
        <w:t>coresetPoolIndex</w:t>
      </w:r>
      <w:r w:rsidRPr="00F673E0">
        <w:t xml:space="preserve"> set to </w:t>
      </w:r>
      <w:r w:rsidR="00766462">
        <w:t>'</w:t>
      </w:r>
      <w:r w:rsidRPr="00F673E0">
        <w:t>0</w:t>
      </w:r>
      <w:r w:rsidR="00766462">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r w:rsidRPr="00F673E0">
        <w:rPr>
          <w:i/>
        </w:rPr>
        <w:t>coresetPoolIndex</w:t>
      </w:r>
      <w:r w:rsidRPr="00F673E0">
        <w:t xml:space="preserve"> set to </w:t>
      </w:r>
      <w:r w:rsidR="00766462">
        <w:t>'</w:t>
      </w:r>
      <w:r w:rsidRPr="00F673E0">
        <w:t>1</w:t>
      </w:r>
      <w:r w:rsidR="00766462">
        <w:t>'</w:t>
      </w:r>
      <w:r w:rsidRPr="00F673E0">
        <w:t>;</w:t>
      </w:r>
    </w:p>
    <w:p w14:paraId="738F9A6B" w14:textId="77777777" w:rsidR="00DB38A7" w:rsidRPr="00F673E0" w:rsidRDefault="00DB38A7" w:rsidP="00DB38A7">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r w:rsidRPr="00F673E0">
        <w:rPr>
          <w:i/>
          <w:iCs/>
        </w:rPr>
        <w:t>ServingCellConfig</w:t>
      </w:r>
      <w:r w:rsidRPr="00F673E0">
        <w:t>.</w:t>
      </w:r>
    </w:p>
    <w:p w14:paraId="6F579784" w14:textId="0000D753" w:rsidR="00A6761C" w:rsidRPr="0048482F" w:rsidRDefault="00DB38A7" w:rsidP="009C3101">
      <w:pPr>
        <w:pStyle w:val="B1"/>
      </w:pPr>
      <w:r>
        <w:rPr>
          <w:lang w:val="en-US"/>
        </w:rPr>
        <w:t>-</w:t>
      </w:r>
      <w:r>
        <w:rPr>
          <w:lang w:val="en-US"/>
        </w:rP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80" w:name="_Hlk512445251"/>
      <w:r w:rsidR="004D3D21" w:rsidRPr="00F35584">
        <w:rPr>
          <w:i/>
        </w:rPr>
        <w:t>ZP-CSI-RS-Resource</w:t>
      </w:r>
      <w:bookmarkEnd w:id="280"/>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it is subject to UE capability whether the </w:t>
      </w:r>
      <w:r w:rsidRPr="0069023C">
        <w:rPr>
          <w:i/>
          <w:iCs/>
        </w:rPr>
        <w:t>p-ZP-CSI-RS-ResourceSet</w:t>
      </w:r>
      <w:r w:rsidRPr="0069023C">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For the UE in RRC_CONNECTED mode for multicast reception, s</w:t>
      </w:r>
      <w:r w:rsidRPr="00B64F35">
        <w:rPr>
          <w:rFonts w:eastAsia="Times New Roman"/>
          <w:i/>
          <w:color w:val="000000"/>
          <w:lang w:val="en-GB"/>
        </w:rPr>
        <w:t>p-ZP-CSI-RS-ResourceSet</w:t>
      </w:r>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s</w:t>
      </w:r>
      <w:r w:rsidRPr="00B64F35">
        <w:rPr>
          <w:rFonts w:eastAsia="Times New Roman"/>
          <w:i/>
          <w:color w:val="000000"/>
          <w:lang w:val="en-GB"/>
        </w:rPr>
        <w:t>p-ZP-CSI-RS-ResourceSet</w:t>
      </w:r>
      <w:r w:rsidRPr="00B64F35">
        <w:rPr>
          <w:rFonts w:eastAsia="Times New Roman"/>
          <w:color w:val="000000"/>
          <w:lang w:val="en-GB"/>
        </w:rPr>
        <w:t xml:space="preserve"> are declared as not available for GC-PDSCH when their triggering and activation delivered by unicast PDSCH are applie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GC-PDSCH an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281" w:name="_Hlk512443092"/>
      <w:r w:rsidRPr="00F35584">
        <w:rPr>
          <w:i/>
        </w:rPr>
        <w:t>PDSCH-Config</w:t>
      </w:r>
      <w:bookmarkEnd w:id="281"/>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56"/>
    <w:p w14:paraId="766D45B4" w14:textId="1E97AF82"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r w:rsidR="00482633" w:rsidRPr="00A327FE">
        <w:rPr>
          <w:rFonts w:eastAsia="Malgun Gothic"/>
          <w:i/>
          <w:iCs/>
          <w:color w:val="000000"/>
        </w:rPr>
        <w:t>pdsch-TimeDomainAllocationListForMultiPDSCH</w:t>
      </w:r>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29D1784A"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41ED976"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282" w:name="_Toc11352096"/>
      <w:bookmarkStart w:id="283" w:name="_Toc20317986"/>
      <w:bookmarkStart w:id="284" w:name="_Toc27299884"/>
      <w:bookmarkStart w:id="285" w:name="_Toc29673149"/>
      <w:bookmarkStart w:id="286" w:name="_Toc29673290"/>
      <w:bookmarkStart w:id="287" w:name="_Toc29674283"/>
      <w:bookmarkStart w:id="288" w:name="_Toc36645513"/>
      <w:bookmarkStart w:id="289" w:name="_Toc45810558"/>
      <w:bookmarkStart w:id="290" w:name="_Toc192172868"/>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82"/>
      <w:bookmarkEnd w:id="283"/>
      <w:bookmarkEnd w:id="284"/>
      <w:bookmarkEnd w:id="285"/>
      <w:bookmarkEnd w:id="286"/>
      <w:bookmarkEnd w:id="287"/>
      <w:bookmarkEnd w:id="288"/>
      <w:bookmarkEnd w:id="289"/>
      <w:bookmarkEnd w:id="290"/>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291" w:name="_Hlk500800106"/>
      <w:bookmarkStart w:id="292"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77E767E9" w14:textId="7B0A562D" w:rsidR="003711FC" w:rsidRPr="008C011B" w:rsidRDefault="00DF2CB5" w:rsidP="003711FC">
      <w:pPr>
        <w:rPr>
          <w:lang w:eastAsia="zh-CN"/>
        </w:rPr>
      </w:pPr>
      <w:bookmarkStart w:id="293" w:name="_Hlk500953403"/>
      <w:bookmarkEnd w:id="291"/>
      <w:bookmarkEnd w:id="292"/>
      <w:r w:rsidRPr="008C011B">
        <w:t xml:space="preserve">The UE can be configured with a list of up to </w:t>
      </w:r>
      <w:r w:rsidRPr="008C011B">
        <w:rPr>
          <w:i/>
          <w:iCs/>
        </w:rPr>
        <w:t>128</w:t>
      </w:r>
      <w:r w:rsidRPr="008C011B">
        <w:t xml:space="preserve"> </w:t>
      </w:r>
      <w:r w:rsidR="003711FC" w:rsidRPr="008C011B">
        <w:rPr>
          <w:i/>
          <w:iCs/>
        </w:rPr>
        <w:t>TCI</w:t>
      </w:r>
      <w:r w:rsidR="0034067E" w:rsidRPr="008C011B">
        <w:rPr>
          <w:i/>
          <w:iCs/>
        </w:rPr>
        <w:t>-</w:t>
      </w:r>
      <w:r w:rsidR="003711FC" w:rsidRPr="008C011B">
        <w:rPr>
          <w:i/>
          <w:iCs/>
        </w:rPr>
        <w:t>State</w:t>
      </w:r>
      <w:r w:rsidRPr="008C011B">
        <w:rPr>
          <w:i/>
          <w:iCs/>
        </w:rPr>
        <w:t xml:space="preserve"> </w:t>
      </w:r>
      <w:r w:rsidRPr="008C011B">
        <w:t xml:space="preserve">configurations, within the higher layer parameter </w:t>
      </w:r>
      <w:bookmarkStart w:id="294" w:name="_Hlk111110645"/>
      <w:r w:rsidR="00DB6A74" w:rsidRPr="008C011B">
        <w:rPr>
          <w:i/>
          <w:iCs/>
        </w:rPr>
        <w:t>dl-OrJointTCI-StateList</w:t>
      </w:r>
      <w:r w:rsidR="003B215D" w:rsidRPr="008C011B">
        <w:t xml:space="preserve"> </w:t>
      </w:r>
      <w:bookmarkEnd w:id="294"/>
      <w:r w:rsidR="003B215D" w:rsidRPr="008C011B">
        <w:t>in</w:t>
      </w:r>
      <w:r w:rsidR="003B215D" w:rsidRPr="008C011B">
        <w:rPr>
          <w:i/>
        </w:rPr>
        <w:t xml:space="preserve"> </w:t>
      </w:r>
      <w:r w:rsidRPr="008C011B">
        <w:rPr>
          <w:i/>
        </w:rPr>
        <w:t>PDSCH-Config</w:t>
      </w:r>
      <w:r w:rsidRPr="008C011B">
        <w:t xml:space="preserve"> for providing a reference signal for the </w:t>
      </w:r>
      <w:r w:rsidR="003711FC" w:rsidRPr="008C011B">
        <w:t>quasi co-location</w:t>
      </w:r>
      <w:r w:rsidRPr="008C011B">
        <w:t xml:space="preserve"> for DM-RS of PDSCH and DM-RS of PDCCH in a </w:t>
      </w:r>
      <w:r w:rsidR="0034067E" w:rsidRPr="008C011B">
        <w:t>BWP/</w:t>
      </w:r>
      <w:r w:rsidRPr="008C011B">
        <w:t xml:space="preserve">CC, </w:t>
      </w:r>
      <w:r w:rsidR="003711FC" w:rsidRPr="008C011B">
        <w:t xml:space="preserve">for </w:t>
      </w:r>
      <w:r w:rsidRPr="008C011B">
        <w:t>CSI-RS, and to provide a reference</w:t>
      </w:r>
      <w:r w:rsidR="00D456C3" w:rsidRPr="008C011B">
        <w:t xml:space="preserve"> </w:t>
      </w:r>
      <w:r w:rsidR="00D456C3" w:rsidRPr="008C011B">
        <w:rPr>
          <w:sz w:val="18"/>
          <w:szCs w:val="18"/>
        </w:rPr>
        <w:t xml:space="preserve">signal with </w:t>
      </w:r>
      <w:r w:rsidR="00D456C3" w:rsidRPr="008C011B">
        <w:rPr>
          <w:i/>
          <w:sz w:val="18"/>
          <w:szCs w:val="18"/>
        </w:rPr>
        <w:t>qcl-Type</w:t>
      </w:r>
      <w:r w:rsidR="00D456C3" w:rsidRPr="008C011B">
        <w:rPr>
          <w:sz w:val="18"/>
          <w:szCs w:val="18"/>
        </w:rPr>
        <w:t xml:space="preserve"> set to 'typeD'</w:t>
      </w:r>
      <w:r w:rsidRPr="008C011B">
        <w:t xml:space="preserve">, if applicable, for determining UL TX spatial filter for dynamic-grant and configured-grant based PUSCH and PUCCH resource in a </w:t>
      </w:r>
      <w:r w:rsidR="0034067E" w:rsidRPr="008C011B">
        <w:t>BWP/</w:t>
      </w:r>
      <w:r w:rsidRPr="008C011B">
        <w:t xml:space="preserve">CC, and SRS. </w:t>
      </w:r>
    </w:p>
    <w:p w14:paraId="50F57330" w14:textId="47BC8AD0"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07331B">
        <w:rPr>
          <w:color w:val="000000" w:themeColor="text1"/>
        </w:rPr>
        <w:t xml:space="preserve"> configured by </w:t>
      </w:r>
      <w:r w:rsidR="0007331B" w:rsidRPr="00326EC5">
        <w:rPr>
          <w:i/>
          <w:iCs/>
          <w:color w:val="000000" w:themeColor="text1"/>
        </w:rPr>
        <w:t>unifiedTCI-StateRef</w:t>
      </w:r>
      <w:r w:rsidRPr="000237AA">
        <w:rPr>
          <w:color w:val="000000" w:themeColor="text1"/>
        </w:rPr>
        <w:t>.</w:t>
      </w:r>
      <w:r>
        <w:rPr>
          <w:color w:val="000000" w:themeColor="text1"/>
        </w:rPr>
        <w:t xml:space="preserve"> </w:t>
      </w:r>
      <w:r w:rsidRPr="00CC42DD">
        <w:rPr>
          <w:szCs w:val="18"/>
        </w:rPr>
        <w:t xml:space="preserve">The UE is not expected to be configured with </w:t>
      </w:r>
      <w:r w:rsidR="0034067E">
        <w:rPr>
          <w:i/>
          <w:iCs/>
          <w:szCs w:val="18"/>
        </w:rPr>
        <w:t>tci-StatesToAddModList</w:t>
      </w:r>
      <w:r>
        <w:rPr>
          <w:szCs w:val="18"/>
        </w:rPr>
        <w:t xml:space="preserve">, </w:t>
      </w:r>
      <w:r>
        <w:rPr>
          <w:i/>
          <w:iCs/>
          <w:szCs w:val="18"/>
        </w:rPr>
        <w:t>SpatialRelationInfo</w:t>
      </w:r>
      <w:r>
        <w:rPr>
          <w:szCs w:val="18"/>
        </w:rPr>
        <w:t xml:space="preserve"> or </w:t>
      </w:r>
      <w:r>
        <w:rPr>
          <w:i/>
          <w:iCs/>
          <w:szCs w:val="18"/>
        </w:rPr>
        <w:t>PUCCH-SpatialRelationI</w:t>
      </w:r>
      <w:r w:rsidRPr="002C3EF5">
        <w:rPr>
          <w:i/>
          <w:iCs/>
          <w:color w:val="000000" w:themeColor="text1"/>
          <w:szCs w:val="18"/>
        </w:rPr>
        <w:t>nfo</w:t>
      </w:r>
      <w:r w:rsidRPr="002C3EF5">
        <w:rPr>
          <w:color w:val="000000" w:themeColor="text1"/>
          <w:szCs w:val="18"/>
        </w:rPr>
        <w:t xml:space="preserve">, </w:t>
      </w:r>
      <w:r w:rsidRPr="002C3EF5">
        <w:rPr>
          <w:bCs/>
          <w:color w:val="000000" w:themeColor="text1"/>
          <w:szCs w:val="18"/>
        </w:rPr>
        <w:t xml:space="preserve">except </w:t>
      </w:r>
      <w:r w:rsidRPr="002C3EF5">
        <w:rPr>
          <w:bCs/>
          <w:i/>
          <w:color w:val="000000" w:themeColor="text1"/>
          <w:szCs w:val="18"/>
        </w:rPr>
        <w:t>SpatialRelationInfoPos</w:t>
      </w:r>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OrJointTCI-StateList</w:t>
      </w:r>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StateList</w:t>
      </w:r>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r w:rsidR="0034067E">
        <w:rPr>
          <w:i/>
          <w:iCs/>
          <w:szCs w:val="18"/>
        </w:rPr>
        <w:t>tci-StatesToAddModList</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OrJointTCI-StateList</w:t>
      </w:r>
      <w:r w:rsidRPr="005866A9">
        <w:rPr>
          <w:color w:val="000000" w:themeColor="text1"/>
        </w:rPr>
        <w:t xml:space="preserve"> or </w:t>
      </w:r>
      <w:r w:rsidR="00EA1BA9" w:rsidRPr="00527779">
        <w:rPr>
          <w:i/>
          <w:iCs/>
          <w:color w:val="000000" w:themeColor="text1"/>
          <w:szCs w:val="18"/>
        </w:rPr>
        <w:t>u</w:t>
      </w:r>
      <w:r w:rsidR="00EA1BA9">
        <w:rPr>
          <w:i/>
          <w:iCs/>
          <w:color w:val="000000"/>
        </w:rPr>
        <w:t>l-TCI-StateList</w:t>
      </w:r>
      <w:r w:rsidRPr="005866A9">
        <w:rPr>
          <w:color w:val="000000" w:themeColor="text1"/>
        </w:rPr>
        <w:t xml:space="preserve"> in any CC within the same band in the CC list.</w:t>
      </w:r>
    </w:p>
    <w:p w14:paraId="401D9878" w14:textId="65A338B6"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w:t>
      </w:r>
      <w:r w:rsidR="000F58EC">
        <w:rPr>
          <w:color w:val="000000"/>
        </w:rPr>
        <w:t>14</w:t>
      </w:r>
      <w:r w:rsidR="000F58EC" w:rsidRPr="0048482F">
        <w:rPr>
          <w:color w:val="000000"/>
        </w:rPr>
        <w:t xml:space="preserve"> </w:t>
      </w:r>
      <w:r w:rsidR="003D0D27">
        <w:rPr>
          <w:color w:val="000000"/>
        </w:rPr>
        <w:t>of</w:t>
      </w:r>
      <w:r w:rsidRPr="0048482F">
        <w:rPr>
          <w:color w:val="000000"/>
        </w:rPr>
        <w:t xml:space="preserve"> [10, TS 38.321]</w:t>
      </w:r>
      <w:r w:rsidR="001B318D">
        <w:rPr>
          <w:color w:val="000000"/>
        </w:rPr>
        <w:t>,</w:t>
      </w:r>
      <w:r w:rsidR="00DF2CB5">
        <w:rPr>
          <w:color w:val="000000"/>
        </w:rPr>
        <w:t xml:space="preserve"> </w:t>
      </w:r>
      <w:r w:rsidR="000F58EC">
        <w:rPr>
          <w:color w:val="000000"/>
        </w:rPr>
        <w:t xml:space="preserve">or </w:t>
      </w:r>
      <w:r w:rsidR="00DF2CB5">
        <w:rPr>
          <w:color w:val="000000"/>
        </w:rPr>
        <w:t>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s.</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1B318D">
        <w:rPr>
          <w:i/>
          <w:iCs/>
          <w:color w:val="000000"/>
        </w:rPr>
        <w:t>(s)</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1B318D">
        <w:rPr>
          <w:i/>
          <w:iCs/>
          <w:color w:val="000000"/>
        </w:rPr>
        <w:t>(s)</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r w:rsidRPr="0080696C">
        <w:rPr>
          <w:i/>
          <w:iCs/>
        </w:rPr>
        <w:t>bwp-id</w:t>
      </w:r>
      <w:r>
        <w:t xml:space="preserve"> or </w:t>
      </w:r>
      <w:r w:rsidRPr="0080696C">
        <w:rPr>
          <w:i/>
          <w:iCs/>
        </w:rPr>
        <w:t>cell</w:t>
      </w:r>
      <w:r>
        <w:t xml:space="preserve"> for QCL-TypeA/D source RS in a QCL-Info of the TCI state is not configured, the UE assumes that QCL-TypeA/D source RS is configured </w:t>
      </w:r>
      <w:bookmarkStart w:id="295" w:name="_Hlk86865630"/>
      <w:r>
        <w:t>in the CC/DL BWP where</w:t>
      </w:r>
      <w:bookmarkEnd w:id="295"/>
      <w:r>
        <w:t xml:space="preserve"> TCI state applies.</w:t>
      </w:r>
    </w:p>
    <w:p w14:paraId="1FF61D6C" w14:textId="3B615E3C" w:rsidR="007D2675" w:rsidRPr="008C011B" w:rsidRDefault="003660F8" w:rsidP="007D2675">
      <w:r w:rsidRPr="008C011B">
        <w:t xml:space="preserve">When </w:t>
      </w:r>
      <w:r w:rsidRPr="008C011B">
        <w:rPr>
          <w:i/>
        </w:rPr>
        <w:t xml:space="preserve">tci-PresentInDCI </w:t>
      </w:r>
      <w:r w:rsidRPr="008C011B">
        <w:t xml:space="preserve">is set as 'enabled' or </w:t>
      </w:r>
      <w:r w:rsidRPr="008C011B">
        <w:rPr>
          <w:i/>
        </w:rPr>
        <w:t xml:space="preserve">tci-PresentDCI-1-2 </w:t>
      </w:r>
      <w:r w:rsidRPr="008C011B">
        <w:t xml:space="preserve">is configured for the CORESET, </w:t>
      </w:r>
      <w:r w:rsidR="00442D9B" w:rsidRPr="008C011B">
        <w:t xml:space="preserve">a </w:t>
      </w:r>
      <w:r w:rsidRPr="008C011B">
        <w:t xml:space="preserve">UE </w:t>
      </w:r>
      <w:r w:rsidR="00442D9B" w:rsidRPr="008C011B">
        <w:t xml:space="preserve">configured </w:t>
      </w:r>
      <w:r w:rsidRPr="008C011B">
        <w:t xml:space="preserve">with </w:t>
      </w:r>
      <w:r w:rsidR="009B42D2" w:rsidRPr="008C011B">
        <w:rPr>
          <w:i/>
          <w:iCs/>
        </w:rPr>
        <w:t>dl-OrJointTCI-StateList</w:t>
      </w:r>
      <w:r w:rsidR="00442D9B" w:rsidRPr="008C011B">
        <w:t xml:space="preserve"> with </w:t>
      </w:r>
      <w:r w:rsidRPr="008C011B">
        <w:t xml:space="preserve">activated </w:t>
      </w:r>
      <w:r w:rsidRPr="008C011B">
        <w:rPr>
          <w:i/>
          <w:iCs/>
        </w:rPr>
        <w:t>TCI</w:t>
      </w:r>
      <w:r w:rsidR="0034067E" w:rsidRPr="008C011B">
        <w:rPr>
          <w:i/>
          <w:iCs/>
        </w:rPr>
        <w:t>-</w:t>
      </w:r>
      <w:r w:rsidRPr="008C011B">
        <w:rPr>
          <w:i/>
          <w:iCs/>
        </w:rPr>
        <w:t xml:space="preserve">State </w:t>
      </w:r>
      <w:r w:rsidRPr="008C011B">
        <w:t>or</w:t>
      </w:r>
      <w:r w:rsidR="00EA1BA9" w:rsidRPr="008C011B">
        <w:t xml:space="preserve"> </w:t>
      </w:r>
      <w:r w:rsidR="00EA1BA9" w:rsidRPr="008C011B">
        <w:rPr>
          <w:i/>
          <w:iCs/>
          <w:szCs w:val="18"/>
        </w:rPr>
        <w:t>u</w:t>
      </w:r>
      <w:r w:rsidR="00EA1BA9" w:rsidRPr="008C011B">
        <w:rPr>
          <w:i/>
          <w:iCs/>
        </w:rPr>
        <w:t>l-TCI-StateList</w:t>
      </w:r>
      <w:r w:rsidR="00EA1BA9" w:rsidRPr="008C011B">
        <w:t xml:space="preserve"> with activated</w:t>
      </w:r>
      <w:r w:rsidRPr="008C011B">
        <w:rPr>
          <w:i/>
          <w:iCs/>
        </w:rPr>
        <w:t xml:space="preserve"> </w:t>
      </w:r>
      <w:r w:rsidR="00DB6A74" w:rsidRPr="008C011B">
        <w:rPr>
          <w:i/>
          <w:iCs/>
          <w:lang w:val="en-US"/>
        </w:rPr>
        <w:t>TCI-UL-State</w:t>
      </w:r>
      <w:r w:rsidRPr="008C011B" w:rsidDel="0006453D">
        <w:t xml:space="preserve"> </w:t>
      </w:r>
      <w:r w:rsidRPr="008C011B">
        <w:t>receives DCI format 1_1/1_2</w:t>
      </w:r>
      <w:r w:rsidR="00185312" w:rsidRPr="008C011B">
        <w:t>/1_3</w:t>
      </w:r>
      <w:r w:rsidRPr="008C011B">
        <w:t xml:space="preserve"> providing indicated</w:t>
      </w:r>
      <w:r w:rsidRPr="008C011B">
        <w:rPr>
          <w:i/>
          <w:iCs/>
        </w:rPr>
        <w:t xml:space="preserve"> TCI</w:t>
      </w:r>
      <w:r w:rsidR="00FD40BC" w:rsidRPr="008C011B">
        <w:rPr>
          <w:i/>
          <w:iCs/>
        </w:rPr>
        <w:t>-</w:t>
      </w:r>
      <w:r w:rsidRPr="008C011B">
        <w:rPr>
          <w:i/>
          <w:iCs/>
        </w:rPr>
        <w:t>State</w:t>
      </w:r>
      <w:r w:rsidR="001B318D" w:rsidRPr="008C011B">
        <w:rPr>
          <w:i/>
          <w:iCs/>
        </w:rPr>
        <w:t>(s)</w:t>
      </w:r>
      <w:r w:rsidRPr="008C011B">
        <w:t xml:space="preserve"> </w:t>
      </w:r>
      <w:r w:rsidR="00FD40BC" w:rsidRPr="008C011B">
        <w:t>and/</w:t>
      </w:r>
      <w:r w:rsidRPr="008C011B">
        <w:t>or</w:t>
      </w:r>
      <w:r w:rsidRPr="008C011B">
        <w:rPr>
          <w:i/>
          <w:iCs/>
        </w:rPr>
        <w:t xml:space="preserve"> </w:t>
      </w:r>
      <w:r w:rsidR="00DB6A74" w:rsidRPr="008C011B">
        <w:rPr>
          <w:i/>
          <w:iCs/>
          <w:lang w:val="en-US"/>
        </w:rPr>
        <w:t>TCI-UL-State</w:t>
      </w:r>
      <w:r w:rsidR="001B318D" w:rsidRPr="008C011B">
        <w:rPr>
          <w:i/>
          <w:iCs/>
        </w:rPr>
        <w:t>(s)</w:t>
      </w:r>
      <w:r w:rsidRPr="008C011B">
        <w:rPr>
          <w:i/>
          <w:iCs/>
        </w:rPr>
        <w:t xml:space="preserve"> </w:t>
      </w:r>
      <w:r w:rsidRPr="008C011B">
        <w:t>for a CC or all CCs in the same CC list configured by</w:t>
      </w:r>
      <w:r w:rsidRPr="008C011B">
        <w:rPr>
          <w:i/>
          <w:iCs/>
        </w:rPr>
        <w:t xml:space="preserve"> </w:t>
      </w:r>
      <w:r w:rsidR="00FD40BC" w:rsidRPr="008C011B">
        <w:rPr>
          <w:i/>
          <w:iCs/>
        </w:rPr>
        <w:t>simultaneousU-TCI-UpdateList1-r17, simultaneousU-TCI-UpdateList2-r17, simultaneousU-TCI-UpdateList3-r17, simultaneousU-TCI-UpdateList4-r17</w:t>
      </w:r>
      <w:r w:rsidRPr="008C011B">
        <w:t>.</w:t>
      </w:r>
      <w:r w:rsidR="007D2675" w:rsidRPr="008C011B">
        <w:t xml:space="preserve"> </w:t>
      </w:r>
      <w:r w:rsidR="0068073B" w:rsidRPr="008C011B">
        <w:rPr>
          <w:lang w:eastAsia="ja-JP"/>
        </w:rPr>
        <w:t xml:space="preserve">The DCI format 1_3 </w:t>
      </w:r>
      <w:r w:rsidR="0068073B" w:rsidRPr="008C011B">
        <w:rPr>
          <w:rFonts w:eastAsia="Batang"/>
          <w:lang w:eastAsia="ja-JP"/>
        </w:rPr>
        <w:t xml:space="preserve">provides </w:t>
      </w:r>
      <w:r w:rsidR="0068073B" w:rsidRPr="008C011B">
        <w:rPr>
          <w:rFonts w:eastAsia="Batang"/>
          <w:lang w:val="x-none"/>
        </w:rPr>
        <w:t xml:space="preserve">indicated </w:t>
      </w:r>
      <w:r w:rsidR="0068073B" w:rsidRPr="008C011B">
        <w:rPr>
          <w:rFonts w:eastAsia="Batang"/>
          <w:i/>
          <w:lang w:val="x-none"/>
        </w:rPr>
        <w:t>TCI state(s)</w:t>
      </w:r>
      <w:r w:rsidR="0068073B" w:rsidRPr="008C011B">
        <w:rPr>
          <w:rFonts w:eastAsia="Batang"/>
          <w:lang w:val="x-none" w:eastAsia="ja-JP"/>
        </w:rPr>
        <w:t xml:space="preserve"> </w:t>
      </w:r>
      <w:r w:rsidR="0068073B" w:rsidRPr="008C011B">
        <w:rPr>
          <w:lang w:eastAsia="zh-TW"/>
        </w:rPr>
        <w:t>and/or</w:t>
      </w:r>
      <w:r w:rsidR="0068073B" w:rsidRPr="008C011B">
        <w:rPr>
          <w:i/>
          <w:iCs/>
          <w:lang w:eastAsia="zh-TW"/>
        </w:rPr>
        <w:t xml:space="preserve"> TCI-UL-State(s) </w:t>
      </w:r>
      <w:r w:rsidR="0068073B" w:rsidRPr="008C011B">
        <w:rPr>
          <w:lang w:eastAsia="zh-TW"/>
        </w:rPr>
        <w:t xml:space="preserve">for the CC(s) in a </w:t>
      </w:r>
      <w:r w:rsidR="0068073B" w:rsidRPr="008C011B">
        <w:rPr>
          <w:i/>
          <w:iCs/>
          <w:lang w:eastAsia="zh-TW"/>
        </w:rPr>
        <w:t xml:space="preserve">scheduledCellListDCI-1-3 </w:t>
      </w:r>
      <w:r w:rsidR="0068073B" w:rsidRPr="008C011B">
        <w:rPr>
          <w:rFonts w:eastAsia="Batang"/>
          <w:lang w:val="x-none" w:eastAsia="ja-JP"/>
        </w:rPr>
        <w:t>if</w:t>
      </w:r>
      <w:r w:rsidR="0068073B" w:rsidRPr="008C011B">
        <w:rPr>
          <w:rFonts w:eastAsia="Batang"/>
          <w:lang w:eastAsia="ja-JP"/>
        </w:rPr>
        <w:t xml:space="preserve"> </w:t>
      </w:r>
      <w:r w:rsidR="0068073B" w:rsidRPr="008C011B">
        <w:rPr>
          <w:rFonts w:eastAsia="Batang"/>
          <w:lang w:val="x-none" w:eastAsia="ja-JP"/>
        </w:rPr>
        <w:t xml:space="preserve">the UE is scheduled by the DCI format 1_3 to receive PDSCH </w:t>
      </w:r>
      <w:r w:rsidR="0068073B" w:rsidRPr="008C011B">
        <w:rPr>
          <w:rFonts w:eastAsia="Batang"/>
          <w:lang w:eastAsia="ja-JP"/>
        </w:rPr>
        <w:t xml:space="preserve">at least </w:t>
      </w:r>
      <w:r w:rsidR="0068073B" w:rsidRPr="008C011B">
        <w:rPr>
          <w:rFonts w:eastAsia="Batang"/>
          <w:lang w:val="x-none" w:eastAsia="ja-JP"/>
        </w:rPr>
        <w:t xml:space="preserve">on </w:t>
      </w:r>
      <w:r w:rsidR="0068073B" w:rsidRPr="008C011B">
        <w:rPr>
          <w:rFonts w:eastAsia="Batang"/>
          <w:lang w:eastAsia="ja-JP"/>
        </w:rPr>
        <w:t>on</w:t>
      </w:r>
      <w:r w:rsidR="0068073B" w:rsidRPr="008C011B">
        <w:rPr>
          <w:rFonts w:eastAsia="Batang"/>
          <w:lang w:val="x-none" w:eastAsia="ja-JP"/>
        </w:rPr>
        <w:t>e serving cell</w:t>
      </w:r>
      <w:r w:rsidR="0068073B" w:rsidRPr="008C011B">
        <w:rPr>
          <w:rFonts w:eastAsia="Batang"/>
          <w:lang w:eastAsia="ja-JP"/>
        </w:rPr>
        <w:t xml:space="preserve"> </w:t>
      </w:r>
      <w:r w:rsidR="0068073B" w:rsidRPr="008C011B">
        <w:rPr>
          <w:lang w:eastAsia="zh-TW"/>
        </w:rPr>
        <w:t xml:space="preserve">in the </w:t>
      </w:r>
      <w:r w:rsidR="0068073B" w:rsidRPr="008C011B">
        <w:rPr>
          <w:i/>
          <w:iCs/>
          <w:lang w:eastAsia="zh-TW"/>
        </w:rPr>
        <w:t>scheduledCellListDCI-1-3</w:t>
      </w:r>
      <w:r w:rsidR="0068073B" w:rsidRPr="008C011B">
        <w:rPr>
          <w:rFonts w:eastAsia="Batang"/>
          <w:lang w:eastAsia="ja-JP"/>
        </w:rPr>
        <w:t xml:space="preserve">. </w:t>
      </w:r>
      <w:r w:rsidR="007D2675" w:rsidRPr="008C011B">
        <w:t>The DCI format 1_1/1_2 can be with or without, if applicable, DL a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dynamicSwitch (same as in Table 10.2-4 of </w:t>
      </w:r>
      <w:r w:rsidRPr="00E2118A">
        <w:t>[6, TS 38.213]</w:t>
      </w:r>
      <w:r w:rsidRPr="00DB6571">
        <w:t>)</w:t>
      </w:r>
      <w:r>
        <w:t>.</w:t>
      </w:r>
      <w:r w:rsidRPr="00DB6571">
        <w:t xml:space="preserve"> </w:t>
      </w:r>
    </w:p>
    <w:p w14:paraId="1FBF50A9" w14:textId="6E6D10D2"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00226D88" w:rsidRPr="00502CBD">
        <w:rPr>
          <w:color w:val="000000"/>
          <w:lang w:eastAsia="zh-TW"/>
        </w:rPr>
        <w:t xml:space="preserve">can be </w:t>
      </w:r>
      <w:r w:rsidR="00226D88">
        <w:rPr>
          <w:color w:val="000000"/>
          <w:lang w:eastAsia="zh-TW"/>
        </w:rPr>
        <w:t xml:space="preserve">used as an </w:t>
      </w:r>
      <w:r w:rsidR="00226D88" w:rsidRPr="00502CBD">
        <w:rPr>
          <w:color w:val="000000"/>
          <w:lang w:eastAsia="zh-TW"/>
        </w:rPr>
        <w:t>indicated</w:t>
      </w:r>
      <w:r w:rsidR="00226D88">
        <w:rPr>
          <w:color w:val="000000"/>
          <w:lang w:eastAsia="zh-TW"/>
        </w:rPr>
        <w:t xml:space="preserve"> TCI state</w:t>
      </w:r>
      <w:r w:rsidR="00226D88"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558BB56F" w14:textId="3CDE13D5" w:rsidR="00414717" w:rsidRPr="00414717" w:rsidRDefault="00414717" w:rsidP="00414717">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00D456C3"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r w:rsidRPr="00414717">
        <w:rPr>
          <w:rFonts w:eastAsia="MS Mincho"/>
          <w:i/>
          <w:iCs/>
        </w:rPr>
        <w:t>Candidate</w:t>
      </w:r>
      <w:r w:rsidRPr="00414717">
        <w:rPr>
          <w:rFonts w:eastAsia="MS Mincho" w:cs="Times"/>
          <w:i/>
          <w:iCs/>
          <w:szCs w:val="18"/>
          <w:lang w:eastAsia="zh-CN"/>
        </w:rPr>
        <w:t>TCI-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6DFC1B00" w:rsidR="003660F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00226D88">
        <w:rPr>
          <w:color w:val="000000" w:themeColor="text1"/>
          <w:lang w:eastAsia="zh-CN"/>
        </w:rPr>
        <w:t xml:space="preserve"> </w:t>
      </w:r>
      <w:r w:rsidR="00226D88" w:rsidRPr="00502CBD">
        <w:rPr>
          <w:color w:val="000000"/>
          <w:lang w:eastAsia="zh-TW"/>
        </w:rPr>
        <w:t>an initial higher layer configuration of</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t>
      </w:r>
      <w:r w:rsidR="00226D88">
        <w:rPr>
          <w:color w:val="000000"/>
        </w:rPr>
        <w:t>where</w:t>
      </w:r>
      <w:r w:rsidR="00EA1BA9" w:rsidRPr="00E57602">
        <w:rPr>
          <w:color w:val="000000"/>
        </w:rPr>
        <w:t xml:space="preserve">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DFFB6F8" w14:textId="21ECC8D6" w:rsidR="00414717" w:rsidRPr="00414717" w:rsidRDefault="00414717" w:rsidP="00414717">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00D456C3" w:rsidRPr="00AB2C89">
        <w:rPr>
          <w:lang w:eastAsia="zh-TW"/>
        </w:rPr>
        <w:t>based PUSCH that is not transmitted during the RACH procedure</w:t>
      </w:r>
      <w:r w:rsidR="00D456C3" w:rsidRPr="00414717">
        <w:rPr>
          <w:lang w:eastAsia="zh-TW"/>
        </w:rPr>
        <w:t xml:space="preserve"> </w:t>
      </w:r>
      <w:r w:rsidRPr="00414717">
        <w:rPr>
          <w:lang w:eastAsia="zh-TW"/>
        </w:rPr>
        <w:t>and configured-grant based PUSCH and PUCCH</w:t>
      </w:r>
      <w:r w:rsidR="00D456C3" w:rsidRPr="00D456C3">
        <w:rPr>
          <w:lang w:eastAsia="zh-TW"/>
        </w:rPr>
        <w:t xml:space="preserve"> </w:t>
      </w:r>
      <w:r w:rsidR="00D456C3" w:rsidRPr="00AB2C89">
        <w:rPr>
          <w:lang w:eastAsia="zh-TW"/>
        </w:rPr>
        <w:t xml:space="preserve">that </w:t>
      </w:r>
      <w:r w:rsidR="00D456C3">
        <w:rPr>
          <w:lang w:eastAsia="zh-TW"/>
        </w:rPr>
        <w:t>are</w:t>
      </w:r>
      <w:r w:rsidR="00D456C3"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r w:rsidRPr="00414717">
        <w:rPr>
          <w:rFonts w:eastAsia="MS Mincho"/>
          <w:i/>
          <w:iCs/>
        </w:rPr>
        <w:t>Candidate</w:t>
      </w:r>
      <w:r w:rsidRPr="00414717">
        <w:rPr>
          <w:rFonts w:eastAsia="MS Mincho" w:cs="Times"/>
          <w:i/>
          <w:iCs/>
          <w:szCs w:val="18"/>
          <w:lang w:eastAsia="zh-CN"/>
        </w:rPr>
        <w:t>TCI-State</w:t>
      </w:r>
      <w:r w:rsidRPr="00414717">
        <w:rPr>
          <w:rFonts w:eastAsia="MS Mincho" w:cs="Times"/>
          <w:iCs/>
          <w:szCs w:val="18"/>
          <w:lang w:eastAsia="zh-CN"/>
        </w:rPr>
        <w:t xml:space="preserve"> or </w:t>
      </w:r>
      <w:r w:rsidRPr="00414717">
        <w:rPr>
          <w:rFonts w:eastAsia="MS Mincho"/>
          <w:i/>
          <w:iCs/>
        </w:rPr>
        <w:t>Candidate</w:t>
      </w:r>
      <w:r w:rsidRPr="00414717">
        <w:rPr>
          <w:rFonts w:eastAsia="MS Mincho"/>
          <w:i/>
        </w:rPr>
        <w:t>TCI-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0E96B9DA" w14:textId="522CCC32"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624DD1">
        <w:rPr>
          <w:lang w:eastAsia="zh-TW"/>
        </w:rPr>
        <w:t xml:space="preserve">or a MsgA PUSCH transmission </w:t>
      </w:r>
      <w:r w:rsidRPr="00E51918">
        <w:rPr>
          <w:lang w:eastAsia="zh-TW"/>
        </w:rPr>
        <w:t>during the initial access procedure</w:t>
      </w:r>
    </w:p>
    <w:p w14:paraId="47649851" w14:textId="6CFE776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1707AB2A"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226D88">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226D88" w:rsidRPr="00502CBD">
        <w:rPr>
          <w:color w:val="000000"/>
          <w:lang w:eastAsia="zh-CN"/>
        </w:rPr>
        <w:t xml:space="preserve">can be </w:t>
      </w:r>
      <w:r w:rsidR="00226D88">
        <w:rPr>
          <w:color w:val="000000"/>
          <w:lang w:eastAsia="zh-CN"/>
        </w:rPr>
        <w:t xml:space="preserve">used as an </w:t>
      </w:r>
      <w:r w:rsidR="00226D88" w:rsidRPr="00502CBD">
        <w:rPr>
          <w:color w:val="000000"/>
          <w:lang w:eastAsia="zh-CN"/>
        </w:rPr>
        <w:t>indicated</w:t>
      </w:r>
      <w:r w:rsidR="00226D88">
        <w:rPr>
          <w:color w:val="000000"/>
          <w:lang w:eastAsia="zh-CN"/>
        </w:rPr>
        <w:t xml:space="preserve"> TCI state</w:t>
      </w:r>
      <w:r w:rsidR="00226D88"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00226D88" w:rsidRPr="00502CBD">
        <w:rPr>
          <w:color w:val="000000"/>
          <w:lang w:eastAsia="zh-TW"/>
        </w:rPr>
        <w:t xml:space="preserve">a higher layer configuration of </w:t>
      </w:r>
      <w:r w:rsidR="00226D88" w:rsidRPr="00502CBD">
        <w:rPr>
          <w:i/>
          <w:iCs/>
          <w:color w:val="000000"/>
          <w:szCs w:val="18"/>
        </w:rPr>
        <w:t>u</w:t>
      </w:r>
      <w:r w:rsidR="00226D88" w:rsidRPr="00502CBD">
        <w:rPr>
          <w:i/>
          <w:iCs/>
          <w:color w:val="000000"/>
        </w:rPr>
        <w:t>l-TCI-StateList</w:t>
      </w:r>
      <w:r w:rsidR="00226D88" w:rsidRPr="00502CBD">
        <w:rPr>
          <w:color w:val="000000"/>
        </w:rPr>
        <w:t xml:space="preserve"> </w:t>
      </w:r>
      <w:r w:rsidR="00226D88">
        <w:rPr>
          <w:color w:val="000000"/>
        </w:rPr>
        <w:t xml:space="preserve">wher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w:t>
      </w:r>
      <w:r w:rsidR="00226D88">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3810144"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624DD1">
        <w:rPr>
          <w:lang w:eastAsia="zh-TW"/>
        </w:rPr>
        <w:t xml:space="preserve">or a MsgA PUSCH transmission </w:t>
      </w:r>
      <w:r w:rsidRPr="00E51918">
        <w:rPr>
          <w:lang w:eastAsia="zh-TW"/>
        </w:rPr>
        <w:t>during random access procedure initiated by the Reconfiguration with sync procedure as described in [12, TS 38.331].</w:t>
      </w:r>
    </w:p>
    <w:p w14:paraId="67521ADE" w14:textId="5697361D"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sidR="00226D88">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53DD9954" w14:textId="1F6EC502"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226D88">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w:t>
      </w:r>
      <w:r w:rsidR="00226D88">
        <w:rPr>
          <w:color w:val="000000"/>
          <w:lang w:eastAsia="zh-CN"/>
        </w:rPr>
        <w:t xml:space="preserve">can be used as an indicated TCI state </w:t>
      </w:r>
      <w:r w:rsidRPr="000350E2">
        <w:rPr>
          <w:rStyle w:val="Emphasis"/>
          <w:i w:val="0"/>
          <w:iCs w:val="0"/>
          <w:color w:val="000000" w:themeColor="text1"/>
          <w:lang w:eastAsia="zh-CN"/>
        </w:rPr>
        <w:t>or</w:t>
      </w:r>
      <w:r w:rsidR="00226D88">
        <w:rPr>
          <w:rStyle w:val="Emphasis"/>
          <w:i w:val="0"/>
          <w:iCs w:val="0"/>
          <w:color w:val="000000" w:themeColor="text1"/>
          <w:lang w:eastAsia="zh-CN"/>
        </w:rPr>
        <w:t xml:space="preserve"> </w:t>
      </w:r>
      <w:r w:rsidR="00226D88">
        <w:rPr>
          <w:color w:val="000000"/>
          <w:lang w:eastAsia="zh-CN"/>
        </w:rPr>
        <w:t>a higher layer configuration of</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 xml:space="preserve">l-TCI-StateList </w:t>
      </w:r>
      <w:r w:rsidR="00226D88" w:rsidRPr="00745ED1">
        <w:rPr>
          <w:color w:val="000000"/>
        </w:rPr>
        <w:t>where only on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sidR="00226D88">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50C692A0" w:rsidR="000A57D9" w:rsidRPr="008C011B" w:rsidRDefault="007D2675" w:rsidP="000A57D9">
      <w:pPr>
        <w:rPr>
          <w:lang w:val="en-US"/>
        </w:rPr>
      </w:pPr>
      <w:r w:rsidRPr="008C011B">
        <w:rPr>
          <w:lang w:val="en-US" w:eastAsia="zh-CN"/>
        </w:rPr>
        <w:t xml:space="preserve">When </w:t>
      </w:r>
      <w:r w:rsidR="00FD40BC" w:rsidRPr="008C011B">
        <w:rPr>
          <w:lang w:eastAsia="zh-CN"/>
        </w:rPr>
        <w:t xml:space="preserve">a UE configured with </w:t>
      </w:r>
      <w:r w:rsidR="009B42D2" w:rsidRPr="008C011B">
        <w:rPr>
          <w:i/>
          <w:iCs/>
        </w:rPr>
        <w:t>dl-OrJointTCI-StateList</w:t>
      </w:r>
      <w:r w:rsidRPr="008C011B">
        <w:rPr>
          <w:rFonts w:hint="eastAsia"/>
          <w:lang w:val="en-US" w:eastAsia="zh-CN"/>
        </w:rPr>
        <w:t xml:space="preserve"> would transmit a PUCCH with</w:t>
      </w:r>
      <w:r w:rsidRPr="008C011B">
        <w:rPr>
          <w:lang w:val="en-US" w:eastAsia="zh-CN"/>
        </w:rPr>
        <w:t xml:space="preserve"> </w:t>
      </w:r>
      <w:r w:rsidR="008C6DBD" w:rsidRPr="008C011B">
        <w:rPr>
          <w:lang w:val="en-US" w:eastAsia="zh-CN"/>
        </w:rPr>
        <w:t xml:space="preserve">positive </w:t>
      </w:r>
      <w:r w:rsidRPr="008C011B">
        <w:rPr>
          <w:lang w:val="en-US" w:eastAsia="zh-CN"/>
        </w:rPr>
        <w:t>HARQ-ACK</w:t>
      </w:r>
      <w:r w:rsidRPr="008C011B">
        <w:rPr>
          <w:rFonts w:hint="eastAsia"/>
          <w:lang w:val="en-US" w:eastAsia="zh-CN"/>
        </w:rPr>
        <w:t xml:space="preserve"> </w:t>
      </w:r>
      <w:r w:rsidR="00D13DC9" w:rsidRPr="008C011B">
        <w:rPr>
          <w:lang w:eastAsia="zh-CN"/>
        </w:rPr>
        <w:t xml:space="preserve">or a PUSCH with </w:t>
      </w:r>
      <w:r w:rsidR="008C6DBD" w:rsidRPr="008C011B">
        <w:rPr>
          <w:lang w:val="en-US" w:eastAsia="zh-CN"/>
        </w:rPr>
        <w:t xml:space="preserve">positive </w:t>
      </w:r>
      <w:r w:rsidR="00D13DC9" w:rsidRPr="008C011B">
        <w:rPr>
          <w:lang w:eastAsia="zh-CN"/>
        </w:rPr>
        <w:t xml:space="preserve">HARQ-ACK </w:t>
      </w:r>
      <w:r w:rsidRPr="008C011B">
        <w:rPr>
          <w:lang w:val="en-US" w:eastAsia="zh-CN"/>
        </w:rPr>
        <w:t xml:space="preserve">corresponding to the DCI carrying th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lang w:val="en-US" w:eastAsia="zh-CN"/>
        </w:rPr>
        <w:t xml:space="preserve"> indication</w:t>
      </w:r>
      <w:r w:rsidRPr="008C011B">
        <w:rPr>
          <w:lang w:eastAsia="zh-CN"/>
        </w:rPr>
        <w:t xml:space="preserve"> </w:t>
      </w:r>
      <w:r w:rsidRPr="008C011B">
        <w:rPr>
          <w:shd w:val="clear" w:color="auto" w:fill="FFFFFF"/>
        </w:rPr>
        <w:t xml:space="preserve">and without DL assignment, or corresponding to </w:t>
      </w:r>
      <w:r w:rsidR="000F58EC">
        <w:rPr>
          <w:shd w:val="clear" w:color="auto" w:fill="FFFFFF"/>
        </w:rPr>
        <w:t>one or more</w:t>
      </w:r>
      <w:r w:rsidRPr="008C011B">
        <w:rPr>
          <w:shd w:val="clear" w:color="auto" w:fill="FFFFFF"/>
        </w:rPr>
        <w:t xml:space="preserve"> PDSCH</w:t>
      </w:r>
      <w:r w:rsidR="000F58EC">
        <w:rPr>
          <w:shd w:val="clear" w:color="auto" w:fill="FFFFFF"/>
        </w:rPr>
        <w:t>(s)</w:t>
      </w:r>
      <w:r w:rsidRPr="008C011B">
        <w:rPr>
          <w:shd w:val="clear" w:color="auto" w:fill="FFFFFF"/>
        </w:rPr>
        <w:t xml:space="preserve"> </w:t>
      </w:r>
      <w:r w:rsidR="00E9688A" w:rsidRPr="008C011B">
        <w:rPr>
          <w:shd w:val="clear" w:color="auto" w:fill="FFFFFF"/>
        </w:rPr>
        <w:t xml:space="preserve">scheduled </w:t>
      </w:r>
      <w:r w:rsidRPr="008C011B">
        <w:rPr>
          <w:shd w:val="clear" w:color="auto" w:fill="FFFFFF"/>
        </w:rPr>
        <w:t>by the DCI carrying the</w:t>
      </w:r>
      <w:r w:rsidR="001924E6" w:rsidRPr="008C011B">
        <w:rPr>
          <w:shd w:val="clear" w:color="auto" w:fill="FFFFFF"/>
        </w:rPr>
        <w:t xml:space="preserve"> </w:t>
      </w:r>
      <w:r w:rsidR="001924E6" w:rsidRPr="008C011B">
        <w:rPr>
          <w:lang w:val="en-US" w:eastAsia="zh-CN"/>
        </w:rPr>
        <w:t>TCI</w:t>
      </w:r>
      <w:r w:rsidR="001924E6" w:rsidRPr="008C011B">
        <w:rPr>
          <w:lang w:eastAsia="zh-CN"/>
        </w:rPr>
        <w:t xml:space="preserve"> </w:t>
      </w:r>
      <w:r w:rsidR="001924E6"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001924E6" w:rsidRPr="008C011B">
        <w:rPr>
          <w:lang w:val="en-US" w:eastAsia="zh-CN"/>
        </w:rPr>
        <w:t>TCI</w:t>
      </w:r>
      <w:r w:rsidR="001924E6" w:rsidRPr="008C011B">
        <w:rPr>
          <w:lang w:eastAsia="zh-CN"/>
        </w:rPr>
        <w:t xml:space="preserve"> </w:t>
      </w:r>
      <w:r w:rsidR="001924E6" w:rsidRPr="008C011B">
        <w:rPr>
          <w:lang w:val="en-US" w:eastAsia="zh-CN"/>
        </w:rPr>
        <w:t>State</w:t>
      </w:r>
      <w:r w:rsidR="001B318D" w:rsidRPr="008C011B">
        <w:t>(s)</w:t>
      </w:r>
      <w:r w:rsidRPr="008C011B">
        <w:rPr>
          <w:lang w:val="en-US" w:eastAsia="zh-CN"/>
        </w:rPr>
        <w:t xml:space="preserve"> is</w:t>
      </w:r>
      <w:r w:rsidR="001B318D" w:rsidRPr="008C011B">
        <w:rPr>
          <w:lang w:val="en-US" w:eastAsia="zh-CN"/>
        </w:rPr>
        <w:t>/are</w:t>
      </w:r>
      <w:r w:rsidRPr="008C011B">
        <w:rPr>
          <w:lang w:val="en-US" w:eastAsia="zh-CN"/>
        </w:rPr>
        <w:t xml:space="preserve"> different </w:t>
      </w:r>
      <w:r w:rsidRPr="008C011B">
        <w:rPr>
          <w:lang w:val="en-US"/>
        </w:rPr>
        <w:t xml:space="preserve">from </w:t>
      </w:r>
      <w:r w:rsidRPr="008C011B">
        <w:rPr>
          <w:lang w:val="en-US" w:eastAsia="zh-CN"/>
        </w:rPr>
        <w:t>the previously indicated one</w:t>
      </w:r>
      <w:r w:rsidR="00BE5626" w:rsidRPr="008C011B">
        <w:rPr>
          <w:rStyle w:val="Emphasis"/>
          <w:i w:val="0"/>
          <w:iCs w:val="0"/>
          <w:lang w:eastAsia="zh-CN"/>
        </w:rPr>
        <w:t>(s)</w:t>
      </w:r>
      <w:r w:rsidRPr="008C011B">
        <w:rPr>
          <w:lang w:val="en-US" w:eastAsia="zh-CN"/>
        </w:rPr>
        <w:t>, the indicated</w:t>
      </w:r>
      <w:r w:rsidRPr="008C011B">
        <w:rPr>
          <w:i/>
          <w:iCs/>
          <w:lang w:val="en-US" w:eastAsia="zh-CN"/>
        </w:rPr>
        <w:t xml:space="preserve"> </w:t>
      </w:r>
      <w:r w:rsidR="00FD40BC" w:rsidRPr="008C011B">
        <w:rPr>
          <w:rStyle w:val="Emphasis"/>
          <w:lang w:eastAsia="zh-CN"/>
        </w:rPr>
        <w:t>TCI-State</w:t>
      </w:r>
      <w:r w:rsidR="00BE5626" w:rsidRPr="008C011B">
        <w:rPr>
          <w:rStyle w:val="Emphasis"/>
          <w:lang w:eastAsia="zh-CN"/>
        </w:rPr>
        <w:t>(s)</w:t>
      </w:r>
      <w:r w:rsidR="001924E6" w:rsidRPr="008C011B">
        <w:t xml:space="preserve"> </w:t>
      </w:r>
      <w:r w:rsidR="00FD40BC" w:rsidRPr="008C011B">
        <w:t>and/</w:t>
      </w:r>
      <w:r w:rsidR="001924E6" w:rsidRPr="008C011B">
        <w:t>or</w:t>
      </w:r>
      <w:r w:rsidR="001924E6" w:rsidRPr="008C011B">
        <w:rPr>
          <w:i/>
          <w:iCs/>
        </w:rPr>
        <w:t xml:space="preserve"> </w:t>
      </w:r>
      <w:r w:rsidR="00FD40BC" w:rsidRPr="008C011B">
        <w:rPr>
          <w:i/>
          <w:iCs/>
        </w:rPr>
        <w:t>TCI-UL-State</w:t>
      </w:r>
      <w:r w:rsidR="00BE5626"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w:t>
      </w:r>
      <w:r w:rsidR="00D13DC9" w:rsidRPr="008C011B">
        <w:t xml:space="preserve"> or the PUSCH</w:t>
      </w:r>
      <w:r w:rsidR="00533CCB" w:rsidRPr="008C011B">
        <w:t xml:space="preserve">, and if the UE receives more than one indicated TCI state for a CC/BWP to be applied </w:t>
      </w:r>
      <w:r w:rsidR="00533CCB"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00533CCB" w:rsidRPr="008C011B">
        <w:t xml:space="preserve"> symbols after the last symbol of the PUCCH or the PUSCH, the indicated TCI state carried in the latest DCI</w:t>
      </w:r>
      <w:bookmarkStart w:id="296" w:name="OLE_LINK1"/>
      <w:r w:rsidR="004010FD" w:rsidRPr="008C011B">
        <w:rPr>
          <w:shd w:val="clear" w:color="auto" w:fill="FFFFFF"/>
          <w:lang w:eastAsia="ja-JP"/>
        </w:rPr>
        <w:t xml:space="preserve">, for the corresponding </w:t>
      </w:r>
      <w:r w:rsidR="004010FD" w:rsidRPr="008C011B">
        <w:rPr>
          <w:i/>
          <w:iCs/>
          <w:shd w:val="clear" w:color="auto" w:fill="FFFFFF"/>
          <w:lang w:eastAsia="ja-JP"/>
        </w:rPr>
        <w:t>coresetPoolIndex</w:t>
      </w:r>
      <w:r w:rsidR="004010FD" w:rsidRPr="008C011B">
        <w:rPr>
          <w:shd w:val="clear" w:color="auto" w:fill="FFFFFF"/>
          <w:lang w:eastAsia="ja-JP"/>
        </w:rPr>
        <w:t xml:space="preserve"> value </w:t>
      </w:r>
      <w:bookmarkStart w:id="297" w:name="OLE_LINK10"/>
      <w:r w:rsidR="004010FD" w:rsidRPr="008C011B">
        <w:rPr>
          <w:shd w:val="clear" w:color="auto" w:fill="FFFFFF"/>
          <w:lang w:eastAsia="ja-JP"/>
        </w:rPr>
        <w:t>when applicable</w:t>
      </w:r>
      <w:bookmarkEnd w:id="297"/>
      <w:r w:rsidR="004010FD" w:rsidRPr="008C011B">
        <w:rPr>
          <w:shd w:val="clear" w:color="auto" w:fill="FFFFFF"/>
          <w:lang w:eastAsia="ja-JP"/>
        </w:rPr>
        <w:t>,</w:t>
      </w:r>
      <w:bookmarkEnd w:id="296"/>
      <w:r w:rsidR="00533CCB" w:rsidRPr="008C011B">
        <w:t xml:space="preserve"> in time</w:t>
      </w:r>
      <w:r w:rsidR="00533CCB" w:rsidRPr="008C011B">
        <w:rPr>
          <w:rFonts w:eastAsia="MS Mincho"/>
          <w:lang w:eastAsia="ja-JP"/>
        </w:rPr>
        <w:t xml:space="preserve"> corresponding to positive HARQ-ACK value</w:t>
      </w:r>
      <w:r w:rsidR="00533CCB"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w:t>
      </w:r>
      <w:r w:rsidR="00204302" w:rsidRPr="008C011B">
        <w:t>active BWP</w:t>
      </w:r>
      <w:r w:rsidRPr="008C011B">
        <w:t xml:space="preserve"> with the smallest SCS among </w:t>
      </w:r>
      <w:r w:rsidR="00204302" w:rsidRPr="008C011B">
        <w:t xml:space="preserve">the BWP(s) </w:t>
      </w:r>
      <w:r w:rsidR="00047653" w:rsidRPr="008C011B">
        <w:rPr>
          <w:rFonts w:cs="Times"/>
          <w:szCs w:val="22"/>
        </w:rPr>
        <w:t>from the CCs</w:t>
      </w:r>
      <w:r w:rsidR="00047653" w:rsidRPr="008C011B">
        <w:rPr>
          <w:rFonts w:cs="Times" w:hint="eastAsia"/>
          <w:szCs w:val="22"/>
          <w:lang w:val="en-US" w:eastAsia="zh-CN"/>
        </w:rPr>
        <w:t xml:space="preserve"> applying the </w:t>
      </w:r>
      <w:r w:rsidR="00047653" w:rsidRPr="008C011B">
        <w:rPr>
          <w:lang w:val="en-US" w:eastAsia="zh-CN"/>
        </w:rPr>
        <w:t>indicated</w:t>
      </w:r>
      <w:r w:rsidR="00047653" w:rsidRPr="008C011B">
        <w:rPr>
          <w:i/>
          <w:iCs/>
          <w:lang w:val="en-US" w:eastAsia="zh-CN"/>
        </w:rPr>
        <w:t xml:space="preserve"> </w:t>
      </w:r>
      <w:r w:rsidR="00047653" w:rsidRPr="008C011B">
        <w:rPr>
          <w:i/>
          <w:iCs/>
        </w:rPr>
        <w:t>TCI-State</w:t>
      </w:r>
      <w:r w:rsidR="00BE5626" w:rsidRPr="008C011B">
        <w:rPr>
          <w:rStyle w:val="Emphasis"/>
          <w:lang w:eastAsia="zh-CN"/>
        </w:rPr>
        <w:t>(s)</w:t>
      </w:r>
      <w:r w:rsidR="00047653" w:rsidRPr="008C011B">
        <w:t xml:space="preserve"> or </w:t>
      </w:r>
      <w:r w:rsidR="00047653" w:rsidRPr="008C011B">
        <w:rPr>
          <w:i/>
          <w:iCs/>
          <w:lang w:val="en-US"/>
        </w:rPr>
        <w:t>TCI-UL-State</w:t>
      </w:r>
      <w:r w:rsidR="00BE5626" w:rsidRPr="008C011B">
        <w:rPr>
          <w:rStyle w:val="Emphasis"/>
          <w:lang w:eastAsia="zh-CN"/>
        </w:rPr>
        <w:t>(s)</w:t>
      </w:r>
      <w:r w:rsidR="00047653" w:rsidRPr="008C011B">
        <w:rPr>
          <w:rFonts w:cs="Times"/>
          <w:szCs w:val="22"/>
        </w:rPr>
        <w:t xml:space="preserve"> that are active at the end of </w:t>
      </w:r>
      <w:r w:rsidR="00047653" w:rsidRPr="008C011B">
        <w:rPr>
          <w:rFonts w:cs="Times" w:hint="eastAsia"/>
          <w:szCs w:val="22"/>
          <w:lang w:val="en-US" w:eastAsia="zh-CN"/>
        </w:rPr>
        <w:t xml:space="preserve">the </w:t>
      </w:r>
      <w:r w:rsidR="00047653" w:rsidRPr="008C011B">
        <w:rPr>
          <w:rFonts w:cs="Times"/>
          <w:szCs w:val="22"/>
        </w:rPr>
        <w:t>PUCCH</w:t>
      </w:r>
      <w:r w:rsidR="00047653" w:rsidRPr="008C011B">
        <w:rPr>
          <w:rFonts w:cs="Times" w:hint="eastAsia"/>
          <w:szCs w:val="22"/>
          <w:lang w:val="en-US" w:eastAsia="zh-CN"/>
        </w:rPr>
        <w:t xml:space="preserve"> or the </w:t>
      </w:r>
      <w:r w:rsidR="00047653" w:rsidRPr="008C011B">
        <w:rPr>
          <w:rFonts w:cs="Times"/>
          <w:szCs w:val="22"/>
        </w:rPr>
        <w:t xml:space="preserve">PUSCH carrying the </w:t>
      </w:r>
      <w:r w:rsidR="008C6DBD" w:rsidRPr="008C011B">
        <w:rPr>
          <w:lang w:val="en-US" w:eastAsia="zh-CN"/>
        </w:rPr>
        <w:t xml:space="preserve">positive </w:t>
      </w:r>
      <w:r w:rsidR="00047653" w:rsidRPr="008C011B">
        <w:rPr>
          <w:rFonts w:cs="Times"/>
          <w:szCs w:val="22"/>
        </w:rPr>
        <w:t>HARQ-ACK</w:t>
      </w:r>
      <w:r w:rsidRPr="008C011B">
        <w:rPr>
          <w:lang w:val="en-US"/>
        </w:rPr>
        <w:t xml:space="preserve">. </w:t>
      </w:r>
      <w:r w:rsidR="00E139DC">
        <w:rPr>
          <w:rFonts w:hint="eastAsia"/>
          <w:lang w:val="en-US" w:eastAsia="zh-CN"/>
        </w:rPr>
        <w:t xml:space="preserve">The indicated </w:t>
      </w:r>
      <w:r w:rsidR="00E139DC">
        <w:rPr>
          <w:rStyle w:val="Emphasis"/>
          <w:color w:val="000000" w:themeColor="text1"/>
          <w:lang w:eastAsia="zh-CN"/>
        </w:rPr>
        <w:t>TCI-State</w:t>
      </w:r>
      <w:r w:rsidR="00E139DC">
        <w:rPr>
          <w:rStyle w:val="Emphasis"/>
          <w:rFonts w:hint="eastAsia"/>
          <w:color w:val="000000" w:themeColor="text1"/>
          <w:lang w:val="en-US" w:eastAsia="zh-CN"/>
        </w:rPr>
        <w:t>(s)</w:t>
      </w:r>
      <w:r w:rsidR="00E139DC">
        <w:rPr>
          <w:color w:val="000000" w:themeColor="text1"/>
        </w:rPr>
        <w:t xml:space="preserve"> or</w:t>
      </w:r>
      <w:r w:rsidR="00E139DC">
        <w:rPr>
          <w:i/>
          <w:iCs/>
          <w:color w:val="000000" w:themeColor="text1"/>
        </w:rPr>
        <w:t xml:space="preserve"> TCI-UL-State</w:t>
      </w:r>
      <w:r w:rsidR="00E139DC">
        <w:rPr>
          <w:rStyle w:val="Emphasis"/>
          <w:rFonts w:hint="eastAsia"/>
          <w:color w:val="000000" w:themeColor="text1"/>
          <w:lang w:val="en-US" w:eastAsia="zh-CN"/>
        </w:rPr>
        <w:t>(s)</w:t>
      </w:r>
      <w:r w:rsidR="00E139DC">
        <w:rPr>
          <w:i/>
          <w:iCs/>
          <w:color w:val="000000"/>
        </w:rPr>
        <w:t xml:space="preserve"> </w:t>
      </w:r>
      <w:r w:rsidR="00E139DC">
        <w:rPr>
          <w:rFonts w:hint="eastAsia"/>
          <w:color w:val="000000"/>
          <w:lang w:val="en-US" w:eastAsia="zh-CN"/>
        </w:rPr>
        <w:t xml:space="preserve">is/are </w:t>
      </w:r>
      <w:r w:rsidR="00E139DC">
        <w:rPr>
          <w:rFonts w:hint="eastAsia"/>
          <w:color w:val="000000" w:themeColor="text1"/>
          <w:lang w:val="en-US" w:eastAsia="zh-CN"/>
        </w:rPr>
        <w:t>based on the activated TCI states in each slot</w:t>
      </w:r>
      <w:r w:rsidR="00E139DC">
        <w:rPr>
          <w:color w:val="000000" w:themeColor="text1"/>
        </w:rPr>
        <w:t xml:space="preserve"> where the UE applies the indicated </w:t>
      </w:r>
      <w:r w:rsidR="00E139DC">
        <w:rPr>
          <w:i/>
          <w:iCs/>
          <w:color w:val="000000" w:themeColor="text1"/>
        </w:rPr>
        <w:t>TCI-State</w:t>
      </w:r>
      <w:r w:rsidR="00E139DC">
        <w:rPr>
          <w:rStyle w:val="Emphasis"/>
          <w:rFonts w:hint="eastAsia"/>
          <w:color w:val="000000" w:themeColor="text1"/>
          <w:lang w:val="en-US" w:eastAsia="zh-CN"/>
        </w:rPr>
        <w:t>(s)</w:t>
      </w:r>
      <w:r w:rsidR="00E139DC">
        <w:rPr>
          <w:color w:val="000000" w:themeColor="text1"/>
        </w:rPr>
        <w:t xml:space="preserve"> or </w:t>
      </w:r>
      <w:r w:rsidR="00E139DC">
        <w:rPr>
          <w:i/>
          <w:iCs/>
          <w:color w:val="000000" w:themeColor="text1"/>
        </w:rPr>
        <w:t>TCI-UL-State</w:t>
      </w:r>
      <w:r w:rsidR="00E139DC">
        <w:rPr>
          <w:rStyle w:val="Emphasis"/>
          <w:rFonts w:hint="eastAsia"/>
          <w:color w:val="000000" w:themeColor="text1"/>
          <w:lang w:val="en-US" w:eastAsia="zh-CN"/>
        </w:rPr>
        <w:t>(s)</w:t>
      </w:r>
      <w:r w:rsidR="00E139DC">
        <w:rPr>
          <w:color w:val="000000" w:themeColor="text1"/>
        </w:rPr>
        <w:t xml:space="preserve"> to </w:t>
      </w:r>
      <w:r w:rsidR="00E139DC">
        <w:rPr>
          <w:color w:val="000000"/>
        </w:rPr>
        <w:t>D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themeColor="text1"/>
        </w:rPr>
        <w:t xml:space="preserve"> or </w:t>
      </w:r>
      <w:r w:rsidR="00E139DC">
        <w:rPr>
          <w:color w:val="000000"/>
        </w:rPr>
        <w:t>UL channel</w:t>
      </w:r>
      <w:r w:rsidR="00E139DC">
        <w:rPr>
          <w:rFonts w:hint="eastAsia"/>
          <w:color w:val="000000"/>
          <w:lang w:val="en-US" w:eastAsia="zh-CN"/>
        </w:rPr>
        <w:t>(</w:t>
      </w:r>
      <w:r w:rsidR="00E139DC">
        <w:rPr>
          <w:color w:val="000000"/>
        </w:rPr>
        <w:t>s</w:t>
      </w:r>
      <w:r w:rsidR="00E139DC">
        <w:rPr>
          <w:rFonts w:hint="eastAsia"/>
          <w:color w:val="000000"/>
          <w:lang w:val="en-US" w:eastAsia="zh-CN"/>
        </w:rPr>
        <w:t>)</w:t>
      </w:r>
      <w:r w:rsidR="00E139DC">
        <w:rPr>
          <w:color w:val="000000"/>
        </w:rPr>
        <w:t>/signal</w:t>
      </w:r>
      <w:r w:rsidR="00E139DC">
        <w:rPr>
          <w:rFonts w:hint="eastAsia"/>
          <w:color w:val="000000"/>
          <w:lang w:val="en-US" w:eastAsia="zh-CN"/>
        </w:rPr>
        <w:t>(</w:t>
      </w:r>
      <w:r w:rsidR="00E139DC">
        <w:rPr>
          <w:color w:val="000000"/>
        </w:rPr>
        <w:t>s</w:t>
      </w:r>
      <w:r w:rsidR="00E139DC">
        <w:rPr>
          <w:rFonts w:hint="eastAsia"/>
          <w:color w:val="000000"/>
          <w:lang w:val="en-US" w:eastAsia="zh-CN"/>
        </w:rPr>
        <w:t>).</w:t>
      </w:r>
    </w:p>
    <w:p w14:paraId="635F1496" w14:textId="54788535" w:rsidR="00CB0EA3" w:rsidRDefault="00CB0EA3" w:rsidP="007D2675">
      <w:r w:rsidRPr="008147A8">
        <w:t xml:space="preserve">When a UE is configured with </w:t>
      </w:r>
      <w:r w:rsidRPr="008147A8">
        <w:rPr>
          <w:i/>
          <w:iCs/>
        </w:rPr>
        <w:t>dl-OrJointTCI-StateList</w:t>
      </w:r>
      <w:r w:rsidR="004A4CC3">
        <w:rPr>
          <w:i/>
          <w:iCs/>
        </w:rPr>
        <w:t xml:space="preserve"> </w:t>
      </w:r>
      <w:r w:rsidR="004A4CC3" w:rsidRPr="008147A8">
        <w:t xml:space="preserve">and </w:t>
      </w:r>
      <w:r w:rsidR="004A4CC3">
        <w:t>is having one</w:t>
      </w:r>
      <w:r w:rsidR="004A4CC3" w:rsidRPr="008147A8">
        <w:t xml:space="preserve"> </w:t>
      </w:r>
      <w:r w:rsidR="004A4CC3">
        <w:t xml:space="preserve">indicated </w:t>
      </w:r>
      <w:r w:rsidR="004A4CC3" w:rsidRPr="008147A8">
        <w:rPr>
          <w:i/>
          <w:iCs/>
        </w:rPr>
        <w:t>TCI-</w:t>
      </w:r>
      <w:r w:rsidR="004A4CC3">
        <w:rPr>
          <w:i/>
          <w:iCs/>
        </w:rPr>
        <w:t>state</w:t>
      </w:r>
      <w:r w:rsidRPr="008147A8">
        <w:t xml:space="preserve">, and if the UE is configured with </w:t>
      </w:r>
      <w:r w:rsidRPr="008147A8">
        <w:rPr>
          <w:i/>
          <w:iCs/>
        </w:rPr>
        <w:t>unifiedTCI-StateType</w:t>
      </w:r>
      <w:r w:rsidRPr="008147A8">
        <w:t xml:space="preserve"> is 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i w:val="0"/>
          <w:iCs w:val="0"/>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i w:val="0"/>
          <w:iCs w:val="0"/>
        </w:rPr>
        <w:t>}</w:t>
      </w:r>
      <w:r w:rsidRPr="008147A8">
        <w:t xml:space="preserve"> that is not updated by the received TCI codepoint.</w:t>
      </w:r>
    </w:p>
    <w:p w14:paraId="48B223F1" w14:textId="77777777" w:rsidR="004276E0" w:rsidRPr="00FA0ECF" w:rsidRDefault="004276E0" w:rsidP="004276E0">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 xml:space="preserve">dl-OrJointTCI-StateList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77B8DEE8" w14:textId="735D7504" w:rsidR="007D2675" w:rsidRDefault="000A57D9" w:rsidP="007D2675">
      <w:pPr>
        <w:rPr>
          <w:lang w:val="en-US"/>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pdsch-TimeDomainAllocationListForMultiPDSCH</w:t>
      </w:r>
      <w:r>
        <w:t xml:space="preserve"> by the DCI </w:t>
      </w:r>
      <w:r>
        <w:rPr>
          <w:rFonts w:ascii="Times" w:eastAsia="Batang" w:hAnsi="Times"/>
          <w:bCs/>
          <w:szCs w:val="24"/>
          <w:lang w:eastAsia="x-none"/>
        </w:rPr>
        <w:t xml:space="preserve">is </w:t>
      </w:r>
      <w:r>
        <w:t>more than one</w:t>
      </w:r>
      <w:r>
        <w:rPr>
          <w:lang w:val="en-US"/>
        </w:rPr>
        <w:t>.</w:t>
      </w:r>
    </w:p>
    <w:p w14:paraId="1A608566" w14:textId="041708B9" w:rsidR="00E15FD3" w:rsidRPr="007D2675" w:rsidRDefault="007D2675" w:rsidP="00E15FD3">
      <w:pPr>
        <w:rPr>
          <w:lang w:eastAsia="x-none"/>
        </w:rPr>
      </w:pPr>
      <w:r>
        <w:rPr>
          <w:lang w:eastAsia="x-none"/>
        </w:rPr>
        <w:t xml:space="preserve">If the UE is configured with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sociated with each </w:t>
      </w:r>
      <w:r w:rsidRPr="003B409C">
        <w:rPr>
          <w:i/>
          <w:iCs/>
          <w:color w:val="000000"/>
        </w:rPr>
        <w:t>coresetPoolIndex</w:t>
      </w:r>
      <w:r>
        <w:rPr>
          <w:color w:val="000000"/>
        </w:rPr>
        <w:t>, as described in clause 6.1.3.14</w:t>
      </w:r>
      <w:r w:rsidRPr="0048482F">
        <w:rPr>
          <w:color w:val="000000"/>
        </w:rPr>
        <w:t xml:space="preserve"> </w:t>
      </w:r>
      <w:r>
        <w:rPr>
          <w:color w:val="000000"/>
        </w:rPr>
        <w:t>of</w:t>
      </w:r>
      <w:r w:rsidRPr="0048482F">
        <w:rPr>
          <w:color w:val="000000"/>
        </w:rPr>
        <w:t xml:space="preserve"> [10, TS 38.321]</w:t>
      </w:r>
      <w:r w:rsidR="00BE5626" w:rsidRPr="00857C5D">
        <w:rPr>
          <w:color w:val="000000"/>
        </w:rPr>
        <w:t xml:space="preserve"> or 6.1.3.</w:t>
      </w:r>
      <w:r w:rsidR="0086476D">
        <w:rPr>
          <w:color w:val="000000"/>
        </w:rPr>
        <w:t>47</w:t>
      </w:r>
      <w:r w:rsidR="0086476D" w:rsidRPr="00857C5D">
        <w:rPr>
          <w:color w:val="000000"/>
        </w:rPr>
        <w:t xml:space="preserve"> </w:t>
      </w:r>
      <w:r w:rsidR="00BE5626" w:rsidRPr="00857C5D">
        <w:rPr>
          <w:color w:val="000000"/>
        </w:rPr>
        <w:t>of [10, TS 38.321]</w:t>
      </w:r>
      <w:r>
        <w:rPr>
          <w:color w:val="000000"/>
        </w:rPr>
        <w:t>,</w:t>
      </w:r>
      <w:r w:rsidRPr="0048482F">
        <w:rPr>
          <w:color w:val="000000"/>
        </w:rPr>
        <w:t xml:space="preserve"> used to map up to 8 TCI states </w:t>
      </w:r>
      <w:r w:rsidR="00BE5626"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298" w:name="_Hlk89257737"/>
      <w:r>
        <w:rPr>
          <w:i/>
          <w:iCs/>
          <w:color w:val="000000"/>
        </w:rPr>
        <w:t>coreset</w:t>
      </w:r>
      <w:r w:rsidRPr="00992524">
        <w:rPr>
          <w:i/>
          <w:iCs/>
          <w:color w:val="000000"/>
        </w:rPr>
        <w:t>PoolIndex</w:t>
      </w:r>
      <w:bookmarkEnd w:id="298"/>
      <w:r w:rsidRPr="00992524">
        <w:rPr>
          <w:color w:val="000000"/>
        </w:rPr>
        <w:t xml:space="preserve">, the activated TCI states corresponding to one </w:t>
      </w:r>
      <w:r>
        <w:rPr>
          <w:i/>
          <w:iCs/>
          <w:color w:val="000000"/>
        </w:rPr>
        <w:t>coreset</w:t>
      </w:r>
      <w:r w:rsidRPr="00992524">
        <w:rPr>
          <w:i/>
          <w:iCs/>
          <w:color w:val="000000"/>
        </w:rPr>
        <w:t>PoolIndex</w:t>
      </w:r>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r>
        <w:rPr>
          <w:i/>
          <w:iCs/>
          <w:color w:val="000000"/>
        </w:rPr>
        <w:t>coreset</w:t>
      </w:r>
      <w:r w:rsidRPr="00992524">
        <w:rPr>
          <w:i/>
          <w:iCs/>
          <w:color w:val="000000"/>
        </w:rPr>
        <w:t>PoolIndex</w:t>
      </w:r>
      <w:r w:rsidRPr="00992524">
        <w:rPr>
          <w:color w:val="000000"/>
        </w:rPr>
        <w:t xml:space="preserve"> can be associated with another physical cell ID</w:t>
      </w:r>
      <w:r w:rsidR="00212A75">
        <w:rPr>
          <w:color w:val="000000"/>
        </w:rPr>
        <w:t>, i</w:t>
      </w:r>
      <w:r w:rsidR="00212A75">
        <w:rPr>
          <w:lang w:eastAsia="x-none"/>
        </w:rPr>
        <w:t xml:space="preserve">f the UE is </w:t>
      </w:r>
      <w:r w:rsidR="00212A75">
        <w:rPr>
          <w:rFonts w:hint="eastAsia"/>
          <w:lang w:eastAsia="zh-CN"/>
        </w:rPr>
        <w:t>further</w:t>
      </w:r>
      <w:r w:rsidR="00212A75">
        <w:rPr>
          <w:lang w:eastAsia="x-none"/>
        </w:rPr>
        <w:t xml:space="preserve"> configured with </w:t>
      </w:r>
      <w:r w:rsidR="00212A75" w:rsidRPr="00BC027F">
        <w:rPr>
          <w:i/>
          <w:iCs/>
          <w:color w:val="000000" w:themeColor="text1"/>
          <w:lang w:eastAsia="zh-CN"/>
        </w:rPr>
        <w:t>SSB-MTC-AddtionalPCI</w:t>
      </w:r>
      <w:r w:rsidRPr="00992524">
        <w:rPr>
          <w:color w:val="000000"/>
        </w:rPr>
        <w:t>.</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60B51EE1" w14:textId="77777777" w:rsidR="005B06DE" w:rsidRPr="008C683F" w:rsidRDefault="005B06DE" w:rsidP="005B06DE">
      <w:r w:rsidRPr="008C683F">
        <w:t xml:space="preserve">If the UE is provided a set of serving cells by </w:t>
      </w:r>
      <w:r w:rsidRPr="008C683F">
        <w:rPr>
          <w:i/>
          <w:iCs/>
        </w:rPr>
        <w:t>mc-DCI-SetOfCellsToAddModList-r18</w:t>
      </w:r>
      <w:r w:rsidRPr="008C683F">
        <w:t xml:space="preserve">, the UE does not expect to receive an activation command mapping two </w:t>
      </w:r>
      <w:r w:rsidRPr="008C683F">
        <w:rPr>
          <w:i/>
          <w:iCs/>
        </w:rPr>
        <w:t>TCI-States</w:t>
      </w:r>
      <w:r w:rsidRPr="008C683F">
        <w:t xml:space="preserve"> and/or two </w:t>
      </w:r>
      <w:r w:rsidRPr="008C683F">
        <w:rPr>
          <w:i/>
          <w:iCs/>
        </w:rPr>
        <w:t>TCI-UL-States</w:t>
      </w:r>
      <w:r w:rsidRPr="008C683F">
        <w:t xml:space="preserve"> to only one TCI codepoint, or to be provided </w:t>
      </w:r>
      <w:r w:rsidRPr="008C683F">
        <w:rPr>
          <w:i/>
          <w:iCs/>
        </w:rPr>
        <w:t>PDCCH-Config</w:t>
      </w:r>
      <w:r w:rsidRPr="008C683F">
        <w:t xml:space="preserve"> that is associated with two different values of </w:t>
      </w:r>
      <w:r w:rsidRPr="008C683F">
        <w:rPr>
          <w:i/>
          <w:iCs/>
        </w:rPr>
        <w:t>coresetPoolIndex</w:t>
      </w:r>
      <w:r w:rsidRPr="008C683F">
        <w:t xml:space="preserve"> for scheduling on a serving cell from the set of serving cells.</w:t>
      </w:r>
    </w:p>
    <w:p w14:paraId="2997E1FB" w14:textId="77777777" w:rsidR="00D875EB" w:rsidRPr="00CA0A85" w:rsidRDefault="00D875EB" w:rsidP="00D875EB">
      <w:pPr>
        <w:rPr>
          <w:color w:val="000000"/>
        </w:rPr>
      </w:pPr>
      <w:r w:rsidRPr="00CA0A85">
        <w:rPr>
          <w:color w:val="000000"/>
        </w:rPr>
        <w:t>When a UE</w:t>
      </w:r>
      <w:r w:rsidRPr="00CA0A85">
        <w:rPr>
          <w:rFonts w:hint="eastAsia"/>
          <w:color w:val="000000"/>
        </w:rPr>
        <w:t xml:space="preserve"> </w:t>
      </w:r>
      <w:bookmarkStart w:id="299" w:name="OLE_LINK78"/>
      <w:r w:rsidRPr="00CA0A85">
        <w:rPr>
          <w:color w:val="000000"/>
        </w:rPr>
        <w:t xml:space="preserve">configured with </w:t>
      </w:r>
      <w:r w:rsidRPr="00CA0A85">
        <w:rPr>
          <w:i/>
          <w:iCs/>
          <w:color w:val="000000"/>
        </w:rPr>
        <w:t>dl-OrJointTCI-StateList</w:t>
      </w:r>
      <w:bookmarkEnd w:id="299"/>
      <w:r w:rsidRPr="00CA0A85">
        <w:rPr>
          <w:color w:val="000000"/>
        </w:rPr>
        <w:t xml:space="preserve"> supports </w:t>
      </w:r>
      <w:r w:rsidRPr="00CA0A85">
        <w:rPr>
          <w:bCs/>
          <w:i/>
          <w:iCs/>
        </w:rPr>
        <w:t>tci-JointTCI-UpdateMultiActiveTCI-PerCC-r18</w:t>
      </w:r>
      <w:r w:rsidRPr="00CA0A85">
        <w:rPr>
          <w:color w:val="000000"/>
        </w:rPr>
        <w:t>, the UE may receive an activation command, as described in clause 6.1.3.70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and UL signals/channels.</w:t>
      </w:r>
    </w:p>
    <w:p w14:paraId="42C52D5B" w14:textId="77777777" w:rsidR="00D875EB" w:rsidRPr="00CA0A85" w:rsidRDefault="00D875EB" w:rsidP="00D875EB">
      <w:pPr>
        <w:rPr>
          <w:color w:val="000000"/>
        </w:rPr>
      </w:pPr>
      <w:r w:rsidRPr="00CA0A85">
        <w:rPr>
          <w:color w:val="000000"/>
        </w:rPr>
        <w:t xml:space="preserve">When a UE configured with </w:t>
      </w:r>
      <w:r w:rsidRPr="00CA0A85">
        <w:rPr>
          <w:i/>
          <w:iCs/>
          <w:color w:val="000000"/>
        </w:rPr>
        <w:t>dl-OrJointTCI-StateList</w:t>
      </w:r>
      <w:r w:rsidRPr="00CA0A85">
        <w:rPr>
          <w:color w:val="000000"/>
        </w:rPr>
        <w:t xml:space="preserve"> supports </w:t>
      </w:r>
      <w:r w:rsidRPr="00CA0A85">
        <w:rPr>
          <w:bCs/>
          <w:i/>
          <w:iCs/>
        </w:rPr>
        <w:t>tci-SeparateTCI-UpdateMultiActiveTCI-PerCC-r18</w:t>
      </w:r>
      <w:r w:rsidRPr="00CA0A85">
        <w:rPr>
          <w:color w:val="000000"/>
        </w:rPr>
        <w:t>, the UE may receive an activation command, as described in clause 6.1.3.71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channels/signals and up to two TCI state(s) for UL channels/signals.</w:t>
      </w:r>
    </w:p>
    <w:p w14:paraId="2168C02C" w14:textId="4FFA3AE7"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w:t>
      </w:r>
      <w:r w:rsidR="00AC608A">
        <w:t>s</w:t>
      </w:r>
      <w:r w:rsidRPr="00C20A67">
        <w:t xml:space="preserve"> 6.1.3.14</w:t>
      </w:r>
      <w:r w:rsidR="0007331B">
        <w:t>,</w:t>
      </w:r>
      <w:r w:rsidRPr="00C20A67">
        <w:t xml:space="preserve"> 6.1.3.24</w:t>
      </w:r>
      <w:r w:rsidR="00AC608A">
        <w:t>,</w:t>
      </w:r>
      <w:r w:rsidR="0007331B">
        <w:t xml:space="preserve"> 6.1.3.47</w:t>
      </w:r>
      <w:r w:rsidR="00AC608A">
        <w:t>, 6.1.3.70 and 6.1.3.71</w:t>
      </w:r>
      <w:r w:rsidRPr="00C20A67">
        <w:t xml:space="preserve"> of [10, TS</w:t>
      </w:r>
      <w:r w:rsidR="005B06DE">
        <w:t xml:space="preserve"> </w:t>
      </w:r>
      <w:r w:rsidRPr="00C20A67">
        <w:t xml:space="preserve">38.321], only the first S activated codepoints are applied for DCI format 1_2. </w:t>
      </w:r>
    </w:p>
    <w:p w14:paraId="0D39038F" w14:textId="3E637E1D" w:rsidR="00463373"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 xml:space="preserve">higher layer configuration of TCI states and before reception of the activation command, </w:t>
      </w:r>
    </w:p>
    <w:p w14:paraId="2B6DAC0F" w14:textId="6C2FE9E0" w:rsidR="00463373" w:rsidRPr="00463373" w:rsidRDefault="00463373" w:rsidP="00463373">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r w:rsidRPr="00463373">
        <w:rPr>
          <w:i/>
          <w:iCs/>
        </w:rPr>
        <w:t>Candidate</w:t>
      </w:r>
      <w:r w:rsidRPr="00463373">
        <w:rPr>
          <w:rFonts w:cs="Times"/>
          <w:i/>
          <w:iCs/>
          <w:szCs w:val="18"/>
          <w:lang w:eastAsia="zh-CN"/>
        </w:rPr>
        <w:t>TCI-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6A4FC9E1" w14:textId="079C128A" w:rsidR="002154C1" w:rsidRPr="00463373" w:rsidRDefault="00463373" w:rsidP="00463373">
      <w:pPr>
        <w:pStyle w:val="B1"/>
        <w:rPr>
          <w:color w:val="000000"/>
        </w:rPr>
      </w:pPr>
      <w:r>
        <w:rPr>
          <w:color w:val="000000"/>
        </w:rPr>
        <w:t>-</w:t>
      </w:r>
      <w:r>
        <w:rPr>
          <w:color w:val="000000"/>
        </w:rPr>
        <w:tab/>
      </w:r>
      <w:r w:rsidR="002154C1" w:rsidRPr="00463373">
        <w:rPr>
          <w:color w:val="000000"/>
        </w:rPr>
        <w:t>the UE may assume that the DM-RS port</w:t>
      </w:r>
      <w:r w:rsidR="000A430B" w:rsidRPr="00463373">
        <w:rPr>
          <w:color w:val="000000"/>
        </w:rPr>
        <w:t>s</w:t>
      </w:r>
      <w:r w:rsidR="002154C1" w:rsidRPr="00463373">
        <w:rPr>
          <w:color w:val="000000"/>
        </w:rPr>
        <w:t xml:space="preserve"> of PDSCH of a serving cell are quasi co-located with the SS/PBCH block determined in the initial access procedure with respect to</w:t>
      </w:r>
      <w:r w:rsidR="00B16CF7" w:rsidRPr="00463373">
        <w:rPr>
          <w:color w:val="000000"/>
        </w:rPr>
        <w:t xml:space="preserve"> </w:t>
      </w:r>
      <w:r w:rsidR="00B16CF7" w:rsidRPr="00463373">
        <w:rPr>
          <w:i/>
          <w:color w:val="000000"/>
        </w:rPr>
        <w:t>qcl-Type</w:t>
      </w:r>
      <w:r w:rsidR="00B16CF7" w:rsidRPr="00463373">
        <w:rPr>
          <w:color w:val="000000"/>
        </w:rPr>
        <w:t xml:space="preserve"> set to 'typeA'</w:t>
      </w:r>
      <w:r w:rsidR="002154C1" w:rsidRPr="00463373">
        <w:rPr>
          <w:color w:val="000000"/>
        </w:rPr>
        <w:t>, and when applicable, also with respect to</w:t>
      </w:r>
      <w:r w:rsidR="00B16CF7" w:rsidRPr="00463373">
        <w:rPr>
          <w:color w:val="000000"/>
        </w:rPr>
        <w:t xml:space="preserve"> </w:t>
      </w:r>
      <w:r w:rsidR="00B16CF7" w:rsidRPr="00463373">
        <w:rPr>
          <w:i/>
          <w:color w:val="000000"/>
        </w:rPr>
        <w:t>qcl-Type</w:t>
      </w:r>
      <w:r w:rsidR="00B16CF7" w:rsidRPr="00463373">
        <w:rPr>
          <w:color w:val="000000"/>
        </w:rPr>
        <w:t xml:space="preserve"> set to 'typeD</w:t>
      </w:r>
      <w:r w:rsidR="00127532" w:rsidRPr="00463373">
        <w:rPr>
          <w:color w:val="000000"/>
        </w:rPr>
        <w:t>'</w:t>
      </w:r>
      <w:r w:rsidR="002154C1" w:rsidRPr="00463373">
        <w:rPr>
          <w:color w:val="000000"/>
        </w:rPr>
        <w:t xml:space="preserve">. </w:t>
      </w:r>
    </w:p>
    <w:bookmarkEnd w:id="293"/>
    <w:p w14:paraId="07FD1C04" w14:textId="4E451062" w:rsidR="002154C1"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00185312">
        <w:rPr>
          <w:color w:val="000000"/>
        </w:rPr>
        <w:t xml:space="preserve">or format 1_3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r w:rsidR="00B64F35" w:rsidRPr="008C04B1">
        <w:rPr>
          <w:i/>
          <w:color w:val="000000" w:themeColor="text1"/>
        </w:rPr>
        <w:t xml:space="preserve">tci-PresentInDCI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r w:rsidR="00CF353E" w:rsidRPr="00ED0B38">
        <w:rPr>
          <w:i/>
          <w:iCs/>
        </w:rPr>
        <w:t>sfnSchemeP</w:t>
      </w:r>
      <w:r w:rsidR="00CF353E">
        <w:rPr>
          <w:i/>
          <w:iCs/>
        </w:rPr>
        <w:t xml:space="preserve">DCCH </w:t>
      </w:r>
      <w:r w:rsidRPr="00F932F1">
        <w:t>and</w:t>
      </w:r>
      <w:r>
        <w:rPr>
          <w:i/>
          <w:iCs/>
        </w:rPr>
        <w:t xml:space="preserve"> </w:t>
      </w:r>
      <w:r w:rsidR="00CE672E">
        <w:rPr>
          <w:i/>
          <w:iCs/>
        </w:rPr>
        <w:t>sfnSchemePDSCH</w:t>
      </w:r>
      <w:r>
        <w:t xml:space="preserve"> scheduled by DCI format 1_0 or by DCI format 1_1/1_2,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r w:rsidR="00CE672E">
        <w:rPr>
          <w:i/>
          <w:iCs/>
        </w:rPr>
        <w:t>sfnSchemePDSCH</w:t>
      </w:r>
      <w:r>
        <w:t xml:space="preserve"> and </w:t>
      </w:r>
      <w:r w:rsidR="00CF353E" w:rsidRPr="009335DA">
        <w:rPr>
          <w:i/>
          <w:iCs/>
        </w:rPr>
        <w:t>sfnSchemeP</w:t>
      </w:r>
      <w:r w:rsidR="00CF353E">
        <w:rPr>
          <w:i/>
          <w:iCs/>
        </w:rPr>
        <w:t xml:space="preserve">DCCH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 xml:space="preserve">, </w:t>
      </w:r>
      <w:r w:rsidRPr="0076756B">
        <w:t xml:space="preserve">the UE shall expect TCI field present. </w:t>
      </w:r>
    </w:p>
    <w:p w14:paraId="388D9155" w14:textId="57A05B79" w:rsidR="007D2675" w:rsidRPr="007D2675" w:rsidRDefault="007D2675" w:rsidP="007D2675">
      <w:pPr>
        <w:rPr>
          <w:sz w:val="22"/>
          <w:szCs w:val="22"/>
          <w:lang w:val="en-US" w:eastAsia="zh-CN"/>
        </w:rPr>
      </w:pPr>
      <w:r>
        <w:t>For PDSCH scheduled by DCI format 1_0</w:t>
      </w:r>
      <w:r w:rsidR="00217B1D" w:rsidRPr="00B33EF5">
        <w:t xml:space="preserve"> </w:t>
      </w:r>
      <w:r w:rsidR="00217B1D">
        <w:t xml:space="preserve">or by DCI format </w:t>
      </w:r>
      <w:r w:rsidR="00217B1D" w:rsidRPr="00B33EF5">
        <w:t>1_1</w:t>
      </w:r>
      <w:r w:rsidR="00217B1D">
        <w:t>/</w:t>
      </w:r>
      <w:r w:rsidR="00217B1D" w:rsidRPr="00B33EF5">
        <w:t>1_2</w:t>
      </w:r>
      <w:r w:rsidR="00217B1D" w:rsidRPr="00656A37">
        <w:t xml:space="preserve"> without TCI field</w:t>
      </w:r>
      <w:r>
        <w:t xml:space="preserve">, when a UE is configured with </w:t>
      </w:r>
      <w:r w:rsidR="00CF353E" w:rsidRPr="009335DA">
        <w:rPr>
          <w:i/>
          <w:iCs/>
        </w:rPr>
        <w:t>sfnSchemeP</w:t>
      </w:r>
      <w:r w:rsidR="00CF353E">
        <w:rPr>
          <w:i/>
          <w:iCs/>
        </w:rPr>
        <w:t>DCCH</w:t>
      </w:r>
      <w:r w:rsidR="00CF353E">
        <w:t xml:space="preserve"> </w:t>
      </w:r>
      <w:r>
        <w:t xml:space="preserve">set to </w:t>
      </w:r>
      <w:r w:rsidR="0092084B">
        <w:t>'</w:t>
      </w:r>
      <w:r>
        <w:t>sfnSchemeA</w:t>
      </w:r>
      <w:r w:rsidR="0092084B">
        <w:t>'</w:t>
      </w:r>
      <w:r>
        <w:t xml:space="preserve"> and </w:t>
      </w:r>
      <w:r w:rsidR="00CE672E">
        <w:rPr>
          <w:i/>
          <w:iCs/>
        </w:rPr>
        <w:t>sfnSchemePDSCH</w:t>
      </w:r>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r w:rsidRPr="00F90A2B">
        <w:rPr>
          <w:i/>
          <w:iCs/>
        </w:rPr>
        <w:t>timeDurationForQCL</w:t>
      </w:r>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39F89FA0" w:rsidR="002154C1" w:rsidRPr="00AB3B05" w:rsidRDefault="002154C1" w:rsidP="002154C1">
      <w:r w:rsidRPr="0048482F">
        <w:rPr>
          <w:color w:val="000000"/>
        </w:rPr>
        <w:t xml:space="preserve">If </w:t>
      </w:r>
      <w:r w:rsidR="00CB0EA3">
        <w:t>a</w:t>
      </w:r>
      <w:r w:rsidR="00CB0EA3" w:rsidRPr="00850719">
        <w:t xml:space="preserve"> UE is not provided </w:t>
      </w:r>
      <w:r w:rsidR="00CB0EA3">
        <w:rPr>
          <w:i/>
          <w:iCs/>
          <w:color w:val="000000"/>
        </w:rPr>
        <w:t>dl-OrJointTCI-StateList</w:t>
      </w:r>
      <w:r w:rsidR="00CB0EA3" w:rsidRPr="0062042B">
        <w:rPr>
          <w:i/>
          <w:iCs/>
          <w:color w:val="000000"/>
        </w:rPr>
        <w:t>-r17</w:t>
      </w:r>
      <w:r w:rsidR="00CB0EA3" w:rsidRPr="00850719">
        <w:t>, and</w:t>
      </w:r>
      <w:r w:rsidR="00CB0EA3">
        <w:rPr>
          <w:color w:val="000000"/>
        </w:rPr>
        <w:t xml:space="preserve"> 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300" w:name="_Hlk530421126"/>
      <w:r w:rsidR="002539B6">
        <w:t>For</w:t>
      </w:r>
      <w:r w:rsidR="00F0090D">
        <w:t xml:space="preserve"> a multi-slot PDSCH</w:t>
      </w:r>
      <w:r w:rsidR="000A57D9">
        <w:t xml:space="preserve"> or the UE is configured with higher layer parameter </w:t>
      </w:r>
      <w:r w:rsidR="000A57D9" w:rsidRPr="002D59AF">
        <w:rPr>
          <w:i/>
          <w:iCs/>
        </w:rPr>
        <w:t>pdsch-TimeDomainAllocationListForMultiPDSCH</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5B06DE" w:rsidRPr="00453341">
        <w:t xml:space="preserve">or when the UE is configured with CORESET associated with a search space set for DCI format 1_3 and the UE is not configured with </w:t>
      </w:r>
      <w:r w:rsidR="005B06DE" w:rsidRPr="00453341">
        <w:rPr>
          <w:i/>
          <w:iCs/>
        </w:rPr>
        <w:t>enabledDefaultBeamFormultiCellScheduling</w:t>
      </w:r>
      <w:r w:rsidR="005B06DE">
        <w:rPr>
          <w:i/>
          <w:iCs/>
        </w:rPr>
        <w:t>,</w:t>
      </w:r>
      <w:r w:rsidR="005B06DE" w:rsidRPr="00AB3B05">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r w:rsidR="00B41FE4" w:rsidRPr="00265872">
        <w:rPr>
          <w:i/>
          <w:color w:val="000000"/>
        </w:rPr>
        <w:t>timeDurationForQCL</w:t>
      </w:r>
      <w:r w:rsidR="00F00C20" w:rsidRPr="00AB3B05">
        <w:rPr>
          <w:i/>
        </w:rPr>
        <w:t>.</w:t>
      </w:r>
      <w:bookmarkEnd w:id="300"/>
    </w:p>
    <w:p w14:paraId="666E2A0A" w14:textId="591F5EE8" w:rsidR="00574A6A" w:rsidRPr="005955C5" w:rsidRDefault="00BE7548" w:rsidP="002154C1">
      <w:bookmarkStart w:id="301" w:name="_Hlk498002628"/>
      <w:bookmarkStart w:id="302" w:name="_Hlk500790716"/>
      <w:bookmarkStart w:id="303"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304" w:name="_Hlk55126218"/>
      <w:r w:rsidR="00B16CF7" w:rsidRPr="00C129B3">
        <w:rPr>
          <w:i/>
        </w:rPr>
        <w:t>enableTwoDefaultTCI</w:t>
      </w:r>
      <w:r w:rsidR="00B16CF7" w:rsidRPr="007C3487">
        <w:rPr>
          <w:i/>
          <w:lang w:val="en-GB"/>
        </w:rPr>
        <w:t>-</w:t>
      </w:r>
      <w:r w:rsidR="00B16CF7" w:rsidRPr="00C129B3">
        <w:rPr>
          <w:i/>
        </w:rPr>
        <w:t>States</w:t>
      </w:r>
      <w:bookmarkEnd w:id="304"/>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05"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05"/>
    </w:p>
    <w:p w14:paraId="546553DD" w14:textId="68337BEA"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r w:rsidR="00CE672E">
        <w:rPr>
          <w:i/>
        </w:rPr>
        <w:t>sfnSchemePDSCH</w:t>
      </w:r>
      <w:r>
        <w:t xml:space="preserve">, and the UE is configured with </w:t>
      </w:r>
      <w:r w:rsidR="00CF353E" w:rsidRPr="004F77A2">
        <w:rPr>
          <w:i/>
          <w:iCs/>
        </w:rPr>
        <w:t>sfnSchemeP</w:t>
      </w:r>
      <w:r w:rsidR="00CF353E">
        <w:rPr>
          <w:i/>
          <w:iCs/>
          <w:lang w:val="en-GB"/>
        </w:rPr>
        <w:t>DCCH</w:t>
      </w:r>
      <w:r w:rsidR="00CF353E">
        <w:t xml:space="preserve"> </w:t>
      </w:r>
      <w:r>
        <w:t xml:space="preserve">set to </w:t>
      </w:r>
      <w:r w:rsidRPr="00AA542B">
        <w:rPr>
          <w:color w:val="000000" w:themeColor="text1"/>
          <w:shd w:val="clear" w:color="auto" w:fill="FFFFFF"/>
        </w:rPr>
        <w:t>'</w:t>
      </w:r>
      <w:r>
        <w:t>sfnSchemeA</w:t>
      </w:r>
      <w:r w:rsidRPr="00AA542B">
        <w:rPr>
          <w:color w:val="000000" w:themeColor="text1"/>
          <w:shd w:val="clear" w:color="auto" w:fill="FFFFFF"/>
        </w:rPr>
        <w:t>'</w:t>
      </w:r>
      <w:r>
        <w:t xml:space="preserve"> and there is no TCI codepoint </w:t>
      </w:r>
      <w:r w:rsidR="00CF353E">
        <w:rPr>
          <w:lang w:val="en-GB"/>
        </w:rPr>
        <w:t>with</w:t>
      </w:r>
      <w:r w:rsidR="00CF353E">
        <w:t xml:space="preserve"> </w:t>
      </w:r>
      <w:r>
        <w:t xml:space="preserve">two TCI states in the activation command and the CORESET </w:t>
      </w:r>
      <w:r w:rsidR="0099185D">
        <w:t xml:space="preserve">associated with a monitored search space </w:t>
      </w:r>
      <w:r>
        <w:t xml:space="preserve">with the lowest </w:t>
      </w:r>
      <w:r w:rsidR="0099185D">
        <w:t xml:space="preserve">CORESET </w:t>
      </w:r>
      <w:r>
        <w:t>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r w:rsidR="000350E2" w:rsidRPr="008F42D7">
        <w:rPr>
          <w:i/>
          <w:iCs/>
        </w:rPr>
        <w:t>qcl-Type</w:t>
      </w:r>
      <w:r w:rsidR="000350E2" w:rsidRPr="008F42D7">
        <w:t xml:space="preserve"> is set to 'typeD'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306" w:name="_Hlk513025570"/>
      <w:bookmarkEnd w:id="301"/>
      <w:bookmarkEnd w:id="302"/>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r w:rsidRPr="00AE7FA8">
        <w:t xml:space="preserve">regardless of configuration of </w:t>
      </w:r>
      <w:r w:rsidR="009B42D2" w:rsidRPr="00AE7FA8">
        <w:rPr>
          <w:i/>
          <w:iCs/>
        </w:rPr>
        <w:t>followUnifiedTCI</w:t>
      </w:r>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 xml:space="preserve">the 'QCL-TypeD' </w:t>
      </w:r>
      <w:r w:rsidRPr="00F93E09">
        <w:t>of the PDSCH DM-RS</w:t>
      </w:r>
      <w:r>
        <w:t xml:space="preserve">s from respective CCs in a band are different in a slot, </w:t>
      </w:r>
      <w:r>
        <w:rPr>
          <w:rFonts w:hint="eastAsia"/>
        </w:rPr>
        <w:t>the</w:t>
      </w:r>
      <w:r>
        <w:t xml:space="preserve"> </w:t>
      </w:r>
      <w:r w:rsidRPr="00AF304B">
        <w:t>QCL-TypeD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r w:rsidRPr="005B68A6">
        <w:rPr>
          <w:i/>
          <w:color w:val="000000"/>
        </w:rPr>
        <w:t>qcl-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1B27318A" w14:textId="77777777" w:rsidR="00D128BD" w:rsidRDefault="00D128BD" w:rsidP="001B31ED">
      <w:r>
        <w:t xml:space="preserve">Independent of the configuration of </w:t>
      </w:r>
      <w:r>
        <w:rPr>
          <w:i/>
          <w:iCs/>
        </w:rPr>
        <w:t>tci-PresentInDCI</w:t>
      </w:r>
      <w:r>
        <w:t xml:space="preserve"> and </w:t>
      </w:r>
      <w:r>
        <w:rPr>
          <w:i/>
          <w:iCs/>
        </w:rPr>
        <w:t xml:space="preserve">tci-PresentDCI-1-2 </w:t>
      </w:r>
      <w:r>
        <w:t xml:space="preserve">in RRC connected mode, for a UE that is provided </w:t>
      </w:r>
      <w:r>
        <w:rPr>
          <w:i/>
          <w:iCs/>
        </w:rPr>
        <w:t>dl-OrJointTCI-StateList-r17</w:t>
      </w:r>
      <w:r>
        <w:t xml:space="preserve">, if a PDSCH of a serving cell is scheduled by a CORESET that does not follow the indicated TCI state, and if the time offset between the reception of the DL DCI and the corresponding PDSCH is equal to or greater than a threshold </w:t>
      </w:r>
      <w:r>
        <w:rPr>
          <w:i/>
          <w:iCs/>
        </w:rPr>
        <w:t>timeDurationForQCL</w:t>
      </w:r>
      <w:r>
        <w:t>, the indicated TCI state is applied to</w:t>
      </w:r>
      <w:r>
        <w:rPr>
          <w:rFonts w:ascii="PMingLiU" w:eastAsia="PMingLiU" w:hAnsi="PMingLiU" w:hint="eastAsia"/>
        </w:rPr>
        <w:t xml:space="preserve"> </w:t>
      </w:r>
      <w:r>
        <w:rPr>
          <w:rFonts w:eastAsia="PMingLiU"/>
        </w:rPr>
        <w:t>the</w:t>
      </w:r>
      <w:r>
        <w:t xml:space="preserve"> PDSCH of the serving cell.. </w:t>
      </w:r>
    </w:p>
    <w:p w14:paraId="1A3E2A38" w14:textId="5B1DA3F1"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307" w:name="_Hlk89426999"/>
      <w:r>
        <w:t xml:space="preserve">A UE that has indicated a capability </w:t>
      </w:r>
      <w:r w:rsidRPr="005D7BEE">
        <w:rPr>
          <w:i/>
          <w:iCs/>
        </w:rPr>
        <w:t>beamCorrespondenceWithoutUL-BeamSweeping</w:t>
      </w:r>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308" w:name="_Hlk87011475"/>
      <w:r>
        <w:t>applicable channel a</w:t>
      </w:r>
      <w:r w:rsidRPr="005D7BEE">
        <w:t>ccess procedures described in [</w:t>
      </w:r>
      <w:r>
        <w:t xml:space="preserve">16, </w:t>
      </w:r>
      <w:r w:rsidRPr="005D7BEE">
        <w:t>TS 37.213]</w:t>
      </w:r>
      <w:bookmarkEnd w:id="308"/>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spatialRelationInfo</w:t>
      </w:r>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r w:rsidRPr="008259D3">
        <w:rPr>
          <w:rFonts w:eastAsia="MS Mincho"/>
          <w:i/>
          <w:iCs/>
          <w:lang w:val="en-GB" w:eastAsia="ja-JP"/>
        </w:rPr>
        <w:t>referenceSignal</w:t>
      </w:r>
      <w:r w:rsidRPr="008259D3">
        <w:rPr>
          <w:rFonts w:eastAsia="MS Mincho"/>
          <w:lang w:val="en-GB" w:eastAsia="ja-JP"/>
        </w:rPr>
        <w:t xml:space="preserve"> in the corresponding </w:t>
      </w:r>
      <w:r w:rsidRPr="008259D3">
        <w:rPr>
          <w:rFonts w:eastAsia="MS Mincho"/>
          <w:i/>
          <w:iCs/>
          <w:lang w:val="en-GB"/>
        </w:rPr>
        <w:t>SRS-spatialRelationInfo</w:t>
      </w:r>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OrJointTCI-StateList</w:t>
      </w:r>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StateList</w:t>
      </w:r>
      <w:r>
        <w:t>, the UE may use a spatial domain filter that is same as the spatial domain receive filter the UE may use to receive the DL reference signal associated with the indicated TCI state.</w:t>
      </w:r>
    </w:p>
    <w:bookmarkEnd w:id="307"/>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r w:rsidRPr="005955C5">
        <w:rPr>
          <w:i/>
        </w:rPr>
        <w:t>tci-PresentInDCI</w:t>
      </w:r>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r w:rsidRPr="00F92BA7">
        <w:rPr>
          <w:i/>
          <w:iCs/>
          <w:color w:val="000000"/>
        </w:rPr>
        <w:t>timeDurationForQCL</w:t>
      </w:r>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r w:rsidR="002154C1">
        <w:t>ypeC</w:t>
      </w:r>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UE can assume center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1BB8A087" w:rsidR="008F0B1D" w:rsidRPr="008A5ED8" w:rsidRDefault="008F0B1D" w:rsidP="008F0B1D">
      <w:r w:rsidRPr="008A5ED8">
        <w:t xml:space="preserve">When a UE is configured with </w:t>
      </w:r>
      <w:r w:rsidRPr="008A5ED8">
        <w:rPr>
          <w:i/>
          <w:iCs/>
        </w:rPr>
        <w:t>sfnSchemePdcch</w:t>
      </w:r>
      <w:r w:rsidRPr="008A5ED8">
        <w:t xml:space="preserve"> set to 'sfnSchemeA', and CORESET is activated with two TCI states</w:t>
      </w:r>
      <w:r w:rsidR="00EF2981" w:rsidRPr="008A5ED8">
        <w:t xml:space="preserve"> or is configured with </w:t>
      </w:r>
      <w:r w:rsidR="00AC608A" w:rsidRPr="008A5ED8">
        <w:rPr>
          <w:i/>
          <w:lang w:eastAsia="zh-CN"/>
        </w:rPr>
        <w:t>applyIndicatedTCI</w:t>
      </w:r>
      <w:r w:rsidR="00AC608A">
        <w:rPr>
          <w:i/>
          <w:lang w:eastAsia="zh-CN"/>
        </w:rPr>
        <w:t>-</w:t>
      </w:r>
      <w:r w:rsidR="00AC608A" w:rsidRPr="008A5ED8">
        <w:rPr>
          <w:i/>
          <w:lang w:eastAsia="zh-CN"/>
        </w:rPr>
        <w:t>State</w:t>
      </w:r>
      <w:r w:rsidR="00EF2981"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r w:rsidRPr="008A5ED8">
        <w:rPr>
          <w:i/>
          <w:iCs/>
        </w:rPr>
        <w:t>sfnSchemePdcch</w:t>
      </w:r>
      <w:r w:rsidRPr="008A5ED8">
        <w:t xml:space="preserve"> set to 'sfnSchemeB', and a CORESET is activated with two TCI states</w:t>
      </w:r>
      <w:r w:rsidR="00EF2981" w:rsidRPr="008A5ED8">
        <w:t xml:space="preserve"> or is configured with </w:t>
      </w:r>
      <w:r w:rsidR="00AC608A" w:rsidRPr="008A5ED8">
        <w:rPr>
          <w:i/>
          <w:lang w:eastAsia="zh-CN"/>
        </w:rPr>
        <w:t>applyIndicatedTCI</w:t>
      </w:r>
      <w:r w:rsidR="00AC608A">
        <w:rPr>
          <w:i/>
          <w:lang w:eastAsia="zh-CN"/>
        </w:rPr>
        <w:t>-</w:t>
      </w:r>
      <w:r w:rsidR="00AC608A" w:rsidRPr="008A5ED8">
        <w:rPr>
          <w:i/>
          <w:lang w:eastAsia="zh-CN"/>
        </w:rPr>
        <w:t>State</w:t>
      </w:r>
      <w:r w:rsidR="00EF2981"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064333DA" w14:textId="44D9A321" w:rsidR="00BE5626" w:rsidRPr="008A5ED8" w:rsidRDefault="00BE5626" w:rsidP="00BE5626">
      <w:pPr>
        <w:rPr>
          <w:kern w:val="2"/>
          <w:lang w:eastAsia="zh-CN"/>
        </w:rPr>
      </w:pPr>
      <w:r w:rsidRPr="008A5ED8">
        <w:rPr>
          <w:kern w:val="2"/>
          <w:lang w:eastAsia="zh-CN"/>
        </w:rPr>
        <w:t xml:space="preserve">When a UE is configured by higher layer parameter </w:t>
      </w:r>
      <w:bookmarkStart w:id="309" w:name="_Hlk178350418"/>
      <w:r w:rsidR="005B06DE" w:rsidRPr="00C46B70">
        <w:rPr>
          <w:i/>
          <w:iCs/>
          <w:kern w:val="2"/>
          <w:lang w:eastAsia="zh-CN"/>
        </w:rPr>
        <w:t>cjt</w:t>
      </w:r>
      <w:r w:rsidR="005B06DE">
        <w:rPr>
          <w:i/>
          <w:iCs/>
          <w:kern w:val="2"/>
          <w:lang w:eastAsia="zh-CN"/>
        </w:rPr>
        <w:t>-</w:t>
      </w:r>
      <w:r w:rsidR="005B06DE" w:rsidRPr="00C46B70">
        <w:rPr>
          <w:i/>
          <w:iCs/>
          <w:kern w:val="2"/>
          <w:lang w:eastAsia="zh-CN"/>
        </w:rPr>
        <w:t>Scheme</w:t>
      </w:r>
      <w:r w:rsidR="005B06DE">
        <w:rPr>
          <w:i/>
          <w:iCs/>
          <w:kern w:val="2"/>
          <w:lang w:eastAsia="zh-CN"/>
        </w:rPr>
        <w:t>-</w:t>
      </w:r>
      <w:r w:rsidR="005B06DE" w:rsidRPr="00C46B70">
        <w:rPr>
          <w:i/>
          <w:iCs/>
          <w:kern w:val="2"/>
          <w:lang w:eastAsia="zh-CN"/>
        </w:rPr>
        <w:t>PDSCH</w:t>
      </w:r>
      <w:bookmarkEnd w:id="309"/>
      <w:r w:rsidRPr="008A5ED8">
        <w:rPr>
          <w:kern w:val="2"/>
          <w:lang w:eastAsia="zh-CN"/>
        </w:rPr>
        <w:t xml:space="preserve"> </w:t>
      </w:r>
      <w:r w:rsidRPr="008A5ED8">
        <w:t xml:space="preserve">and </w:t>
      </w:r>
      <w:r w:rsidRPr="008A5ED8">
        <w:rPr>
          <w:i/>
        </w:rPr>
        <w:t>d</w:t>
      </w:r>
      <w:r w:rsidRPr="008A5ED8">
        <w:rPr>
          <w:i/>
          <w:iCs/>
        </w:rPr>
        <w:t>l-OrJointTCI-StateList</w:t>
      </w:r>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r w:rsidR="003B78AB" w:rsidRPr="008A5ED8">
        <w:rPr>
          <w:rFonts w:ascii="Times" w:eastAsia="Batang" w:hAnsi="Times"/>
          <w:i/>
          <w:iCs/>
          <w:kern w:val="2"/>
          <w:lang w:eastAsia="zh-CN"/>
        </w:rPr>
        <w:t>twoTCI-StatePDSCH-CJT-TxScheme</w:t>
      </w:r>
      <w:r w:rsidRPr="008A5ED8">
        <w:rPr>
          <w:kern w:val="2"/>
          <w:lang w:eastAsia="zh-CN"/>
        </w:rPr>
        <w:t>:</w:t>
      </w:r>
    </w:p>
    <w:p w14:paraId="5B28ECB7" w14:textId="3206503E"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79400A">
        <w:rPr>
          <w:i/>
          <w:iCs/>
        </w:rPr>
        <w:t>cjtSchemeA</w:t>
      </w:r>
      <w:r w:rsidRPr="00857C5D">
        <w:rPr>
          <w:lang w:eastAsia="zh-CN"/>
        </w:rPr>
        <w:t xml:space="preserve">, the UE assumes that PDSCH DM-RS port(s) are QCLed with the DL RSs of both indicated </w:t>
      </w:r>
      <w:r w:rsidR="00AC608A">
        <w:rPr>
          <w:lang w:eastAsia="zh-CN"/>
        </w:rPr>
        <w:t>joint TCI states</w:t>
      </w:r>
      <w:r w:rsidRPr="00857C5D">
        <w:rPr>
          <w:lang w:eastAsia="zh-CN"/>
        </w:rPr>
        <w:t xml:space="preserve"> with respect to QCL-TypeA. </w:t>
      </w:r>
    </w:p>
    <w:p w14:paraId="4C0DFD00" w14:textId="0797155A"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512131">
        <w:rPr>
          <w:i/>
          <w:iCs/>
        </w:rPr>
        <w:t>cjtScheme</w:t>
      </w:r>
      <w:r>
        <w:rPr>
          <w:i/>
          <w:iCs/>
        </w:rPr>
        <w:t>B</w:t>
      </w:r>
      <w:r w:rsidRPr="00857C5D">
        <w:rPr>
          <w:lang w:eastAsia="zh-CN"/>
        </w:rPr>
        <w:t xml:space="preserve">, the UE assumes that PDSCH DM-RS port(s) are QCLed with the DL RSs of both indicated </w:t>
      </w:r>
      <w:r w:rsidR="00AC608A">
        <w:rPr>
          <w:lang w:eastAsia="zh-CN"/>
        </w:rPr>
        <w:t>joint TCI states</w:t>
      </w:r>
      <w:r w:rsidRPr="00857C5D">
        <w:rPr>
          <w:lang w:eastAsia="zh-CN"/>
        </w:rPr>
        <w:t xml:space="preserve"> with respect to QCL-TypeA except for QCL parameters {Doppler shift, Doppler spread} of the second indicated joint TCI state.</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06"/>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4B5863">
        <w:rPr>
          <w:i/>
        </w:rPr>
        <w:t xml:space="preserve"> </w:t>
      </w:r>
      <w:r w:rsidRPr="004B5863">
        <w:t>and, when applicable,</w:t>
      </w:r>
      <w:r w:rsidRPr="00252357">
        <w:t xml:space="preserve"> </w:t>
      </w:r>
      <w:r>
        <w:t>'</w:t>
      </w:r>
      <w:r w:rsidRPr="00055AB8">
        <w:t>t</w:t>
      </w:r>
      <w:r>
        <w:t>ypeD'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r w:rsidRPr="00055AB8">
        <w:t>t</w:t>
      </w:r>
      <w:r w:rsidRPr="00252357">
        <w: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t>'</w:t>
      </w:r>
      <w:r w:rsidRPr="00055AB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252357">
        <w:t xml:space="preserve"> and</w:t>
      </w:r>
      <w:r w:rsidRPr="004B5863">
        <w:t xml:space="preserve">, when applicable, </w:t>
      </w:r>
      <w:r>
        <w:t>'t</w:t>
      </w:r>
      <w:r w:rsidRPr="00623800">
        <w:t>ypeD</w:t>
      </w:r>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rPr>
        <w:t>trs</w:t>
      </w:r>
      <w:r w:rsidRPr="00252357">
        <w:rPr>
          <w:i/>
        </w:rPr>
        <w:t>-Info</w:t>
      </w:r>
      <w:r w:rsidRPr="00252357">
        <w:t xml:space="preserve"> </w:t>
      </w:r>
      <w:r w:rsidRPr="004B5863">
        <w:t>and, when applicable</w:t>
      </w:r>
      <w:r>
        <w:t>,</w:t>
      </w:r>
      <w:r w:rsidRPr="004B5863">
        <w:t xml:space="preserve"> </w:t>
      </w:r>
      <w:r>
        <w:t>'</w:t>
      </w:r>
      <w:r w:rsidRPr="0083219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00E16766" w14:textId="02A8E746" w:rsidR="00BE5626" w:rsidRPr="0079400A" w:rsidRDefault="008F0B1D" w:rsidP="00BE5626">
      <w:r w:rsidRPr="003E6333">
        <w:t xml:space="preserve">When a UE is configured with </w:t>
      </w:r>
      <w:r w:rsidR="00CE672E">
        <w:rPr>
          <w:i/>
          <w:iCs/>
        </w:rPr>
        <w:t>sfnSchemePDSCH</w:t>
      </w:r>
      <w:r w:rsidRPr="003E6333">
        <w:t xml:space="preserve"> set to 'sfnSchemeA', and the UE </w:t>
      </w:r>
      <w:r w:rsidR="00EF2981" w:rsidRPr="00F378D6">
        <w:rPr>
          <w:color w:val="000000" w:themeColor="text1"/>
        </w:rPr>
        <w:t xml:space="preserve">not configured with </w:t>
      </w:r>
      <w:r w:rsidR="00EF2981" w:rsidRPr="00F378D6">
        <w:rPr>
          <w:i/>
          <w:color w:val="000000" w:themeColor="text1"/>
        </w:rPr>
        <w:t>dl-OrJointTCI-StateList</w:t>
      </w:r>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OrJointTCI-StateList</w:t>
      </w:r>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r w:rsidR="00CE672E">
        <w:rPr>
          <w:i/>
          <w:iCs/>
        </w:rPr>
        <w:t>sfnSchemePDSCH</w:t>
      </w:r>
      <w:r w:rsidRPr="003E6333">
        <w:t xml:space="preserve"> set to 'sfnSchemeB', and the UE </w:t>
      </w:r>
      <w:r w:rsidR="00EF2981" w:rsidRPr="00F378D6">
        <w:rPr>
          <w:color w:val="000000" w:themeColor="text1"/>
        </w:rPr>
        <w:t xml:space="preserve">not configured with </w:t>
      </w:r>
      <w:r w:rsidR="00EF2981" w:rsidRPr="00F378D6">
        <w:rPr>
          <w:i/>
          <w:color w:val="000000" w:themeColor="text1"/>
        </w:rPr>
        <w:t>dl-OrJointTCI-StateList</w:t>
      </w:r>
      <w:r w:rsidR="00EF2981" w:rsidRPr="003E6333">
        <w:t xml:space="preserve"> </w:t>
      </w:r>
      <w:r w:rsidRPr="003E6333">
        <w:t>is indicated with two TCI states in a codepoint of the DCI field 'Transmission Configuration Indication'</w:t>
      </w:r>
      <w:r>
        <w:t xml:space="preserve"> in a DCI scheduling a PDSCH</w:t>
      </w:r>
      <w:r w:rsidR="00EF2981">
        <w:t xml:space="preserve"> </w:t>
      </w:r>
      <w:r w:rsidR="00EF2981" w:rsidRPr="00F378D6">
        <w:rPr>
          <w:color w:val="000000" w:themeColor="text1"/>
        </w:rPr>
        <w:t xml:space="preserve">or the UE configured with </w:t>
      </w:r>
      <w:r w:rsidR="00EF2981" w:rsidRPr="00F378D6">
        <w:rPr>
          <w:i/>
          <w:color w:val="000000" w:themeColor="text1"/>
        </w:rPr>
        <w:t>dl-OrJointTCI-StateList</w:t>
      </w:r>
      <w:r w:rsidR="00EF2981"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62486B5A" w14:textId="77777777" w:rsidR="00BE5626" w:rsidRPr="0079400A" w:rsidRDefault="00BE5626" w:rsidP="00BE5626">
      <w:r w:rsidRPr="0079400A">
        <w:t xml:space="preserve">When a UE is configured with </w:t>
      </w:r>
      <w:r w:rsidRPr="0079400A">
        <w:rPr>
          <w:i/>
          <w:iCs/>
        </w:rPr>
        <w:t>dl-OrJointTCI-StateList</w:t>
      </w:r>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coresetPoolIndex in </w:t>
      </w:r>
      <w:r w:rsidRPr="0079400A">
        <w:rPr>
          <w:i/>
          <w:iCs/>
        </w:rPr>
        <w:t>ControlResourceSet</w:t>
      </w:r>
      <w:r w:rsidRPr="0079400A">
        <w:t>, an indicated TCI state is specific to a coresetPoolIndex value, when it is indicated by the DCI field 'Transmission Configuration Indication' in DCI format 1_1/1_2 associated with the coresetPoolIndex value.</w:t>
      </w:r>
    </w:p>
    <w:p w14:paraId="649A84BD" w14:textId="09DEC8B6" w:rsidR="00BE5626"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r w:rsidRPr="0079400A">
        <w:rPr>
          <w:lang w:eastAsia="zh-CN"/>
        </w:rPr>
        <w:t xml:space="preserve"> if</w:t>
      </w:r>
      <w:r w:rsidRPr="0079400A">
        <w:t xml:space="preserve"> the UE does not report its capability of </w:t>
      </w:r>
      <w:r w:rsidR="00AC608A">
        <w:rPr>
          <w:i/>
        </w:rPr>
        <w:t>defaultQCL-TwoTCI</w:t>
      </w:r>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r w:rsidRPr="0079400A">
        <w:rPr>
          <w:i/>
        </w:rPr>
        <w:t>timeDurationForQCL</w:t>
      </w:r>
      <w:r w:rsidRPr="0079400A">
        <w:t xml:space="preserve"> in frequency range 2, the UE shall apply the first indicated TCI-State to the scheduled or activated PDSCH reception.</w:t>
      </w:r>
    </w:p>
    <w:p w14:paraId="2FD0F3D7" w14:textId="6701345C" w:rsidR="0052689F" w:rsidRDefault="0052689F" w:rsidP="0052689F">
      <w:r w:rsidRPr="0079400A">
        <w:t xml:space="preserve">When a UE is configured </w:t>
      </w:r>
      <w:r w:rsidRPr="0079400A">
        <w:rPr>
          <w:lang w:eastAsia="zh-CN"/>
        </w:rPr>
        <w:t xml:space="preserve">with </w:t>
      </w:r>
      <w:r w:rsidRPr="0079400A">
        <w:rPr>
          <w:i/>
          <w:iCs/>
        </w:rPr>
        <w:t>dl-OrJointTCI-StateList</w:t>
      </w:r>
      <w:r>
        <w:t xml:space="preserve">, </w:t>
      </w:r>
      <w:r w:rsidRPr="0079400A">
        <w:t xml:space="preserve">is configured by higher layer parameter </w:t>
      </w:r>
      <w:r w:rsidRPr="0079400A">
        <w:rPr>
          <w:i/>
          <w:iCs/>
        </w:rPr>
        <w:t>PDCCH-Config</w:t>
      </w:r>
      <w:r w:rsidRPr="0079400A">
        <w:t xml:space="preserve"> that contains two different values of </w:t>
      </w:r>
      <w:r w:rsidRPr="00E02069">
        <w:rPr>
          <w:i/>
          <w:iCs/>
        </w:rPr>
        <w:t>coresetPoolIndex</w:t>
      </w:r>
      <w:r w:rsidRPr="0079400A">
        <w:t xml:space="preserve"> in </w:t>
      </w:r>
      <w:r w:rsidRPr="0079400A">
        <w:rPr>
          <w:i/>
          <w:iCs/>
        </w:rPr>
        <w:t>ControlResourceSet</w:t>
      </w:r>
      <w:r w:rsidRPr="0079400A">
        <w:t>,</w:t>
      </w:r>
      <w:r w:rsidRPr="0079400A">
        <w:rPr>
          <w:lang w:eastAsia="zh-CN"/>
        </w:rPr>
        <w:t xml:space="preserve"> if</w:t>
      </w:r>
      <w:r w:rsidRPr="0079400A">
        <w:t xml:space="preserve"> the UE does not report its capability of </w:t>
      </w:r>
      <w:r w:rsidR="00AC608A">
        <w:rPr>
          <w:i/>
        </w:rPr>
        <w:t>defaultQCL-PerCORESETPoolIndex</w:t>
      </w:r>
      <w:r>
        <w:t xml:space="preserve"> </w:t>
      </w:r>
      <w:r w:rsidRPr="0079400A">
        <w:t>in frequency range 2</w:t>
      </w:r>
    </w:p>
    <w:p w14:paraId="7E2743D0" w14:textId="52574ADF" w:rsidR="0052689F" w:rsidRDefault="0052689F" w:rsidP="0052689F">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r w:rsidRPr="00E02069">
        <w:rPr>
          <w:i/>
          <w:iCs/>
        </w:rPr>
        <w:t>coresetPoolIndex</w:t>
      </w:r>
      <w:r w:rsidRPr="0079400A">
        <w:t xml:space="preserve"> </w:t>
      </w:r>
      <w:r>
        <w:t xml:space="preserve">value 0 </w:t>
      </w:r>
      <w:r w:rsidRPr="0079400A">
        <w:t xml:space="preserve">and the scheduled or activated PDSCH reception is less than </w:t>
      </w:r>
      <w:r w:rsidRPr="0079400A">
        <w:rPr>
          <w:i/>
        </w:rPr>
        <w:t>timeDurationForQCL</w:t>
      </w:r>
      <w:r w:rsidRPr="0079400A">
        <w:t xml:space="preserve"> in frequency range 2, the </w:t>
      </w:r>
      <w:r w:rsidRPr="00FC3801">
        <w:t xml:space="preserve">UE shall apply the indicated joint/DL TCI state specific to </w:t>
      </w:r>
      <w:r w:rsidRPr="00FC3801">
        <w:rPr>
          <w:i/>
          <w:iCs/>
        </w:rPr>
        <w:t>coresetPoolIndex</w:t>
      </w:r>
      <w:r w:rsidRPr="00FC3801">
        <w:t xml:space="preserve"> value 0</w:t>
      </w:r>
      <w:r>
        <w:t xml:space="preserve"> </w:t>
      </w:r>
      <w:r w:rsidRPr="0079400A">
        <w:t>to the scheduled or activated PDSCH reception.</w:t>
      </w:r>
    </w:p>
    <w:p w14:paraId="0AD7F086" w14:textId="48369EA5" w:rsidR="0052689F" w:rsidRDefault="0052689F" w:rsidP="0052689F">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r w:rsidRPr="001C1356">
        <w:rPr>
          <w:rFonts w:eastAsia="Malgun Gothic"/>
          <w:i/>
          <w:iCs/>
        </w:rPr>
        <w:t>coresetPoolIndex</w:t>
      </w:r>
      <w:r w:rsidRPr="00E02069">
        <w:rPr>
          <w:rFonts w:eastAsia="Malgun Gothic"/>
        </w:rPr>
        <w:t xml:space="preserve"> value 1 and scheduled or activated PDSCH reception is less than </w:t>
      </w:r>
      <w:r w:rsidRPr="00AC608A">
        <w:rPr>
          <w:rFonts w:eastAsia="Malgun Gothic"/>
          <w:i/>
          <w:iCs/>
        </w:rPr>
        <w:t>timeDurationForQCL</w:t>
      </w:r>
      <w:r w:rsidRPr="00E02069">
        <w:rPr>
          <w:rFonts w:eastAsia="Malgun Gothic"/>
        </w:rPr>
        <w:t xml:space="preserve"> in frequency range 2.</w:t>
      </w:r>
    </w:p>
    <w:p w14:paraId="0F4B377D" w14:textId="05578D64" w:rsidR="00BE5626" w:rsidRPr="0079400A"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p>
    <w:p w14:paraId="539C628B" w14:textId="082ADAC2" w:rsidR="00BE5626" w:rsidRPr="008A5ED8" w:rsidRDefault="00BE5626" w:rsidP="00BE5626">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r w:rsidR="003B78AB" w:rsidRPr="008A5ED8">
        <w:rPr>
          <w:i/>
          <w:iCs/>
        </w:rPr>
        <w:t>defaultQCL-TwoTCI</w:t>
      </w:r>
      <w:r w:rsidRPr="008A5ED8">
        <w:t xml:space="preserve"> in frequency range 2</w:t>
      </w:r>
      <w:r w:rsidRPr="008A5ED8">
        <w:rPr>
          <w:rFonts w:hint="eastAsia"/>
        </w:rPr>
        <w:t>,</w:t>
      </w:r>
      <w:r w:rsidRPr="008A5ED8">
        <w:t xml:space="preserve"> or</w:t>
      </w:r>
    </w:p>
    <w:p w14:paraId="317D47D0" w14:textId="7E6342FF" w:rsidR="00BE5626" w:rsidRPr="008A5ED8" w:rsidRDefault="00BE5626" w:rsidP="00BE5626">
      <w:pPr>
        <w:pStyle w:val="B1"/>
      </w:pPr>
      <w:r w:rsidRPr="008A5ED8">
        <w:t>-</w:t>
      </w:r>
      <w:r w:rsidRPr="008A5ED8">
        <w:tab/>
        <w:t xml:space="preserve">If the UE does not report its capability of </w:t>
      </w:r>
      <w:r w:rsidR="003B78AB" w:rsidRPr="008A5ED8">
        <w:rPr>
          <w:i/>
          <w:iCs/>
        </w:rPr>
        <w:t>defaultQCL-TwoTCI</w:t>
      </w:r>
      <w:r w:rsidR="003B78AB"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r w:rsidRPr="008A5ED8">
        <w:rPr>
          <w:i/>
        </w:rPr>
        <w:t>timeDurationForQCL</w:t>
      </w:r>
    </w:p>
    <w:p w14:paraId="2E38BDD2" w14:textId="79321B0B" w:rsidR="00BE5626" w:rsidRPr="008A5ED8" w:rsidRDefault="00BE5626" w:rsidP="00BE5626">
      <w:pPr>
        <w:pStyle w:val="B2"/>
      </w:pPr>
      <w:r w:rsidRPr="008A5ED8">
        <w:t>-</w:t>
      </w:r>
      <w:r w:rsidRPr="008A5ED8">
        <w:tab/>
        <w:t xml:space="preserve">The UE can be configured by higher layer parameter </w:t>
      </w:r>
      <w:r w:rsidR="003B78AB" w:rsidRPr="008A5ED8">
        <w:rPr>
          <w:i/>
          <w:iCs/>
          <w:lang w:val="en-US"/>
        </w:rPr>
        <w:t>applyIndicatedTCI-StateDCI-1-0</w:t>
      </w:r>
      <w:r w:rsidRPr="008A5ED8">
        <w:t xml:space="preserve"> to indicate whether the first, the second, or both of the indicated TCI-state(s) is/are applied to PDSCH reception scheduled or activated by DCI format 1_0. The UE can be configured with </w:t>
      </w:r>
      <w:r w:rsidR="003B78AB" w:rsidRPr="008A5ED8">
        <w:rPr>
          <w:i/>
          <w:iCs/>
          <w:lang w:val="en-US"/>
        </w:rPr>
        <w:t>applyIndicatedTCI-StateDCI-1-0</w:t>
      </w:r>
      <w:r w:rsidRPr="008A5ED8">
        <w:t xml:space="preserve"> with value </w:t>
      </w:r>
      <w:r w:rsidRPr="008A5ED8">
        <w:rPr>
          <w:i/>
        </w:rPr>
        <w:t>both</w:t>
      </w:r>
      <w:r w:rsidRPr="008A5ED8">
        <w:t xml:space="preserve"> only when the UE is configured with </w:t>
      </w:r>
      <w:r w:rsidR="003B78AB" w:rsidRPr="008A5ED8">
        <w:rPr>
          <w:i/>
          <w:lang w:val="en-US"/>
        </w:rPr>
        <w:t>cjt-Scheme-PDSCH</w:t>
      </w:r>
      <w:r w:rsidRPr="008A5ED8">
        <w:t xml:space="preserve"> and the UE reports </w:t>
      </w:r>
      <w:r w:rsidR="003B78AB" w:rsidRPr="008A5ED8">
        <w:rPr>
          <w:rFonts w:cs="Times"/>
          <w:i/>
          <w:iCs/>
          <w:lang w:val="en-US"/>
        </w:rPr>
        <w:t>twoTCI-StatePDSCH-CJT-TxScheme</w:t>
      </w:r>
      <w:r w:rsidRPr="008A5ED8">
        <w:rPr>
          <w:rFonts w:cs="Times"/>
        </w:rPr>
        <w:t xml:space="preserve"> </w:t>
      </w:r>
      <w:r w:rsidRPr="008A5ED8">
        <w:t xml:space="preserve">or the UE is configured with </w:t>
      </w:r>
      <w:r w:rsidRPr="008A5ED8">
        <w:rPr>
          <w:i/>
        </w:rPr>
        <w:t>sfnSchemePdsch</w:t>
      </w:r>
      <w:r w:rsidRPr="008A5ED8">
        <w:t xml:space="preserve">. In that case, the UE shall apply both indicated TCI-states to PDSCH reception scheduled or activated by DCI format 1_0 on a search space other than Type0/0A/2 CSS on CORESET#0. </w:t>
      </w:r>
    </w:p>
    <w:p w14:paraId="51D6F129" w14:textId="60F9C62E" w:rsidR="00BE5626" w:rsidRPr="008A5ED8" w:rsidRDefault="00BE5626" w:rsidP="00BE5626">
      <w:pPr>
        <w:pStyle w:val="B2"/>
      </w:pPr>
      <w:r w:rsidRPr="008A5ED8">
        <w:t>-</w:t>
      </w:r>
      <w:r w:rsidRPr="008A5ED8">
        <w:tab/>
        <w:t xml:space="preserve">If the UE is not configured with </w:t>
      </w:r>
      <w:r w:rsidR="003B78AB" w:rsidRPr="008A5ED8">
        <w:rPr>
          <w:i/>
          <w:iCs/>
          <w:lang w:val="en-US"/>
        </w:rPr>
        <w:t>applyIndicatedTCI-StateDCI-1-0</w:t>
      </w:r>
      <w:r w:rsidRPr="008A5ED8">
        <w:t>, the first indicated TCI-state is applied to PDSCH reception scheduled or activated by DCI format 1_0.</w:t>
      </w:r>
    </w:p>
    <w:p w14:paraId="3DEEA3DC" w14:textId="11923B57" w:rsidR="00BE5626" w:rsidRPr="0079400A" w:rsidRDefault="00BE5626" w:rsidP="00BE5626">
      <w:pPr>
        <w:pStyle w:val="B2"/>
      </w:pPr>
      <w:r w:rsidRPr="0079400A">
        <w:t>-</w:t>
      </w:r>
      <w:r w:rsidRPr="0079400A">
        <w:tab/>
        <w:t xml:space="preserve">When the UE is configured with </w:t>
      </w:r>
      <w:r w:rsidR="005B06DE" w:rsidRPr="00E02874">
        <w:rPr>
          <w:i/>
          <w:iCs/>
        </w:rPr>
        <w:t>tci-SelectionPresentInDCI</w:t>
      </w:r>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7111354" w14:textId="0C76AC24" w:rsidR="00BE5626" w:rsidRPr="0079400A" w:rsidRDefault="00BE5626" w:rsidP="00BE5626">
      <w:pPr>
        <w:pStyle w:val="B3"/>
      </w:pPr>
      <w:r w:rsidRPr="0079400A">
        <w:t>-</w:t>
      </w:r>
      <w:r w:rsidRPr="0079400A">
        <w:tab/>
        <w:t xml:space="preserve">If the DCI format 1_1/1_2 indicates codepoint "00" for the </w:t>
      </w:r>
      <w:r w:rsidR="00AC608A">
        <w:t>DCI field 'TCI selection'</w:t>
      </w:r>
      <w:r w:rsidRPr="0079400A">
        <w:t>, the UE shall apply the first one of two indicated joint/DL TCI states to all PDSCH DM-RS port(s) of corresponding PDSCH transmission occasion(s) scheduled or activated by the DCI format 1_1/1_2.</w:t>
      </w:r>
    </w:p>
    <w:p w14:paraId="351F4047" w14:textId="0B4EC5DE" w:rsidR="00BE5626" w:rsidRPr="0079400A" w:rsidRDefault="00BE5626" w:rsidP="00BE5626">
      <w:pPr>
        <w:pStyle w:val="B3"/>
      </w:pPr>
      <w:r w:rsidRPr="0079400A">
        <w:t>-</w:t>
      </w:r>
      <w:r w:rsidRPr="0079400A">
        <w:tab/>
        <w:t xml:space="preserve">If the DCI format 1_1/1_2 indicates codepoint "01" for the </w:t>
      </w:r>
      <w:r w:rsidR="00AC608A">
        <w:t>DCI field 'TCI selection'</w:t>
      </w:r>
      <w:r w:rsidRPr="0079400A">
        <w:t>, the UE shall apply the second one of two indicated joint/DL TCI states to all PDSCH DM-RS port(s) of corresponding PDSCH transmission occasion(s) scheduled or activated by the DCI format 1_1/1_2.</w:t>
      </w:r>
    </w:p>
    <w:p w14:paraId="0AF1B791" w14:textId="00BC636B" w:rsidR="00BE5626" w:rsidRPr="0079400A" w:rsidRDefault="00BE5626" w:rsidP="00BE5626">
      <w:pPr>
        <w:pStyle w:val="B3"/>
      </w:pPr>
      <w:r w:rsidRPr="0079400A">
        <w:t>-</w:t>
      </w:r>
      <w:r w:rsidRPr="0079400A">
        <w:tab/>
        <w:t xml:space="preserve">If the DCI format 1_1/1_2 indicates codepoint "10" for the </w:t>
      </w:r>
      <w:r w:rsidR="00AC608A">
        <w:t>DCI field 'TCI selection'</w:t>
      </w:r>
      <w:r w:rsidRPr="0079400A">
        <w:t>, the UE shall apply both indicated joint/DL TCI states to the PDSCH reception scheduled or activated by the DCI format 1_1/1_2.</w:t>
      </w:r>
    </w:p>
    <w:p w14:paraId="24624AE9" w14:textId="7D5D9875" w:rsidR="008F0B1D" w:rsidRDefault="00BE5626" w:rsidP="00BE5626">
      <w:pPr>
        <w:pStyle w:val="B2"/>
      </w:pPr>
      <w:r w:rsidRPr="0079400A">
        <w:t>-</w:t>
      </w:r>
      <w:r w:rsidRPr="0079400A">
        <w:tab/>
        <w:t>If the UE is not configured with</w:t>
      </w:r>
      <w:r w:rsidRPr="0079400A">
        <w:rPr>
          <w:i/>
        </w:rPr>
        <w:t xml:space="preserve"> </w:t>
      </w:r>
      <w:r w:rsidR="005B06DE" w:rsidRPr="00E02874">
        <w:rPr>
          <w:i/>
          <w:iCs/>
        </w:rPr>
        <w:t>tci-SelectionPresentInDCI</w:t>
      </w:r>
      <w:r w:rsidRPr="0079400A">
        <w:t xml:space="preserve"> and when the UE receives a DCI format 1_1/1_2 that schedules/activates PDSCH reception, the UE shall apply both indicated TCI-States to the scheduled or activated PDSCH reception</w:t>
      </w:r>
      <w:r w:rsidR="00D875EB">
        <w:t>.</w:t>
      </w:r>
    </w:p>
    <w:p w14:paraId="3F5F4A19" w14:textId="77777777" w:rsidR="00D875EB" w:rsidRDefault="00D875EB" w:rsidP="00D875EB">
      <w:r>
        <w:t xml:space="preserve">When a UE is configured with </w:t>
      </w:r>
      <w:r>
        <w:rPr>
          <w:i/>
          <w:iCs/>
        </w:rPr>
        <w:t xml:space="preserve">dl-OrJointTCI-StateList, </w:t>
      </w:r>
      <w:r>
        <w:t xml:space="preserve">is configured by higher layer parameter </w:t>
      </w:r>
      <w:r>
        <w:rPr>
          <w:i/>
          <w:iCs/>
        </w:rPr>
        <w:t>PDCCH-Config</w:t>
      </w:r>
      <w:r>
        <w:t xml:space="preserve"> that contains two different values of </w:t>
      </w:r>
      <w:r>
        <w:rPr>
          <w:i/>
          <w:iCs/>
        </w:rPr>
        <w:t>coresetPoolIndex</w:t>
      </w:r>
      <w:r>
        <w:t xml:space="preserve"> in </w:t>
      </w:r>
      <w:r>
        <w:rPr>
          <w:i/>
          <w:iCs/>
        </w:rPr>
        <w:t>ControlResourceSet</w:t>
      </w:r>
      <w:r>
        <w:t xml:space="preserve"> and is having two indicated TCI-states, when the offset between the reception of the scheduling/activation DCI format 1_0/1_1/1_2 and the scheduled or activated PDSCH reception is less than </w:t>
      </w:r>
      <w:r>
        <w:rPr>
          <w:i/>
        </w:rPr>
        <w:t>timeDurationForQCL</w:t>
      </w:r>
      <w:r>
        <w:t xml:space="preserve"> in frequency range 2, and if the PDSCH and a PDCCH overlaps in at least one symbol</w:t>
      </w:r>
    </w:p>
    <w:p w14:paraId="1B1D5FB9" w14:textId="0C5BF67A" w:rsidR="00D875EB" w:rsidRDefault="00D875EB" w:rsidP="00D875EB">
      <w:pPr>
        <w:pStyle w:val="B1"/>
      </w:pPr>
      <w:r>
        <w:t>-</w:t>
      </w:r>
      <w:r>
        <w:tab/>
        <w:t xml:space="preserve">If the UE does not report its capability of </w:t>
      </w:r>
      <w:r>
        <w:rPr>
          <w:i/>
          <w:iCs/>
        </w:rPr>
        <w:t>defaultQCL-PerCORESETPoolIndex</w:t>
      </w:r>
      <w:r>
        <w:t xml:space="preserve">, and if the </w:t>
      </w:r>
      <w:r>
        <w:rPr>
          <w:shd w:val="clear" w:color="auto" w:fill="FFFFFF"/>
        </w:rPr>
        <w:t xml:space="preserve">'QCL-TypeD' of </w:t>
      </w:r>
      <w:r>
        <w:t>the PDSCH DMRS is different from that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1D276D7E" w14:textId="77777777" w:rsidR="00D875EB" w:rsidRDefault="00D875EB" w:rsidP="00D875EB">
      <w:r>
        <w:t xml:space="preserve">When a UE is configured with </w:t>
      </w:r>
      <w:r>
        <w:rPr>
          <w:i/>
          <w:iCs/>
        </w:rPr>
        <w:t xml:space="preserve">dl-OrJointTCI-StateList </w:t>
      </w:r>
      <w:r>
        <w:t xml:space="preserve">and is having two indicated TCI-states, when the offset between the reception of the scheduling/activation DCI format 1_0/1_1/1_2 and the scheduled or activated PDSCH reception is less than </w:t>
      </w:r>
      <w:r>
        <w:rPr>
          <w:i/>
        </w:rPr>
        <w:t>timeDurationForQCL</w:t>
      </w:r>
      <w:r>
        <w:t xml:space="preserve"> in frequency range 2, and if the PDSCH and a PDCCH overlaps in at least one symbol</w:t>
      </w:r>
    </w:p>
    <w:p w14:paraId="083950D7" w14:textId="4B9CD2D0" w:rsidR="00D875EB" w:rsidRPr="00D875EB" w:rsidRDefault="00D875EB" w:rsidP="00D875EB">
      <w:pPr>
        <w:pStyle w:val="B1"/>
      </w:pPr>
      <w:r>
        <w:t>-</w:t>
      </w:r>
      <w:r>
        <w:tab/>
        <w:t xml:space="preserve">If the UE does not report its capability of </w:t>
      </w:r>
      <w:r>
        <w:rPr>
          <w:i/>
          <w:iCs/>
        </w:rPr>
        <w:t>defaultQCL-TwoTCI</w:t>
      </w:r>
      <w:r>
        <w:t xml:space="preserve">, and if the </w:t>
      </w:r>
      <w:r>
        <w:rPr>
          <w:shd w:val="clear" w:color="auto" w:fill="FFFFFF"/>
        </w:rPr>
        <w:t xml:space="preserve">'QCL-TypeD' of </w:t>
      </w:r>
      <w:r>
        <w:t>the PDSCH DMRS is different from any one of those of PDCCH DMRS, the UE is expected to prioritize the reception of PDCCH.</w:t>
      </w:r>
      <w:r w:rsidR="0076540B">
        <w:t xml:space="preserve"> </w:t>
      </w:r>
      <w:r w:rsidR="0076540B" w:rsidRPr="00380298">
        <w:t xml:space="preserve">This also applies to the intra-band CA case (when PDSCH and the </w:t>
      </w:r>
      <w:r w:rsidR="0076540B">
        <w:t>PDCCH</w:t>
      </w:r>
      <w:r w:rsidR="0076540B" w:rsidRPr="00380298">
        <w:t xml:space="preserve"> are in different component carriers).</w:t>
      </w:r>
    </w:p>
    <w:p w14:paraId="480A1487" w14:textId="121F77A7" w:rsidR="00B41D52" w:rsidRPr="0048482F" w:rsidRDefault="00B41D52" w:rsidP="002F688F">
      <w:pPr>
        <w:pStyle w:val="Heading3"/>
        <w:rPr>
          <w:color w:val="000000"/>
        </w:rPr>
      </w:pPr>
      <w:bookmarkStart w:id="310" w:name="_Toc11352097"/>
      <w:bookmarkStart w:id="311" w:name="_Toc20317987"/>
      <w:bookmarkStart w:id="312" w:name="_Toc27299885"/>
      <w:bookmarkStart w:id="313" w:name="_Toc29673150"/>
      <w:bookmarkStart w:id="314" w:name="_Toc29673291"/>
      <w:bookmarkStart w:id="315" w:name="_Toc29674284"/>
      <w:bookmarkStart w:id="316" w:name="_Toc36645514"/>
      <w:bookmarkStart w:id="317" w:name="_Toc45810559"/>
      <w:bookmarkStart w:id="318" w:name="_Toc192172869"/>
      <w:bookmarkEnd w:id="303"/>
      <w:r w:rsidRPr="0048482F">
        <w:rPr>
          <w:color w:val="000000"/>
        </w:rPr>
        <w:t>5.1.6</w:t>
      </w:r>
      <w:r w:rsidRPr="0048482F">
        <w:rPr>
          <w:color w:val="000000"/>
        </w:rPr>
        <w:tab/>
        <w:t>UE procedure for receiving reference signals</w:t>
      </w:r>
      <w:bookmarkEnd w:id="310"/>
      <w:bookmarkEnd w:id="311"/>
      <w:bookmarkEnd w:id="312"/>
      <w:bookmarkEnd w:id="313"/>
      <w:bookmarkEnd w:id="314"/>
      <w:bookmarkEnd w:id="315"/>
      <w:bookmarkEnd w:id="316"/>
      <w:bookmarkEnd w:id="317"/>
      <w:bookmarkEnd w:id="318"/>
    </w:p>
    <w:p w14:paraId="45C253C9" w14:textId="77777777" w:rsidR="007358E5" w:rsidRPr="0048482F" w:rsidRDefault="007358E5" w:rsidP="007358E5">
      <w:pPr>
        <w:pStyle w:val="Heading4"/>
        <w:rPr>
          <w:color w:val="000000"/>
        </w:rPr>
      </w:pPr>
      <w:bookmarkStart w:id="319" w:name="_Toc11352098"/>
      <w:bookmarkStart w:id="320" w:name="_Toc20317988"/>
      <w:bookmarkStart w:id="321" w:name="_Toc27299886"/>
      <w:bookmarkStart w:id="322" w:name="_Toc29673151"/>
      <w:bookmarkStart w:id="323" w:name="_Toc29673292"/>
      <w:bookmarkStart w:id="324" w:name="_Toc29674285"/>
      <w:bookmarkStart w:id="325" w:name="_Toc36645515"/>
      <w:bookmarkStart w:id="326" w:name="_Toc45810560"/>
      <w:bookmarkStart w:id="327" w:name="_Toc192172870"/>
      <w:bookmarkStart w:id="328" w:name="_Hlk500270732"/>
      <w:r w:rsidRPr="0048482F">
        <w:rPr>
          <w:color w:val="000000"/>
        </w:rPr>
        <w:t>5.1.6.1</w:t>
      </w:r>
      <w:r w:rsidRPr="0048482F">
        <w:rPr>
          <w:color w:val="000000"/>
        </w:rPr>
        <w:tab/>
        <w:t>CSI-RS reception procedure</w:t>
      </w:r>
      <w:bookmarkEnd w:id="319"/>
      <w:bookmarkEnd w:id="320"/>
      <w:bookmarkEnd w:id="321"/>
      <w:bookmarkEnd w:id="322"/>
      <w:bookmarkEnd w:id="323"/>
      <w:bookmarkEnd w:id="324"/>
      <w:bookmarkEnd w:id="325"/>
      <w:bookmarkEnd w:id="326"/>
      <w:bookmarkEnd w:id="327"/>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and tracking during fast SCell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2828E50C"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002591">
        <w:rPr>
          <w:lang w:val="en-US"/>
        </w:rPr>
        <w:t xml:space="preserve">, </w:t>
      </w:r>
      <w:r w:rsidR="00002591">
        <w:rPr>
          <w:iCs/>
        </w:rPr>
        <w:t>'cri-RSRP-Index',</w:t>
      </w:r>
      <w:r w:rsidR="004C5D2B" w:rsidRPr="004150D8">
        <w:t xml:space="preserve"> </w:t>
      </w:r>
      <w:r w:rsidR="00FD08D4">
        <w:rPr>
          <w:lang w:val="en-US"/>
        </w:rPr>
        <w:t>'</w:t>
      </w:r>
      <w:r w:rsidR="004C5D2B" w:rsidRPr="004150D8">
        <w:t>ssb-Index-RSRP</w:t>
      </w:r>
      <w:r w:rsidR="00FD08D4">
        <w:rPr>
          <w:lang w:val="en-US"/>
        </w:rPr>
        <w:t>'</w:t>
      </w:r>
      <w:r w:rsidR="004C5D2B">
        <w:t xml:space="preserve"> </w:t>
      </w:r>
      <w:r w:rsidR="00002591">
        <w:rPr>
          <w:lang w:val="en-US"/>
        </w:rPr>
        <w:t xml:space="preserve">and </w:t>
      </w:r>
      <w:r w:rsidR="00002591">
        <w:rPr>
          <w:iCs/>
        </w:rPr>
        <w:t xml:space="preserve">'ssb-Index-RSRP-Index'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00F35653"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w:t>
      </w:r>
      <w:r w:rsidR="00002591">
        <w:t>'</w:t>
      </w:r>
      <w:r w:rsidRPr="001D79A3">
        <w:t>cri-RSRP</w:t>
      </w:r>
      <w:r w:rsidR="00002591">
        <w:rPr>
          <w:lang w:val="en-US"/>
        </w:rPr>
        <w:t xml:space="preserve">' or </w:t>
      </w:r>
      <w:r w:rsidR="00002591">
        <w:rPr>
          <w:iCs/>
        </w:rPr>
        <w:t>'cri-RSRP-Index'</w:t>
      </w:r>
      <w:r w:rsidRPr="001D79A3">
        <w:t xml:space="preserve">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310FB489" w14:textId="16245076" w:rsidR="004638D7" w:rsidRPr="00836E12" w:rsidRDefault="004638D7" w:rsidP="004638D7">
      <w:r>
        <w:rPr>
          <w:lang w:val="en-US"/>
        </w:rPr>
        <w:t>During non-active periods of cell DTX</w:t>
      </w:r>
      <w:r w:rsidR="009B149C">
        <w:rPr>
          <w:lang w:val="en-US"/>
        </w:rPr>
        <w:t xml:space="preserve"> if cell DTX is activated for a serving cell</w:t>
      </w:r>
      <w:r>
        <w:rPr>
          <w:lang w:val="en-US"/>
        </w:rPr>
        <w:t xml:space="preserve">, the UE is not expected to receive the periodic CSI-RS and semi-persistent CSI-RS </w:t>
      </w:r>
      <w:r w:rsidR="009B149C">
        <w:rPr>
          <w:lang w:val="en-US"/>
        </w:rPr>
        <w:t xml:space="preserve">on the serving cell </w:t>
      </w:r>
      <w:r>
        <w:rPr>
          <w:lang w:val="en-US"/>
        </w:rPr>
        <w:t>configured in CSI report 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rPr>
          <w:lang w:val="en-US"/>
        </w:rPr>
        <w:t>.</w:t>
      </w:r>
      <w:r w:rsidR="00E83E45">
        <w:rPr>
          <w:lang w:val="en-US"/>
        </w:rPr>
        <w:t xml:space="preserve"> </w:t>
      </w:r>
      <w:r w:rsidR="00E83E45" w:rsidRPr="005D0678">
        <w:rPr>
          <w:rFonts w:eastAsia="MS Mincho"/>
          <w:color w:val="000000" w:themeColor="text1"/>
        </w:rPr>
        <w:t xml:space="preserve">If the </w:t>
      </w:r>
      <w:r w:rsidR="00E83E45" w:rsidRPr="005D0678">
        <w:rPr>
          <w:color w:val="000000" w:themeColor="text1"/>
        </w:rPr>
        <w:t xml:space="preserve">cell </w:t>
      </w:r>
      <w:r w:rsidR="00E83E45" w:rsidRPr="005D0678">
        <w:rPr>
          <w:rFonts w:eastAsia="MS Mincho"/>
          <w:color w:val="000000" w:themeColor="text1"/>
        </w:rPr>
        <w:t>D</w:t>
      </w:r>
      <w:r w:rsidR="00E83E45" w:rsidRPr="005D0678">
        <w:rPr>
          <w:color w:val="000000" w:themeColor="text1"/>
        </w:rPr>
        <w:t>T</w:t>
      </w:r>
      <w:r w:rsidR="00E83E45" w:rsidRPr="005D0678">
        <w:rPr>
          <w:rFonts w:eastAsia="MS Mincho"/>
          <w:color w:val="000000" w:themeColor="text1"/>
        </w:rPr>
        <w:t>X</w:t>
      </w:r>
      <w:r w:rsidR="00E83E45" w:rsidRPr="005D0678">
        <w:rPr>
          <w:color w:val="000000" w:themeColor="text1"/>
        </w:rPr>
        <w:t xml:space="preserve"> is activated</w:t>
      </w:r>
      <w:r w:rsidR="00E83E45">
        <w:rPr>
          <w:color w:val="000000" w:themeColor="text1"/>
        </w:rPr>
        <w:t xml:space="preserve"> for a serving cell [10, TS 38.321]</w:t>
      </w:r>
      <w:r w:rsidR="00E83E45" w:rsidRPr="005D0678">
        <w:rPr>
          <w:rFonts w:eastAsia="MS Mincho"/>
          <w:color w:val="000000" w:themeColor="text1"/>
        </w:rPr>
        <w:t xml:space="preserve">, the most recent CSI measurement occasion of semi-persistent CSI-RS resource or periodic CSI-RS resource </w:t>
      </w:r>
      <w:r w:rsidR="009B149C">
        <w:rPr>
          <w:lang w:val="en-US"/>
        </w:rPr>
        <w:t xml:space="preserve">on the serving cell </w:t>
      </w:r>
      <w:r w:rsidR="00E83E45" w:rsidRPr="005D0678">
        <w:rPr>
          <w:rFonts w:eastAsia="MS Mincho"/>
          <w:color w:val="000000" w:themeColor="text1"/>
        </w:rPr>
        <w:t xml:space="preserve">occurs in </w:t>
      </w:r>
      <w:r w:rsidR="00E83E45" w:rsidRPr="005D0678">
        <w:rPr>
          <w:color w:val="000000" w:themeColor="text1"/>
        </w:rPr>
        <w:t>active periods of cell DTX</w:t>
      </w:r>
      <w:r w:rsidR="00E83E45" w:rsidRPr="005D0678">
        <w:rPr>
          <w:rFonts w:eastAsia="MS Mincho"/>
          <w:color w:val="000000" w:themeColor="text1"/>
        </w:rPr>
        <w:t xml:space="preserve"> for CSI report configured by </w:t>
      </w:r>
      <w:r w:rsidR="00E83E45" w:rsidRPr="005D0678">
        <w:rPr>
          <w:rFonts w:eastAsia="MS Mincho"/>
          <w:i/>
          <w:iCs/>
          <w:color w:val="000000" w:themeColor="text1"/>
        </w:rPr>
        <w:t>CSI-ReportConfig</w:t>
      </w:r>
      <w:r w:rsidR="00E83E45" w:rsidRPr="005D0678">
        <w:rPr>
          <w:rFonts w:eastAsia="MS Mincho"/>
          <w:color w:val="000000" w:themeColor="text1"/>
        </w:rPr>
        <w:t xml:space="preserve"> associated with the higher layer parameter </w:t>
      </w:r>
      <w:r w:rsidR="00E83E45" w:rsidRPr="005D0678">
        <w:rPr>
          <w:rFonts w:eastAsia="MS Mincho"/>
          <w:i/>
          <w:iCs/>
          <w:color w:val="000000" w:themeColor="text1"/>
        </w:rPr>
        <w:t>reportQuantity</w:t>
      </w:r>
      <w:r w:rsidR="00E83E45" w:rsidRPr="005D0678">
        <w:rPr>
          <w:rFonts w:eastAsia="MS Mincho"/>
          <w:color w:val="000000" w:themeColor="text1"/>
        </w:rPr>
        <w:t xml:space="preserve"> comprising at least </w:t>
      </w:r>
      <w:r w:rsidR="00766462">
        <w:rPr>
          <w:rFonts w:eastAsia="MS Mincho"/>
          <w:color w:val="000000" w:themeColor="text1"/>
        </w:rPr>
        <w:t>'</w:t>
      </w:r>
      <w:r w:rsidR="00E83E45" w:rsidRPr="005D0678">
        <w:rPr>
          <w:rFonts w:eastAsia="MS Mincho"/>
          <w:color w:val="000000" w:themeColor="text1"/>
        </w:rPr>
        <w:t>RI</w:t>
      </w:r>
      <w:r w:rsidR="00766462">
        <w:rPr>
          <w:rFonts w:eastAsia="MS Mincho"/>
          <w:color w:val="000000" w:themeColor="text1"/>
        </w:rPr>
        <w:t>'</w:t>
      </w:r>
      <w:r w:rsidR="00E83E45" w:rsidRPr="005D0678">
        <w:rPr>
          <w:rFonts w:eastAsia="MS Mincho"/>
          <w:color w:val="000000" w:themeColor="text1"/>
        </w:rPr>
        <w:t>.</w:t>
      </w:r>
    </w:p>
    <w:p w14:paraId="4048981D" w14:textId="77777777" w:rsidR="00C16BB7" w:rsidRPr="0048482F" w:rsidRDefault="00C16BB7" w:rsidP="00970793">
      <w:pPr>
        <w:pStyle w:val="Heading5"/>
        <w:rPr>
          <w:color w:val="000000"/>
        </w:rPr>
      </w:pPr>
      <w:bookmarkStart w:id="329" w:name="_Toc11352099"/>
      <w:bookmarkStart w:id="330" w:name="_Toc20317989"/>
      <w:bookmarkStart w:id="331" w:name="_Toc27299887"/>
      <w:bookmarkStart w:id="332" w:name="_Toc29673152"/>
      <w:bookmarkStart w:id="333" w:name="_Toc29673293"/>
      <w:bookmarkStart w:id="334" w:name="_Toc29674286"/>
      <w:bookmarkStart w:id="335" w:name="_Toc36645516"/>
      <w:bookmarkStart w:id="336" w:name="_Toc45810561"/>
      <w:bookmarkStart w:id="337" w:name="_Toc192172871"/>
      <w:r w:rsidRPr="0048482F">
        <w:rPr>
          <w:color w:val="000000"/>
        </w:rPr>
        <w:t>5.1.6.1.1</w:t>
      </w:r>
      <w:r w:rsidR="006A691B" w:rsidRPr="0048482F">
        <w:rPr>
          <w:color w:val="000000"/>
        </w:rPr>
        <w:tab/>
      </w:r>
      <w:r w:rsidRPr="0048482F">
        <w:rPr>
          <w:color w:val="000000"/>
        </w:rPr>
        <w:t>CSI-RS for tracking</w:t>
      </w:r>
      <w:bookmarkEnd w:id="329"/>
      <w:bookmarkEnd w:id="330"/>
      <w:bookmarkEnd w:id="331"/>
      <w:bookmarkEnd w:id="332"/>
      <w:bookmarkEnd w:id="333"/>
      <w:bookmarkEnd w:id="334"/>
      <w:bookmarkEnd w:id="335"/>
      <w:bookmarkEnd w:id="336"/>
      <w:bookmarkEnd w:id="337"/>
    </w:p>
    <w:p w14:paraId="4C004916" w14:textId="77777777" w:rsidR="000B63EE" w:rsidRDefault="000B63EE" w:rsidP="000B63EE">
      <w:bookmarkStart w:id="338"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38"/>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39"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39"/>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40" w:name="_Hlk513180296"/>
      <w:bookmarkStart w:id="341"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40"/>
    <w:bookmarkEnd w:id="341"/>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3B43BD77"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w:t>
      </w:r>
      <w:r w:rsidR="00DE1249" w:rsidRPr="00576378">
        <w:rPr>
          <w:color w:val="000000"/>
        </w:rPr>
        <w:t xml:space="preserve">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6B3828A5"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00DE1249" w:rsidRPr="00576378">
        <w:rPr>
          <w:iCs/>
          <w:color w:val="000000"/>
        </w:rPr>
        <w:t xml:space="preserve">, except for </w:t>
      </w:r>
      <w:r w:rsidR="00DE1249" w:rsidRPr="00576378">
        <w:rPr>
          <w:i/>
          <w:color w:val="000000"/>
        </w:rPr>
        <w:t>reportQuantity</w:t>
      </w:r>
      <w:r w:rsidR="00DE1249" w:rsidRPr="00576378">
        <w:rPr>
          <w:color w:val="000000"/>
        </w:rPr>
        <w:t xml:space="preserve"> set to 'tdcp'</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3" type="#_x0000_t75" style="width:36.75pt;height:14.25pt" o:ole="">
            <v:imagedata r:id="rId223" o:title=""/>
          </v:shape>
          <o:OLEObject Type="Embed" ProgID="Equation.3" ShapeID="_x0000_i1153" DrawAspect="Content" ObjectID="_1802787835" r:id="rId224"/>
        </w:object>
      </w:r>
      <w:r w:rsidR="00C16BB7" w:rsidRPr="004E38D4">
        <w:t xml:space="preserve">, </w:t>
      </w:r>
      <w:r w:rsidR="00C16BB7" w:rsidRPr="004E38D4">
        <w:rPr>
          <w:position w:val="-10"/>
        </w:rPr>
        <w:object w:dxaOrig="700" w:dyaOrig="300" w14:anchorId="78F2104F">
          <v:shape id="_x0000_i1154" type="#_x0000_t75" style="width:36.75pt;height:14.25pt" o:ole="">
            <v:imagedata r:id="rId225" o:title=""/>
          </v:shape>
          <o:OLEObject Type="Embed" ProgID="Equation.3" ShapeID="_x0000_i1154" DrawAspect="Content" ObjectID="_1802787836" r:id="rId226"/>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5" type="#_x0000_t75" style="width:43.5pt;height:14.25pt" o:ole="">
            <v:imagedata r:id="rId227" o:title=""/>
          </v:shape>
          <o:OLEObject Type="Embed" ProgID="Equation.3" ShapeID="_x0000_i1155" DrawAspect="Content" ObjectID="_1802787837" r:id="rId228"/>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6" type="#_x0000_t75" style="width:36.75pt;height:14.25pt" o:ole="">
            <v:imagedata r:id="rId229" o:title=""/>
          </v:shape>
          <o:OLEObject Type="Embed" ProgID="Equation.3" ShapeID="_x0000_i1156" DrawAspect="Content" ObjectID="_1802787838" r:id="rId230"/>
        </w:object>
      </w:r>
      <w:r w:rsidRPr="004E38D4">
        <w:t xml:space="preserve">, </w:t>
      </w:r>
      <w:r w:rsidRPr="004E38D4">
        <w:rPr>
          <w:position w:val="-10"/>
        </w:rPr>
        <w:object w:dxaOrig="639" w:dyaOrig="300" w14:anchorId="4305F3B2">
          <v:shape id="_x0000_i1157" type="#_x0000_t75" style="width:28.5pt;height:14.25pt" o:ole="">
            <v:imagedata r:id="rId231" o:title=""/>
          </v:shape>
          <o:OLEObject Type="Embed" ProgID="Equation.3" ShapeID="_x0000_i1157" DrawAspect="Content" ObjectID="_1802787839" r:id="rId232"/>
        </w:object>
      </w:r>
      <w:r w:rsidRPr="004E38D4">
        <w:t xml:space="preserve">, </w:t>
      </w:r>
      <w:r w:rsidRPr="004E38D4">
        <w:rPr>
          <w:position w:val="-10"/>
        </w:rPr>
        <w:object w:dxaOrig="700" w:dyaOrig="300" w14:anchorId="5662DECF">
          <v:shape id="_x0000_i1158" type="#_x0000_t75" style="width:36.75pt;height:14.25pt" o:ole="">
            <v:imagedata r:id="rId233" o:title=""/>
          </v:shape>
          <o:OLEObject Type="Embed" ProgID="Equation.3" ShapeID="_x0000_i1158" DrawAspect="Content" ObjectID="_1802787840" r:id="rId234"/>
        </w:object>
      </w:r>
      <w:r w:rsidRPr="004E38D4">
        <w:t xml:space="preserve">, </w:t>
      </w:r>
      <w:r w:rsidRPr="004E38D4">
        <w:rPr>
          <w:position w:val="-10"/>
        </w:rPr>
        <w:object w:dxaOrig="680" w:dyaOrig="300" w14:anchorId="2A0AA1AA">
          <v:shape id="_x0000_i1159" type="#_x0000_t75" style="width:36.75pt;height:14.25pt" o:ole="">
            <v:imagedata r:id="rId235" o:title=""/>
          </v:shape>
          <o:OLEObject Type="Embed" ProgID="Equation.3" ShapeID="_x0000_i1159" DrawAspect="Content" ObjectID="_1802787841" r:id="rId236"/>
        </w:object>
      </w:r>
      <w:r w:rsidRPr="004E38D4">
        <w:t xml:space="preserve">, </w:t>
      </w:r>
      <w:r w:rsidRPr="004E38D4">
        <w:rPr>
          <w:position w:val="-10"/>
        </w:rPr>
        <w:object w:dxaOrig="760" w:dyaOrig="300" w14:anchorId="74E8B0E6">
          <v:shape id="_x0000_i1160" type="#_x0000_t75" style="width:35.25pt;height:14.25pt" o:ole="">
            <v:imagedata r:id="rId237" o:title=""/>
          </v:shape>
          <o:OLEObject Type="Embed" ProgID="Equation.3" ShapeID="_x0000_i1160" DrawAspect="Content" ObjectID="_1802787842" r:id="rId238"/>
        </w:object>
      </w:r>
      <w:r w:rsidRPr="004E38D4">
        <w:t xml:space="preserve">, </w:t>
      </w:r>
      <w:r w:rsidRPr="004E38D4">
        <w:rPr>
          <w:position w:val="-10"/>
        </w:rPr>
        <w:object w:dxaOrig="760" w:dyaOrig="300" w14:anchorId="1DD765F6">
          <v:shape id="_x0000_i1161" type="#_x0000_t75" style="width:35.25pt;height:14.25pt" o:ole="">
            <v:imagedata r:id="rId239" o:title=""/>
          </v:shape>
          <o:OLEObject Type="Embed" ProgID="Equation.3" ShapeID="_x0000_i1161" DrawAspect="Content" ObjectID="_1802787843" r:id="rId240"/>
        </w:object>
      </w:r>
      <w:r w:rsidRPr="004E38D4">
        <w:t xml:space="preserve"> or </w:t>
      </w:r>
      <w:r w:rsidRPr="004E38D4">
        <w:rPr>
          <w:position w:val="-10"/>
        </w:rPr>
        <w:object w:dxaOrig="760" w:dyaOrig="300" w14:anchorId="6B6F5253">
          <v:shape id="_x0000_i1162" type="#_x0000_t75" style="width:35.25pt;height:14.25pt" o:ole="">
            <v:imagedata r:id="rId241" o:title=""/>
          </v:shape>
          <o:OLEObject Type="Embed" ProgID="Equation.3" ShapeID="_x0000_i1162" DrawAspect="Content" ObjectID="_1802787844" r:id="rId242"/>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3" type="#_x0000_t75" style="width:21.75pt;height:14.25pt" o:ole="">
            <v:imagedata r:id="rId243" o:title=""/>
          </v:shape>
          <o:OLEObject Type="Embed" ProgID="Equation.3" ShapeID="_x0000_i1163" DrawAspect="Content" ObjectID="_1802787845" r:id="rId244"/>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r w:rsidR="00615A57" w:rsidRPr="002E3DFD">
        <w:rPr>
          <w:i/>
          <w:iCs/>
        </w:rPr>
        <w:t>aperiodicCSI-RS</w:t>
      </w:r>
      <w:r w:rsidR="00615A57">
        <w:t>-</w:t>
      </w:r>
      <w:r w:rsidR="00615A57" w:rsidRPr="002E3DFD">
        <w:rPr>
          <w:i/>
          <w:iCs/>
        </w:rPr>
        <w:t>AdditionalBandwidth</w:t>
      </w:r>
      <w:r w:rsidR="00E72941" w:rsidRPr="00E72941">
        <w:t xml:space="preserve"> ca</w:t>
      </w:r>
      <w:r w:rsidR="00E72941" w:rsidRPr="00987183">
        <w:t>pability for aperiodic CSI-RS for fast SCell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r w:rsidR="00615A57" w:rsidRPr="00B67295">
        <w:rPr>
          <w:i/>
          <w:iCs/>
        </w:rPr>
        <w:t>aperiodicCSI-RS</w:t>
      </w:r>
      <w:r w:rsidR="00615A57">
        <w:t>-</w:t>
      </w:r>
      <w:r w:rsidR="00615A57" w:rsidRPr="00B67295">
        <w:rPr>
          <w:i/>
          <w:iCs/>
        </w:rPr>
        <w:t>AdditionalBandwidth</w:t>
      </w:r>
      <w:r w:rsidR="00E72941" w:rsidRPr="00E72941">
        <w:rPr>
          <w:lang w:val="en-US"/>
        </w:rPr>
        <w:t xml:space="preserve"> ca</w:t>
      </w:r>
      <w:r w:rsidR="00E72941" w:rsidRPr="00987183">
        <w:rPr>
          <w:lang w:val="en-US"/>
        </w:rPr>
        <w:t>pability for aperiodic CSI-RS for fast SCell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4" type="#_x0000_t75" style="width:36.75pt;height:14.25pt" o:ole="">
            <v:imagedata r:id="rId245" o:title=""/>
          </v:shape>
          <o:OLEObject Type="Embed" ProgID="Equation.3" ShapeID="_x0000_i1164" DrawAspect="Content" ObjectID="_1802787846" r:id="rId246"/>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5" type="#_x0000_t75" style="width:27.75pt;height:21.75pt" o:ole="">
            <v:imagedata r:id="rId247" o:title=""/>
          </v:shape>
          <o:OLEObject Type="Embed" ProgID="Equation.3" ShapeID="_x0000_i1165" DrawAspect="Content" ObjectID="_1802787847" r:id="rId248"/>
        </w:object>
      </w:r>
      <w:r w:rsidR="00836E12" w:rsidRPr="004E38D4">
        <w:t xml:space="preserve">slots where </w:t>
      </w:r>
      <w:r w:rsidR="00836E12" w:rsidRPr="004E38D4">
        <w:rPr>
          <w:position w:val="-14"/>
        </w:rPr>
        <w:object w:dxaOrig="520" w:dyaOrig="340" w14:anchorId="140B9AD8">
          <v:shape id="_x0000_i1166" type="#_x0000_t75" style="width:28.5pt;height:14.25pt" o:ole="">
            <v:imagedata r:id="rId249" o:title=""/>
          </v:shape>
          <o:OLEObject Type="Embed" ProgID="Equation.3" ShapeID="_x0000_i1166" DrawAspect="Content" ObjectID="_1802787848" r:id="rId250"/>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42" w:name="_Hlk512448230"/>
      <w:r w:rsidR="00171E19" w:rsidRPr="004E38D4">
        <w:rPr>
          <w:i/>
        </w:rPr>
        <w:t>NZP-CSI-RS-Resource</w:t>
      </w:r>
      <w:bookmarkEnd w:id="342"/>
      <w:r w:rsidRPr="004E38D4">
        <w:t xml:space="preserve"> value across all resources.</w:t>
      </w:r>
    </w:p>
    <w:p w14:paraId="310B2989" w14:textId="05CE0D1A" w:rsidR="00620E1E" w:rsidRPr="00B949C1" w:rsidRDefault="00620E1E" w:rsidP="00620E1E">
      <w:r w:rsidRPr="00FD24A4">
        <w:t>A UE in RRC</w:t>
      </w:r>
      <w:r>
        <w:t xml:space="preserve">_IDLE or RRC_INACTIVE can receive a higher layer configuration of TRS occasions via a </w:t>
      </w:r>
      <w:r w:rsidR="005528AC" w:rsidRPr="00636E36">
        <w:rPr>
          <w:i/>
          <w:color w:val="000000" w:themeColor="text1"/>
        </w:rPr>
        <w:t>trs-ResourceSetConfig</w:t>
      </w:r>
      <w:r w:rsidR="007F55F0">
        <w:rPr>
          <w:iCs/>
          <w:color w:val="000000"/>
        </w:rPr>
        <w:t xml:space="preserve"> or </w:t>
      </w:r>
      <w:r w:rsidR="007F55F0" w:rsidRPr="00103BAA">
        <w:rPr>
          <w:i/>
          <w:iCs/>
        </w:rPr>
        <w:t>TRS-ResourceSet-r18</w:t>
      </w:r>
      <w:r>
        <w:t xml:space="preserve">. </w:t>
      </w:r>
    </w:p>
    <w:p w14:paraId="1445329B" w14:textId="0098F0CF"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r w:rsidR="000B669E" w:rsidRPr="007F26AC">
        <w:rPr>
          <w:i/>
          <w:lang w:val="en-US"/>
        </w:rPr>
        <w:t>tdd-</w:t>
      </w:r>
      <w:r w:rsidR="000B669E" w:rsidRPr="007F26AC">
        <w:rPr>
          <w:i/>
        </w:rPr>
        <w:t>UL-DL-</w:t>
      </w:r>
      <w:r w:rsidR="000B669E" w:rsidRPr="007F26AC">
        <w:rPr>
          <w:i/>
          <w:lang w:val="en-US"/>
        </w:rPr>
        <w:t>C</w:t>
      </w:r>
      <w:r w:rsidR="000B669E" w:rsidRPr="007F26AC">
        <w:rPr>
          <w:i/>
        </w:rPr>
        <w:t>onfiguration</w:t>
      </w:r>
      <w:r w:rsidR="000B669E" w:rsidRPr="007F26AC">
        <w:rPr>
          <w:i/>
          <w:lang w:val="en-US"/>
        </w:rPr>
        <w:t>C</w:t>
      </w:r>
      <w:r w:rsidR="000B669E" w:rsidRPr="007F26AC">
        <w:rPr>
          <w:i/>
        </w:rPr>
        <w:t>ommon</w:t>
      </w:r>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ResourceSet</w:t>
      </w:r>
      <w:r w:rsidR="000B669E" w:rsidRPr="007F26AC">
        <w:t xml:space="preserve"> </w:t>
      </w:r>
      <w:r w:rsidR="007F55F0">
        <w:rPr>
          <w:iCs/>
          <w:color w:val="000000"/>
        </w:rPr>
        <w:t xml:space="preserve">or </w:t>
      </w:r>
      <w:r w:rsidR="007F55F0" w:rsidRPr="00103BAA">
        <w:rPr>
          <w:i/>
          <w:iCs/>
        </w:rPr>
        <w:t>TRS-ResourceSet-r18</w:t>
      </w:r>
      <w:r w:rsidR="007F55F0">
        <w:rPr>
          <w:i/>
          <w:iCs/>
        </w:rPr>
        <w:t xml:space="preserve"> </w:t>
      </w:r>
      <w:r w:rsidR="000B669E" w:rsidRPr="007F26AC">
        <w:t>consists of two periodic NZP CSI-RS resources in one slot.</w:t>
      </w:r>
    </w:p>
    <w:p w14:paraId="3DB322E0" w14:textId="6DF10552"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ResourceSet</w:t>
      </w:r>
      <w:r w:rsidRPr="0048482F">
        <w:t xml:space="preserve"> </w:t>
      </w:r>
      <w:r w:rsidR="007F55F0">
        <w:rPr>
          <w:iCs/>
          <w:color w:val="000000"/>
        </w:rPr>
        <w:t xml:space="preserve">or </w:t>
      </w:r>
      <w:r w:rsidR="007F55F0" w:rsidRPr="00103BAA">
        <w:rPr>
          <w:i/>
          <w:iCs/>
        </w:rPr>
        <w:t>TRS-ResourceSet-r18</w:t>
      </w:r>
      <w:r w:rsidR="007F55F0">
        <w:rPr>
          <w:i/>
          <w:iCs/>
        </w:rPr>
        <w:t xml:space="preserve"> </w:t>
      </w:r>
      <w:r w:rsidRPr="0048482F">
        <w:t xml:space="preserve">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5FE1D801"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R</w:t>
      </w:r>
      <w:r>
        <w:rPr>
          <w:i/>
          <w:iCs/>
        </w:rPr>
        <w:t>e</w:t>
      </w:r>
      <w:r w:rsidRPr="00D7724A">
        <w:rPr>
          <w:i/>
          <w:iCs/>
        </w:rPr>
        <w:t>sourceSet</w:t>
      </w:r>
      <w:r>
        <w:t xml:space="preserve"> </w:t>
      </w:r>
      <w:r w:rsidR="007F55F0">
        <w:rPr>
          <w:iCs/>
          <w:color w:val="000000"/>
        </w:rPr>
        <w:t xml:space="preserve">or </w:t>
      </w:r>
      <w:r w:rsidR="007F55F0" w:rsidRPr="00103BAA">
        <w:rPr>
          <w:i/>
          <w:iCs/>
        </w:rPr>
        <w:t>TRS-ResourceSet-r18</w:t>
      </w:r>
      <w:r w:rsidR="007F55F0">
        <w:rPr>
          <w:i/>
          <w:iCs/>
        </w:rPr>
        <w:t xml:space="preserve"> </w:t>
      </w:r>
      <w:r w:rsidRPr="004E38D4">
        <w:t>with the following restrictions</w:t>
      </w:r>
      <w:r>
        <w:t xml:space="preserve"> for a UE in RRC_IDLE or RRC_INACTIVE</w:t>
      </w:r>
      <w:r w:rsidRPr="004E38D4">
        <w:t>:</w:t>
      </w:r>
    </w:p>
    <w:p w14:paraId="0A74D647" w14:textId="19C6C3B3"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ResourceSet</w:t>
      </w:r>
      <w:r w:rsidRPr="007A08E2">
        <w:t xml:space="preserve"> is given by </w:t>
      </w:r>
      <w:r w:rsidR="005528AC" w:rsidRPr="00636E36">
        <w:rPr>
          <w:i/>
          <w:iCs/>
          <w:color w:val="000000" w:themeColor="text1"/>
        </w:rPr>
        <w:t>nrofResources</w:t>
      </w:r>
      <w:r w:rsidR="007F55F0">
        <w:rPr>
          <w:color w:val="000000"/>
          <w:lang w:val="en-US"/>
        </w:rPr>
        <w:t xml:space="preserve"> or configured by a </w:t>
      </w:r>
      <w:r w:rsidR="007F55F0" w:rsidRPr="00103BAA">
        <w:rPr>
          <w:i/>
          <w:iCs/>
        </w:rPr>
        <w:t>TRS-ResourceSet</w:t>
      </w:r>
      <w:r w:rsidR="007F55F0">
        <w:rPr>
          <w:i/>
          <w:iCs/>
          <w:lang w:val="en-US"/>
        </w:rPr>
        <w:t>-r18</w:t>
      </w:r>
      <w:r w:rsidR="007F55F0" w:rsidRPr="00103BAA">
        <w:t xml:space="preserve"> is given by </w:t>
      </w:r>
      <w:r w:rsidR="007F55F0" w:rsidRPr="00103BAA">
        <w:rPr>
          <w:i/>
          <w:iCs/>
          <w:color w:val="000000"/>
        </w:rPr>
        <w:t>nrofResources</w:t>
      </w:r>
      <w:r w:rsidR="007F55F0">
        <w:rPr>
          <w:i/>
          <w:iCs/>
          <w:color w:val="000000"/>
          <w:lang w:val="en-US"/>
        </w:rPr>
        <w:t>-r18</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7" type="#_x0000_t75" style="width:36.75pt;height:14.25pt" o:ole="">
            <v:imagedata r:id="rId223" o:title=""/>
          </v:shape>
          <o:OLEObject Type="Embed" ProgID="Equation.3" ShapeID="_x0000_i1167" DrawAspect="Content" ObjectID="_1802787849" r:id="rId251"/>
        </w:object>
      </w:r>
      <w:r w:rsidRPr="004E38D4">
        <w:t xml:space="preserve">, </w:t>
      </w:r>
      <w:r w:rsidRPr="004E38D4">
        <w:rPr>
          <w:position w:val="-10"/>
        </w:rPr>
        <w:object w:dxaOrig="700" w:dyaOrig="300" w14:anchorId="6FDB5AE6">
          <v:shape id="_x0000_i1168" type="#_x0000_t75" style="width:36.75pt;height:14.25pt" o:ole="">
            <v:imagedata r:id="rId225" o:title=""/>
          </v:shape>
          <o:OLEObject Type="Embed" ProgID="Equation.3" ShapeID="_x0000_i1168" DrawAspect="Content" ObjectID="_1802787850" r:id="rId252"/>
        </w:object>
      </w:r>
      <w:r w:rsidRPr="004E38D4">
        <w:t>, or</w:t>
      </w:r>
      <w:r w:rsidRPr="004E38D4">
        <w:rPr>
          <w:position w:val="-10"/>
        </w:rPr>
        <w:object w:dxaOrig="780" w:dyaOrig="300" w14:anchorId="4D3B269C">
          <v:shape id="_x0000_i1169" type="#_x0000_t75" style="width:43.5pt;height:14.25pt" o:ole="">
            <v:imagedata r:id="rId227" o:title=""/>
          </v:shape>
          <o:OLEObject Type="Embed" ProgID="Equation.3" ShapeID="_x0000_i1169" DrawAspect="Content" ObjectID="_1802787851" r:id="rId253"/>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70" type="#_x0000_t75" style="width:36.75pt;height:14.25pt" o:ole="">
            <v:imagedata r:id="rId229" o:title=""/>
          </v:shape>
          <o:OLEObject Type="Embed" ProgID="Equation.3" ShapeID="_x0000_i1170" DrawAspect="Content" ObjectID="_1802787852" r:id="rId254"/>
        </w:object>
      </w:r>
      <w:r w:rsidRPr="004E38D4">
        <w:t xml:space="preserve">, </w:t>
      </w:r>
      <w:r w:rsidRPr="004E38D4">
        <w:rPr>
          <w:position w:val="-10"/>
        </w:rPr>
        <w:object w:dxaOrig="639" w:dyaOrig="300" w14:anchorId="015010A9">
          <v:shape id="_x0000_i1171" type="#_x0000_t75" style="width:28.5pt;height:14.25pt" o:ole="">
            <v:imagedata r:id="rId231" o:title=""/>
          </v:shape>
          <o:OLEObject Type="Embed" ProgID="Equation.3" ShapeID="_x0000_i1171" DrawAspect="Content" ObjectID="_1802787853" r:id="rId255"/>
        </w:object>
      </w:r>
      <w:r w:rsidRPr="004E38D4">
        <w:t xml:space="preserve">, </w:t>
      </w:r>
      <w:r w:rsidRPr="004E38D4">
        <w:rPr>
          <w:position w:val="-10"/>
        </w:rPr>
        <w:object w:dxaOrig="700" w:dyaOrig="300" w14:anchorId="779BDDC3">
          <v:shape id="_x0000_i1172" type="#_x0000_t75" style="width:36.75pt;height:14.25pt" o:ole="">
            <v:imagedata r:id="rId233" o:title=""/>
          </v:shape>
          <o:OLEObject Type="Embed" ProgID="Equation.3" ShapeID="_x0000_i1172" DrawAspect="Content" ObjectID="_1802787854" r:id="rId256"/>
        </w:object>
      </w:r>
      <w:r w:rsidRPr="004E38D4">
        <w:t xml:space="preserve">, </w:t>
      </w:r>
      <w:r w:rsidRPr="004E38D4">
        <w:rPr>
          <w:position w:val="-10"/>
        </w:rPr>
        <w:object w:dxaOrig="680" w:dyaOrig="300" w14:anchorId="31976ECA">
          <v:shape id="_x0000_i1173" type="#_x0000_t75" style="width:36.75pt;height:14.25pt" o:ole="">
            <v:imagedata r:id="rId235" o:title=""/>
          </v:shape>
          <o:OLEObject Type="Embed" ProgID="Equation.3" ShapeID="_x0000_i1173" DrawAspect="Content" ObjectID="_1802787855" r:id="rId257"/>
        </w:object>
      </w:r>
      <w:r w:rsidRPr="004E38D4">
        <w:t xml:space="preserve">, </w:t>
      </w:r>
      <w:r w:rsidRPr="004E38D4">
        <w:rPr>
          <w:position w:val="-10"/>
        </w:rPr>
        <w:object w:dxaOrig="760" w:dyaOrig="300" w14:anchorId="1981FE72">
          <v:shape id="_x0000_i1174" type="#_x0000_t75" style="width:35.25pt;height:14.25pt" o:ole="">
            <v:imagedata r:id="rId237" o:title=""/>
          </v:shape>
          <o:OLEObject Type="Embed" ProgID="Equation.3" ShapeID="_x0000_i1174" DrawAspect="Content" ObjectID="_1802787856" r:id="rId258"/>
        </w:object>
      </w:r>
      <w:r w:rsidRPr="004E38D4">
        <w:t xml:space="preserve">, </w:t>
      </w:r>
      <w:r w:rsidRPr="004E38D4">
        <w:rPr>
          <w:position w:val="-10"/>
        </w:rPr>
        <w:object w:dxaOrig="760" w:dyaOrig="300" w14:anchorId="2B0B24B2">
          <v:shape id="_x0000_i1175" type="#_x0000_t75" style="width:35.25pt;height:14.25pt" o:ole="">
            <v:imagedata r:id="rId239" o:title=""/>
          </v:shape>
          <o:OLEObject Type="Embed" ProgID="Equation.3" ShapeID="_x0000_i1175" DrawAspect="Content" ObjectID="_1802787857" r:id="rId259"/>
        </w:object>
      </w:r>
      <w:r w:rsidRPr="004E38D4">
        <w:t xml:space="preserve"> or </w:t>
      </w:r>
      <w:r w:rsidRPr="004E38D4">
        <w:rPr>
          <w:position w:val="-10"/>
        </w:rPr>
        <w:object w:dxaOrig="760" w:dyaOrig="300" w14:anchorId="658B8CDD">
          <v:shape id="_x0000_i1176" type="#_x0000_t75" style="width:35.25pt;height:14.25pt" o:ole="">
            <v:imagedata r:id="rId241" o:title=""/>
          </v:shape>
          <o:OLEObject Type="Embed" ProgID="Equation.3" ShapeID="_x0000_i1176" DrawAspect="Content" ObjectID="_1802787858" r:id="rId260"/>
        </w:object>
      </w:r>
      <w:r w:rsidRPr="004E38D4">
        <w:t xml:space="preserve"> for frequency range 2.</w:t>
      </w:r>
    </w:p>
    <w:p w14:paraId="105D443E" w14:textId="3CA8B9BC" w:rsidR="00620E1E" w:rsidRPr="00265886" w:rsidRDefault="00620E1E" w:rsidP="00620E1E">
      <w:pPr>
        <w:pStyle w:val="B2"/>
      </w:pPr>
      <w:r>
        <w:t>-</w:t>
      </w:r>
      <w:r>
        <w:tab/>
        <w:t xml:space="preserve">where the first symbol location in a slot is indicated by </w:t>
      </w:r>
      <w:r w:rsidRPr="00265886">
        <w:rPr>
          <w:i/>
          <w:iCs/>
        </w:rPr>
        <w:t>firstOFDMSymbolInTimeDomain</w:t>
      </w:r>
      <w:r>
        <w:t xml:space="preserve"> in the </w:t>
      </w:r>
      <w:r w:rsidRPr="00265886">
        <w:rPr>
          <w:i/>
          <w:iCs/>
        </w:rPr>
        <w:t>TRS-ResourceSet</w:t>
      </w:r>
      <w:r>
        <w:t xml:space="preserve"> </w:t>
      </w:r>
      <w:r w:rsidR="007F55F0">
        <w:rPr>
          <w:lang w:val="en-US"/>
        </w:rPr>
        <w:t xml:space="preserve">or </w:t>
      </w:r>
      <w:r w:rsidR="007F55F0" w:rsidRPr="00103BAA">
        <w:t xml:space="preserve">by </w:t>
      </w:r>
      <w:r w:rsidR="007F55F0" w:rsidRPr="00103BAA">
        <w:rPr>
          <w:i/>
          <w:iCs/>
        </w:rPr>
        <w:t>firstOFDMSymbolInTimeDomain</w:t>
      </w:r>
      <w:r w:rsidR="007F55F0">
        <w:rPr>
          <w:i/>
          <w:iCs/>
          <w:lang w:val="en-US"/>
        </w:rPr>
        <w:t>-r18</w:t>
      </w:r>
      <w:r w:rsidR="007F55F0" w:rsidRPr="00103BAA">
        <w:t xml:space="preserve"> in the </w:t>
      </w:r>
      <w:r w:rsidR="007F55F0" w:rsidRPr="00103BAA">
        <w:rPr>
          <w:i/>
          <w:iCs/>
        </w:rPr>
        <w:t>TRS-ResourceSet</w:t>
      </w:r>
      <w:r w:rsidR="007F55F0">
        <w:rPr>
          <w:i/>
          <w:iCs/>
          <w:lang w:val="en-US"/>
        </w:rPr>
        <w:t>-r18</w:t>
      </w:r>
      <w:r w:rsidR="007F55F0" w:rsidRPr="00103BAA">
        <w:t xml:space="preserve"> </w:t>
      </w:r>
      <w:r>
        <w:t xml:space="preserve">and the second symbol location in a slot is </w:t>
      </w:r>
      <w:r w:rsidRPr="00FF33E8">
        <w:rPr>
          <w:i/>
          <w:iCs/>
        </w:rPr>
        <w:t>firstOFDMSymbolInTimeDomain</w:t>
      </w:r>
      <w:r>
        <w:rPr>
          <w:i/>
          <w:iCs/>
        </w:rPr>
        <w:t xml:space="preserve"> + </w:t>
      </w:r>
      <w:r w:rsidRPr="00265886">
        <w:t>4</w:t>
      </w:r>
      <w:r w:rsidR="007F55F0">
        <w:t xml:space="preserve"> </w:t>
      </w:r>
      <w:r w:rsidR="007F55F0">
        <w:rPr>
          <w:lang w:val="en-US"/>
        </w:rPr>
        <w:t xml:space="preserve">or </w:t>
      </w:r>
      <w:r w:rsidR="007F55F0" w:rsidRPr="00103BAA">
        <w:rPr>
          <w:i/>
          <w:iCs/>
        </w:rPr>
        <w:t>firstOFDMSymbolInTimeDomain</w:t>
      </w:r>
      <w:r w:rsidR="007F55F0">
        <w:rPr>
          <w:i/>
          <w:iCs/>
          <w:lang w:val="en-US"/>
        </w:rPr>
        <w:t xml:space="preserve">-r18 + </w:t>
      </w:r>
      <w:r w:rsidR="007F55F0" w:rsidRPr="009C42F3">
        <w:rPr>
          <w:lang w:val="en-US"/>
        </w:rPr>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7" type="#_x0000_t75" style="width:21.75pt;height:14.25pt" o:ole="">
            <v:imagedata r:id="rId243" o:title=""/>
          </v:shape>
          <o:OLEObject Type="Embed" ProgID="Equation.3" ShapeID="_x0000_i1177" DrawAspect="Content" ObjectID="_1802787859" r:id="rId261"/>
        </w:object>
      </w:r>
      <w:r w:rsidRPr="004E38D4">
        <w:t xml:space="preserve"> given by Table 7.4.1.5.3-1 from [4, TS 38.211]</w:t>
      </w:r>
      <w:r w:rsidRPr="004E38D4">
        <w:rPr>
          <w:i/>
        </w:rPr>
        <w:t>.</w:t>
      </w:r>
    </w:p>
    <w:p w14:paraId="28882084" w14:textId="6D5CEC48" w:rsidR="00620E1E" w:rsidRDefault="00620E1E" w:rsidP="00620E1E">
      <w:pPr>
        <w:pStyle w:val="B1"/>
      </w:pPr>
      <w:r w:rsidRPr="004E38D4">
        <w:t>-</w:t>
      </w:r>
      <w:r w:rsidRPr="004E38D4">
        <w:tab/>
      </w:r>
      <w:r>
        <w:t xml:space="preserve">the bandwidth and the frequency location of the NZP CSI-RS resource, is given by the higher layer parameter </w:t>
      </w:r>
      <w:r w:rsidRPr="000F6CEA">
        <w:rPr>
          <w:i/>
          <w:iCs/>
        </w:rPr>
        <w:t>nrofRBs</w:t>
      </w:r>
      <w:r>
        <w:t xml:space="preserve">, </w:t>
      </w:r>
      <w:r w:rsidRPr="000F6CEA">
        <w:rPr>
          <w:i/>
          <w:iCs/>
        </w:rPr>
        <w:t>startingRB</w:t>
      </w:r>
      <w:r>
        <w:t xml:space="preserve"> and </w:t>
      </w:r>
      <w:r w:rsidRPr="00C42B5C">
        <w:rPr>
          <w:i/>
          <w:iCs/>
        </w:rPr>
        <w:t>frequencyDomainAllocation</w:t>
      </w:r>
      <w:r w:rsidRPr="00C42B5C">
        <w:t xml:space="preserve"> </w:t>
      </w:r>
      <w:r>
        <w:t xml:space="preserve">in a </w:t>
      </w:r>
      <w:r w:rsidRPr="00265886">
        <w:rPr>
          <w:i/>
          <w:iCs/>
        </w:rPr>
        <w:t>TRS-Resource</w:t>
      </w:r>
      <w:r>
        <w:rPr>
          <w:i/>
          <w:iCs/>
        </w:rPr>
        <w:t>Set</w:t>
      </w:r>
      <w:r>
        <w:t xml:space="preserve"> </w:t>
      </w:r>
      <w:r w:rsidRPr="000F6CEA">
        <w:t>and applies to all res</w:t>
      </w:r>
      <w:r>
        <w:t>o</w:t>
      </w:r>
      <w:r w:rsidRPr="000F6CEA">
        <w:t>urces in a</w:t>
      </w:r>
      <w:r>
        <w:t xml:space="preserve"> </w:t>
      </w:r>
      <w:r w:rsidRPr="00265886">
        <w:rPr>
          <w:i/>
          <w:iCs/>
        </w:rPr>
        <w:t>TRS-ResourceSet</w:t>
      </w:r>
      <w:r>
        <w:t xml:space="preserve">. </w:t>
      </w:r>
      <w:r w:rsidR="000B669E">
        <w:t>Band</w:t>
      </w:r>
      <w:r w:rsidR="000B669E" w:rsidRPr="00E94F69">
        <w:t>width</w:t>
      </w:r>
      <w:r w:rsidR="000B669E">
        <w:t>,</w:t>
      </w:r>
      <w:r w:rsidR="000B669E" w:rsidRPr="00E94F69">
        <w:t xml:space="preserve"> </w:t>
      </w:r>
      <w:r w:rsidR="000B669E" w:rsidRPr="00E94F69">
        <w:rPr>
          <w:i/>
          <w:iCs/>
          <w:color w:val="000000" w:themeColor="text1"/>
          <w:lang w:val="en-US" w:eastAsia="zh-CN"/>
        </w:rPr>
        <w:t>nrofRBs</w:t>
      </w:r>
      <w:r w:rsidR="000B669E" w:rsidRPr="00E94F69">
        <w:rPr>
          <w:color w:val="000000" w:themeColor="text1"/>
          <w:lang w:val="en-US" w:eastAsia="zh-CN"/>
        </w:rPr>
        <w:t>, and the initial CRB index,</w:t>
      </w:r>
      <w:r w:rsidR="000B669E">
        <w:rPr>
          <w:color w:val="000000" w:themeColor="text1"/>
          <w:lang w:val="en-US" w:eastAsia="zh-CN"/>
        </w:rPr>
        <w:t xml:space="preserve"> </w:t>
      </w:r>
      <w:r w:rsidR="000B669E" w:rsidRPr="00E94F69">
        <w:rPr>
          <w:i/>
          <w:iCs/>
          <w:color w:val="000000" w:themeColor="text1"/>
          <w:lang w:val="en-US" w:eastAsia="zh-CN"/>
        </w:rPr>
        <w:t>startingRB</w:t>
      </w:r>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ResourceSet</w:t>
      </w:r>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r w:rsidR="007F55F0">
        <w:t xml:space="preserve"> </w:t>
      </w:r>
      <w:r w:rsidR="007F55F0">
        <w:rPr>
          <w:lang w:val="en-US"/>
        </w:rPr>
        <w:t>T</w:t>
      </w:r>
      <w:r w:rsidR="007F55F0" w:rsidRPr="00103BAA">
        <w:t xml:space="preserve">he bandwidth and the frequency location of the NZP CSI-RS resource, is given by the higher layer parameter </w:t>
      </w:r>
      <w:r w:rsidR="007F55F0" w:rsidRPr="00103BAA">
        <w:rPr>
          <w:i/>
          <w:iCs/>
        </w:rPr>
        <w:t>nrofRBs</w:t>
      </w:r>
      <w:r w:rsidR="007F55F0">
        <w:rPr>
          <w:i/>
          <w:iCs/>
          <w:lang w:val="en-US"/>
        </w:rPr>
        <w:t>-r18</w:t>
      </w:r>
      <w:r w:rsidR="007F55F0" w:rsidRPr="00103BAA">
        <w:t xml:space="preserve">, </w:t>
      </w:r>
      <w:r w:rsidR="007F55F0" w:rsidRPr="00103BAA">
        <w:rPr>
          <w:i/>
          <w:iCs/>
        </w:rPr>
        <w:t>startingRB</w:t>
      </w:r>
      <w:r w:rsidR="007F55F0">
        <w:rPr>
          <w:i/>
          <w:iCs/>
          <w:lang w:val="en-US"/>
        </w:rPr>
        <w:t>-r18</w:t>
      </w:r>
      <w:r w:rsidR="007F55F0" w:rsidRPr="00103BAA">
        <w:t xml:space="preserve"> and </w:t>
      </w:r>
      <w:r w:rsidR="007F55F0" w:rsidRPr="00103BAA">
        <w:rPr>
          <w:i/>
          <w:iCs/>
        </w:rPr>
        <w:t>frequencyDomainAllocation</w:t>
      </w:r>
      <w:r w:rsidR="007F55F0">
        <w:rPr>
          <w:i/>
          <w:iCs/>
          <w:lang w:val="en-US"/>
        </w:rPr>
        <w:t>-r18</w:t>
      </w:r>
      <w:r w:rsidR="007F55F0" w:rsidRPr="00103BAA">
        <w:t xml:space="preserve"> in a </w:t>
      </w:r>
      <w:r w:rsidR="007F55F0" w:rsidRPr="00103BAA">
        <w:rPr>
          <w:i/>
          <w:iCs/>
        </w:rPr>
        <w:t>TRS-ResourceSet</w:t>
      </w:r>
      <w:r w:rsidR="007F55F0">
        <w:rPr>
          <w:i/>
          <w:iCs/>
          <w:lang w:val="en-US"/>
        </w:rPr>
        <w:t>-r18</w:t>
      </w:r>
      <w:r w:rsidR="007F55F0" w:rsidRPr="00103BAA">
        <w:t xml:space="preserve"> and applies to all resources in a </w:t>
      </w:r>
      <w:r w:rsidR="007F55F0" w:rsidRPr="00103BAA">
        <w:rPr>
          <w:i/>
          <w:iCs/>
        </w:rPr>
        <w:t>TRS-ResourceSet</w:t>
      </w:r>
      <w:r w:rsidR="007F55F0">
        <w:rPr>
          <w:i/>
          <w:iCs/>
          <w:lang w:val="en-US"/>
        </w:rPr>
        <w:t>-r18</w:t>
      </w:r>
      <w:r w:rsidR="007F55F0" w:rsidRPr="00103BAA">
        <w:t xml:space="preserve">. Bandwidth, </w:t>
      </w:r>
      <w:r w:rsidR="007F55F0" w:rsidRPr="00103BAA">
        <w:rPr>
          <w:i/>
          <w:iCs/>
          <w:color w:val="000000"/>
          <w:lang w:val="en-US" w:eastAsia="zh-CN"/>
        </w:rPr>
        <w:t>nrofRBs</w:t>
      </w:r>
      <w:r w:rsidR="007F55F0">
        <w:rPr>
          <w:i/>
          <w:iCs/>
          <w:color w:val="000000"/>
          <w:lang w:val="en-US" w:eastAsia="zh-CN"/>
        </w:rPr>
        <w:t>-r18</w:t>
      </w:r>
      <w:r w:rsidR="007F55F0" w:rsidRPr="00103BAA">
        <w:rPr>
          <w:color w:val="000000"/>
          <w:lang w:val="en-US" w:eastAsia="zh-CN"/>
        </w:rPr>
        <w:t xml:space="preserve">, and the initial CRB index, </w:t>
      </w:r>
      <w:r w:rsidR="007F55F0" w:rsidRPr="00103BAA">
        <w:rPr>
          <w:i/>
          <w:iCs/>
          <w:color w:val="000000"/>
          <w:lang w:val="en-US" w:eastAsia="zh-CN"/>
        </w:rPr>
        <w:t>startingRB</w:t>
      </w:r>
      <w:r w:rsidR="007F55F0">
        <w:rPr>
          <w:i/>
          <w:iCs/>
          <w:color w:val="000000"/>
          <w:lang w:val="en-US" w:eastAsia="zh-CN"/>
        </w:rPr>
        <w:t>-r18</w:t>
      </w:r>
      <w:r w:rsidR="007F55F0" w:rsidRPr="00103BAA">
        <w:rPr>
          <w:color w:val="000000"/>
          <w:lang w:val="en-US" w:eastAsia="zh-CN"/>
        </w:rPr>
        <w:t xml:space="preserve">, of the NZP CSI-RS resource configured by </w:t>
      </w:r>
      <w:r w:rsidR="007F55F0" w:rsidRPr="00103BAA">
        <w:rPr>
          <w:i/>
          <w:iCs/>
          <w:color w:val="000000"/>
          <w:lang w:val="en-US" w:eastAsia="zh-CN"/>
        </w:rPr>
        <w:t>TRS-ResourceSet</w:t>
      </w:r>
      <w:r w:rsidR="007F55F0">
        <w:rPr>
          <w:i/>
          <w:iCs/>
          <w:color w:val="000000"/>
          <w:lang w:val="en-US" w:eastAsia="zh-CN"/>
        </w:rPr>
        <w:t>-r18</w:t>
      </w:r>
      <w:r w:rsidR="007F55F0" w:rsidRPr="00103BAA">
        <w:rPr>
          <w:color w:val="000000"/>
          <w:lang w:val="en-US" w:eastAsia="zh-CN"/>
        </w:rPr>
        <w:t xml:space="preserve"> are</w:t>
      </w:r>
      <w:r w:rsidR="007F55F0" w:rsidRPr="00103BAA">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199E04D0" w:rsidR="00620E1E" w:rsidRPr="000B669E" w:rsidRDefault="00620E1E" w:rsidP="00620E1E">
      <w:pPr>
        <w:pStyle w:val="B1"/>
      </w:pPr>
      <w:r w:rsidRPr="004E38D4">
        <w:t>-</w:t>
      </w:r>
      <w:r w:rsidRPr="004E38D4">
        <w:tab/>
      </w:r>
      <w:r>
        <w:t xml:space="preserve">the periodicity for periodic NZP CSI-RS resources, is given by the higher layer parameter </w:t>
      </w:r>
      <w:r w:rsidRPr="004E38D4">
        <w:rPr>
          <w:i/>
        </w:rPr>
        <w:t xml:space="preserve">periodicityAndOffset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is one of </w:t>
      </w:r>
      <w:r w:rsidRPr="004E38D4">
        <w:rPr>
          <w:position w:val="-14"/>
        </w:rPr>
        <w:object w:dxaOrig="580" w:dyaOrig="380" w14:anchorId="06B1D110">
          <v:shape id="_x0000_i1178" type="#_x0000_t75" style="width:27.75pt;height:21.75pt" o:ole="">
            <v:imagedata r:id="rId247" o:title=""/>
          </v:shape>
          <o:OLEObject Type="Embed" ProgID="Equation.3" ShapeID="_x0000_i1178" DrawAspect="Content" ObjectID="_1802787860" r:id="rId262"/>
        </w:object>
      </w:r>
      <w:r w:rsidRPr="004E38D4">
        <w:t xml:space="preserve">slots where </w:t>
      </w:r>
      <w:r w:rsidRPr="004E38D4">
        <w:rPr>
          <w:position w:val="-14"/>
        </w:rPr>
        <w:object w:dxaOrig="520" w:dyaOrig="340" w14:anchorId="6EAE0337">
          <v:shape id="_x0000_i1179" type="#_x0000_t75" style="width:28.5pt;height:14.25pt" o:ole="">
            <v:imagedata r:id="rId249" o:title=""/>
          </v:shape>
          <o:OLEObject Type="Embed" ProgID="Equation.3" ShapeID="_x0000_i1179" DrawAspect="Content" ObjectID="_1802787861" r:id="rId263"/>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r w:rsidR="000B669E">
        <w:rPr>
          <w:lang w:val="en-GB"/>
        </w:rPr>
        <w:t xml:space="preserve"> </w:t>
      </w:r>
      <w:r w:rsidR="000B669E" w:rsidRPr="007A08E2">
        <w:t xml:space="preserve">The slot offset </w:t>
      </w:r>
      <w:r w:rsidR="000B669E">
        <w:t xml:space="preserve">given by the higher layer parameter </w:t>
      </w:r>
      <w:r w:rsidR="000B669E" w:rsidRPr="004E38D4">
        <w:rPr>
          <w:i/>
        </w:rPr>
        <w:t>periodicityAndOffset</w:t>
      </w:r>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7F55F0" w:rsidRPr="007F55F0">
        <w:rPr>
          <w:lang w:val="en-US"/>
        </w:rPr>
        <w:t xml:space="preserve"> </w:t>
      </w:r>
      <w:r w:rsidR="007F55F0">
        <w:rPr>
          <w:lang w:val="en-US"/>
        </w:rPr>
        <w:t>T</w:t>
      </w:r>
      <w:r w:rsidR="007F55F0" w:rsidRPr="00103BAA">
        <w:t xml:space="preserve">he periodicity for periodic NZP CSI-RS resources, is given by the higher layer parameter </w:t>
      </w:r>
      <w:r w:rsidR="007F55F0" w:rsidRPr="00103BAA">
        <w:rPr>
          <w:i/>
        </w:rPr>
        <w:t xml:space="preserve">periodicityAndOffset </w:t>
      </w:r>
      <w:r w:rsidR="007F55F0" w:rsidRPr="00103BAA">
        <w:t>configured b</w:t>
      </w:r>
      <w:r w:rsidR="007F55F0" w:rsidRPr="00103BAA">
        <w:rPr>
          <w:i/>
        </w:rPr>
        <w:t>y</w:t>
      </w:r>
      <w:r w:rsidR="007F55F0" w:rsidRPr="00103BAA">
        <w:rPr>
          <w:color w:val="000000"/>
        </w:rPr>
        <w:t xml:space="preserve"> a </w:t>
      </w:r>
      <w:r w:rsidR="007F55F0" w:rsidRPr="00103BAA">
        <w:rPr>
          <w:i/>
          <w:color w:val="000000"/>
        </w:rPr>
        <w:t>TRS-ResourceSe</w:t>
      </w:r>
      <w:r w:rsidR="007F55F0">
        <w:rPr>
          <w:i/>
          <w:color w:val="000000"/>
          <w:lang w:val="en-US"/>
        </w:rPr>
        <w:t>t-r18</w:t>
      </w:r>
      <w:r w:rsidR="007F55F0" w:rsidRPr="00103BAA">
        <w:t>, is one of</w:t>
      </w:r>
      <w:r w:rsidR="00F26686">
        <w:t xml:space="preserve"> </w:t>
      </w:r>
      <w:r w:rsidR="008129C1" w:rsidRPr="009D2590">
        <w:t>2</w:t>
      </w:r>
      <w:r w:rsidR="008129C1" w:rsidRPr="009D2590">
        <w:rPr>
          <w:i/>
          <w:iCs/>
          <w:vertAlign w:val="superscript"/>
        </w:rPr>
        <w:t>µ</w:t>
      </w:r>
      <w:r w:rsidR="008129C1" w:rsidRPr="009D2590">
        <w:rPr>
          <w:i/>
          <w:iCs/>
        </w:rPr>
        <w:t>X</w:t>
      </w:r>
      <w:r w:rsidR="008129C1" w:rsidRPr="009D2590">
        <w:rPr>
          <w:i/>
          <w:iCs/>
          <w:vertAlign w:val="subscript"/>
        </w:rPr>
        <w:t>p</w:t>
      </w:r>
      <w:r w:rsidR="007F55F0" w:rsidRPr="00103BAA">
        <w:t xml:space="preserve"> slots where</w:t>
      </w:r>
      <w:r w:rsidR="008129C1">
        <w:t xml:space="preserve"> </w:t>
      </w:r>
      <w:r w:rsidR="008129C1" w:rsidRPr="009D2590">
        <w:rPr>
          <w:i/>
          <w:iCs/>
        </w:rPr>
        <w:t>X</w:t>
      </w:r>
      <w:r w:rsidR="008129C1" w:rsidRPr="009D2590">
        <w:rPr>
          <w:i/>
          <w:iCs/>
          <w:vertAlign w:val="subscript"/>
        </w:rPr>
        <w:t>p</w:t>
      </w:r>
      <w:r w:rsidR="007F55F0" w:rsidRPr="00103BAA">
        <w:t xml:space="preserve"> </w:t>
      </w:r>
      <w:r w:rsidR="008129C1">
        <w:t xml:space="preserve">= </w:t>
      </w:r>
      <w:r w:rsidR="007F55F0" w:rsidRPr="00103BAA">
        <w:t xml:space="preserve">10, 20, 40, or 80 and where µ is defined in Clause 4.3 of [4, TS 38.211], applies to all resources in a </w:t>
      </w:r>
      <w:r w:rsidR="007F55F0" w:rsidRPr="00103BAA">
        <w:rPr>
          <w:i/>
          <w:color w:val="000000"/>
        </w:rPr>
        <w:t>TRS-ResourceSet</w:t>
      </w:r>
      <w:r w:rsidR="007F55F0">
        <w:rPr>
          <w:i/>
          <w:color w:val="000000"/>
          <w:lang w:val="en-US"/>
        </w:rPr>
        <w:t>-r18</w:t>
      </w:r>
      <w:r w:rsidR="007F55F0" w:rsidRPr="00103BAA">
        <w:t xml:space="preserve">. The slot offset given by the higher layer parameter </w:t>
      </w:r>
      <w:r w:rsidR="007F55F0" w:rsidRPr="00103BAA">
        <w:rPr>
          <w:i/>
        </w:rPr>
        <w:t>periodicityAndOffset</w:t>
      </w:r>
      <w:r w:rsidR="007F55F0">
        <w:rPr>
          <w:i/>
          <w:lang w:val="en-US"/>
        </w:rPr>
        <w:t>-r18</w:t>
      </w:r>
      <w:r w:rsidR="007F55F0" w:rsidRPr="00103BAA">
        <w:rPr>
          <w:i/>
        </w:rPr>
        <w:t xml:space="preserve"> </w:t>
      </w:r>
      <w:r w:rsidR="007F55F0" w:rsidRPr="00103BAA">
        <w:rPr>
          <w:iCs/>
        </w:rPr>
        <w:t xml:space="preserve">configured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r w:rsidR="007F55F0" w:rsidRPr="00103BAA">
        <w:rPr>
          <w:iCs/>
          <w:color w:val="000000"/>
        </w:rPr>
        <w:t xml:space="preserve"> provides the location of the first slot containing the periodic NZP CSI-RS resources configured by </w:t>
      </w:r>
      <w:r w:rsidR="007F55F0" w:rsidRPr="00103BAA">
        <w:t>b</w:t>
      </w:r>
      <w:r w:rsidR="007F55F0" w:rsidRPr="00103BAA">
        <w:rPr>
          <w:i/>
        </w:rPr>
        <w:t>y</w:t>
      </w:r>
      <w:r w:rsidR="007F55F0" w:rsidRPr="00103BAA">
        <w:rPr>
          <w:color w:val="000000"/>
        </w:rPr>
        <w:t xml:space="preserve"> a </w:t>
      </w:r>
      <w:r w:rsidR="007F55F0" w:rsidRPr="00103BAA">
        <w:rPr>
          <w:i/>
          <w:color w:val="000000"/>
        </w:rPr>
        <w:t>TRS-ResourceSet</w:t>
      </w:r>
      <w:r w:rsidR="007F55F0">
        <w:rPr>
          <w:i/>
          <w:color w:val="000000"/>
          <w:lang w:val="en-US"/>
        </w:rPr>
        <w:t>-r18.</w:t>
      </w:r>
    </w:p>
    <w:p w14:paraId="22B34C30" w14:textId="19ECB12F"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Resource</w:t>
      </w:r>
      <w:r>
        <w:rPr>
          <w:i/>
          <w:iCs/>
        </w:rPr>
        <w:t>Set</w:t>
      </w:r>
      <w:r w:rsidRPr="00265886">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4E38D4">
        <w:t xml:space="preserve">to be configured with the periodicity of </w:t>
      </w:r>
      <w:r w:rsidRPr="004E38D4">
        <w:rPr>
          <w:position w:val="-6"/>
        </w:rPr>
        <w:object w:dxaOrig="660" w:dyaOrig="300" w14:anchorId="24BE3BDC">
          <v:shape id="_x0000_i1180" type="#_x0000_t75" style="width:36.75pt;height:14.25pt" o:ole="">
            <v:imagedata r:id="rId245" o:title=""/>
          </v:shape>
          <o:OLEObject Type="Embed" ProgID="Equation.3" ShapeID="_x0000_i1180" DrawAspect="Content" ObjectID="_1802787862" r:id="rId264"/>
        </w:object>
      </w:r>
      <w:r w:rsidRPr="004E38D4">
        <w:t xml:space="preserve"> slots if the bandwidth of </w:t>
      </w:r>
      <w:r>
        <w:t xml:space="preserve">NZP </w:t>
      </w:r>
      <w:r w:rsidRPr="004E38D4">
        <w:t>CSI-RS resource is larger than 52 resource blocks.</w:t>
      </w:r>
    </w:p>
    <w:p w14:paraId="537EA16E" w14:textId="59D0D31B" w:rsidR="00620E1E" w:rsidRPr="004E38D4" w:rsidRDefault="00620E1E" w:rsidP="00620E1E">
      <w:pPr>
        <w:pStyle w:val="B1"/>
        <w:ind w:left="567"/>
      </w:pPr>
      <w:bookmarkStart w:id="343"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Resource</w:t>
      </w:r>
      <w:r>
        <w:rPr>
          <w:i/>
          <w:color w:val="000000"/>
        </w:rPr>
        <w:t>Set</w:t>
      </w:r>
      <w:r w:rsidRPr="004E38D4">
        <w:t xml:space="preserve"> </w:t>
      </w:r>
      <w:r w:rsidR="007F55F0">
        <w:rPr>
          <w:lang w:val="en-US"/>
        </w:rPr>
        <w:t xml:space="preserve">or </w:t>
      </w:r>
      <w:r w:rsidR="007F55F0" w:rsidRPr="00103BAA">
        <w:rPr>
          <w:i/>
          <w:iCs/>
        </w:rPr>
        <w:t>TRS-ResourceSet</w:t>
      </w:r>
      <w:r w:rsidR="007F55F0">
        <w:rPr>
          <w:i/>
          <w:iCs/>
          <w:lang w:val="en-US"/>
        </w:rPr>
        <w:t>-r18</w:t>
      </w:r>
      <w:r w:rsidR="007F55F0" w:rsidRPr="00103BAA">
        <w:t xml:space="preserve"> </w:t>
      </w:r>
      <w:r w:rsidRPr="00084471">
        <w:t>to be same as the sub-carrier spacing of the initial DL BWP.</w:t>
      </w:r>
    </w:p>
    <w:bookmarkEnd w:id="343"/>
    <w:p w14:paraId="3C03EA8E" w14:textId="7BB02BEC" w:rsidR="00620E1E" w:rsidRDefault="00620E1E" w:rsidP="00620E1E">
      <w:pPr>
        <w:pStyle w:val="B1"/>
      </w:pPr>
      <w:r w:rsidRPr="004E38D4">
        <w:t>-</w:t>
      </w:r>
      <w:r w:rsidRPr="004E38D4">
        <w:tab/>
      </w:r>
      <w:r w:rsidRPr="004E38D4">
        <w:rPr>
          <w:i/>
        </w:rPr>
        <w:t>powerControlOffsetSS</w:t>
      </w:r>
      <w:r w:rsidRPr="004E38D4" w:rsidDel="003D71D9">
        <w:rPr>
          <w:i/>
        </w:rPr>
        <w:t xml:space="preserve"> </w:t>
      </w:r>
      <w:bookmarkStart w:id="344" w:name="_Hlk86149878"/>
      <w:r w:rsidRPr="004E38D4">
        <w:t>given by</w:t>
      </w:r>
      <w:r w:rsidRPr="004E38D4">
        <w:rPr>
          <w:i/>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bookmarkEnd w:id="344"/>
      <w:r w:rsidR="007F55F0">
        <w:rPr>
          <w:lang w:val="en-US"/>
        </w:rPr>
        <w:t xml:space="preserve"> </w:t>
      </w:r>
      <w:r w:rsidR="007F55F0" w:rsidRPr="00103BAA">
        <w:rPr>
          <w:i/>
        </w:rPr>
        <w:t>powerControlOffsetSS</w:t>
      </w:r>
      <w:r w:rsidR="007F55F0">
        <w:rPr>
          <w:i/>
          <w:lang w:val="en-US"/>
        </w:rPr>
        <w:t>-r18</w:t>
      </w:r>
      <w:r w:rsidR="007F55F0" w:rsidRPr="00103BAA" w:rsidDel="003D71D9">
        <w:rPr>
          <w:i/>
        </w:rPr>
        <w:t xml:space="preserve"> </w:t>
      </w:r>
      <w:r w:rsidR="007F55F0" w:rsidRPr="00103BAA">
        <w:t>given by</w:t>
      </w:r>
      <w:r w:rsidR="007F55F0" w:rsidRPr="00103BAA">
        <w:rPr>
          <w:i/>
        </w:rPr>
        <w:t xml:space="preserve"> </w:t>
      </w:r>
      <w:r w:rsidR="007F55F0" w:rsidRPr="00103BAA">
        <w:rPr>
          <w:color w:val="000000"/>
        </w:rPr>
        <w:t xml:space="preserve">a </w:t>
      </w:r>
      <w:r w:rsidR="007F55F0" w:rsidRPr="00103BAA">
        <w:rPr>
          <w:i/>
          <w:color w:val="000000"/>
        </w:rPr>
        <w:t>TRS-ResourceSet</w:t>
      </w:r>
      <w:r w:rsidR="007F55F0">
        <w:rPr>
          <w:i/>
          <w:color w:val="000000"/>
          <w:lang w:val="en-US"/>
        </w:rPr>
        <w:t>-r18</w:t>
      </w:r>
      <w:r w:rsidR="007F55F0" w:rsidRPr="00103BAA">
        <w:t xml:space="preserve"> applies to all resources in a </w:t>
      </w:r>
      <w:r w:rsidR="007F55F0" w:rsidRPr="00103BAA">
        <w:rPr>
          <w:i/>
          <w:color w:val="000000"/>
        </w:rPr>
        <w:t>TRS-ResourceSet</w:t>
      </w:r>
      <w:r w:rsidR="007F55F0">
        <w:rPr>
          <w:i/>
          <w:color w:val="000000"/>
          <w:lang w:val="en-US"/>
        </w:rPr>
        <w:t>-r18.</w:t>
      </w:r>
    </w:p>
    <w:p w14:paraId="7D4A0B25" w14:textId="2D9C59D6" w:rsidR="00620E1E" w:rsidRDefault="00620E1E" w:rsidP="00620E1E">
      <w:pPr>
        <w:pStyle w:val="B1"/>
      </w:pPr>
      <w:r w:rsidRPr="00004082">
        <w:t>-</w:t>
      </w:r>
      <w:r w:rsidRPr="00004082">
        <w:tab/>
        <w:t xml:space="preserve">the QCL information for periodic NZP CSI-RS resources, is given by the higher layer parameter </w:t>
      </w:r>
      <w:r w:rsidRPr="00004082">
        <w:rPr>
          <w:i/>
          <w:iCs/>
        </w:rPr>
        <w:t>ssb-Index</w:t>
      </w:r>
      <w:r w:rsidRPr="00004082">
        <w:t xml:space="preserve"> configured by a </w:t>
      </w:r>
      <w:r w:rsidRPr="00004082">
        <w:rPr>
          <w:i/>
          <w:iCs/>
        </w:rPr>
        <w:t>TRS-ResourceSet</w:t>
      </w:r>
      <w:r w:rsidRPr="00004082">
        <w:t xml:space="preserve">, is a SS/PBCH block, applies to all resources in a </w:t>
      </w:r>
      <w:r w:rsidRPr="00004082">
        <w:rPr>
          <w:i/>
          <w:iCs/>
        </w:rPr>
        <w:t>TRS-ResourceSet</w:t>
      </w:r>
      <w:r w:rsidRPr="00004082">
        <w:t>.</w:t>
      </w:r>
      <w:r w:rsidR="007F55F0">
        <w:rPr>
          <w:lang w:val="en-US"/>
        </w:rPr>
        <w:t xml:space="preserve"> T</w:t>
      </w:r>
      <w:r w:rsidR="007F55F0" w:rsidRPr="00103BAA">
        <w:t xml:space="preserve">he QCL information for periodic NZP CSI-RS resources, is given by the higher layer parameter </w:t>
      </w:r>
      <w:r w:rsidR="007F55F0" w:rsidRPr="00103BAA">
        <w:rPr>
          <w:i/>
          <w:iCs/>
        </w:rPr>
        <w:t>ssb-Index</w:t>
      </w:r>
      <w:r w:rsidR="007F55F0">
        <w:rPr>
          <w:i/>
          <w:iCs/>
          <w:lang w:val="en-US"/>
        </w:rPr>
        <w:t>-r18</w:t>
      </w:r>
      <w:r w:rsidR="007F55F0" w:rsidRPr="00103BAA">
        <w:t xml:space="preserve"> configured by a </w:t>
      </w:r>
      <w:r w:rsidR="007F55F0" w:rsidRPr="00103BAA">
        <w:rPr>
          <w:i/>
          <w:iCs/>
        </w:rPr>
        <w:t>TRS-ResourceSet</w:t>
      </w:r>
      <w:r w:rsidR="007F55F0">
        <w:rPr>
          <w:i/>
          <w:iCs/>
          <w:lang w:val="en-US"/>
        </w:rPr>
        <w:t>-r18</w:t>
      </w:r>
      <w:r w:rsidR="007F55F0" w:rsidRPr="00103BAA">
        <w:t xml:space="preserve">, is a SS/PBCH block, applies to all resources in a </w:t>
      </w:r>
      <w:r w:rsidR="007F55F0" w:rsidRPr="00103BAA">
        <w:rPr>
          <w:i/>
          <w:iCs/>
        </w:rPr>
        <w:t>TRS-ResourceSet</w:t>
      </w:r>
      <w:r w:rsidR="007F55F0">
        <w:rPr>
          <w:i/>
          <w:iCs/>
          <w:lang w:val="en-US"/>
        </w:rPr>
        <w:t>-r18.</w:t>
      </w:r>
    </w:p>
    <w:p w14:paraId="33DDB542" w14:textId="4E154E3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scramblingID-Info</w:t>
      </w:r>
      <w:r>
        <w:rPr>
          <w:color w:val="000000" w:themeColor="text1"/>
          <w:lang w:val="en-GB" w:eastAsia="zh-CN"/>
        </w:rPr>
        <w:t xml:space="preserve"> </w:t>
      </w:r>
      <w:r w:rsidR="007F55F0">
        <w:rPr>
          <w:color w:val="000000"/>
          <w:lang w:eastAsia="zh-CN"/>
        </w:rPr>
        <w:t xml:space="preserve">or </w:t>
      </w:r>
      <w:r w:rsidR="007F55F0" w:rsidRPr="00103BAA">
        <w:rPr>
          <w:i/>
          <w:iCs/>
          <w:color w:val="000000"/>
          <w:lang w:eastAsia="zh-CN"/>
        </w:rPr>
        <w:t>scramblingID-Info</w:t>
      </w:r>
      <w:r w:rsidR="007F55F0">
        <w:rPr>
          <w:i/>
          <w:iCs/>
          <w:color w:val="000000"/>
          <w:lang w:val="en-US" w:eastAsia="zh-CN"/>
        </w:rPr>
        <w:t>-r18</w:t>
      </w:r>
      <w:r w:rsidR="007F55F0" w:rsidRPr="00103BAA">
        <w:rPr>
          <w:color w:val="000000"/>
          <w:lang w:eastAsia="zh-CN"/>
        </w:rPr>
        <w:t xml:space="preserve"> </w:t>
      </w:r>
      <w:r w:rsidRPr="00E94F69">
        <w:rPr>
          <w:color w:val="000000" w:themeColor="text1"/>
          <w:lang w:eastAsia="zh-CN"/>
        </w:rPr>
        <w:t>where if a single</w:t>
      </w:r>
      <w:r>
        <w:rPr>
          <w:color w:val="000000" w:themeColor="text1"/>
          <w:lang w:val="en-GB" w:eastAsia="zh-CN"/>
        </w:rPr>
        <w:t xml:space="preserve"> </w:t>
      </w:r>
      <w:r w:rsidRPr="00E94F69">
        <w:rPr>
          <w:i/>
          <w:iCs/>
          <w:color w:val="000000" w:themeColor="text1"/>
          <w:lang w:eastAsia="zh-CN"/>
        </w:rPr>
        <w:t>scramblingID</w:t>
      </w:r>
      <w:r w:rsidR="005528AC">
        <w:rPr>
          <w:i/>
          <w:iCs/>
          <w:color w:val="000000" w:themeColor="text1"/>
          <w:lang w:eastAsia="zh-CN"/>
        </w:rPr>
        <w:t>forCommon</w:t>
      </w:r>
      <w:r>
        <w:rPr>
          <w:color w:val="000000" w:themeColor="text1"/>
          <w:lang w:val="en-GB" w:eastAsia="zh-CN"/>
        </w:rPr>
        <w:t xml:space="preserve"> </w:t>
      </w:r>
      <w:r w:rsidR="00AC31F6">
        <w:rPr>
          <w:color w:val="000000"/>
          <w:lang w:eastAsia="zh-CN"/>
        </w:rPr>
        <w:t xml:space="preserve">or </w:t>
      </w:r>
      <w:r w:rsidR="00AC31F6" w:rsidRPr="00103BAA">
        <w:rPr>
          <w:i/>
          <w:iCs/>
          <w:color w:val="000000"/>
          <w:lang w:eastAsia="zh-CN"/>
        </w:rPr>
        <w:t>scramblingIDforCommon</w:t>
      </w:r>
      <w:r w:rsidR="00AC31F6">
        <w:rPr>
          <w:i/>
          <w:iCs/>
          <w:color w:val="000000"/>
          <w:lang w:val="en-US" w:eastAsia="zh-CN"/>
        </w:rPr>
        <w:t>-r18</w:t>
      </w:r>
      <w:r w:rsidR="00AC31F6" w:rsidRPr="00103BAA">
        <w:rPr>
          <w:color w:val="000000"/>
          <w:lang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00AC31F6" w:rsidRPr="009C42F3">
        <w:rPr>
          <w:color w:val="000000"/>
          <w:lang w:val="en-US" w:eastAsia="zh-CN"/>
        </w:rPr>
        <w:t>, or</w:t>
      </w:r>
      <w:r w:rsidR="00AC31F6">
        <w:rPr>
          <w:color w:val="000000"/>
          <w:lang w:val="en-US" w:eastAsia="zh-CN"/>
        </w:rPr>
        <w:t xml:space="preserve"> according to </w:t>
      </w:r>
      <w:r w:rsidR="00AC31F6" w:rsidRPr="00103BAA">
        <w:rPr>
          <w:i/>
          <w:iCs/>
          <w:color w:val="000000"/>
          <w:lang w:eastAsia="zh-CN"/>
        </w:rPr>
        <w:t>scramblingIDperResourceListWith2</w:t>
      </w:r>
      <w:r w:rsidR="00AC31F6">
        <w:rPr>
          <w:i/>
          <w:iCs/>
          <w:color w:val="000000"/>
          <w:lang w:val="en-US" w:eastAsia="zh-CN"/>
        </w:rPr>
        <w:t>-r18</w:t>
      </w:r>
      <w:r w:rsidR="00AC31F6" w:rsidRPr="00103BAA">
        <w:rPr>
          <w:i/>
          <w:iCs/>
          <w:color w:val="000000"/>
          <w:lang w:eastAsia="zh-CN"/>
        </w:rPr>
        <w:t xml:space="preserve"> </w:t>
      </w:r>
      <w:r w:rsidR="00AC31F6" w:rsidRPr="00103BAA">
        <w:rPr>
          <w:color w:val="000000"/>
          <w:lang w:eastAsia="zh-CN"/>
        </w:rPr>
        <w:t xml:space="preserve">or </w:t>
      </w:r>
      <w:r w:rsidR="00AC31F6" w:rsidRPr="00103BAA">
        <w:rPr>
          <w:i/>
          <w:iCs/>
          <w:color w:val="000000"/>
          <w:lang w:eastAsia="zh-CN"/>
        </w:rPr>
        <w:t>scramblingIDperResourceListWith4</w:t>
      </w:r>
      <w:r w:rsidR="00AC31F6">
        <w:rPr>
          <w:i/>
          <w:iCs/>
          <w:color w:val="000000"/>
          <w:lang w:val="en-US" w:eastAsia="zh-CN"/>
        </w:rPr>
        <w:t>-r18</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typeC' with an SS/PBCH block and, when applicable, 'typeD' with the same SS/PBCH block.</w:t>
      </w:r>
    </w:p>
    <w:p w14:paraId="1465BDC3" w14:textId="23AB25C5" w:rsidR="00620E1E" w:rsidRPr="00620E1E" w:rsidRDefault="00620E1E" w:rsidP="00A91983">
      <w:r w:rsidRPr="00902E83">
        <w:t xml:space="preserve">For each </w:t>
      </w:r>
      <w:r w:rsidRPr="00902E83">
        <w:rPr>
          <w:i/>
          <w:iCs/>
        </w:rPr>
        <w:t>TRS-ResourceSet</w:t>
      </w:r>
      <w:r w:rsidRPr="00902E83">
        <w:t xml:space="preserve"> the index of the associated bit in TRS availability indication field [5, TS</w:t>
      </w:r>
      <w:r>
        <w:t xml:space="preserve"> </w:t>
      </w:r>
      <w:r w:rsidRPr="00902E83">
        <w:t xml:space="preserve">38.212], is given by the higher layer parameter </w:t>
      </w:r>
      <w:r>
        <w:rPr>
          <w:i/>
          <w:iCs/>
        </w:rPr>
        <w:t>indBitID</w:t>
      </w:r>
      <w:r w:rsidRPr="00902E83">
        <w:t>.</w:t>
      </w:r>
      <w:r w:rsidR="00AC31F6" w:rsidRPr="00AC31F6">
        <w:t xml:space="preserve"> For each </w:t>
      </w:r>
      <w:r w:rsidR="00AC31F6" w:rsidRPr="00AC31F6">
        <w:rPr>
          <w:i/>
          <w:iCs/>
        </w:rPr>
        <w:t>TRS-ResourceSet-r18</w:t>
      </w:r>
      <w:r w:rsidR="00AC31F6" w:rsidRPr="00AC31F6">
        <w:t xml:space="preserve"> the index of the associated bit in TRS availability indication field [5, TS 38.212], is given by the higher layer parameter </w:t>
      </w:r>
      <w:r w:rsidR="00AC31F6" w:rsidRPr="00AC31F6">
        <w:rPr>
          <w:i/>
          <w:iCs/>
        </w:rPr>
        <w:t>indBitID-r18</w:t>
      </w:r>
      <w:r w:rsidR="00AC31F6" w:rsidRPr="00AC31F6">
        <w:t>.</w:t>
      </w:r>
    </w:p>
    <w:p w14:paraId="448635A0" w14:textId="1C8EFF02" w:rsidR="00597391" w:rsidRPr="0048482F" w:rsidRDefault="00597391" w:rsidP="00583A3E">
      <w:pPr>
        <w:pStyle w:val="H6"/>
      </w:pPr>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fast SCell activation</w:t>
      </w:r>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SCell for fast SCell activation using </w:t>
      </w:r>
      <w:r>
        <w:rPr>
          <w:i/>
        </w:rPr>
        <w:t>NZP-CSI-RS-ResourceSet(s)</w:t>
      </w:r>
      <w:r>
        <w:t xml:space="preserve"> with the higher layer paramet</w:t>
      </w:r>
      <w:r w:rsidRPr="00421C75">
        <w:rPr>
          <w:color w:val="000000" w:themeColor="text1"/>
        </w:rPr>
        <w:t xml:space="preserve">er </w:t>
      </w:r>
      <w:r w:rsidR="00E72941" w:rsidRPr="00197EF4">
        <w:rPr>
          <w:rFonts w:ascii="Times" w:eastAsia="Microsoft YaHei UI" w:hAnsi="Times" w:cs="Times"/>
          <w:i/>
          <w:iCs/>
          <w:color w:val="000000" w:themeColor="text1"/>
        </w:rPr>
        <w:t>scellActivationRS-ConfigToAddModList</w:t>
      </w:r>
      <w:r w:rsidRPr="00421C75">
        <w:rPr>
          <w:color w:val="000000" w:themeColor="text1"/>
        </w:rPr>
        <w:t>, with t</w:t>
      </w:r>
      <w:r w:rsidRPr="009129A5">
        <w:t>he QCL relation</w:t>
      </w:r>
      <w:r w:rsidR="00615A57">
        <w:t xml:space="preserve">, provided by higher layer parameter </w:t>
      </w:r>
      <w:r w:rsidR="00615A57" w:rsidRPr="002E3DFD">
        <w:rPr>
          <w:i/>
          <w:iCs/>
        </w:rPr>
        <w:t>qcl-Info</w:t>
      </w:r>
      <w:r w:rsidR="00615A57">
        <w:t xml:space="preserve"> given by </w:t>
      </w:r>
      <w:r w:rsidR="00615A57" w:rsidRPr="002E3DFD">
        <w:rPr>
          <w:i/>
          <w:iCs/>
        </w:rPr>
        <w:t>SCellActivationRS-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SCell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45" w:name="_Toc11352100"/>
      <w:bookmarkStart w:id="346" w:name="_Toc20317990"/>
      <w:bookmarkStart w:id="347" w:name="_Toc27299888"/>
      <w:bookmarkStart w:id="348" w:name="_Toc29673153"/>
      <w:bookmarkStart w:id="349" w:name="_Toc29673294"/>
      <w:bookmarkStart w:id="350" w:name="_Toc29674287"/>
      <w:bookmarkStart w:id="351" w:name="_Toc36645517"/>
      <w:bookmarkStart w:id="352" w:name="_Toc45810562"/>
      <w:bookmarkStart w:id="353" w:name="_Toc192172872"/>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45"/>
      <w:bookmarkEnd w:id="346"/>
      <w:bookmarkEnd w:id="347"/>
      <w:bookmarkEnd w:id="348"/>
      <w:bookmarkEnd w:id="349"/>
      <w:bookmarkEnd w:id="350"/>
      <w:bookmarkEnd w:id="351"/>
      <w:bookmarkEnd w:id="352"/>
      <w:bookmarkEnd w:id="353"/>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0731DDB9"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002591">
        <w:rPr>
          <w:rFonts w:eastAsia="MS Mincho"/>
          <w:color w:val="000000"/>
        </w:rPr>
        <w:t xml:space="preserve">, </w:t>
      </w:r>
      <w:r w:rsidR="00002591">
        <w:rPr>
          <w:iCs/>
        </w:rPr>
        <w:t>'cri-RSRP-Index', 'cri-SINR-Index',</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54" w:name="_Toc11352101"/>
      <w:bookmarkStart w:id="355" w:name="_Toc20317991"/>
      <w:bookmarkStart w:id="356" w:name="_Toc27299889"/>
      <w:bookmarkStart w:id="357" w:name="_Toc29673154"/>
      <w:bookmarkStart w:id="358" w:name="_Toc29673295"/>
      <w:bookmarkStart w:id="359" w:name="_Toc29674288"/>
      <w:bookmarkStart w:id="360" w:name="_Toc36645518"/>
      <w:bookmarkStart w:id="361" w:name="_Toc45810563"/>
      <w:bookmarkStart w:id="362" w:name="_Toc192172873"/>
      <w:bookmarkEnd w:id="328"/>
      <w:r w:rsidRPr="0048482F">
        <w:rPr>
          <w:color w:val="000000"/>
        </w:rPr>
        <w:t>5.1.6.1.</w:t>
      </w:r>
      <w:r>
        <w:rPr>
          <w:color w:val="000000"/>
        </w:rPr>
        <w:t>3</w:t>
      </w:r>
      <w:r w:rsidRPr="0048482F">
        <w:rPr>
          <w:color w:val="000000"/>
        </w:rPr>
        <w:tab/>
        <w:t xml:space="preserve">CSI-RS for </w:t>
      </w:r>
      <w:r>
        <w:rPr>
          <w:color w:val="000000"/>
        </w:rPr>
        <w:t>mobility</w:t>
      </w:r>
      <w:bookmarkEnd w:id="354"/>
      <w:bookmarkEnd w:id="355"/>
      <w:bookmarkEnd w:id="356"/>
      <w:bookmarkEnd w:id="357"/>
      <w:bookmarkEnd w:id="358"/>
      <w:bookmarkEnd w:id="359"/>
      <w:bookmarkEnd w:id="360"/>
      <w:bookmarkEnd w:id="361"/>
      <w:bookmarkEnd w:id="362"/>
    </w:p>
    <w:p w14:paraId="5529518A" w14:textId="77777777" w:rsidR="00836E12" w:rsidRDefault="00836E12" w:rsidP="00836E12">
      <w:bookmarkStart w:id="363"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64"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758DED98"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 xml:space="preserve">for UEs not supporting </w:t>
      </w:r>
      <w:r w:rsidR="009C2416" w:rsidRPr="00F3613D">
        <w:rPr>
          <w:i/>
          <w:iCs/>
        </w:rPr>
        <w:t>increasedNumberofCSIRSPe</w:t>
      </w:r>
      <w:r w:rsidR="009C2416" w:rsidRPr="00F3613D">
        <w:rPr>
          <w:rFonts w:hint="eastAsia"/>
          <w:i/>
          <w:iCs/>
        </w:rPr>
        <w:t>r</w:t>
      </w:r>
      <w:r w:rsidR="009C2416" w:rsidRPr="00F3613D">
        <w:rPr>
          <w:i/>
          <w:iCs/>
        </w:rPr>
        <w:t>MO</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1AE052C0"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64"/>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65" w:name="_Toc11352102"/>
      <w:bookmarkStart w:id="366" w:name="_Toc20317992"/>
      <w:bookmarkStart w:id="367" w:name="_Toc27299890"/>
      <w:bookmarkStart w:id="368" w:name="_Toc29673155"/>
      <w:bookmarkStart w:id="369" w:name="_Toc29673296"/>
      <w:bookmarkStart w:id="370" w:name="_Toc29674289"/>
      <w:bookmarkStart w:id="371" w:name="_Toc36645519"/>
      <w:bookmarkStart w:id="372" w:name="_Toc45810564"/>
      <w:bookmarkStart w:id="373" w:name="_Toc192172874"/>
      <w:bookmarkEnd w:id="363"/>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65"/>
      <w:bookmarkEnd w:id="366"/>
      <w:bookmarkEnd w:id="367"/>
      <w:bookmarkEnd w:id="368"/>
      <w:bookmarkEnd w:id="369"/>
      <w:bookmarkEnd w:id="370"/>
      <w:bookmarkEnd w:id="371"/>
      <w:bookmarkEnd w:id="372"/>
      <w:bookmarkEnd w:id="373"/>
    </w:p>
    <w:p w14:paraId="6CE95287" w14:textId="436B63B8"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r w:rsidR="00185312">
        <w:t xml:space="preserve"> The DM-RS reception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r w:rsidRPr="00065B38">
        <w:rPr>
          <w:i/>
        </w:rPr>
        <w:t>dmrs-DownlinkForPDSCH-MappingTypeA</w:t>
      </w:r>
      <w:r w:rsidRPr="00065B38">
        <w:t xml:space="preserve"> and </w:t>
      </w:r>
      <w:r w:rsidRPr="00065B38">
        <w:rPr>
          <w:i/>
        </w:rPr>
        <w:t>dmrs-DownlinkForPDSCH-MappingTypeB</w:t>
      </w:r>
      <w:r w:rsidRPr="00065B38">
        <w:rPr>
          <w:i/>
          <w:lang w:eastAsia="ja-JP"/>
        </w:rPr>
        <w:t xml:space="preserve"> </w:t>
      </w:r>
      <w:r w:rsidRPr="00065B38">
        <w:rPr>
          <w:lang w:eastAsia="ja-JP"/>
        </w:rPr>
        <w:t xml:space="preserve">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Pr="00065B38">
        <w:t xml:space="preserve"> instead of </w:t>
      </w:r>
      <w:r w:rsidRPr="00065B38">
        <w:rPr>
          <w:i/>
        </w:rPr>
        <w:t>dmrs-DownlinkForPDSCH-MappingTypeA</w:t>
      </w:r>
      <w:r w:rsidRPr="00065B38">
        <w:t xml:space="preserve"> and </w:t>
      </w:r>
      <w:r w:rsidRPr="00065B38">
        <w:rPr>
          <w:i/>
        </w:rPr>
        <w:t>dmrs-DownlinkForPDSCH-MappingTypeB</w:t>
      </w:r>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1A714F90"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 xml:space="preserve">DCI format 1_1 </w:t>
      </w:r>
      <w:r w:rsidR="00185312">
        <w:rPr>
          <w:color w:val="000000"/>
          <w:lang w:eastAsia="ko-KR"/>
        </w:rPr>
        <w:t xml:space="preserve">or 1_3 </w:t>
      </w:r>
      <w:r w:rsidR="001D20A1">
        <w:rPr>
          <w:color w:val="000000"/>
          <w:lang w:eastAsia="ko-KR"/>
        </w:rPr>
        <w:t>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4C99029F"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712FAB" w:rsidRPr="00857C5D">
        <w:rPr>
          <w:i/>
          <w:lang w:eastAsia="ko-KR"/>
        </w:rPr>
        <w:t xml:space="preserve"> </w:t>
      </w:r>
      <w:r w:rsidR="00712FAB" w:rsidRPr="00857C5D">
        <w:rPr>
          <w:iCs/>
          <w:lang w:eastAsia="ko-KR"/>
        </w:rPr>
        <w:t xml:space="preserve">and/or </w:t>
      </w:r>
      <w:r w:rsidR="004276E0" w:rsidRPr="00740ADA">
        <w:rPr>
          <w:rFonts w:eastAsia="Malgun Gothic"/>
          <w:i/>
          <w:iCs/>
        </w:rPr>
        <w:t>dmrs-TypeEnh</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74"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2B510F7A"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w:t>
      </w:r>
      <w:r w:rsidR="00954201">
        <w:rPr>
          <w:lang w:eastAsia="ko-KR"/>
        </w:rPr>
        <w:t xml:space="preserve"> </w:t>
      </w:r>
      <w:r w:rsidR="00016E18" w:rsidRPr="0048482F">
        <w:rPr>
          <w:lang w:eastAsia="ko-KR"/>
        </w:rPr>
        <w:t>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74"/>
      <w:r w:rsidR="007167F6" w:rsidRPr="0048482F">
        <w:rPr>
          <w:color w:val="000000"/>
          <w:kern w:val="2"/>
          <w:lang w:eastAsia="ko-KR"/>
        </w:rPr>
        <w:t>.</w:t>
      </w:r>
    </w:p>
    <w:p w14:paraId="600EC145" w14:textId="77777777" w:rsidR="00712FAB" w:rsidRPr="00712FAB" w:rsidRDefault="00712FAB" w:rsidP="00712FAB">
      <w:pPr>
        <w:rPr>
          <w:color w:val="000000"/>
          <w:kern w:val="2"/>
          <w:lang w:eastAsia="ko-KR"/>
        </w:rPr>
      </w:pPr>
      <w:bookmarkStart w:id="375" w:name="_Hlk146293972"/>
      <w:bookmarkStart w:id="376" w:name="_Hlk500828751"/>
      <w:r w:rsidRPr="00712FAB">
        <w:rPr>
          <w:color w:val="000000"/>
          <w:kern w:val="2"/>
          <w:lang w:eastAsia="ko-KR"/>
        </w:rPr>
        <w:t>For DM-RS configuration enhanced type 1,</w:t>
      </w:r>
    </w:p>
    <w:p w14:paraId="311962BD" w14:textId="3A8B7BCC"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sidR="00157235">
        <w:rPr>
          <w:lang w:val="en-GB" w:eastAsia="ko-KR"/>
        </w:rPr>
        <w:t>-</w:t>
      </w:r>
      <w:r w:rsidRPr="00712FAB">
        <w:rPr>
          <w:lang w:eastAsia="ko-KR"/>
        </w:rPr>
        <w:t>7 and Table 7.3.1.2.2-7A of Clause 7.3.1.2 of [5, TS 38.212], or</w:t>
      </w:r>
    </w:p>
    <w:p w14:paraId="35EDAB00" w14:textId="7477B5DE" w:rsidR="00712FAB" w:rsidRPr="00712FAB" w:rsidRDefault="00712FAB" w:rsidP="00712FA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sidR="00157235">
        <w:rPr>
          <w:color w:val="000000"/>
          <w:lang w:eastAsia="ko-KR"/>
        </w:rPr>
        <w:t>39, 40, 41, 42, 43, 44, 45</w:t>
      </w:r>
      <w:r w:rsidRPr="00712FAB">
        <w:rPr>
          <w:color w:val="000000"/>
          <w:lang w:eastAsia="ko-KR"/>
        </w:rPr>
        <w:t xml:space="preserve"> and 66 when applicable} in Table 7.3.1.2.2-8 and Table 7.3.1.2.2-8A of Clause 7.3.1.2 of [5, TS 38.212], </w:t>
      </w:r>
    </w:p>
    <w:p w14:paraId="79C5FDA2" w14:textId="77777777" w:rsidR="00712FAB" w:rsidRPr="00712FAB" w:rsidRDefault="00712FAB" w:rsidP="00712FA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3BA01980" w14:textId="77777777" w:rsidR="00712FAB" w:rsidRPr="00712FAB" w:rsidRDefault="00712FAB" w:rsidP="00712FA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61C1DC84" w14:textId="77777777" w:rsidR="00712FAB" w:rsidRPr="00712FAB" w:rsidRDefault="00712FAB" w:rsidP="00712FAB">
      <w:pPr>
        <w:rPr>
          <w:color w:val="000000"/>
          <w:kern w:val="2"/>
          <w:lang w:eastAsia="ko-KR"/>
        </w:rPr>
      </w:pPr>
      <w:r w:rsidRPr="00712FAB">
        <w:rPr>
          <w:color w:val="000000"/>
          <w:kern w:val="2"/>
          <w:lang w:eastAsia="ko-KR"/>
        </w:rPr>
        <w:t xml:space="preserve">For DM-RS configuration enhanced type 2, </w:t>
      </w:r>
    </w:p>
    <w:p w14:paraId="6535A29F" w14:textId="25A92E63"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w:t>
      </w:r>
      <w:r w:rsidR="00E71CBF">
        <w:rPr>
          <w:lang w:eastAsia="ko-KR"/>
        </w:rPr>
        <w:t xml:space="preserve"> </w:t>
      </w:r>
      <w:r w:rsidRPr="00712FAB">
        <w:rPr>
          <w:lang w:eastAsia="ko-KR"/>
        </w:rPr>
        <w:t>38.212], or</w:t>
      </w:r>
    </w:p>
    <w:p w14:paraId="2BAD8F82" w14:textId="2BD581B8" w:rsidR="00712FAB" w:rsidRDefault="00712FAB" w:rsidP="00712FA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sidR="00157235">
        <w:rPr>
          <w:color w:val="000000"/>
          <w:lang w:eastAsia="ko-KR"/>
        </w:rPr>
        <w:t>72, 73,</w:t>
      </w:r>
      <w:r w:rsidR="00157235" w:rsidRPr="00712FAB">
        <w:rPr>
          <w:color w:val="000000"/>
          <w:lang w:eastAsia="ko-KR"/>
        </w:rPr>
        <w:t xml:space="preserve"> </w:t>
      </w:r>
      <w:r w:rsidR="00157235">
        <w:rPr>
          <w:color w:val="000000"/>
          <w:lang w:eastAsia="ko-KR"/>
        </w:rPr>
        <w:t>74, 75, 76, 77</w:t>
      </w:r>
      <w:r w:rsidRPr="00712FAB">
        <w:rPr>
          <w:color w:val="000000"/>
          <w:lang w:eastAsia="ko-KR"/>
        </w:rPr>
        <w:t xml:space="preserve"> and 136 when applicable} in Table 7.3.1.2.2-10 and in Table 7.3.1.2.2-10A of Clause 7.3.1.2 of [5, TS 38.212], </w:t>
      </w:r>
    </w:p>
    <w:p w14:paraId="587BBDDD" w14:textId="6A6E7C90" w:rsidR="00712FAB" w:rsidRPr="00712FAB" w:rsidRDefault="00712FAB" w:rsidP="00712FAB">
      <w:pPr>
        <w:rPr>
          <w:lang w:eastAsia="ko-KR"/>
        </w:rPr>
      </w:pPr>
      <w:r w:rsidRPr="00712FAB">
        <w:rPr>
          <w:lang w:eastAsia="ko-KR"/>
        </w:rPr>
        <w:t>The UE may assume that all the remaining orthogonal antenna ports of CDM groups, from which the antenna ports are indicated to the UE, are not associated with transmission of PDSCH to another UE, or</w:t>
      </w:r>
    </w:p>
    <w:p w14:paraId="1E2FB0F0" w14:textId="77777777" w:rsidR="00712FAB" w:rsidRPr="00712FAB" w:rsidRDefault="00712FAB" w:rsidP="004B27F9">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0CBE2A62" w14:textId="77777777" w:rsidR="00157235" w:rsidRPr="00780C26" w:rsidRDefault="00157235" w:rsidP="00157235">
      <w:pPr>
        <w:rPr>
          <w:lang w:eastAsia="ko-KR"/>
        </w:rPr>
      </w:pPr>
      <w:r w:rsidRPr="00780C26">
        <w:rPr>
          <w:lang w:eastAsia="ko-KR"/>
        </w:rPr>
        <w:t xml:space="preserve">For DM-RS configuration enhanced type 1, </w:t>
      </w:r>
    </w:p>
    <w:p w14:paraId="766CB974" w14:textId="7502C007" w:rsidR="00157235" w:rsidRPr="004276E0" w:rsidRDefault="00157235" w:rsidP="00157235">
      <w:pPr>
        <w:pStyle w:val="B1"/>
        <w:rPr>
          <w:rFonts w:eastAsia="Malgun Gothic"/>
          <w:lang w:val="en-GB" w:eastAsia="ko-KR"/>
        </w:rPr>
      </w:pPr>
      <w:r w:rsidRPr="00712FAB">
        <w:rPr>
          <w:lang w:eastAsia="ko-KR"/>
        </w:rPr>
        <w:t>-</w:t>
      </w:r>
      <w:r w:rsidRPr="00712FAB">
        <w:rPr>
          <w:lang w:eastAsia="ko-KR"/>
        </w:rPr>
        <w:tab/>
      </w:r>
      <w:r w:rsidRPr="00780C26">
        <w:rPr>
          <w:lang w:eastAsia="ko-KR"/>
        </w:rPr>
        <w:t xml:space="preserve">if a UE is configured with the higher layer parameter </w:t>
      </w:r>
      <w:r w:rsidRPr="00780C26">
        <w:rPr>
          <w:i/>
          <w:lang w:eastAsia="ko-KR"/>
        </w:rPr>
        <w:t>repetitionScheme</w:t>
      </w:r>
      <w:r w:rsidRPr="00780C26">
        <w:rPr>
          <w:lang w:eastAsia="ko-KR"/>
        </w:rPr>
        <w:t xml:space="preserve"> set to </w:t>
      </w:r>
      <w:r w:rsidRPr="00780C26">
        <w:rPr>
          <w:i/>
          <w:lang w:eastAsia="ko-KR"/>
        </w:rPr>
        <w:t xml:space="preserve">'fdmSchemeA' </w:t>
      </w:r>
      <w:r w:rsidRPr="00780C26">
        <w:rPr>
          <w:lang w:eastAsia="ko-KR"/>
        </w:rPr>
        <w:t xml:space="preserve">or </w:t>
      </w:r>
      <w:r w:rsidR="00766462">
        <w:rPr>
          <w:lang w:eastAsia="ko-KR"/>
        </w:rPr>
        <w:t>'</w:t>
      </w:r>
      <w:r w:rsidRPr="00780C26">
        <w:rPr>
          <w:i/>
          <w:lang w:eastAsia="ko-KR"/>
        </w:rPr>
        <w:t>fdmSchemeB</w:t>
      </w:r>
      <w:r w:rsidR="00766462">
        <w:rPr>
          <w:lang w:eastAsia="ko-KR"/>
        </w:rPr>
        <w:t>'</w:t>
      </w:r>
      <w:r w:rsidRPr="00780C26">
        <w:rPr>
          <w:lang w:eastAsia="ko-KR"/>
        </w:rPr>
        <w:t>, and is indicated with two TCI states</w:t>
      </w:r>
      <w:r w:rsidRPr="00104D07">
        <w:rPr>
          <w:lang w:val="en-GB" w:eastAsia="ko-KR"/>
        </w:rPr>
        <w:t xml:space="preserve"> </w:t>
      </w:r>
      <w:r w:rsidR="001C1356" w:rsidRPr="00104D07">
        <w:rPr>
          <w:color w:val="000000" w:themeColor="text1"/>
          <w:kern w:val="2"/>
          <w:lang w:val="en-GB" w:eastAsia="ko-KR"/>
        </w:rPr>
        <w:t>to be applied</w:t>
      </w:r>
      <w:r w:rsidR="001C1356" w:rsidRPr="00104D07">
        <w:rPr>
          <w:lang w:val="en-GB" w:eastAsia="ko-KR"/>
        </w:rPr>
        <w:t xml:space="preserve"> </w:t>
      </w:r>
      <w:r w:rsidRPr="00104D07">
        <w:rPr>
          <w:lang w:val="en-GB" w:eastAsia="ko-KR"/>
        </w:rPr>
        <w:t xml:space="preserve">to </w:t>
      </w:r>
      <w:r>
        <w:rPr>
          <w:lang w:eastAsia="ko-KR"/>
        </w:rPr>
        <w:t xml:space="preserve">the </w:t>
      </w:r>
      <w:r w:rsidRPr="00104D07">
        <w:rPr>
          <w:lang w:val="en-GB" w:eastAsia="ko-KR"/>
        </w:rPr>
        <w:t>PDSCH</w:t>
      </w:r>
      <w:r w:rsidRPr="00780C26">
        <w:rPr>
          <w:lang w:eastAsia="ko-KR"/>
        </w:rPr>
        <w:t>,</w:t>
      </w:r>
      <w:r w:rsidR="004276E0">
        <w:rPr>
          <w:lang w:val="en-GB" w:eastAsia="ko-KR"/>
        </w:rPr>
        <w:t xml:space="preserve"> </w:t>
      </w:r>
      <w:r w:rsidR="004276E0" w:rsidRPr="00DE40F5">
        <w:rPr>
          <w:color w:val="000000" w:themeColor="text1"/>
          <w:lang w:eastAsia="ko-KR"/>
        </w:rPr>
        <w:t>and DM-RS port(s) within one CDM group in the DCI field 'Antenna Port(s)',</w:t>
      </w:r>
    </w:p>
    <w:p w14:paraId="44139EC3" w14:textId="7664BF00" w:rsidR="00157235" w:rsidRPr="00780C26"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a UE is not indicating UE capability of </w:t>
      </w:r>
      <w:r w:rsidR="00EF2981" w:rsidRPr="00FE13AC">
        <w:rPr>
          <w:i/>
          <w:iCs/>
          <w:lang w:eastAsia="ko-KR"/>
        </w:rPr>
        <w:t>pdsch-ReceptionSchemeA</w:t>
      </w:r>
      <w:r w:rsidR="004276E0">
        <w:rPr>
          <w:lang w:val="en-GB" w:eastAsia="ko-KR"/>
        </w:rPr>
        <w:t xml:space="preserve"> </w:t>
      </w:r>
      <w:r w:rsidR="004276E0">
        <w:rPr>
          <w:lang w:eastAsia="ko-KR"/>
        </w:rPr>
        <w:t xml:space="preserve">or </w:t>
      </w:r>
      <w:r w:rsidR="00EF2981" w:rsidRPr="00BA5651">
        <w:rPr>
          <w:i/>
          <w:iCs/>
          <w:lang w:eastAsia="ko-KR"/>
        </w:rPr>
        <w:t>pdsch-ReceptionScheme</w:t>
      </w:r>
      <w:r w:rsidR="00EF2981">
        <w:rPr>
          <w:i/>
          <w:iCs/>
          <w:lang w:eastAsia="ko-KR"/>
        </w:rPr>
        <w:t>B</w:t>
      </w:r>
      <w:r w:rsidRPr="0010594D">
        <w:rPr>
          <w:iCs/>
          <w:lang w:eastAsia="ko-KR"/>
        </w:rPr>
        <w:t xml:space="preserve">, </w:t>
      </w:r>
      <w:r w:rsidRPr="00780C26">
        <w:rPr>
          <w:lang w:eastAsia="ko-KR"/>
        </w:rPr>
        <w:t xml:space="preserve">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3FBE6FFD" w14:textId="77777777" w:rsidR="00157235" w:rsidRPr="00780C26" w:rsidRDefault="00157235" w:rsidP="00157235">
      <w:pPr>
        <w:pStyle w:val="B1"/>
        <w:rPr>
          <w:lang w:eastAsia="ko-KR"/>
        </w:rPr>
      </w:pPr>
      <w:r w:rsidRPr="00712FAB">
        <w:rPr>
          <w:lang w:eastAsia="ko-KR"/>
        </w:rPr>
        <w:t>-</w:t>
      </w:r>
      <w:r w:rsidRPr="00712FAB">
        <w:rPr>
          <w:lang w:eastAsia="ko-KR"/>
        </w:rPr>
        <w:tab/>
      </w:r>
      <w:r w:rsidRPr="00780C26">
        <w:rPr>
          <w:lang w:eastAsia="ko-KR"/>
        </w:rPr>
        <w:t>otherwise,</w:t>
      </w:r>
    </w:p>
    <w:p w14:paraId="07DB0BE3" w14:textId="3DE81F6F" w:rsidR="00157235" w:rsidRPr="008F3381" w:rsidRDefault="00157235" w:rsidP="00157235">
      <w:pPr>
        <w:pStyle w:val="B2"/>
        <w:rPr>
          <w:lang w:eastAsia="ko-KR"/>
        </w:rPr>
      </w:pPr>
      <w:r w:rsidRPr="00712FAB">
        <w:rPr>
          <w:lang w:eastAsia="ko-KR"/>
        </w:rPr>
        <w:t>-</w:t>
      </w:r>
      <w:r w:rsidRPr="00712FAB">
        <w:rPr>
          <w:lang w:eastAsia="ko-KR"/>
        </w:rPr>
        <w:tab/>
      </w:r>
      <w:r w:rsidRPr="00780C26">
        <w:rPr>
          <w:lang w:eastAsia="ko-KR"/>
        </w:rPr>
        <w:t xml:space="preserve">if the UE is not indicating UE capability of </w:t>
      </w:r>
      <w:r w:rsidR="00EF2981" w:rsidRPr="00B237AD">
        <w:rPr>
          <w:i/>
          <w:iCs/>
          <w:lang w:eastAsia="ko-KR"/>
        </w:rPr>
        <w:t>pdsch-ReceptionWithoutSchedulingRestriction</w:t>
      </w:r>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375"/>
    <w:p w14:paraId="39949DEC" w14:textId="1125DE96" w:rsidR="00E03C19" w:rsidRPr="0048482F" w:rsidRDefault="00E03C19" w:rsidP="00E03C19">
      <w:pPr>
        <w:rPr>
          <w:color w:val="000000"/>
          <w:kern w:val="2"/>
          <w:lang w:eastAsia="zh-CN"/>
        </w:rPr>
      </w:pPr>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or a UE receiving PDSCH scheduled by DCI format 1_0</w:t>
      </w:r>
      <w:r w:rsidR="00185312">
        <w:rPr>
          <w:kern w:val="2"/>
          <w:lang w:eastAsia="zh-CN"/>
        </w:rPr>
        <w:t>,</w:t>
      </w:r>
      <w:r w:rsidR="00232CFA" w:rsidRPr="00291106">
        <w:rPr>
          <w:kern w:val="2"/>
          <w:lang w:eastAsia="zh-CN"/>
        </w:rPr>
        <w:t xml:space="preserve"> 1_1</w:t>
      </w:r>
      <w:r w:rsidR="00185312" w:rsidRPr="00185312">
        <w:rPr>
          <w:kern w:val="2"/>
          <w:lang w:eastAsia="zh-CN"/>
        </w:rPr>
        <w:t xml:space="preserve"> </w:t>
      </w:r>
      <w:r w:rsidR="00185312">
        <w:rPr>
          <w:kern w:val="2"/>
          <w:lang w:eastAsia="zh-CN"/>
        </w:rPr>
        <w:t>or 1_3</w:t>
      </w:r>
      <w:r w:rsidR="00232CFA" w:rsidRPr="00291106">
        <w:rPr>
          <w:kern w:val="2"/>
          <w:lang w:eastAsia="zh-CN"/>
        </w:rPr>
        <w:t xml:space="preserve">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76"/>
    <w:p w14:paraId="56684BD9" w14:textId="77777777" w:rsidR="00913B80"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w:t>
      </w:r>
    </w:p>
    <w:p w14:paraId="1696B7EF" w14:textId="1787AAD4" w:rsidR="00913B80" w:rsidRDefault="00E03C19" w:rsidP="00913B80">
      <w:pPr>
        <w:pStyle w:val="B3"/>
        <w:rPr>
          <w:lang w:val="en-GB" w:eastAsia="en-GB"/>
        </w:rPr>
      </w:pPr>
      <w:r w:rsidRPr="0048482F">
        <w:rPr>
          <w:lang w:eastAsia="en-GB"/>
        </w:rPr>
        <w:t xml:space="preserve">1004-1007 or 1006-1011 for </w:t>
      </w:r>
      <w:r w:rsidR="00436F54" w:rsidRPr="0048482F">
        <w:rPr>
          <w:lang w:eastAsia="en-GB"/>
        </w:rPr>
        <w:t>DM-RS</w:t>
      </w:r>
      <w:r w:rsidRPr="0048482F">
        <w:rPr>
          <w:lang w:eastAsia="en-GB"/>
        </w:rPr>
        <w:t xml:space="preserve"> configurations type 1 and type 2, respectively</w:t>
      </w:r>
      <w:r w:rsidR="00913B80">
        <w:rPr>
          <w:lang w:val="en-GB" w:eastAsia="en-GB"/>
        </w:rPr>
        <w:t xml:space="preserve"> or,</w:t>
      </w:r>
    </w:p>
    <w:p w14:paraId="79C5B40A" w14:textId="5890D720" w:rsidR="00913B80" w:rsidRPr="00913B80" w:rsidRDefault="00913B80" w:rsidP="00913B80">
      <w:pPr>
        <w:pStyle w:val="B3"/>
        <w:rPr>
          <w:lang w:val="en-GB" w:eastAsia="en-GB"/>
        </w:rPr>
      </w:pPr>
      <w:r w:rsidRPr="00913B80">
        <w:rPr>
          <w:lang w:eastAsia="en-GB"/>
        </w:rPr>
        <w:t>1004-1007 or 1012-1015 for DM-RS configuration enhanced type 1 or</w:t>
      </w:r>
      <w:r>
        <w:rPr>
          <w:lang w:val="en-GB" w:eastAsia="en-GB"/>
        </w:rPr>
        <w:t>,</w:t>
      </w:r>
    </w:p>
    <w:p w14:paraId="296AE012" w14:textId="2ED70903" w:rsidR="00913B80" w:rsidRPr="00913B80" w:rsidRDefault="00913B80" w:rsidP="00913B80">
      <w:pPr>
        <w:pStyle w:val="B3"/>
        <w:rPr>
          <w:lang w:val="en-GB" w:eastAsia="en-GB"/>
        </w:rPr>
      </w:pPr>
      <w:r w:rsidRPr="00913B80">
        <w:rPr>
          <w:lang w:eastAsia="en-GB"/>
        </w:rPr>
        <w:t>1006-1011 or 1018-1023 for DM-RS configuration enhanced type 2</w:t>
      </w:r>
      <w:r>
        <w:rPr>
          <w:lang w:val="en-GB" w:eastAsia="en-GB"/>
        </w:rPr>
        <w:t>,</w:t>
      </w:r>
    </w:p>
    <w:p w14:paraId="157B2C6C" w14:textId="7F31AE2A" w:rsidR="00E03C19" w:rsidRPr="0048482F" w:rsidRDefault="00E03C19" w:rsidP="00913B80">
      <w:pPr>
        <w:pStyle w:val="B2"/>
        <w:rPr>
          <w:lang w:eastAsia="en-GB"/>
        </w:rPr>
      </w:pPr>
      <w:r w:rsidRPr="0048482F">
        <w:rPr>
          <w:lang w:eastAsia="en-GB"/>
        </w:rPr>
        <w:t>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4A525614" w14:textId="77777777" w:rsidR="009E73B7" w:rsidRDefault="009E73B7" w:rsidP="009E73B7">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locationas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4B847919" w14:textId="256695F7" w:rsidR="009E73B7" w:rsidRPr="008F3381" w:rsidRDefault="009E73B7" w:rsidP="009E73B7">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r w:rsidR="00EF2981" w:rsidRPr="00857C5D">
        <w:rPr>
          <w:i/>
          <w:lang w:eastAsia="ko-KR"/>
        </w:rPr>
        <w:t>dmrs-Type</w:t>
      </w:r>
      <w:r w:rsidR="00EF2981">
        <w:rPr>
          <w:i/>
          <w:lang w:eastAsia="ko-KR"/>
        </w:rPr>
        <w:t>Enh</w:t>
      </w:r>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r w:rsidR="00EF2981" w:rsidRPr="00857C5D">
        <w:rPr>
          <w:i/>
          <w:lang w:eastAsia="ko-KR"/>
        </w:rPr>
        <w:t>dmrs-Type</w:t>
      </w:r>
      <w:r w:rsidR="00EF2981">
        <w:rPr>
          <w:i/>
          <w:lang w:eastAsia="ko-KR"/>
        </w:rPr>
        <w:t>Enh</w:t>
      </w:r>
      <w:r>
        <w:rPr>
          <w:iCs/>
          <w:lang w:eastAsia="ko-KR"/>
        </w:rPr>
        <w:t>.</w:t>
      </w:r>
      <w:r>
        <w:rPr>
          <w:lang w:eastAsia="ko-KR"/>
        </w:rPr>
        <w:t xml:space="preserve"> </w:t>
      </w:r>
      <w:r w:rsidRPr="00DE6A86">
        <w:rPr>
          <w:iCs/>
          <w:color w:val="000000" w:themeColor="text1"/>
          <w:lang w:eastAsia="en-GB"/>
        </w:rPr>
        <w:t xml:space="preserve">When the UE is not configured with the higher layer parameter </w:t>
      </w:r>
      <w:r w:rsidR="00EF2981" w:rsidRPr="00857C5D">
        <w:rPr>
          <w:i/>
          <w:lang w:eastAsia="ko-KR"/>
        </w:rPr>
        <w:t>dmrs-Type</w:t>
      </w:r>
      <w:r w:rsidR="00EF2981">
        <w:rPr>
          <w:i/>
          <w:lang w:eastAsia="ko-KR"/>
        </w:rPr>
        <w:t>Enh</w:t>
      </w:r>
      <w:r w:rsidRPr="00DE6A86">
        <w:rPr>
          <w:iCs/>
          <w:color w:val="000000" w:themeColor="text1"/>
          <w:lang w:eastAsia="en-GB"/>
        </w:rPr>
        <w:t xml:space="preserve">, the UE does not expect that any co-scheduled UE(s) in the same CDM group(s) is configured with the higher layer parameter </w:t>
      </w:r>
      <w:r w:rsidR="00996692" w:rsidRPr="00996692">
        <w:rPr>
          <w:i/>
          <w:lang w:eastAsia="ko-KR"/>
        </w:rPr>
        <w:t>dmrs-TypeEnh</w:t>
      </w:r>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741DA7" w14:textId="77777777" w:rsidR="009E73B7" w:rsidRDefault="009E73B7" w:rsidP="009E73B7">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77"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78"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BC0DB6A" w:rsidR="00407433" w:rsidRDefault="00407433" w:rsidP="00407433">
      <w:pPr>
        <w:rPr>
          <w:kern w:val="2"/>
          <w:lang w:eastAsia="ko-KR"/>
        </w:rPr>
      </w:pPr>
      <w:r w:rsidRPr="00AD6FDF">
        <w:rPr>
          <w:kern w:val="2"/>
          <w:lang w:eastAsia="ko-KR"/>
        </w:rPr>
        <w:t xml:space="preserve">If at least one TCI codepoint indicates two TCI states </w:t>
      </w:r>
      <w:r w:rsidR="009E73B7" w:rsidRPr="001C59E5">
        <w:rPr>
          <w:color w:val="000000" w:themeColor="text1"/>
          <w:kern w:val="2"/>
        </w:rPr>
        <w:t>f</w:t>
      </w:r>
      <w:r w:rsidR="009E73B7" w:rsidRPr="001C59E5">
        <w:rPr>
          <w:color w:val="000000" w:themeColor="text1"/>
          <w:lang w:eastAsia="ja-JP"/>
        </w:rPr>
        <w:t xml:space="preserve">or </w:t>
      </w:r>
      <w:r w:rsidR="009E73B7">
        <w:rPr>
          <w:color w:val="000000" w:themeColor="text1"/>
        </w:rPr>
        <w:t>a</w:t>
      </w:r>
      <w:r w:rsidR="009E73B7" w:rsidRPr="001C59E5">
        <w:rPr>
          <w:color w:val="000000" w:themeColor="text1"/>
        </w:rPr>
        <w:t xml:space="preserve"> UE not configured with </w:t>
      </w:r>
      <w:r w:rsidR="009E73B7" w:rsidRPr="001C59E5">
        <w:rPr>
          <w:i/>
          <w:color w:val="000000" w:themeColor="text1"/>
        </w:rPr>
        <w:t>dl-OrJointTCI-StateList</w:t>
      </w:r>
      <w:r w:rsidR="009E73B7" w:rsidRPr="001C59E5">
        <w:rPr>
          <w:color w:val="000000" w:themeColor="text1"/>
        </w:rPr>
        <w:t xml:space="preserve">, or if the UE configured with </w:t>
      </w:r>
      <w:r w:rsidR="009E73B7" w:rsidRPr="001C59E5">
        <w:rPr>
          <w:i/>
          <w:color w:val="000000" w:themeColor="text1"/>
        </w:rPr>
        <w:t>dl-OrJointTCI-StateList</w:t>
      </w:r>
      <w:r w:rsidR="009E73B7" w:rsidRPr="001C59E5">
        <w:rPr>
          <w:color w:val="000000" w:themeColor="text1"/>
        </w:rPr>
        <w:t xml:space="preserve"> is having two indicated TCI states</w:t>
      </w:r>
      <w:r w:rsidR="009E73B7"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9E73B7">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rPr>
        <w:t>c</w:t>
      </w:r>
      <w:r w:rsidR="004753AB">
        <w:rPr>
          <w:i/>
        </w:rPr>
        <w:t>oresetPoolIndex</w:t>
      </w:r>
      <w:r w:rsidRPr="00625067">
        <w:t xml:space="preserve"> in </w:t>
      </w:r>
      <w:r w:rsidRPr="00625067">
        <w:rPr>
          <w:i/>
        </w:rPr>
        <w:t>ControlResourceSet</w:t>
      </w:r>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610586E"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sidR="009B17C6">
        <w:rPr>
          <w:i/>
          <w:color w:val="000000"/>
        </w:rPr>
        <w:t xml:space="preserve">, </w:t>
      </w:r>
      <w:r w:rsidR="009B17C6" w:rsidRPr="008C7921">
        <w:rPr>
          <w:iCs/>
          <w:color w:val="000000"/>
        </w:rPr>
        <w:t>the UE</w:t>
      </w:r>
      <w:r w:rsidR="009B17C6">
        <w:rPr>
          <w:iCs/>
          <w:color w:val="000000"/>
        </w:rPr>
        <w:t xml:space="preserve"> is not configured with </w:t>
      </w:r>
      <w:r w:rsidR="00CE672E">
        <w:rPr>
          <w:i/>
          <w:color w:val="000000"/>
        </w:rPr>
        <w:t>sfnSchemePDSCH</w:t>
      </w:r>
      <w:r>
        <w:rPr>
          <w:color w:val="000000"/>
        </w:rPr>
        <w:t xml:space="preserve"> and </w:t>
      </w:r>
      <w:r>
        <w:rPr>
          <w:color w:val="000000"/>
          <w:kern w:val="2"/>
          <w:lang w:eastAsia="zh-CN"/>
        </w:rPr>
        <w:t>it is</w:t>
      </w:r>
      <w:r w:rsidRPr="004B3323">
        <w:t xml:space="preserve"> indicated with two TCI states</w:t>
      </w:r>
      <w:r w:rsidR="009E73B7" w:rsidRPr="009E73B7">
        <w:t xml:space="preserve"> </w:t>
      </w:r>
      <w:r w:rsidR="009E73B7">
        <w:t>to be applied to the PDSCH</w:t>
      </w:r>
      <w:r w:rsidR="009E73B7">
        <w:rPr>
          <w:color w:val="000000"/>
        </w:rPr>
        <w:t xml:space="preserve"> and indicated</w:t>
      </w:r>
      <w:r>
        <w:rPr>
          <w:color w:val="000000"/>
        </w:rPr>
        <w:t xml:space="preserve">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29318E84" w:rsidR="00F502BF" w:rsidRPr="00E00C67" w:rsidRDefault="00F502BF" w:rsidP="00F502BF">
      <w:pPr>
        <w:rPr>
          <w:lang w:val="en-US"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r w:rsidRPr="00C638E0">
        <w:rPr>
          <w:i/>
          <w:iCs/>
          <w:color w:val="000000" w:themeColor="text1"/>
        </w:rPr>
        <w:t>w</w:t>
      </w:r>
      <w:r w:rsidRPr="00C638E0">
        <w:rPr>
          <w:color w:val="000000" w:themeColor="text1"/>
          <w:vertAlign w:val="subscript"/>
        </w:rPr>
        <w:t>f</w:t>
      </w:r>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r w:rsidR="009E73B7">
        <w:rPr>
          <w:lang w:eastAsia="ko-KR"/>
        </w:rPr>
        <w:t xml:space="preserve"> </w:t>
      </w:r>
      <w:r w:rsidR="009E73B7" w:rsidRPr="00036CC9">
        <w:rPr>
          <w:lang w:eastAsia="ko-KR"/>
        </w:rPr>
        <w:t xml:space="preserve">If a UE is configured with higher layer parameter </w:t>
      </w:r>
      <w:r w:rsidR="004276E0" w:rsidRPr="00740ADA">
        <w:rPr>
          <w:rFonts w:eastAsia="Malgun Gothic"/>
          <w:i/>
          <w:iCs/>
        </w:rPr>
        <w:t>dmrs-TypeEnh</w:t>
      </w:r>
      <w:r w:rsidR="009E73B7" w:rsidRPr="00036CC9">
        <w:rPr>
          <w:lang w:eastAsia="ko-KR"/>
        </w:rPr>
        <w:t xml:space="preserve">, the UE does not expect to be configured with </w:t>
      </w:r>
      <w:r w:rsidR="009E73B7" w:rsidRPr="00036CC9">
        <w:rPr>
          <w:i/>
          <w:lang w:eastAsia="ko-KR"/>
        </w:rPr>
        <w:t>dmrs-FD-OCC-DisabledForRank1-PDSCH</w:t>
      </w:r>
      <w:r w:rsidR="009E73B7" w:rsidRPr="00036CC9">
        <w:rPr>
          <w:lang w:eastAsia="ko-KR"/>
        </w:rPr>
        <w:t>.</w:t>
      </w:r>
    </w:p>
    <w:p w14:paraId="1B040206" w14:textId="77777777" w:rsidR="00B41D52" w:rsidRPr="0048482F" w:rsidRDefault="00B41D52" w:rsidP="00B41D52">
      <w:pPr>
        <w:pStyle w:val="Heading4"/>
        <w:rPr>
          <w:color w:val="000000"/>
        </w:rPr>
      </w:pPr>
      <w:bookmarkStart w:id="379" w:name="_Toc11352103"/>
      <w:bookmarkStart w:id="380" w:name="_Toc20317993"/>
      <w:bookmarkStart w:id="381" w:name="_Toc27299891"/>
      <w:bookmarkStart w:id="382" w:name="_Toc29673156"/>
      <w:bookmarkStart w:id="383" w:name="_Toc29673297"/>
      <w:bookmarkStart w:id="384" w:name="_Toc29674290"/>
      <w:bookmarkStart w:id="385" w:name="_Toc36645520"/>
      <w:bookmarkStart w:id="386" w:name="_Toc45810565"/>
      <w:bookmarkStart w:id="387" w:name="_Toc192172875"/>
      <w:bookmarkEnd w:id="377"/>
      <w:bookmarkEnd w:id="378"/>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79"/>
      <w:bookmarkEnd w:id="380"/>
      <w:bookmarkEnd w:id="381"/>
      <w:bookmarkEnd w:id="382"/>
      <w:bookmarkEnd w:id="383"/>
      <w:bookmarkEnd w:id="384"/>
      <w:bookmarkEnd w:id="385"/>
      <w:bookmarkEnd w:id="386"/>
      <w:bookmarkEnd w:id="387"/>
    </w:p>
    <w:p w14:paraId="420E1FE4" w14:textId="03A33CBD" w:rsidR="00232CFA" w:rsidRPr="0043522C" w:rsidRDefault="00232CFA" w:rsidP="00232CFA">
      <w:pPr>
        <w:rPr>
          <w:lang w:val="en-US" w:eastAsia="zh-CN"/>
        </w:rPr>
      </w:pPr>
      <w:bookmarkStart w:id="388" w:name="_Hlk497901566"/>
      <w:bookmarkStart w:id="389"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scheduled by DCI format 1_0</w:t>
      </w:r>
      <w:r w:rsidR="00185312">
        <w:rPr>
          <w:kern w:val="2"/>
          <w:lang w:eastAsia="zh-CN"/>
        </w:rPr>
        <w:t>,</w:t>
      </w:r>
      <w:r w:rsidRPr="0043522C">
        <w:rPr>
          <w:kern w:val="2"/>
          <w:lang w:eastAsia="zh-CN"/>
        </w:rPr>
        <w:t xml:space="preserve"> 1_1</w:t>
      </w:r>
      <w:r w:rsidR="00185312" w:rsidRPr="00185312">
        <w:rPr>
          <w:kern w:val="2"/>
          <w:lang w:eastAsia="zh-CN"/>
        </w:rPr>
        <w:t xml:space="preserve"> </w:t>
      </w:r>
      <w:r w:rsidR="00185312">
        <w:rPr>
          <w:kern w:val="2"/>
          <w:lang w:eastAsia="zh-CN"/>
        </w:rPr>
        <w:t>or 1_3</w:t>
      </w:r>
      <w:r w:rsidRPr="0043522C">
        <w:rPr>
          <w:kern w:val="2"/>
          <w:lang w:eastAsia="zh-CN"/>
        </w:rPr>
        <w:t xml:space="preserve">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r w:rsidR="001D11EC" w:rsidRPr="002C514F">
        <w:rPr>
          <w:i/>
          <w:kern w:val="2"/>
          <w:lang w:eastAsia="zh-CN"/>
        </w:rPr>
        <w:t>phaseTrackingRS</w:t>
      </w:r>
      <w:r w:rsidR="001D11EC" w:rsidRPr="002C514F">
        <w:rPr>
          <w:kern w:val="2"/>
          <w:lang w:eastAsia="zh-CN"/>
        </w:rPr>
        <w:t xml:space="preserve"> in </w:t>
      </w:r>
      <w:r w:rsidR="001D11EC" w:rsidRPr="002C514F">
        <w:rPr>
          <w:i/>
          <w:lang w:eastAsia="zh-CN"/>
        </w:rPr>
        <w:t xml:space="preserve">dmrs-DownlinkForPDSCH-MappingTypeA </w:t>
      </w:r>
      <w:r w:rsidR="001D11EC" w:rsidRPr="002C514F">
        <w:rPr>
          <w:iCs/>
          <w:lang w:eastAsia="zh-CN"/>
        </w:rPr>
        <w:t xml:space="preserve">or </w:t>
      </w:r>
      <w:r w:rsidR="001D11EC" w:rsidRPr="002C514F">
        <w:rPr>
          <w:i/>
          <w:lang w:eastAsia="zh-CN"/>
        </w:rPr>
        <w:t>dmrs-DownlinkForPDSCH-MappingTypeB</w:t>
      </w:r>
      <w:r w:rsidR="001D11EC" w:rsidRPr="002C514F">
        <w:rPr>
          <w:kern w:val="2"/>
          <w:lang w:eastAsia="zh-CN"/>
        </w:rPr>
        <w:t xml:space="preserve"> 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390" w:name="_Hlk500844944"/>
      <w:r w:rsidRPr="0048482F">
        <w:rPr>
          <w:color w:val="000000"/>
        </w:rPr>
        <w:t xml:space="preserve">If a UE is configured with the higher layer parameter </w:t>
      </w:r>
      <w:bookmarkStart w:id="391"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391"/>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388"/>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5BF9087D"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037F27" w:rsidRPr="009035B4">
        <w:t>MSGB-RNTI</w:t>
      </w:r>
      <w:r w:rsidR="005C674B">
        <w:rPr>
          <w:rStyle w:val="CommentReference"/>
          <w:lang w:val="en-US"/>
        </w:rPr>
        <w:t xml:space="preserve">, </w:t>
      </w:r>
      <w:r w:rsidRPr="00237226">
        <w:t xml:space="preserve">SI-RNTI, or P-RNTI, the UE shall assume PT-RS is not present </w:t>
      </w:r>
    </w:p>
    <w:bookmarkEnd w:id="389"/>
    <w:bookmarkEnd w:id="390"/>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392"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81" type="#_x0000_t75" style="width:28.5pt;height:21.75pt" o:ole="">
                  <v:imagedata r:id="rId265" o:title=""/>
                </v:shape>
                <o:OLEObject Type="Embed" ProgID="Equation.3" ShapeID="_x0000_i1181" DrawAspect="Content" ObjectID="_1802787863" r:id="rId266"/>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2" type="#_x0000_t75" style="width:7.5pt;height:14.25pt" o:ole="">
                  <v:imagedata r:id="rId267" o:title=""/>
                </v:shape>
                <o:OLEObject Type="Embed" ProgID="Equation.3" ShapeID="_x0000_i1182" DrawAspect="Content" ObjectID="_1802787864" r:id="rId268"/>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3" type="#_x0000_t75" style="width:7.5pt;height:14.25pt" o:ole="">
                  <v:imagedata r:id="rId269" o:title=""/>
                </v:shape>
                <o:OLEObject Type="Embed" ProgID="Equation.3" ShapeID="_x0000_i1183" DrawAspect="Content" ObjectID="_1802787865" r:id="rId270"/>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4" type="#_x0000_t75" style="width:7.5pt;height:14.25pt" o:ole="">
                  <v:imagedata r:id="rId269" o:title=""/>
                </v:shape>
                <o:OLEObject Type="Embed" ProgID="Equation.3" ShapeID="_x0000_i1184" DrawAspect="Content" ObjectID="_1802787866" r:id="rId271"/>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392"/>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5" type="#_x0000_t75" style="width:36.75pt;height:21.75pt" o:ole="">
                  <v:imagedata r:id="rId272" o:title=""/>
                </v:shape>
                <o:OLEObject Type="Embed" ProgID="Equation.3" ShapeID="_x0000_i1185" DrawAspect="Content" ObjectID="_1802787867" r:id="rId273"/>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6" type="#_x0000_t75" style="width:7.5pt;height:14.25pt" o:ole="">
                  <v:imagedata r:id="rId269" o:title=""/>
                </v:shape>
                <o:OLEObject Type="Embed" ProgID="Equation.3" ShapeID="_x0000_i1186" DrawAspect="Content" ObjectID="_1802787868" r:id="rId274"/>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7" type="#_x0000_t75" style="width:7.5pt;height:14.25pt" o:ole="">
                  <v:imagedata r:id="rId269" o:title=""/>
                </v:shape>
                <o:OLEObject Type="Embed" ProgID="Equation.3" ShapeID="_x0000_i1187" DrawAspect="Content" ObjectID="_1802787869" r:id="rId275"/>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393" w:name="_Hlk497901610"/>
      <w:bookmarkStart w:id="394"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393"/>
    <w:bookmarkEnd w:id="394"/>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395"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396" w:name="_Hlk498351071"/>
      <w:bookmarkEnd w:id="395"/>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7345263F"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r w:rsidR="00CE672E">
        <w:rPr>
          <w:i/>
          <w:color w:val="000000"/>
        </w:rPr>
        <w:t>sfnSchemePDSCH</w:t>
      </w:r>
      <w:r w:rsidRPr="0096609F">
        <w:t xml:space="preserve"> </w:t>
      </w:r>
      <w:bookmarkStart w:id="397" w:name="_Hlk23781742"/>
      <w:r w:rsidRPr="0096609F">
        <w:t xml:space="preserve">and if </w:t>
      </w:r>
      <w:r w:rsidRPr="0096609F">
        <w:rPr>
          <w:kern w:val="2"/>
          <w:lang w:eastAsia="ko-KR"/>
        </w:rPr>
        <w:t xml:space="preserve">the UE </w:t>
      </w:r>
      <w:r w:rsidR="00C5425D">
        <w:t xml:space="preserve">not configured with </w:t>
      </w:r>
      <w:r w:rsidR="00C5425D" w:rsidRPr="00BD0023">
        <w:rPr>
          <w:i/>
        </w:rPr>
        <w:t>dl-OrJointTCI-StateList</w:t>
      </w:r>
      <w:r w:rsidR="00C5425D">
        <w:t xml:space="preserve"> </w:t>
      </w:r>
      <w:r w:rsidRPr="0096609F">
        <w:rPr>
          <w:kern w:val="2"/>
          <w:lang w:eastAsia="ko-KR"/>
        </w:rPr>
        <w:t xml:space="preserve">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 </w:t>
      </w:r>
      <w:r>
        <w:rPr>
          <w:color w:val="000000"/>
        </w:rPr>
        <w:t xml:space="preserve">and </w:t>
      </w:r>
      <w:r w:rsidR="00C5425D">
        <w:rPr>
          <w:color w:val="000000"/>
        </w:rPr>
        <w:t xml:space="preserve">indicated </w:t>
      </w:r>
      <w:r>
        <w:rPr>
          <w:color w:val="000000"/>
        </w:rPr>
        <w:t>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D80CF2C"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w:t>
      </w:r>
      <w:r w:rsidR="00C5425D">
        <w:t xml:space="preserve">not configured with </w:t>
      </w:r>
      <w:r w:rsidR="00C5425D" w:rsidRPr="00BD0023">
        <w:rPr>
          <w:i/>
        </w:rPr>
        <w:t>dl-OrJointTCI-StateList</w:t>
      </w:r>
      <w:r w:rsidR="00C5425D">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w:t>
      </w:r>
      <w:r w:rsidR="00C5425D" w:rsidRPr="00FA274B">
        <w:rPr>
          <w:color w:val="000000"/>
        </w:rPr>
        <w:t xml:space="preserve"> </w:t>
      </w:r>
      <w:r w:rsidRPr="00FA274B">
        <w:rPr>
          <w:color w:val="000000"/>
        </w:rPr>
        <w:t xml:space="preserve">and </w:t>
      </w:r>
      <w:r w:rsidR="00C5425D">
        <w:rPr>
          <w:color w:val="000000"/>
        </w:rPr>
        <w:t xml:space="preserve">indicated </w:t>
      </w:r>
      <w:r w:rsidRPr="00FA274B">
        <w:rPr>
          <w:color w:val="000000"/>
        </w:rPr>
        <w:t xml:space="preserve">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397"/>
    </w:p>
    <w:p w14:paraId="2149579F" w14:textId="77777777" w:rsidR="002924B1" w:rsidRDefault="002924B1" w:rsidP="002924B1">
      <w:pPr>
        <w:pStyle w:val="Heading4"/>
        <w:rPr>
          <w:color w:val="000000"/>
        </w:rPr>
      </w:pPr>
      <w:bookmarkStart w:id="398" w:name="_Toc29673157"/>
      <w:bookmarkStart w:id="399" w:name="_Toc29673298"/>
      <w:bookmarkStart w:id="400" w:name="_Toc29674291"/>
      <w:bookmarkStart w:id="401" w:name="_Toc36645521"/>
      <w:bookmarkStart w:id="402" w:name="_Toc45810566"/>
      <w:bookmarkStart w:id="403" w:name="_Toc192172876"/>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398"/>
      <w:bookmarkEnd w:id="399"/>
      <w:bookmarkEnd w:id="400"/>
      <w:bookmarkEnd w:id="401"/>
      <w:bookmarkEnd w:id="402"/>
      <w:bookmarkEnd w:id="403"/>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404" w:name="_Toc29673158"/>
      <w:bookmarkStart w:id="405" w:name="_Toc29673299"/>
      <w:bookmarkStart w:id="406" w:name="_Toc29674292"/>
      <w:bookmarkStart w:id="407" w:name="_Toc36645522"/>
      <w:bookmarkStart w:id="408" w:name="_Toc45810567"/>
      <w:bookmarkStart w:id="409" w:name="_Toc192172877"/>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404"/>
      <w:bookmarkEnd w:id="405"/>
      <w:bookmarkEnd w:id="406"/>
      <w:bookmarkEnd w:id="407"/>
      <w:bookmarkEnd w:id="408"/>
      <w:bookmarkEnd w:id="409"/>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4734C8F6" w:rsidR="00682FE0" w:rsidRPr="00F515A9" w:rsidRDefault="00682FE0" w:rsidP="00682FE0">
      <w:pPr>
        <w:pStyle w:val="B1"/>
      </w:pPr>
      <w:r>
        <w:rPr>
          <w:i/>
        </w:rPr>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w:t>
      </w:r>
      <w:r w:rsidR="00E71CBF">
        <w:t xml:space="preserve"> </w:t>
      </w:r>
      <w:r w:rsidRPr="00782DD1">
        <w:t>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6D89D31B"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w:t>
      </w:r>
      <w:r w:rsidR="005A075B">
        <w:t xml:space="preserve"> </w:t>
      </w:r>
      <w:r>
        <w:t>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10" w:name="_Hlk39646216"/>
      <w:r w:rsidRPr="001B4F44">
        <w:rPr>
          <w:i/>
          <w:iCs/>
          <w:snapToGrid w:val="0"/>
        </w:rPr>
        <w:t>dl-PRS-SubcarrierSpacing</w:t>
      </w:r>
      <w:bookmarkEnd w:id="410"/>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7D8F7575"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w:t>
      </w:r>
      <w:r w:rsidR="005A075B">
        <w:t xml:space="preserve">4, </w:t>
      </w:r>
      <w:r>
        <w:t>TS</w:t>
      </w:r>
      <w:r w:rsidR="005A075B">
        <w:t xml:space="preserve"> </w:t>
      </w:r>
      <w:r>
        <w:t>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CombSizeN</w:t>
      </w:r>
      <w:r>
        <w:t>.</w:t>
      </w:r>
    </w:p>
    <w:p w14:paraId="2B70588C" w14:textId="6E12A75F"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ResourceBandwidth</w:t>
      </w:r>
      <w:r>
        <w:t>.</w:t>
      </w:r>
    </w:p>
    <w:p w14:paraId="068AAC10" w14:textId="5685953C" w:rsidR="00F02BE9" w:rsidRPr="00FC70C9" w:rsidRDefault="00DC4064" w:rsidP="00F02BE9">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645F7185"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w:t>
      </w:r>
      <w:r w:rsidR="005A075B">
        <w:t xml:space="preserve"> </w:t>
      </w:r>
      <w:r>
        <w:t>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ResourcePrioritySubset</w:t>
      </w:r>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11"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411"/>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12"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ReferenceInfo</w:t>
      </w:r>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r w:rsidR="00C21289" w:rsidRPr="00915E9F">
        <w:rPr>
          <w:i/>
          <w:iCs/>
        </w:rPr>
        <w:t>measPosPreConfigGapId</w:t>
      </w:r>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r w:rsidR="00C21289" w:rsidRPr="00915E9F">
        <w:rPr>
          <w:i/>
          <w:iCs/>
        </w:rPr>
        <w:t>measPosPreConfigGapId</w:t>
      </w:r>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RxBeamIndex</w:t>
      </w:r>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RxBeamIndex</w:t>
      </w:r>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RxBeamIndex</w:t>
      </w:r>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RxBeamIndex</w:t>
      </w:r>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r w:rsidRPr="00FD16C0">
        <w:rPr>
          <w:i/>
          <w:iCs/>
          <w:snapToGrid w:val="0"/>
        </w:rPr>
        <w:t>FirstPathRSRP</w:t>
      </w:r>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AoD-AdditionalMeasurementElement</w:t>
      </w:r>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ResourcePrioritySubset</w:t>
      </w:r>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AoD-AdditionalMeasurementElement</w:t>
      </w:r>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BeamInfoElement</w:t>
      </w:r>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BeamAntennaInfo</w:t>
      </w:r>
      <w:r w:rsidRPr="00FA4F64">
        <w:t>.</w:t>
      </w:r>
    </w:p>
    <w:p w14:paraId="1EF67CDC" w14:textId="1FD30167" w:rsidR="0082582A" w:rsidRPr="00196739" w:rsidRDefault="00260D20" w:rsidP="0082582A">
      <w:pPr>
        <w:rPr>
          <w:color w:val="000000" w:themeColor="text1"/>
        </w:rPr>
      </w:pPr>
      <w:r w:rsidRPr="00FA4F64">
        <w:t>The UE may request to be provided with either expected DL-AoD/ZoD and uncertainty range(s) of expected DL-AoD/ZoD, or</w:t>
      </w:r>
      <w:r>
        <w:t xml:space="preserve"> </w:t>
      </w:r>
      <w:r w:rsidRPr="00FA4F64">
        <w:t>expected DL-AoA/ZoA and uncertainty range(s) of the expected DL-AoA/ZoA.</w:t>
      </w:r>
      <w:r>
        <w:t xml:space="preserve"> </w:t>
      </w:r>
      <w:r w:rsidRPr="00014BCF">
        <w:t>The</w:t>
      </w:r>
      <w:r>
        <w:t xml:space="preserve"> </w:t>
      </w:r>
      <w:r w:rsidRPr="00014BCF">
        <w:t>UE may be provided with expected DL-AoD/ZoD and uncertainty range(s) of the expected DL-AoD/ZoD. The UE may be provided with expected DL-AoA/ZoA and uncertainty range(s) of the expected DL-AoA/ZoA.</w:t>
      </w:r>
      <w:r w:rsidR="002E3E0B">
        <w:t xml:space="preserve"> The uncertainty range(s) of the expected DL-AoD/DL-AoA may be configured within [0, 60]. The uncertainty range(s) of expected DL-ZoD/DL-ZoA may be configured within [0, 30].</w:t>
      </w:r>
    </w:p>
    <w:p w14:paraId="59341CE9" w14:textId="38289BB2"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r w:rsidR="00042433" w:rsidRPr="00097871">
        <w:rPr>
          <w:i/>
          <w:iCs/>
          <w:snapToGrid w:val="0"/>
        </w:rPr>
        <w:t>additionalPaths</w:t>
      </w:r>
      <w:r w:rsidR="00042433">
        <w:rPr>
          <w:i/>
          <w:iCs/>
          <w:snapToGrid w:val="0"/>
        </w:rPr>
        <w:t xml:space="preserve"> </w:t>
      </w:r>
      <w:r w:rsidR="00042433" w:rsidRPr="001621AD">
        <w:rPr>
          <w:snapToGrid w:val="0"/>
        </w:rPr>
        <w:t>or</w:t>
      </w:r>
      <w:r w:rsidR="00042433">
        <w:rPr>
          <w:i/>
          <w:iCs/>
          <w:snapToGrid w:val="0"/>
        </w:rPr>
        <w:t xml:space="preserve"> </w:t>
      </w:r>
      <w:r w:rsidR="00042433" w:rsidRPr="00097871">
        <w:rPr>
          <w:i/>
          <w:iCs/>
          <w:snapToGrid w:val="0"/>
        </w:rPr>
        <w:t>additionalPaths</w:t>
      </w:r>
      <w:r w:rsidR="00042433">
        <w:rPr>
          <w:i/>
          <w:iCs/>
          <w:snapToGrid w:val="0"/>
        </w:rPr>
        <w:t>Ext</w:t>
      </w:r>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SignalMeasurementInformation</w:t>
      </w:r>
      <w:r w:rsidR="00260D20" w:rsidRPr="00F207C4">
        <w:rPr>
          <w:color w:val="000000" w:themeColor="text1"/>
        </w:rPr>
        <w:t xml:space="preserve"> or </w:t>
      </w:r>
      <w:r w:rsidR="00260D20" w:rsidRPr="00F207C4">
        <w:rPr>
          <w:i/>
          <w:iCs/>
          <w:color w:val="000000" w:themeColor="text1"/>
        </w:rPr>
        <w:t>NR-Multi-RTT-SignalMeasurementInformation</w:t>
      </w:r>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r w:rsidR="006177BC" w:rsidRPr="00865C9D">
        <w:rPr>
          <w:i/>
          <w:iCs/>
          <w:color w:val="000000" w:themeColor="text1"/>
        </w:rPr>
        <w:t>reducedDL-PRS</w:t>
      </w:r>
      <w:r w:rsidR="006177BC">
        <w:rPr>
          <w:i/>
          <w:iCs/>
          <w:color w:val="000000" w:themeColor="text1"/>
        </w:rPr>
        <w:t>-</w:t>
      </w:r>
      <w:r w:rsidR="006177BC" w:rsidRPr="00865C9D">
        <w:rPr>
          <w:i/>
          <w:iCs/>
          <w:color w:val="000000" w:themeColor="text1"/>
        </w:rPr>
        <w:t>ProcessingSamples</w:t>
      </w:r>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LoS/NLoS indicator(s) via higher layer parameter </w:t>
      </w:r>
      <w:r w:rsidR="00042433" w:rsidRPr="00097871">
        <w:rPr>
          <w:i/>
          <w:iCs/>
          <w:snapToGrid w:val="0"/>
        </w:rPr>
        <w:t>nr-</w:t>
      </w:r>
      <w:r w:rsidR="00042433" w:rsidRPr="00097871">
        <w:rPr>
          <w:i/>
          <w:iCs/>
        </w:rPr>
        <w:t>los-nlos-IndicatorRequest</w:t>
      </w:r>
      <w:r>
        <w:rPr>
          <w:color w:val="000000" w:themeColor="text1"/>
        </w:rPr>
        <w:t xml:space="preserve">. The UE can report LoS/NLoS indicator(s) via higher layer parameter </w:t>
      </w:r>
      <w:r w:rsidR="00042433" w:rsidRPr="000E5338">
        <w:rPr>
          <w:i/>
          <w:iCs/>
          <w:snapToGrid w:val="0"/>
        </w:rPr>
        <w:t>nr-</w:t>
      </w:r>
      <w:r w:rsidR="00042433" w:rsidRPr="000E5338">
        <w:rPr>
          <w:i/>
          <w:iCs/>
        </w:rPr>
        <w:t>los-nlos-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LoS/NLoS indicator(s) via higher layer parameter </w:t>
      </w:r>
      <w:r w:rsidR="00042433" w:rsidRPr="000E5338">
        <w:rPr>
          <w:i/>
          <w:iCs/>
          <w:snapToGrid w:val="0"/>
        </w:rPr>
        <w:t>nr-</w:t>
      </w:r>
      <w:r w:rsidR="00042433" w:rsidRPr="000E5338">
        <w:rPr>
          <w:i/>
          <w:iCs/>
        </w:rPr>
        <w:t>los-nlos-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LoS/NLoS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ReferenceInfo</w:t>
      </w:r>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LoS/NLoS indicator(s) via higher layer parameter </w:t>
      </w:r>
      <w:r w:rsidR="00BB1090" w:rsidRPr="000E5338">
        <w:rPr>
          <w:i/>
          <w:iCs/>
          <w:snapToGrid w:val="0"/>
        </w:rPr>
        <w:t>nr-</w:t>
      </w:r>
      <w:r w:rsidR="00BB1090" w:rsidRPr="000E5338">
        <w:rPr>
          <w:i/>
          <w:iCs/>
        </w:rPr>
        <w:t>los-nlos-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with the values corresponding to the likelihood of LoS, with a value of 1 corresponding to LoS and a value of 0 corresponding to NLoS.</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PreConfig</w:t>
      </w:r>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ExpectedRSTD</w:t>
      </w:r>
      <w:r w:rsidR="00033079" w:rsidRPr="00205F4A">
        <w:rPr>
          <w:color w:val="000000" w:themeColor="text1"/>
        </w:rPr>
        <w:t xml:space="preserve"> and</w:t>
      </w:r>
      <w:r w:rsidR="00033079" w:rsidRPr="00205F4A">
        <w:rPr>
          <w:i/>
          <w:iCs/>
          <w:color w:val="000000" w:themeColor="text1"/>
        </w:rPr>
        <w:t xml:space="preserve"> nr-DL-PRS-ExpectedRSTD-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4E9B5A1F"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w:t>
      </w:r>
      <w:r w:rsidR="00185312">
        <w:rPr>
          <w:lang w:val="en-GB"/>
        </w:rPr>
        <w:t>,</w:t>
      </w:r>
      <w:r w:rsidRPr="00781DB3">
        <w:t xml:space="preserve"> 1_2</w:t>
      </w:r>
      <w:r w:rsidR="0007331B">
        <w:rPr>
          <w:lang w:val="en-GB"/>
        </w:rPr>
        <w:t>,</w:t>
      </w:r>
      <w:r w:rsidR="00185312">
        <w:t xml:space="preserve"> 1_3</w:t>
      </w:r>
      <w:r w:rsidRPr="00781DB3">
        <w:t xml:space="preserve"> </w:t>
      </w:r>
      <w:r w:rsidR="0007331B">
        <w:rPr>
          <w:rFonts w:hint="eastAsia"/>
          <w:lang w:eastAsia="zh-CN"/>
        </w:rPr>
        <w:t>or 4_2</w:t>
      </w:r>
      <w:r w:rsidR="0007331B">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PreConfig</w:t>
      </w:r>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PreConfig</w:t>
      </w:r>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670EB345" w:rsidR="002B73A0"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w:t>
      </w:r>
      <w:r w:rsidR="00B946EB">
        <w:rPr>
          <w:snapToGrid w:val="0"/>
          <w:lang w:val="en-GB"/>
        </w:rPr>
        <w:t xml:space="preserve">; </w:t>
      </w:r>
      <w:r w:rsidR="00B946EB" w:rsidRPr="00B946EB">
        <w:rPr>
          <w:lang w:val="en-US" w:eastAsia="zh-CN"/>
        </w:rPr>
        <w:t>except when the UE is requested to perform aggregated measurement(s)</w:t>
      </w:r>
      <w:r w:rsidR="00AE0645">
        <w:rPr>
          <w:lang w:val="en-US" w:eastAsia="zh-CN"/>
        </w:rPr>
        <w:t>, in which case</w:t>
      </w:r>
      <w:r w:rsidR="00C90B84">
        <w:rPr>
          <w:lang w:val="en-US" w:eastAsia="zh-CN"/>
        </w:rPr>
        <w:t>:</w:t>
      </w:r>
    </w:p>
    <w:p w14:paraId="21737146" w14:textId="1F067211" w:rsidR="00B946EB" w:rsidRPr="00B946EB" w:rsidRDefault="00B946EB" w:rsidP="00B946EB">
      <w:pPr>
        <w:pStyle w:val="B2"/>
        <w:rPr>
          <w:lang w:eastAsia="zh-CN"/>
        </w:rPr>
      </w:pPr>
      <w:r w:rsidRPr="00B946EB">
        <w:rPr>
          <w:lang w:eastAsia="zh-CN"/>
        </w:rPr>
        <w:t>-</w:t>
      </w:r>
      <w:r w:rsidRPr="00B946EB">
        <w:rPr>
          <w:lang w:eastAsia="zh-CN"/>
        </w:rPr>
        <w:tab/>
        <w:t xml:space="preserve">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ssociated with DL PRS bandwidth aggregation linkage has higher priority than a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not associated with DL PRS bandwidth aggregation linkage. If multiple </w:t>
      </w:r>
      <w:r w:rsidR="00EF2981" w:rsidRPr="0078797C">
        <w:rPr>
          <w:lang w:eastAsia="zh-CN"/>
        </w:rPr>
        <w:t>DL</w:t>
      </w:r>
      <w:r w:rsidR="00EF2981">
        <w:rPr>
          <w:lang w:eastAsia="zh-CN"/>
        </w:rPr>
        <w:t>-</w:t>
      </w:r>
      <w:r w:rsidR="00EF2981" w:rsidRPr="0078797C">
        <w:rPr>
          <w:lang w:eastAsia="zh-CN"/>
        </w:rPr>
        <w:t>PRS</w:t>
      </w:r>
      <w:r w:rsidR="00913E3D" w:rsidRPr="0078797C">
        <w:rPr>
          <w:lang w:eastAsia="zh-CN"/>
        </w:rPr>
        <w:t xml:space="preserve"> ID</w:t>
      </w:r>
      <w:r w:rsidRPr="00B946EB">
        <w:rPr>
          <w:lang w:eastAsia="zh-CN"/>
        </w:rPr>
        <w:t xml:space="preserve"> are associated with DL PRS bandwidth aggregation linkage, they are sorted according to priority</w:t>
      </w:r>
      <w:r>
        <w:rPr>
          <w:lang w:eastAsia="zh-CN"/>
        </w:rPr>
        <w:t>.</w:t>
      </w:r>
    </w:p>
    <w:p w14:paraId="5CD1D974" w14:textId="1FD3F9D8" w:rsidR="002B73A0" w:rsidRDefault="002B73A0" w:rsidP="002B73A0">
      <w:pPr>
        <w:pStyle w:val="B1"/>
        <w:rPr>
          <w:lang w:eastAsia="zh-CN"/>
        </w:rPr>
      </w:pPr>
      <w:r>
        <w:rPr>
          <w:lang w:eastAsia="zh-CN"/>
        </w:rPr>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w:t>
      </w:r>
      <w:r w:rsidR="00C65365">
        <w:rPr>
          <w:lang w:val="en-GB" w:eastAsia="zh-CN"/>
        </w:rPr>
        <w:t xml:space="preserve"> except</w:t>
      </w:r>
      <w:r w:rsidR="00C65365" w:rsidRPr="00B946EB">
        <w:rPr>
          <w:lang w:val="en-US" w:eastAsia="zh-CN"/>
        </w:rPr>
        <w:t xml:space="preserve"> </w:t>
      </w:r>
      <w:r w:rsidR="00B946EB" w:rsidRPr="00B946EB">
        <w:rPr>
          <w:lang w:val="en-US" w:eastAsia="zh-CN"/>
        </w:rPr>
        <w:t>when the UE is requested to perform aggregated measurement(s)</w:t>
      </w:r>
      <w:r w:rsidR="00C90B84">
        <w:rPr>
          <w:lang w:val="en-US" w:eastAsia="zh-CN"/>
        </w:rPr>
        <w:t>, in which case:</w:t>
      </w:r>
    </w:p>
    <w:p w14:paraId="5836ED0B" w14:textId="39681587" w:rsidR="00C90B84" w:rsidRPr="001C629F" w:rsidRDefault="00C90B84" w:rsidP="00C90B84">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357691F5" w14:textId="38B9C537"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UE Rx</w:t>
      </w:r>
      <w:r w:rsidR="00033079">
        <w:t>Tx</w:t>
      </w:r>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Rx timing errors+Tx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RxTEG-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ReferenceInfo</w:t>
      </w:r>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 xml:space="preserve">NR-DL-TDOA-MeasElement </w:t>
      </w:r>
      <w:r w:rsidR="002E3E0B" w:rsidRPr="00103650">
        <w:rPr>
          <w:snapToGrid w:val="0"/>
        </w:rPr>
        <w:t>and/or</w:t>
      </w:r>
      <w:r w:rsidRPr="005D662C">
        <w:rPr>
          <w:lang w:val="en-US"/>
        </w:rPr>
        <w:t xml:space="preserve"> </w:t>
      </w:r>
      <w:r w:rsidRPr="005D662C">
        <w:rPr>
          <w:i/>
          <w:iCs/>
          <w:snapToGrid w:val="0"/>
        </w:rPr>
        <w:t>NR-DL-TDOA-AdditionalMeasurementElement</w:t>
      </w:r>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RxTEG-TimingErrorMargin</w:t>
      </w:r>
      <w:r w:rsidRPr="00817EF1">
        <w:rPr>
          <w:lang w:val="en-US"/>
        </w:rPr>
        <w:t xml:space="preserve">, for all the UE Rx TEGs within one </w:t>
      </w:r>
      <w:r w:rsidRPr="00817EF1">
        <w:rPr>
          <w:i/>
          <w:iCs/>
          <w:lang w:val="en-US"/>
        </w:rPr>
        <w:t>NR-DL-TDOASignalMeasurementInformation.</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r w:rsidR="00431F71">
        <w:rPr>
          <w:i/>
          <w:iCs/>
        </w:rPr>
        <w:t>measureSameDL-PRS-ResourceWithDifferentRxTEGs</w:t>
      </w:r>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ReferenceInfo</w:t>
      </w:r>
      <w:r w:rsidRPr="005D662C">
        <w:rPr>
          <w:i/>
          <w:iCs/>
          <w:snapToGrid w:val="0"/>
        </w:rPr>
        <w:t xml:space="preserve">. </w:t>
      </w:r>
      <w:r w:rsidRPr="005D662C">
        <w:rPr>
          <w:snapToGrid w:val="0"/>
        </w:rPr>
        <w:t xml:space="preserve">The higher layer parameter </w:t>
      </w:r>
      <w:r w:rsidR="00431F71">
        <w:rPr>
          <w:i/>
          <w:iCs/>
        </w:rPr>
        <w:t>measureSameDL-PRS-ResourceWithDifferentRxTEGs</w:t>
      </w:r>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trp-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RxTxTEG-Request</w:t>
      </w:r>
      <w:r w:rsidRPr="004D4661">
        <w:rPr>
          <w:lang w:val="en-US"/>
        </w:rPr>
        <w:t xml:space="preserve">, subject to UE capability, the association information of UE Rx-Tx time difference measurement(s) with UE RxTx TEG(s) via higher layer parameter </w:t>
      </w:r>
      <w:r w:rsidR="00431F71" w:rsidRPr="00B67295">
        <w:rPr>
          <w:i/>
          <w:iCs/>
        </w:rPr>
        <w:t>nr-UE-RxTx</w:t>
      </w:r>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RxTx TEG ID with a UE Rx-Tx time difference measurement, the UE may report a UE RxTx TEG timing error margin value, via high layer parameter </w:t>
      </w:r>
      <w:r w:rsidRPr="00DC1AE2">
        <w:rPr>
          <w:i/>
          <w:iCs/>
          <w:lang w:val="en-US"/>
        </w:rPr>
        <w:t>nr-UE-RxTxTEG-TimingErrorMargin</w:t>
      </w:r>
      <w:r w:rsidRPr="00817EF1">
        <w:rPr>
          <w:lang w:val="en-US"/>
        </w:rPr>
        <w:t xml:space="preserve">, for all the UE RxTx TEGs within one </w:t>
      </w:r>
      <w:r w:rsidRPr="00FB4ED0">
        <w:rPr>
          <w:i/>
          <w:iCs/>
          <w:lang w:val="en-US"/>
        </w:rPr>
        <w:t>NR-Multi-RTT-SignalMeasurementInformation.</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RxTxTEG-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RxTEG-TimingErrorMargin</w:t>
      </w:r>
      <w:r w:rsidRPr="00817EF1">
        <w:rPr>
          <w:lang w:val="en-US"/>
        </w:rPr>
        <w:t xml:space="preserve">, for all the UE Rx TEGs within one </w:t>
      </w:r>
      <w:r w:rsidRPr="00817EF1">
        <w:rPr>
          <w:i/>
          <w:iCs/>
          <w:lang w:val="en-US"/>
        </w:rPr>
        <w:t>NR-Multi-RTT-SignalMeasurementInformation</w:t>
      </w:r>
      <w:r w:rsidRPr="00817EF1">
        <w:rPr>
          <w:lang w:val="en-US"/>
        </w:rPr>
        <w:t>.</w:t>
      </w:r>
    </w:p>
    <w:p w14:paraId="5D55F4A0" w14:textId="064B784F" w:rsidR="002D683D" w:rsidRPr="005C575A" w:rsidRDefault="002D683D" w:rsidP="002F78FC">
      <w:pPr>
        <w:rPr>
          <w:i/>
          <w:iCs/>
          <w:snapToGrid w:val="0"/>
        </w:rPr>
      </w:pPr>
      <w:r w:rsidRPr="00FA4F64">
        <w:rPr>
          <w:lang w:val="en-US"/>
        </w:rPr>
        <w:t xml:space="preserve">The UE may be configured to measure and report, via high layer parameter </w:t>
      </w:r>
      <w:r w:rsidR="00431F71" w:rsidRPr="00FC7929">
        <w:rPr>
          <w:i/>
          <w:lang w:val="en-US"/>
        </w:rPr>
        <w:t>measureSameDL-PRS-ResourceWithDifferentR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r w:rsidR="00121D9D" w:rsidRPr="00FC7929">
        <w:rPr>
          <w:i/>
          <w:color w:val="000000" w:themeColor="text1"/>
        </w:rPr>
        <w:t>measureSameDL-PRS-ResourceWithDifferentRxTEGs</w:t>
      </w:r>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r w:rsidR="00121D9D" w:rsidRPr="00FC7929">
        <w:rPr>
          <w:i/>
          <w:lang w:val="en-US"/>
        </w:rPr>
        <w:t>measureSameDL-PRS-ResourceWithDifferent</w:t>
      </w:r>
      <w:r w:rsidR="00121D9D">
        <w:rPr>
          <w:i/>
        </w:rPr>
        <w:t>RxT</w:t>
      </w:r>
      <w:r w:rsidR="00121D9D" w:rsidRPr="00FC7929">
        <w:rPr>
          <w:i/>
          <w:lang w:val="en-US"/>
        </w:rPr>
        <w:t>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RxTx TEGs</w:t>
      </w:r>
      <w:r w:rsidRPr="00912A99">
        <w:rPr>
          <w:i/>
          <w:iCs/>
          <w:snapToGrid w:val="0"/>
        </w:rPr>
        <w:t xml:space="preserve">. </w:t>
      </w:r>
      <w:r w:rsidRPr="00912A99">
        <w:rPr>
          <w:color w:val="000000" w:themeColor="text1"/>
        </w:rPr>
        <w:t xml:space="preserve">The high layer parameter </w:t>
      </w:r>
      <w:r w:rsidR="00121D9D" w:rsidRPr="00FC7929">
        <w:rPr>
          <w:i/>
          <w:color w:val="000000" w:themeColor="text1"/>
        </w:rPr>
        <w:t>measureSameDL-PRS-ResourceWithDifferent</w:t>
      </w:r>
      <w:r w:rsidR="00121D9D">
        <w:rPr>
          <w:i/>
          <w:color w:val="000000" w:themeColor="text1"/>
        </w:rPr>
        <w:t>RxT</w:t>
      </w:r>
      <w:r w:rsidR="00121D9D" w:rsidRPr="00FC7929">
        <w:rPr>
          <w:i/>
          <w:color w:val="000000" w:themeColor="text1"/>
        </w:rPr>
        <w:t>xTEGs</w:t>
      </w:r>
      <w:r w:rsidRPr="00912A99">
        <w:rPr>
          <w:color w:val="000000" w:themeColor="text1"/>
        </w:rPr>
        <w:t xml:space="preserve"> applies to all DL PRS positioning frequency layers.</w:t>
      </w:r>
    </w:p>
    <w:p w14:paraId="567CDBCA" w14:textId="20637160" w:rsidR="00C742F5" w:rsidRDefault="00C742F5" w:rsidP="00C742F5">
      <w:pPr>
        <w:rPr>
          <w:iCs/>
          <w:color w:val="000000" w:themeColor="text1"/>
        </w:rPr>
      </w:pPr>
      <w:r>
        <w:rPr>
          <w:color w:val="000000" w:themeColor="text1"/>
        </w:rPr>
        <w:t xml:space="preserve">The UE may be configured to measure and report, via higher layer parameter </w:t>
      </w:r>
      <w:r w:rsidR="005A075B" w:rsidRPr="00B95DF1">
        <w:rPr>
          <w:rFonts w:eastAsia="DengXian"/>
          <w:i/>
        </w:rPr>
        <w:t>nr-NTN-UE-RxTxMeasurementsRequest</w:t>
      </w:r>
      <w:r>
        <w:rPr>
          <w:color w:val="000000" w:themeColor="text1"/>
        </w:rPr>
        <w:t xml:space="preserve">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3AE0B53F" w14:textId="2C6C8CAC" w:rsidR="002D683D" w:rsidRDefault="002D683D" w:rsidP="002F78FC">
      <w:r w:rsidRPr="004D4661">
        <w:t xml:space="preserve">The UE in RRC_INACTIVE </w:t>
      </w:r>
      <w:r w:rsidR="00EE028A" w:rsidRPr="005F7A30">
        <w:rPr>
          <w:lang w:val="en-US"/>
        </w:rPr>
        <w:t>or RRC_IDLE</w:t>
      </w:r>
      <w:r w:rsidR="00EE028A" w:rsidRPr="005F7A30">
        <w:t xml:space="preserve"> </w:t>
      </w:r>
      <w:r w:rsidRPr="004D4661">
        <w:t>mode is expected to prioritize the reception of any other DL signal</w:t>
      </w:r>
      <w:r w:rsidR="002E3E0B">
        <w:t>s and DL channels</w:t>
      </w:r>
      <w:r w:rsidRPr="004D4661">
        <w:t xml:space="preserve"> than the reception of DL PRS.</w:t>
      </w:r>
    </w:p>
    <w:p w14:paraId="731205C5" w14:textId="07A1AD42" w:rsidR="002E3E0B" w:rsidRPr="00B72C11" w:rsidRDefault="002D683D" w:rsidP="002E3E0B">
      <w:r w:rsidRPr="00FA4F64">
        <w:t xml:space="preserve">The UE in RRC_INACTIVE </w:t>
      </w:r>
      <w:r w:rsidR="00EE028A" w:rsidRPr="005F7A30">
        <w:rPr>
          <w:lang w:val="en-US"/>
        </w:rPr>
        <w:t>or RRC_IDLE</w:t>
      </w:r>
      <w:r w:rsidR="00EE028A" w:rsidRPr="005F7A30">
        <w:t xml:space="preserve"> </w:t>
      </w:r>
      <w:r w:rsidRPr="00FA4F64">
        <w:t xml:space="preserve">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0E546FA0" w14:textId="5DB148B3" w:rsidR="00C65365" w:rsidRPr="00C90B84" w:rsidRDefault="00C65365" w:rsidP="00C65365">
      <w:r w:rsidRPr="00C90B84">
        <w:t xml:space="preserve">The UE, subject to UE capability, may be requested to perform DL RSCPD and/or DL RSCP measurements on indicated DL PRS resource sets occurring within one or two time window(s) indicated by </w:t>
      </w:r>
      <w:r>
        <w:rPr>
          <w:i/>
          <w:iCs/>
        </w:rPr>
        <w:t>NR-DL-PRS-MeasurementTimeWindowsConfig</w:t>
      </w:r>
      <w:r w:rsidRPr="00C90B84">
        <w:t>.</w:t>
      </w:r>
      <w:r>
        <w:t xml:space="preserve"> </w:t>
      </w:r>
    </w:p>
    <w:p w14:paraId="34F481E0" w14:textId="77777777" w:rsidR="00EE028A" w:rsidRPr="00EE028A" w:rsidRDefault="00C90B84" w:rsidP="00EE028A">
      <w:r w:rsidRPr="00C90B84">
        <w:t xml:space="preserve">The UE, subject to UE capability, may be requested to perform DL RSTD, UE Rx – Tx time difference, DL PRS-RSRP, and DL PRS-RSRPP measurement on the indicated DL PRS resource sets only within the window(s) indicated by </w:t>
      </w:r>
      <w:r w:rsidR="00C65365">
        <w:rPr>
          <w:i/>
          <w:iCs/>
        </w:rPr>
        <w:t>NR-DL-PRS-MeasurementTimeWindowsConfig</w:t>
      </w:r>
      <w:r w:rsidR="00C65365" w:rsidRPr="00C90B84">
        <w:t xml:space="preserve">. </w:t>
      </w:r>
      <w:r w:rsidR="00C65365">
        <w:t xml:space="preserve">Otherwise, </w:t>
      </w:r>
      <w:r w:rsidR="00C65365" w:rsidRPr="00E96592">
        <w:t xml:space="preserve">UE may use the indicated DL PRS resource set(s) occurring outside the indicated time window for </w:t>
      </w:r>
      <w:r w:rsidR="00C65365">
        <w:t>these</w:t>
      </w:r>
      <w:r w:rsidR="00C65365" w:rsidRPr="00E96592">
        <w:t xml:space="preserve"> measurements in addition to the indicated DL PRS resource set(s) occurring inside the indicated time window(s)</w:t>
      </w:r>
      <w:r w:rsidRPr="00C90B84">
        <w:t>.</w:t>
      </w:r>
    </w:p>
    <w:p w14:paraId="0ED33A94" w14:textId="23274DC3" w:rsidR="00C90B84" w:rsidRPr="00C90B84" w:rsidRDefault="00EE028A" w:rsidP="00EE028A">
      <w:r w:rsidRPr="00EE028A">
        <w:t xml:space="preserve">Within each window indicated by </w:t>
      </w:r>
      <w:r w:rsidRPr="00EE028A">
        <w:rPr>
          <w:i/>
          <w:iCs/>
        </w:rPr>
        <w:t>NR-DL-PRS-MeasurementTimeWindowsConfig</w:t>
      </w:r>
      <w:r w:rsidRPr="00EE028A">
        <w:t xml:space="preserve">, the UE expects that the indicated DL PRS resource sets across all </w:t>
      </w:r>
      <w:r w:rsidRPr="00EE028A">
        <w:rPr>
          <w:i/>
          <w:iCs/>
        </w:rPr>
        <w:t>dl-PRS-IDs</w:t>
      </w:r>
      <w:r w:rsidRPr="00EE028A">
        <w:t xml:space="preserve"> are from one DL PRS positioning frequency layer, and that the number of indicated DL PRS resource sets associated with each </w:t>
      </w:r>
      <w:r w:rsidRPr="00EE028A">
        <w:rPr>
          <w:i/>
          <w:iCs/>
        </w:rPr>
        <w:t xml:space="preserve">dl-PRS-ID </w:t>
      </w:r>
      <w:r w:rsidRPr="00EE028A">
        <w:t>are the same.</w:t>
      </w:r>
    </w:p>
    <w:p w14:paraId="587B0227" w14:textId="77777777" w:rsidR="00C90B84" w:rsidRPr="00C90B84" w:rsidRDefault="00C90B84" w:rsidP="00C90B84">
      <w:pPr>
        <w:pStyle w:val="Heading5"/>
      </w:pPr>
      <w:bookmarkStart w:id="413" w:name="_Toc145348692"/>
      <w:bookmarkStart w:id="414" w:name="_Toc192172878"/>
      <w:r w:rsidRPr="00C90B84">
        <w:t>5.1.6.5.1</w:t>
      </w:r>
      <w:r w:rsidRPr="00C90B84">
        <w:tab/>
      </w:r>
      <w:bookmarkEnd w:id="413"/>
      <w:r w:rsidRPr="00C90B84">
        <w:t>PRS receiver frequency hopping</w:t>
      </w:r>
      <w:bookmarkEnd w:id="414"/>
    </w:p>
    <w:p w14:paraId="1F7F3469" w14:textId="25EA8F52" w:rsidR="00CB0FD8" w:rsidRPr="007B1BD4" w:rsidRDefault="00CB0FD8" w:rsidP="00CB0FD8">
      <w:r w:rsidRPr="007B1BD4">
        <w:t xml:space="preserve">The reduced capability UE may be configured to measure and report, subject to UE capability, via </w:t>
      </w:r>
      <w:r w:rsidR="00945DC7" w:rsidRPr="00D04C34">
        <w:rPr>
          <w:i/>
          <w:iCs/>
        </w:rPr>
        <w:t>nr-</w:t>
      </w:r>
      <w:r w:rsidR="00945DC7">
        <w:rPr>
          <w:i/>
          <w:iCs/>
        </w:rPr>
        <w:t>DL-PRS-RxHoppingRequest</w:t>
      </w:r>
      <w:r w:rsidRPr="007B1BD4">
        <w:t xml:space="preserve"> the DL RSTD, DL PRS-RSRP, DL PRS-RSRPP, or UE Rx-Tx time difference using receiver frequency hopping for a DL PRS resource, with </w:t>
      </w:r>
      <w:r w:rsidR="00C90B84">
        <w:t xml:space="preserve">a requested </w:t>
      </w:r>
      <w:r w:rsidRPr="007B1BD4">
        <w:t>bandwidth</w:t>
      </w:r>
      <w:r w:rsidR="00C90B84">
        <w:t xml:space="preserve"> of all hops</w:t>
      </w:r>
      <w:r w:rsidRPr="007B1BD4">
        <w:t xml:space="preserve"> that may be greater than the maximum reduced capability UE bandwidth.</w:t>
      </w:r>
      <w:r>
        <w:t xml:space="preserve"> </w:t>
      </w:r>
      <w:r w:rsidRPr="007B1BD4">
        <w:t xml:space="preserve">The reduced capability UE performing receiver frequency hopping may report via </w:t>
      </w:r>
      <w:r w:rsidR="00945DC7" w:rsidRPr="00FE13AC">
        <w:rPr>
          <w:i/>
          <w:iCs/>
        </w:rPr>
        <w:t>nr-ReportDL-PRS-MeasBasedOnSingleOrMultiHopRx</w:t>
      </w:r>
      <w:r w:rsidRPr="007B1BD4">
        <w:t xml:space="preserve"> one measurement associated with one received frequency hop or one measurement based on multiple hops of the DL PRS.</w:t>
      </w:r>
      <w:r w:rsidR="00C90B84">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04BBD103" w14:textId="77777777" w:rsidR="00C90B84" w:rsidRPr="00C90B84" w:rsidRDefault="00C90B84" w:rsidP="00C90B84">
      <w:pPr>
        <w:pStyle w:val="Heading5"/>
      </w:pPr>
      <w:bookmarkStart w:id="415" w:name="_Toc192172879"/>
      <w:r w:rsidRPr="00C90B84">
        <w:t>5.1.6.5.2</w:t>
      </w:r>
      <w:r w:rsidRPr="00C90B84">
        <w:tab/>
        <w:t>PRS for carrier phase positioning</w:t>
      </w:r>
      <w:bookmarkEnd w:id="415"/>
    </w:p>
    <w:p w14:paraId="6E0A5F62" w14:textId="27356583" w:rsidR="00CB0FD8" w:rsidRPr="00162C62" w:rsidRDefault="00CB0FD8" w:rsidP="00CB0FD8">
      <w:pPr>
        <w:rPr>
          <w:color w:val="000000" w:themeColor="text1"/>
        </w:rPr>
      </w:pPr>
      <w:r w:rsidRPr="007B1BD4">
        <w:t xml:space="preserve">For DL UE positioning measurement reporting in higher layer parameter </w:t>
      </w:r>
      <w:r w:rsidRPr="007B1BD4">
        <w:rPr>
          <w:bCs/>
          <w:i/>
          <w:lang w:eastAsia="x-none"/>
        </w:rPr>
        <w:t>NR-DL-TDOA-SignalMeasurementInformation,</w:t>
      </w:r>
      <w:r w:rsidRPr="007B1BD4">
        <w:rPr>
          <w:i/>
          <w:iCs/>
          <w:snapToGrid w:val="0"/>
        </w:rPr>
        <w:t xml:space="preserve"> </w:t>
      </w:r>
      <w:r w:rsidRPr="007B1BD4">
        <w:t xml:space="preserve">the UE may be configured to report the DL Reference Signal Carrier Phase Difference (RSCPD) [7, TS 38.215] measurement </w:t>
      </w:r>
      <w:r w:rsidR="005A075B">
        <w:t xml:space="preserve">in higher layer parameter </w:t>
      </w:r>
      <w:r w:rsidR="005A075B" w:rsidRPr="00102F98">
        <w:rPr>
          <w:i/>
          <w:iCs/>
        </w:rPr>
        <w:t>nr-RSCPD</w:t>
      </w:r>
      <w:r w:rsidR="005A075B">
        <w:t xml:space="preserve"> </w:t>
      </w:r>
      <w:r w:rsidRPr="007B1BD4">
        <w:t>along with the DL RSTD</w:t>
      </w:r>
      <w:r w:rsidR="00945DC7">
        <w:t xml:space="preserve"> measurement</w:t>
      </w:r>
      <w:r w:rsidRPr="007B1BD4">
        <w:t>. When the UE reports RSCPD measurements</w:t>
      </w:r>
      <w:r w:rsidR="00D5070A">
        <w:t>,</w:t>
      </w:r>
      <w:r w:rsidRPr="007B1BD4">
        <w:t xml:space="preserve"> the reference </w:t>
      </w:r>
      <w:r w:rsidRPr="007B1BD4">
        <w:rPr>
          <w:i/>
          <w:iCs/>
          <w:snapToGrid w:val="0"/>
        </w:rPr>
        <w:t>nr-DL-PRS-ReferenceInfo</w:t>
      </w:r>
      <w:r w:rsidRPr="007B1BD4">
        <w:t xml:space="preserve"> is the same as the one reported, for the RSTD measurements. For DL UE positioning measurement reporting in higher layer parameter </w:t>
      </w:r>
      <w:r w:rsidRPr="007B1BD4">
        <w:rPr>
          <w:bCs/>
          <w:i/>
          <w:lang w:eastAsia="x-none"/>
        </w:rPr>
        <w:t>NR-Multi-RTT-SignalMeasurementInformation</w:t>
      </w:r>
      <w:r w:rsidR="00D5070A" w:rsidRPr="00D5070A">
        <w:rPr>
          <w:bCs/>
          <w:iCs/>
          <w:lang w:eastAsia="x-none"/>
        </w:rPr>
        <w:t>,</w:t>
      </w:r>
      <w:r w:rsidRPr="00D5070A">
        <w:rPr>
          <w:iCs/>
          <w:snapToGrid w:val="0"/>
        </w:rPr>
        <w:t xml:space="preserve"> </w:t>
      </w:r>
      <w:r w:rsidRPr="007B1BD4">
        <w:t xml:space="preserve">the UE may be configured to report the DL Reference Signal Carrier Phase (RSCP) measurement [7, TS 38,215] </w:t>
      </w:r>
      <w:r w:rsidR="005A075B">
        <w:t xml:space="preserve">in higher layer parameter </w:t>
      </w:r>
      <w:r w:rsidR="005A075B" w:rsidRPr="00102F98">
        <w:rPr>
          <w:i/>
          <w:iCs/>
        </w:rPr>
        <w:t>n</w:t>
      </w:r>
      <w:r w:rsidR="005A075B">
        <w:rPr>
          <w:i/>
          <w:iCs/>
        </w:rPr>
        <w:t xml:space="preserve">r-RSCP </w:t>
      </w:r>
      <w:r w:rsidRPr="007B1BD4">
        <w:t>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00162C62" w:rsidRPr="00B452AC">
        <w:rPr>
          <w:color w:val="000000" w:themeColor="text1"/>
        </w:rPr>
        <w:t>For a UE in RRC_CONNECTED state, DL RSCP/RSCPD measurements are measured within the configured measurement gap.</w:t>
      </w:r>
    </w:p>
    <w:p w14:paraId="34EA882F" w14:textId="77777777" w:rsidR="00D5070A" w:rsidRDefault="00D5070A" w:rsidP="00D5070A">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7B7C889F" w14:textId="024C8E24" w:rsidR="00CB0FD8" w:rsidRPr="007B1BD4" w:rsidRDefault="00CB0FD8" w:rsidP="00CB0FD8">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xml:space="preserve">, subject to UE capability, it may include a symbol index </w:t>
      </w:r>
      <w:r w:rsidR="005A075B" w:rsidRPr="00102F98">
        <w:rPr>
          <w:i/>
          <w:iCs/>
        </w:rPr>
        <w:t>nr-Symbol</w:t>
      </w:r>
      <w:r w:rsidR="005A075B">
        <w:t xml:space="preserve"> </w:t>
      </w:r>
      <w:r>
        <w:t>in the timestamp.</w:t>
      </w:r>
    </w:p>
    <w:p w14:paraId="73922568" w14:textId="77777777" w:rsidR="00CB0FD8" w:rsidRPr="007B1BD4" w:rsidRDefault="00CB0FD8" w:rsidP="00CB0FD8">
      <w:r w:rsidRPr="007B1BD4">
        <w:t xml:space="preserve">If the UE reports LoS/NLoS indicator(s) via higher layer parameter </w:t>
      </w:r>
      <w:r w:rsidRPr="007B1BD4">
        <w:rPr>
          <w:i/>
          <w:iCs/>
          <w:snapToGrid w:val="0"/>
        </w:rPr>
        <w:t>nr-</w:t>
      </w:r>
      <w:r w:rsidRPr="007B1BD4">
        <w:rPr>
          <w:i/>
          <w:iCs/>
        </w:rPr>
        <w:t xml:space="preserve">los-nlos-Indicator </w:t>
      </w:r>
      <w:r w:rsidRPr="007B1BD4">
        <w:t xml:space="preserve">along with a measurement report containing DL RSCP or DL RSCPD the LoS/NLoS indicator(s) are assumed to also apply to the DL RSCP or DL RSCPD measurements. </w:t>
      </w:r>
    </w:p>
    <w:p w14:paraId="37782805" w14:textId="6B3D8D28" w:rsidR="00D5070A" w:rsidRPr="00D5070A" w:rsidRDefault="00D5070A" w:rsidP="00D5070A">
      <w:r w:rsidRPr="00D5070A">
        <w:t xml:space="preserve">The UE may be provided with </w:t>
      </w:r>
      <w:r w:rsidR="00A402EA">
        <w:rPr>
          <w:i/>
          <w:iCs/>
        </w:rPr>
        <w:t>NR-PRU-DL-Info</w:t>
      </w:r>
      <w:r w:rsidR="00945DC7">
        <w:rPr>
          <w:i/>
          <w:iCs/>
        </w:rPr>
        <w:t xml:space="preserve"> </w:t>
      </w:r>
      <w:r w:rsidRPr="00D5070A">
        <w:t>which contains DL RSCP/RSCPD measurements together with DL RSTD, DL PRS-RSRP, and/or DL PRS-RSRPP measurement(s) associated with the RSCP/RSCPD measurements performed by a positioning reference unit (PRU) [20, TS 38.305]</w:t>
      </w:r>
      <w:r w:rsidR="00A402EA">
        <w:t>,</w:t>
      </w:r>
      <w:r w:rsidRPr="00D5070A">
        <w:t xml:space="preserve"> the timestamps associated with the measurements, and the location information of the PRU. </w:t>
      </w:r>
    </w:p>
    <w:p w14:paraId="17A4178B" w14:textId="39528EF3" w:rsidR="00D5070A" w:rsidRPr="00D5070A" w:rsidRDefault="00D5070A" w:rsidP="00D5070A">
      <w:r w:rsidRPr="00D5070A">
        <w:t xml:space="preserve">The UE may be configured to report quality metrics </w:t>
      </w:r>
      <w:r w:rsidR="00945DC7">
        <w:rPr>
          <w:i/>
          <w:iCs/>
        </w:rPr>
        <w:t>NR</w:t>
      </w:r>
      <w:r w:rsidR="00945DC7" w:rsidRPr="00D5070A">
        <w:rPr>
          <w:i/>
          <w:iCs/>
        </w:rPr>
        <w:t>-</w:t>
      </w:r>
      <w:r w:rsidR="00945DC7">
        <w:rPr>
          <w:i/>
          <w:iCs/>
        </w:rPr>
        <w:t>PhaseQuality</w:t>
      </w:r>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0D27ED2A" w14:textId="5DA58348" w:rsidR="00D5070A" w:rsidRPr="00D5070A" w:rsidRDefault="00D5070A" w:rsidP="00D5070A">
      <w:pPr>
        <w:pStyle w:val="B1"/>
        <w:rPr>
          <w:iCs/>
          <w:lang w:val="en-US" w:eastAsia="ja-JP"/>
        </w:rPr>
      </w:pPr>
      <w:r>
        <w:rPr>
          <w:i/>
          <w:lang w:val="en-US"/>
        </w:rPr>
        <w:t>-</w:t>
      </w:r>
      <w:r>
        <w:rPr>
          <w:i/>
          <w:lang w:val="en-US"/>
        </w:rPr>
        <w:tab/>
      </w:r>
      <w:r w:rsidR="005A075B" w:rsidRPr="00D5070A">
        <w:rPr>
          <w:i/>
          <w:iCs/>
        </w:rPr>
        <w:t>phase</w:t>
      </w:r>
      <w:r w:rsidR="005A075B">
        <w:rPr>
          <w:i/>
          <w:iCs/>
          <w:lang w:eastAsia="zh-CN"/>
        </w:rPr>
        <w:t>Q</w:t>
      </w:r>
      <w:r w:rsidR="005A075B" w:rsidRPr="00D5070A">
        <w:rPr>
          <w:i/>
          <w:iCs/>
        </w:rPr>
        <w:t>uality</w:t>
      </w:r>
      <w:r w:rsidR="005A075B">
        <w:rPr>
          <w:i/>
          <w:iCs/>
        </w:rPr>
        <w:t>Index</w:t>
      </w:r>
      <w:r w:rsidRPr="00D5070A">
        <w:rPr>
          <w:i/>
          <w:iCs/>
        </w:rPr>
        <w:t xml:space="preserve"> </w:t>
      </w:r>
      <w:r w:rsidRPr="00D5070A">
        <w:t>which provides the uncertainty of the measurement</w:t>
      </w:r>
    </w:p>
    <w:p w14:paraId="4FC22A8A" w14:textId="305A443D" w:rsidR="00D5070A" w:rsidRPr="00D5070A" w:rsidRDefault="00D5070A" w:rsidP="00D5070A">
      <w:pPr>
        <w:pStyle w:val="B1"/>
      </w:pPr>
      <w:r>
        <w:rPr>
          <w:i/>
          <w:lang w:val="en-US"/>
        </w:rPr>
        <w:t>-</w:t>
      </w:r>
      <w:r>
        <w:rPr>
          <w:i/>
          <w:lang w:val="en-US"/>
        </w:rPr>
        <w:tab/>
      </w:r>
      <w:r w:rsidR="002D46C8" w:rsidRPr="00D5070A">
        <w:rPr>
          <w:i/>
          <w:iCs/>
        </w:rPr>
        <w:t>phase</w:t>
      </w:r>
      <w:r w:rsidR="002D46C8">
        <w:rPr>
          <w:i/>
          <w:iCs/>
          <w:lang w:eastAsia="zh-CN"/>
        </w:rPr>
        <w:t>Q</w:t>
      </w:r>
      <w:r w:rsidR="002D46C8" w:rsidRPr="00D5070A">
        <w:rPr>
          <w:i/>
          <w:iCs/>
        </w:rPr>
        <w:t>uality</w:t>
      </w:r>
      <w:r w:rsidR="002D46C8">
        <w:rPr>
          <w:i/>
          <w:iCs/>
        </w:rPr>
        <w:t>Resolution</w:t>
      </w:r>
      <w:r w:rsidRPr="00D5070A">
        <w:rPr>
          <w:i/>
          <w:iCs/>
          <w:snapToGrid w:val="0"/>
        </w:rPr>
        <w:t xml:space="preserve"> </w:t>
      </w:r>
      <w:r w:rsidRPr="00D5070A">
        <w:t xml:space="preserve">which specifies the resolution levels used in the </w:t>
      </w:r>
      <w:r w:rsidR="005A075B" w:rsidRPr="00D5070A">
        <w:rPr>
          <w:i/>
          <w:iCs/>
        </w:rPr>
        <w:t>phase</w:t>
      </w:r>
      <w:r w:rsidR="005A075B">
        <w:rPr>
          <w:i/>
          <w:iCs/>
          <w:lang w:eastAsia="zh-CN"/>
        </w:rPr>
        <w:t>Q</w:t>
      </w:r>
      <w:r w:rsidR="005A075B" w:rsidRPr="00D5070A">
        <w:rPr>
          <w:i/>
          <w:iCs/>
        </w:rPr>
        <w:t>uality</w:t>
      </w:r>
      <w:r w:rsidR="005A075B">
        <w:rPr>
          <w:i/>
          <w:iCs/>
        </w:rPr>
        <w:t>Index</w:t>
      </w:r>
      <w:r w:rsidRPr="00D5070A">
        <w:t xml:space="preserve"> field.</w:t>
      </w:r>
    </w:p>
    <w:p w14:paraId="7A9A6048" w14:textId="77777777" w:rsidR="00D5070A" w:rsidRPr="00D5070A" w:rsidRDefault="00D5070A" w:rsidP="00D5070A">
      <w:pPr>
        <w:pStyle w:val="Heading5"/>
      </w:pPr>
      <w:bookmarkStart w:id="416" w:name="_Toc192172880"/>
      <w:r w:rsidRPr="00D5070A">
        <w:t>5.1.6.5.3</w:t>
      </w:r>
      <w:r w:rsidRPr="00D5070A">
        <w:tab/>
        <w:t>PRS bandwidth aggregation for positioning measurements</w:t>
      </w:r>
      <w:bookmarkEnd w:id="416"/>
    </w:p>
    <w:p w14:paraId="01CB5A46" w14:textId="1831576E" w:rsidR="00D5070A" w:rsidRPr="001C629F" w:rsidRDefault="00D5070A" w:rsidP="00D5070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sidR="00162C62">
        <w:rPr>
          <w:i/>
          <w:iCs/>
          <w:snapToGrid w:val="0"/>
        </w:rPr>
        <w:t>nr-DL-PRS-AggregationInfo</w:t>
      </w:r>
      <w:r w:rsidRPr="001C629F">
        <w:rPr>
          <w:rFonts w:ascii="Times" w:hAnsi="Times" w:cs="Times"/>
        </w:rPr>
        <w:t xml:space="preserve">, between DL PRS resource sets across DL PRS positioning frequency layers. For the linked DL PRS resource sets, the UE is expected to be configured with the same values of </w:t>
      </w:r>
      <w:r w:rsidR="00563FFE" w:rsidRPr="00180F53">
        <w:rPr>
          <w:rFonts w:ascii="Times" w:hAnsi="Times" w:cs="Times"/>
          <w:i/>
          <w:iCs/>
        </w:rPr>
        <w:t>dl-PRS-QCL-Info</w:t>
      </w:r>
      <w:r w:rsidRPr="001C629F">
        <w:rPr>
          <w:rFonts w:ascii="Times" w:hAnsi="Times" w:cs="Times"/>
        </w:rPr>
        <w:t xml:space="preserve">, </w:t>
      </w:r>
      <w:r w:rsidRPr="001C629F">
        <w:rPr>
          <w:rFonts w:ascii="Times" w:hAnsi="Times" w:cs="Times"/>
          <w:i/>
          <w:iCs/>
        </w:rPr>
        <w:t>dl-PRS-Periodicity-and-ResourceSetSlotOffset, dl-PRS-NumSymbols</w:t>
      </w:r>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ResourceSymbolOffset,</w:t>
      </w:r>
      <w:r w:rsidRPr="001C629F">
        <w:rPr>
          <w:rFonts w:ascii="Times" w:hAnsi="Times" w:cs="Times"/>
        </w:rPr>
        <w:t xml:space="preserve"> </w:t>
      </w:r>
      <w:r w:rsidRPr="001C629F">
        <w:rPr>
          <w:rFonts w:ascii="Times" w:hAnsi="Times" w:cs="Times"/>
          <w:i/>
          <w:iCs/>
          <w:snapToGrid w:val="0"/>
        </w:rPr>
        <w:t>dl-</w:t>
      </w:r>
      <w:r w:rsidR="00162C62">
        <w:rPr>
          <w:rFonts w:ascii="Times" w:hAnsi="Times" w:cs="Times"/>
          <w:i/>
          <w:iCs/>
          <w:snapToGrid w:val="0"/>
        </w:rPr>
        <w:t>PRS</w:t>
      </w:r>
      <w:r w:rsidRPr="001C629F">
        <w:rPr>
          <w:rFonts w:ascii="Times" w:hAnsi="Times" w:cs="Times"/>
          <w:i/>
          <w:iCs/>
          <w:snapToGrid w:val="0"/>
        </w:rPr>
        <w:t>-MutingBitRepetitionFactor,</w:t>
      </w:r>
      <w:r w:rsidRPr="001C629F">
        <w:rPr>
          <w:rFonts w:ascii="Times" w:hAnsi="Times" w:cs="Times"/>
        </w:rPr>
        <w:t xml:space="preserve"> </w:t>
      </w:r>
      <w:r w:rsidR="00162C62" w:rsidRPr="001C629F">
        <w:rPr>
          <w:rFonts w:ascii="Times" w:hAnsi="Times" w:cs="Times"/>
          <w:i/>
          <w:iCs/>
          <w:snapToGrid w:val="0"/>
        </w:rPr>
        <w:t>dl-</w:t>
      </w:r>
      <w:r w:rsidR="00162C62">
        <w:rPr>
          <w:rFonts w:ascii="Times" w:hAnsi="Times" w:cs="Times"/>
          <w:i/>
          <w:iCs/>
          <w:snapToGrid w:val="0"/>
        </w:rPr>
        <w:t>PRS</w:t>
      </w:r>
      <w:r w:rsidR="00162C62" w:rsidRPr="001C629F">
        <w:rPr>
          <w:rFonts w:ascii="Times" w:hAnsi="Times" w:cs="Times"/>
          <w:i/>
          <w:iCs/>
          <w:snapToGrid w:val="0"/>
        </w:rPr>
        <w:t>-</w:t>
      </w:r>
      <w:r w:rsidR="00162C62">
        <w:rPr>
          <w:rFonts w:ascii="Times" w:hAnsi="Times" w:cs="Times"/>
          <w:i/>
          <w:iCs/>
          <w:snapToGrid w:val="0"/>
        </w:rPr>
        <w:t>SubcarrierSpacing</w:t>
      </w:r>
      <w:r w:rsidR="00162C62" w:rsidRPr="001C629F">
        <w:rPr>
          <w:rFonts w:ascii="Times" w:hAnsi="Times" w:cs="Times"/>
          <w:i/>
          <w:iCs/>
          <w:snapToGrid w:val="0"/>
        </w:rPr>
        <w:t>,</w:t>
      </w:r>
      <w:r w:rsidR="00162C62">
        <w:rPr>
          <w:rFonts w:ascii="Times" w:hAnsi="Times" w:cs="Times"/>
          <w:i/>
          <w:iCs/>
          <w:snapToGrid w:val="0"/>
        </w:rPr>
        <w:t xml:space="preserve"> </w:t>
      </w:r>
      <w:r w:rsidRPr="001C629F">
        <w:rPr>
          <w:rFonts w:eastAsia="Times New Roman"/>
          <w:i/>
          <w:iCs/>
          <w:lang w:val="en-US" w:eastAsia="ko-KR"/>
        </w:rPr>
        <w:t>dl-PRS-CyclicPrefix</w:t>
      </w:r>
      <w:r w:rsidRPr="001C629F">
        <w:rPr>
          <w:rFonts w:ascii="Times" w:hAnsi="Times" w:cs="Times"/>
        </w:rPr>
        <w:t xml:space="preserve">, </w:t>
      </w:r>
      <w:r w:rsidR="00563FFE" w:rsidRPr="001C629F">
        <w:rPr>
          <w:rFonts w:eastAsia="Times New Roman"/>
          <w:i/>
          <w:iCs/>
          <w:lang w:val="en-US" w:eastAsia="ko-KR"/>
        </w:rPr>
        <w:t>dl-PRS-C</w:t>
      </w:r>
      <w:r w:rsidR="00563FFE">
        <w:rPr>
          <w:rFonts w:eastAsia="Times New Roman"/>
          <w:i/>
          <w:iCs/>
          <w:lang w:val="en-US" w:eastAsia="ko-KR"/>
        </w:rPr>
        <w:t>ombSizeN</w:t>
      </w:r>
      <w:r w:rsidRPr="001C629F">
        <w:rPr>
          <w:rFonts w:ascii="Times" w:hAnsi="Times" w:cs="Times"/>
        </w:rPr>
        <w:t xml:space="preserve">, </w:t>
      </w:r>
      <w:r w:rsidR="00563FFE" w:rsidRPr="001C629F">
        <w:rPr>
          <w:rFonts w:eastAsia="Times New Roman"/>
          <w:i/>
          <w:iCs/>
          <w:lang w:val="en-US" w:eastAsia="ko-KR"/>
        </w:rPr>
        <w:t>dl-PRS-</w:t>
      </w:r>
      <w:r w:rsidR="00563FFE">
        <w:rPr>
          <w:rFonts w:eastAsia="Times New Roman"/>
          <w:i/>
          <w:iCs/>
          <w:lang w:val="en-US" w:eastAsia="ko-KR"/>
        </w:rPr>
        <w:t>ResourcePower</w:t>
      </w:r>
      <w:r w:rsidRPr="001C629F">
        <w:rPr>
          <w:rFonts w:ascii="Times" w:hAnsi="Times" w:cs="Times"/>
        </w:rPr>
        <w:t xml:space="preserve">, </w:t>
      </w:r>
      <w:r w:rsidRPr="001C629F">
        <w:rPr>
          <w:rFonts w:ascii="Times" w:hAnsi="Times" w:cs="Times"/>
          <w:i/>
          <w:iCs/>
        </w:rPr>
        <w:t>NR-MutingPattern</w:t>
      </w:r>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03F2E0E8" w14:textId="77777777" w:rsidR="00162C62" w:rsidRDefault="00162C62" w:rsidP="00162C62">
      <w:pPr>
        <w:snapToGrid w:val="0"/>
      </w:pPr>
      <w:r>
        <w:t xml:space="preserve">The UE may be indicated by the network that aggregated DL PRS resource set(s) can be used as the reference for the aggregated DL RSTD, DL PRS-RSRP, DL PRS-RSRPP, and UE Rx-Tx time difference measurements.  </w:t>
      </w:r>
    </w:p>
    <w:p w14:paraId="7152E334" w14:textId="65FDA5F9" w:rsidR="00D5070A" w:rsidRPr="001C629F" w:rsidRDefault="00D5070A" w:rsidP="00D5070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rsidR="00162C62">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00162C62" w:rsidRPr="00926A07">
        <w:rPr>
          <w:color w:val="000000" w:themeColor="text1"/>
        </w:rPr>
        <w:t xml:space="preserve">The UE may report up to 4 RSTD measurements associated with different </w:t>
      </w:r>
      <w:r w:rsidR="00162C62" w:rsidRPr="00926A07">
        <w:rPr>
          <w:iCs/>
          <w:color w:val="000000" w:themeColor="text1"/>
        </w:rPr>
        <w:t>aggregated</w:t>
      </w:r>
      <w:r w:rsidR="00162C62" w:rsidRPr="00926A07">
        <w:rPr>
          <w:color w:val="000000" w:themeColor="text1"/>
        </w:rPr>
        <w:t xml:space="preserve"> DL PRS resources per UE Rx TEG per </w:t>
      </w:r>
      <w:r w:rsidR="00162C62" w:rsidRPr="00926A07">
        <w:rPr>
          <w:i/>
          <w:iCs/>
          <w:color w:val="000000" w:themeColor="text1"/>
        </w:rPr>
        <w:t>dl-PRS-ID</w:t>
      </w:r>
      <w:r w:rsidR="00162C62" w:rsidRPr="00926A07">
        <w:rPr>
          <w:color w:val="000000" w:themeColor="text1"/>
        </w:rPr>
        <w:t>.</w:t>
      </w:r>
    </w:p>
    <w:p w14:paraId="13E32F71" w14:textId="6945948F" w:rsidR="00D5070A" w:rsidRPr="001C629F" w:rsidRDefault="00D5070A" w:rsidP="00D5070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rsidR="00162C62">
        <w:t xml:space="preserve"> </w:t>
      </w:r>
      <w:r w:rsidR="00162C62" w:rsidRPr="00926A07">
        <w:rPr>
          <w:color w:val="000000" w:themeColor="text1"/>
        </w:rPr>
        <w:t xml:space="preserve">The UE may report up to 4 UE Rx-Tx time difference measurements associated with different </w:t>
      </w:r>
      <w:r w:rsidR="00162C62" w:rsidRPr="00926A07">
        <w:rPr>
          <w:iCs/>
          <w:color w:val="000000" w:themeColor="text1"/>
        </w:rPr>
        <w:t xml:space="preserve">aggregated DL </w:t>
      </w:r>
      <w:r w:rsidR="00162C62" w:rsidRPr="00926A07">
        <w:rPr>
          <w:color w:val="000000" w:themeColor="text1"/>
        </w:rPr>
        <w:t xml:space="preserve">PRS resources per UE RxTx TEG per </w:t>
      </w:r>
      <w:r w:rsidR="00162C62" w:rsidRPr="00926A07">
        <w:rPr>
          <w:i/>
          <w:iCs/>
          <w:color w:val="000000" w:themeColor="text1"/>
        </w:rPr>
        <w:t>dl-PRS-ID</w:t>
      </w:r>
      <w:r w:rsidR="00162C62" w:rsidRPr="00926A07">
        <w:rPr>
          <w:color w:val="000000" w:themeColor="text1"/>
        </w:rPr>
        <w:t>.</w:t>
      </w:r>
    </w:p>
    <w:p w14:paraId="0D9FBBAD" w14:textId="08EBD00B" w:rsidR="00D5070A" w:rsidRPr="001C629F" w:rsidRDefault="00D5070A" w:rsidP="00D5070A">
      <w:r w:rsidRPr="001C629F">
        <w:t xml:space="preserve">The UE may be requested via higher layer parameter </w:t>
      </w:r>
      <w:r w:rsidR="002D46C8" w:rsidRPr="000F6B08">
        <w:rPr>
          <w:i/>
          <w:iCs/>
        </w:rPr>
        <w:t>nr-DL-PRS-JointMeasurementRequestedPFL-List</w:t>
      </w:r>
      <w:r w:rsidRPr="001C629F">
        <w:t xml:space="preserve"> </w:t>
      </w:r>
      <w:r w:rsidR="00C86ED1">
        <w:t xml:space="preserve">in </w:t>
      </w:r>
      <w:r w:rsidR="00C86ED1" w:rsidRPr="00102F98">
        <w:rPr>
          <w:i/>
          <w:iCs/>
        </w:rPr>
        <w:t>nr-DL-PRS-JointMeasurementRequest</w:t>
      </w:r>
      <w:r w:rsidR="00C86ED1" w:rsidRPr="00102F98">
        <w:t xml:space="preserve"> </w:t>
      </w:r>
      <w:r w:rsidRPr="001C629F">
        <w:t xml:space="preserve">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43EF831C" w14:textId="5F6749B3" w:rsidR="00D5070A" w:rsidRDefault="00D5070A" w:rsidP="00D5070A">
      <w:r w:rsidRPr="001C629F">
        <w:t xml:space="preserve">The UE may report via higher layer parameter </w:t>
      </w:r>
      <w:r w:rsidR="00C86ED1" w:rsidRPr="008B6592">
        <w:rPr>
          <w:i/>
          <w:iCs/>
        </w:rPr>
        <w:t>nr-MeasBasedOnAggregatedResources</w:t>
      </w:r>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rsidR="00C86ED1">
        <w:t xml:space="preserve"> via higher layer parameter </w:t>
      </w:r>
      <w:r w:rsidR="00C86ED1" w:rsidRPr="00102F98">
        <w:rPr>
          <w:i/>
          <w:iCs/>
        </w:rPr>
        <w:t>nr-AggregatedDL-PRS-ResourceInfo-List</w:t>
      </w:r>
      <w:r>
        <w:t>.</w:t>
      </w:r>
    </w:p>
    <w:p w14:paraId="5685A9E7" w14:textId="77777777" w:rsidR="00D5070A" w:rsidRDefault="00D5070A" w:rsidP="00D5070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1F57C246" w14:textId="345EDA32" w:rsidR="00162C62" w:rsidRPr="00162C62" w:rsidRDefault="00162C62" w:rsidP="00162C62">
      <w:pPr>
        <w:rPr>
          <w:szCs w:val="22"/>
          <w:lang w:val="en-US"/>
        </w:rPr>
      </w:pPr>
      <w:r w:rsidRPr="00162C62">
        <w:rPr>
          <w:lang w:val="en-US" w:eastAsia="zh-CN"/>
        </w:rPr>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72B12C85" w14:textId="77777777" w:rsidR="00157E4F" w:rsidRDefault="00157E4F" w:rsidP="00157E4F">
      <w:pPr>
        <w:pStyle w:val="Heading3"/>
        <w:rPr>
          <w:rFonts w:eastAsia="Malgun Gothic"/>
        </w:rPr>
      </w:pPr>
      <w:bookmarkStart w:id="417" w:name="_Toc11352104"/>
      <w:bookmarkStart w:id="418" w:name="_Toc20317994"/>
      <w:bookmarkStart w:id="419" w:name="_Toc27299892"/>
      <w:bookmarkStart w:id="420" w:name="_Toc29673159"/>
      <w:bookmarkStart w:id="421" w:name="_Toc29673300"/>
      <w:bookmarkStart w:id="422" w:name="_Toc29674293"/>
      <w:bookmarkStart w:id="423" w:name="_Toc36645523"/>
      <w:bookmarkStart w:id="424" w:name="_Toc45810568"/>
      <w:bookmarkStart w:id="425" w:name="_Toc192172881"/>
      <w:bookmarkEnd w:id="396"/>
      <w:bookmarkEnd w:id="412"/>
      <w:r w:rsidRPr="00461D6C">
        <w:rPr>
          <w:rFonts w:eastAsia="Malgun Gothic"/>
        </w:rPr>
        <w:t>5.1.7</w:t>
      </w:r>
      <w:r w:rsidRPr="00461D6C">
        <w:rPr>
          <w:rFonts w:eastAsia="Malgun Gothic"/>
        </w:rPr>
        <w:tab/>
        <w:t>Code block group based PDSCH transmission</w:t>
      </w:r>
      <w:bookmarkEnd w:id="417"/>
      <w:bookmarkEnd w:id="418"/>
      <w:bookmarkEnd w:id="419"/>
      <w:bookmarkEnd w:id="420"/>
      <w:bookmarkEnd w:id="421"/>
      <w:bookmarkEnd w:id="422"/>
      <w:bookmarkEnd w:id="423"/>
      <w:bookmarkEnd w:id="424"/>
      <w:bookmarkEnd w:id="425"/>
    </w:p>
    <w:p w14:paraId="3A1F4901" w14:textId="11CBC561" w:rsidR="00D132DC" w:rsidRPr="00D132DC" w:rsidRDefault="00D132DC" w:rsidP="00D132DC">
      <w:pPr>
        <w:rPr>
          <w:lang w:val="x-none"/>
        </w:rPr>
      </w:pPr>
      <w:r w:rsidRPr="009424EE">
        <w:t xml:space="preserve">If a UE is configured to receive code block group (CBG) based transmissions by receiving the higher layer parameter </w:t>
      </w:r>
      <w:r w:rsidRPr="003738F1">
        <w:rPr>
          <w:i/>
        </w:rPr>
        <w:t>PDSCH-CodeBlockGroupTransmission</w:t>
      </w:r>
      <w:r>
        <w:rPr>
          <w:rStyle w:val="cf01"/>
        </w:rPr>
        <w:t xml:space="preserve"> </w:t>
      </w:r>
      <w:r w:rsidRPr="009424EE">
        <w:t xml:space="preserve">in </w:t>
      </w:r>
      <w:r w:rsidRPr="009424EE">
        <w:rPr>
          <w:i/>
        </w:rPr>
        <w:t>P</w:t>
      </w:r>
      <w:r w:rsidRPr="009424EE">
        <w:rPr>
          <w:i/>
          <w:lang w:val="en-US"/>
        </w:rPr>
        <w:t>D</w:t>
      </w:r>
      <w:r w:rsidRPr="009424EE">
        <w:rPr>
          <w:i/>
        </w:rPr>
        <w:t>SCH-ServingCellConfig</w:t>
      </w:r>
      <w:r w:rsidRPr="009424EE">
        <w:rPr>
          <w:i/>
          <w:lang w:val="en-US"/>
        </w:rPr>
        <w:t xml:space="preserve"> </w:t>
      </w:r>
      <w:r w:rsidRPr="009424EE">
        <w:rPr>
          <w:iCs/>
          <w:lang w:eastAsia="en-GB"/>
        </w:rPr>
        <w:t>on a serving cell in a PUCCH group</w:t>
      </w:r>
      <w:r w:rsidRPr="009424EE">
        <w:t xml:space="preserve">, the UE does not expect to be configured with higher layer parameter </w:t>
      </w:r>
      <w:r w:rsidRPr="009424EE">
        <w:rPr>
          <w:i/>
          <w:iCs/>
        </w:rPr>
        <w:t>ScheduledCell-ListDCI-1-3</w:t>
      </w:r>
      <w:r w:rsidRPr="009424EE">
        <w:t xml:space="preserve"> on any serving cell within the PUCCH group.</w:t>
      </w:r>
    </w:p>
    <w:p w14:paraId="1205EC52" w14:textId="77777777" w:rsidR="00157E4F" w:rsidRDefault="00157E4F" w:rsidP="00157E4F">
      <w:pPr>
        <w:pStyle w:val="Heading4"/>
        <w:rPr>
          <w:rFonts w:eastAsia="Malgun Gothic"/>
        </w:rPr>
      </w:pPr>
      <w:bookmarkStart w:id="426" w:name="_Toc11352105"/>
      <w:bookmarkStart w:id="427" w:name="_Toc20317995"/>
      <w:bookmarkStart w:id="428" w:name="_Toc27299893"/>
      <w:bookmarkStart w:id="429" w:name="_Toc29673160"/>
      <w:bookmarkStart w:id="430" w:name="_Toc29673301"/>
      <w:bookmarkStart w:id="431" w:name="_Toc29674294"/>
      <w:bookmarkStart w:id="432" w:name="_Toc36645524"/>
      <w:bookmarkStart w:id="433" w:name="_Toc45810569"/>
      <w:bookmarkStart w:id="434" w:name="_Toc192172882"/>
      <w:r w:rsidRPr="00461D6C">
        <w:rPr>
          <w:rFonts w:eastAsia="Malgun Gothic"/>
        </w:rPr>
        <w:t>5.1.7.1</w:t>
      </w:r>
      <w:r w:rsidRPr="00461D6C">
        <w:rPr>
          <w:rFonts w:eastAsia="Malgun Gothic"/>
        </w:rPr>
        <w:tab/>
        <w:t>UE procedure for grouping of code blocks to code block groups</w:t>
      </w:r>
      <w:bookmarkEnd w:id="426"/>
      <w:bookmarkEnd w:id="427"/>
      <w:bookmarkEnd w:id="428"/>
      <w:bookmarkEnd w:id="429"/>
      <w:bookmarkEnd w:id="430"/>
      <w:bookmarkEnd w:id="431"/>
      <w:bookmarkEnd w:id="432"/>
      <w:bookmarkEnd w:id="433"/>
      <w:bookmarkEnd w:id="434"/>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8" type="#_x0000_t75" style="width:64.5pt;height:14.25pt" o:ole="">
            <v:imagedata r:id="rId276" o:title=""/>
          </v:shape>
          <o:OLEObject Type="Embed" ProgID="Equation.3" ShapeID="_x0000_i1188" DrawAspect="Content" ObjectID="_1802787870" r:id="rId277"/>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9" type="#_x0000_t75" style="width:1in;height:14.25pt" o:ole="">
            <v:imagedata r:id="rId278" o:title=""/>
          </v:shape>
          <o:OLEObject Type="Embed" ProgID="Equation.3" ShapeID="_x0000_i1189" DrawAspect="Content" ObjectID="_1802787871" r:id="rId279"/>
        </w:object>
      </w:r>
      <w:r>
        <w:rPr>
          <w:rFonts w:eastAsia="Malgun Gothic"/>
        </w:rPr>
        <w:t xml:space="preserve">, </w:t>
      </w:r>
      <w:r w:rsidRPr="003756D9">
        <w:rPr>
          <w:rFonts w:eastAsia="Malgun Gothic"/>
          <w:position w:val="-26"/>
        </w:rPr>
        <w:object w:dxaOrig="940" w:dyaOrig="620" w14:anchorId="4167260E">
          <v:shape id="_x0000_i1190" type="#_x0000_t75" style="width:50.25pt;height:28.5pt" o:ole="">
            <v:imagedata r:id="rId280" o:title=""/>
          </v:shape>
          <o:OLEObject Type="Embed" ProgID="Equation.3" ShapeID="_x0000_i1190" DrawAspect="Content" ObjectID="_1802787872" r:id="rId281"/>
        </w:object>
      </w:r>
      <w:r>
        <w:rPr>
          <w:rFonts w:eastAsia="Malgun Gothic"/>
        </w:rPr>
        <w:t xml:space="preserve">, and </w:t>
      </w:r>
      <w:r w:rsidRPr="003756D9">
        <w:rPr>
          <w:rFonts w:eastAsia="Malgun Gothic"/>
          <w:position w:val="-26"/>
        </w:rPr>
        <w:object w:dxaOrig="960" w:dyaOrig="620" w14:anchorId="2D2BB58A">
          <v:shape id="_x0000_i1191" type="#_x0000_t75" style="width:50.25pt;height:28.5pt" o:ole="">
            <v:imagedata r:id="rId282" o:title=""/>
          </v:shape>
          <o:OLEObject Type="Embed" ProgID="Equation.3" ShapeID="_x0000_i1191" DrawAspect="Content" ObjectID="_1802787873" r:id="rId283"/>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2" type="#_x0000_t75" style="width:36.75pt;height:14.25pt" o:ole="">
            <v:imagedata r:id="rId284" o:title=""/>
          </v:shape>
          <o:OLEObject Type="Embed" ProgID="Equation.3" ShapeID="_x0000_i1192" DrawAspect="Content" ObjectID="_1802787874" r:id="rId285"/>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3" type="#_x0000_t75" style="width:1in;height:14.25pt" o:ole="">
            <v:imagedata r:id="rId286" o:title=""/>
          </v:shape>
          <o:OLEObject Type="Embed" ProgID="Equation.3" ShapeID="_x0000_i1193" DrawAspect="Content" ObjectID="_1802787875" r:id="rId287"/>
        </w:object>
      </w:r>
      <w:r>
        <w:rPr>
          <w:rFonts w:eastAsia="Malgun Gothic"/>
        </w:rPr>
        <w:t xml:space="preserve">, consists of code blocks with indices </w:t>
      </w:r>
      <w:r w:rsidRPr="003756D9">
        <w:rPr>
          <w:rFonts w:eastAsia="Malgun Gothic"/>
          <w:position w:val="-10"/>
        </w:rPr>
        <w:object w:dxaOrig="2220" w:dyaOrig="300" w14:anchorId="10C8896A">
          <v:shape id="_x0000_i1194" type="#_x0000_t75" style="width:116.25pt;height:14.25pt" o:ole="">
            <v:imagedata r:id="rId288" o:title=""/>
          </v:shape>
          <o:OLEObject Type="Embed" ProgID="Equation.3" ShapeID="_x0000_i1194" DrawAspect="Content" ObjectID="_1802787876" r:id="rId289"/>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5" type="#_x0000_t75" style="width:100.5pt;height:14.25pt" o:ole="">
            <v:imagedata r:id="rId290" o:title=""/>
          </v:shape>
          <o:OLEObject Type="Embed" ProgID="Equation.3" ShapeID="_x0000_i1195" DrawAspect="Content" ObjectID="_1802787877" r:id="rId291"/>
        </w:object>
      </w:r>
      <w:r>
        <w:rPr>
          <w:rFonts w:eastAsia="Malgun Gothic"/>
        </w:rPr>
        <w:t xml:space="preserve">, consists of code blocks with indices </w:t>
      </w:r>
      <w:r w:rsidRPr="003756D9">
        <w:rPr>
          <w:rFonts w:eastAsia="Malgun Gothic"/>
          <w:position w:val="-10"/>
        </w:rPr>
        <w:object w:dxaOrig="3640" w:dyaOrig="300" w14:anchorId="23A31EC9">
          <v:shape id="_x0000_i1196" type="#_x0000_t75" style="width:180pt;height:14.25pt" o:ole="">
            <v:imagedata r:id="rId292" o:title=""/>
          </v:shape>
          <o:OLEObject Type="Embed" ProgID="Equation.3" ShapeID="_x0000_i1196" DrawAspect="Content" ObjectID="_1802787878" r:id="rId293"/>
        </w:object>
      </w:r>
      <w:r>
        <w:rPr>
          <w:rFonts w:eastAsia="Malgun Gothic"/>
        </w:rPr>
        <w:t>.</w:t>
      </w:r>
    </w:p>
    <w:p w14:paraId="626445D8" w14:textId="77777777" w:rsidR="00157E4F" w:rsidRPr="00461D6C" w:rsidRDefault="00157E4F" w:rsidP="00157E4F">
      <w:pPr>
        <w:pStyle w:val="Heading4"/>
        <w:rPr>
          <w:rFonts w:eastAsia="Malgun Gothic"/>
        </w:rPr>
      </w:pPr>
      <w:bookmarkStart w:id="435" w:name="_Toc11352106"/>
      <w:bookmarkStart w:id="436" w:name="_Toc20317996"/>
      <w:bookmarkStart w:id="437" w:name="_Toc27299894"/>
      <w:bookmarkStart w:id="438" w:name="_Toc29673161"/>
      <w:bookmarkStart w:id="439" w:name="_Toc29673302"/>
      <w:bookmarkStart w:id="440" w:name="_Toc29674295"/>
      <w:bookmarkStart w:id="441" w:name="_Toc36645525"/>
      <w:bookmarkStart w:id="442" w:name="_Toc45810570"/>
      <w:bookmarkStart w:id="443" w:name="_Toc192172883"/>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35"/>
      <w:bookmarkEnd w:id="436"/>
      <w:bookmarkEnd w:id="437"/>
      <w:bookmarkEnd w:id="438"/>
      <w:bookmarkEnd w:id="439"/>
      <w:bookmarkEnd w:id="440"/>
      <w:bookmarkEnd w:id="441"/>
      <w:bookmarkEnd w:id="442"/>
      <w:bookmarkEnd w:id="443"/>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44" w:name="_Hlk493884850"/>
      <w:r w:rsidR="00961AC5" w:rsidRPr="0030297F">
        <w:rPr>
          <w:i/>
          <w:iCs/>
          <w:lang w:eastAsia="zh-CN"/>
        </w:rPr>
        <w:t>PDSCH-CodeBlockGroupTransmission</w:t>
      </w:r>
      <w:bookmarkEnd w:id="444"/>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45" w:name="_Toc11352107"/>
      <w:bookmarkStart w:id="446" w:name="_Toc20317997"/>
      <w:bookmarkStart w:id="447" w:name="_Toc27299895"/>
      <w:bookmarkStart w:id="448" w:name="_Toc29673162"/>
      <w:bookmarkStart w:id="449" w:name="_Toc29673303"/>
      <w:bookmarkStart w:id="450" w:name="_Toc29674296"/>
      <w:bookmarkStart w:id="451" w:name="_Toc36645526"/>
      <w:bookmarkStart w:id="452" w:name="_Toc45810571"/>
      <w:bookmarkStart w:id="453" w:name="_Toc192172884"/>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45"/>
      <w:bookmarkEnd w:id="446"/>
      <w:bookmarkEnd w:id="447"/>
      <w:bookmarkEnd w:id="448"/>
      <w:bookmarkEnd w:id="449"/>
      <w:bookmarkEnd w:id="450"/>
      <w:bookmarkEnd w:id="451"/>
      <w:bookmarkEnd w:id="452"/>
      <w:bookmarkEnd w:id="453"/>
    </w:p>
    <w:p w14:paraId="7FF98367" w14:textId="77777777" w:rsidR="004858AB" w:rsidRPr="0048482F" w:rsidRDefault="004858AB" w:rsidP="005B7929">
      <w:pPr>
        <w:pStyle w:val="Heading3"/>
        <w:rPr>
          <w:color w:val="000000"/>
          <w:lang w:val="en-US"/>
        </w:rPr>
      </w:pPr>
      <w:bookmarkStart w:id="454" w:name="_Toc11352108"/>
      <w:bookmarkStart w:id="455" w:name="_Toc20317998"/>
      <w:bookmarkStart w:id="456" w:name="_Toc27299896"/>
      <w:bookmarkStart w:id="457" w:name="_Toc29673163"/>
      <w:bookmarkStart w:id="458" w:name="_Toc29673304"/>
      <w:bookmarkStart w:id="459" w:name="_Toc29674297"/>
      <w:bookmarkStart w:id="460" w:name="_Toc36645527"/>
      <w:bookmarkStart w:id="461" w:name="_Toc45810572"/>
      <w:bookmarkStart w:id="462" w:name="_Toc192172885"/>
      <w:r w:rsidRPr="0048482F">
        <w:rPr>
          <w:color w:val="000000"/>
          <w:lang w:val="en-US"/>
        </w:rPr>
        <w:t>5.2.1</w:t>
      </w:r>
      <w:r w:rsidRPr="0048482F">
        <w:rPr>
          <w:color w:val="000000"/>
          <w:lang w:val="en-US"/>
        </w:rPr>
        <w:tab/>
        <w:t>Channel state information framework</w:t>
      </w:r>
      <w:bookmarkEnd w:id="454"/>
      <w:bookmarkEnd w:id="455"/>
      <w:bookmarkEnd w:id="456"/>
      <w:bookmarkEnd w:id="457"/>
      <w:bookmarkEnd w:id="458"/>
      <w:bookmarkEnd w:id="459"/>
      <w:bookmarkEnd w:id="460"/>
      <w:bookmarkEnd w:id="461"/>
      <w:bookmarkEnd w:id="462"/>
    </w:p>
    <w:p w14:paraId="3178E782" w14:textId="54CA9591" w:rsidR="00143151" w:rsidRPr="00C104EC" w:rsidRDefault="00143151" w:rsidP="00143151">
      <w:bookmarkStart w:id="463"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r w:rsidR="00D132DC">
        <w:t xml:space="preserve"> The procedures on aperiodic CSI reporting described in this clause assume that the CSI reporting is triggered by DCI format 0_1, but they equally apply to CSI reporting triggered by DCI format 0_3.</w:t>
      </w:r>
    </w:p>
    <w:p w14:paraId="2233043A" w14:textId="141321E8"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E1249">
        <w:rPr>
          <w:color w:val="000000"/>
          <w:lang w:val="en-US"/>
        </w:rPr>
        <w:t>,</w:t>
      </w:r>
      <w:r w:rsidR="00D07916">
        <w:rPr>
          <w:color w:val="000000"/>
        </w:rPr>
        <w:t xml:space="preserve"> CapabilityIndex</w:t>
      </w:r>
      <w:r w:rsidR="00DE1249" w:rsidRPr="00576378">
        <w:rPr>
          <w:color w:val="000000"/>
        </w:rPr>
        <w:t xml:space="preserve"> or time-domain channel properties (TDCP)</w:t>
      </w:r>
      <w:r w:rsidR="00E14AC5" w:rsidRPr="0048482F">
        <w:rPr>
          <w:color w:val="000000"/>
          <w:lang w:val="en-US"/>
        </w:rPr>
        <w:t>.</w:t>
      </w:r>
    </w:p>
    <w:bookmarkEnd w:id="463"/>
    <w:p w14:paraId="1DD7D9C0" w14:textId="68248ADC"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CapabilityIndex</w:t>
      </w:r>
      <w:r w:rsidR="00DE1249" w:rsidRPr="00576378">
        <w:rPr>
          <w:color w:val="000000"/>
        </w:rPr>
        <w:t>, TDCP</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w:t>
      </w:r>
      <w:r w:rsidR="00556AF4">
        <w:rPr>
          <w:color w:val="000000"/>
          <w:lang w:val="en-US"/>
        </w:rPr>
        <w:t xml:space="preserve"> </w:t>
      </w:r>
      <w:r w:rsidR="00556AF4" w:rsidRPr="00EF1DD2">
        <w:rPr>
          <w:color w:val="000000"/>
          <w:lang w:val="en-US"/>
        </w:rPr>
        <w:t xml:space="preserve">and/or </w:t>
      </w:r>
      <w:r w:rsidR="00556AF4" w:rsidRPr="00EF1DD2">
        <w:rPr>
          <w:rFonts w:hint="eastAsia"/>
          <w:color w:val="000000"/>
          <w:lang w:val="en-US"/>
        </w:rPr>
        <w:t>X</w:t>
      </w:r>
      <w:r w:rsidR="00556AF4" w:rsidRPr="00EF1DD2">
        <w:rPr>
          <w:rFonts w:hint="eastAsia"/>
          <w:color w:val="000000"/>
          <w:lang w:val="en-US"/>
        </w:rPr>
        <w:t>≥</w:t>
      </w:r>
      <w:r w:rsidR="00556AF4" w:rsidRPr="00EF1DD2">
        <w:rPr>
          <w:rFonts w:hint="eastAsia"/>
          <w:color w:val="000000"/>
          <w:lang w:val="en-US"/>
        </w:rPr>
        <w:t xml:space="preserve">1 </w:t>
      </w:r>
      <w:r w:rsidR="00C86ED1" w:rsidRPr="00732D0E">
        <w:rPr>
          <w:i/>
          <w:iCs/>
          <w:color w:val="000000"/>
          <w:lang w:val="en-US"/>
        </w:rPr>
        <w:t>ltm-CSI-ReportConfig</w:t>
      </w:r>
      <w:r w:rsidR="00556AF4" w:rsidRPr="00EF1DD2">
        <w:rPr>
          <w:rFonts w:hint="eastAsia"/>
          <w:color w:val="000000"/>
          <w:lang w:val="en-US"/>
        </w:rPr>
        <w:t xml:space="preserve"> Reporting Settings</w:t>
      </w:r>
      <w:r w:rsidRPr="0048482F">
        <w:rPr>
          <w:color w:val="000000"/>
          <w:lang w:val="en-US"/>
        </w:rPr>
        <w:t xml:space="preserve">, M≥1 </w:t>
      </w:r>
      <w:r w:rsidRPr="00F5272F">
        <w:rPr>
          <w:i/>
          <w:color w:val="000000"/>
          <w:lang w:val="en-US"/>
        </w:rPr>
        <w:t>CSI-</w:t>
      </w:r>
      <w:r w:rsidRPr="0048482F">
        <w:rPr>
          <w:i/>
          <w:color w:val="000000"/>
          <w:lang w:val="en-US"/>
        </w:rPr>
        <w:t>ResourceConfig</w:t>
      </w:r>
      <w:r w:rsidRPr="0048482F">
        <w:rPr>
          <w:color w:val="000000"/>
          <w:lang w:val="en-US"/>
        </w:rPr>
        <w:t xml:space="preserve"> Resource Settings</w:t>
      </w:r>
      <w:r w:rsidR="00556AF4">
        <w:rPr>
          <w:color w:val="000000"/>
          <w:lang w:val="en-US"/>
        </w:rPr>
        <w:t xml:space="preserve"> </w:t>
      </w:r>
      <w:r w:rsidR="00556AF4" w:rsidRPr="00EF1DD2">
        <w:rPr>
          <w:color w:val="000000"/>
          <w:lang w:val="en-US"/>
        </w:rPr>
        <w:t>and/or Y</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i/>
          <w:iCs/>
        </w:rPr>
        <w:t>LTM-CSI-ResourceConfig</w:t>
      </w:r>
      <w:r w:rsidR="00556AF4" w:rsidRPr="00EF1DD2">
        <w:t xml:space="preserve"> Resource Settings</w:t>
      </w:r>
      <w:r w:rsidRPr="0048482F">
        <w:rPr>
          <w:color w:val="000000"/>
          <w:lang w:val="en-US"/>
        </w:rPr>
        <w:t xml:space="preserve">,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w:t>
      </w:r>
      <w:r w:rsidR="00556AF4" w:rsidRPr="00EF1DD2">
        <w:rPr>
          <w:color w:val="000000"/>
          <w:lang w:val="en-US"/>
        </w:rPr>
        <w:t xml:space="preserve">or </w:t>
      </w:r>
      <w:r w:rsidR="00556AF4" w:rsidRPr="00EF1DD2">
        <w:rPr>
          <w:i/>
          <w:iCs/>
        </w:rPr>
        <w:t xml:space="preserve">LTM-CSI-ReportConfigs </w:t>
      </w:r>
      <w:r w:rsidR="00E37373">
        <w:rPr>
          <w:color w:val="000000"/>
          <w:lang w:val="en-US"/>
        </w:rPr>
        <w:t>indicating the Resource Set IDs for channel and optionally for interference</w:t>
      </w:r>
      <w:r w:rsidR="00556AF4">
        <w:rPr>
          <w:color w:val="000000"/>
          <w:lang w:val="en-US"/>
        </w:rPr>
        <w:t xml:space="preserve"> </w:t>
      </w:r>
      <w:r w:rsidR="00556AF4" w:rsidRPr="00EF1DD2">
        <w:rPr>
          <w:color w:val="000000"/>
          <w:lang w:val="en-US"/>
        </w:rPr>
        <w:t xml:space="preserve">where a Resource Set for interference can only be present for a Report Setting given by a </w:t>
      </w:r>
      <w:r w:rsidR="00556AF4" w:rsidRPr="00EF1DD2">
        <w:rPr>
          <w:i/>
          <w:color w:val="000000"/>
          <w:lang w:val="en-US"/>
        </w:rPr>
        <w:t>CSI-ReportConfig</w:t>
      </w:r>
      <w:r w:rsidR="004638D7">
        <w:rPr>
          <w:color w:val="000000"/>
        </w:rPr>
        <w:t xml:space="preserve"> </w:t>
      </w:r>
      <w:r w:rsidR="004638D7">
        <w:rPr>
          <w:color w:val="000000"/>
          <w:lang w:val="en-US"/>
        </w:rPr>
        <w:t xml:space="preserve">and </w:t>
      </w:r>
      <w:r w:rsidR="004638D7">
        <w:rPr>
          <w:color w:val="000000"/>
        </w:rPr>
        <w:t xml:space="preserve">a trigger state </w:t>
      </w:r>
      <w:r w:rsidR="004638D7">
        <w:rPr>
          <w:color w:val="000000"/>
          <w:lang w:val="en-US"/>
        </w:rPr>
        <w:t xml:space="preserve">additionally </w:t>
      </w:r>
      <w:r w:rsidR="004638D7">
        <w:rPr>
          <w:color w:val="000000"/>
        </w:rPr>
        <w:t xml:space="preserve">contains </w:t>
      </w:r>
      <w:r w:rsidR="004638D7">
        <w:rPr>
          <w:color w:val="000000"/>
          <w:lang w:val="en-US"/>
        </w:rPr>
        <w:t xml:space="preserve">one or more </w:t>
      </w:r>
      <w:r w:rsidR="00C86ED1" w:rsidRPr="008D6F41">
        <w:rPr>
          <w:i/>
        </w:rPr>
        <w:t>reportSubConfigId</w:t>
      </w:r>
      <w:r w:rsidR="004638D7">
        <w:rPr>
          <w:color w:val="000000"/>
          <w:lang w:val="en-US"/>
        </w:rPr>
        <w:t xml:space="preserve"> </w:t>
      </w:r>
      <w:r w:rsidR="004638D7">
        <w:rPr>
          <w:color w:val="000000"/>
        </w:rPr>
        <w:t>if the associated</w:t>
      </w:r>
      <w:r w:rsidR="004638D7">
        <w:rPr>
          <w:color w:val="000000"/>
          <w:lang w:val="en-US"/>
        </w:rPr>
        <w:t xml:space="preserve"> </w:t>
      </w:r>
      <w:r w:rsidR="004638D7" w:rsidRPr="00BC1DC4">
        <w:rPr>
          <w:i/>
          <w:iCs/>
          <w:color w:val="000000"/>
          <w:lang w:val="en-US"/>
        </w:rPr>
        <w:t>CSI-ReportConfig</w:t>
      </w:r>
      <w:r w:rsidR="004638D7">
        <w:rPr>
          <w:color w:val="000000"/>
          <w:lang w:val="en-US"/>
        </w:rPr>
        <w:t xml:space="preserve"> </w:t>
      </w:r>
      <w:r w:rsidR="004638D7">
        <w:rPr>
          <w:color w:val="000000"/>
        </w:rPr>
        <w:t>configured with a list of</w:t>
      </w:r>
      <w:r w:rsidR="004638D7">
        <w:rPr>
          <w:color w:val="000000"/>
          <w:lang w:val="en-US"/>
        </w:rPr>
        <w:t xml:space="preserve"> sub-configurations, as described in Clause 5.2.1.1</w:t>
      </w:r>
      <w:r w:rsidR="00E37373">
        <w:rPr>
          <w:color w:val="000000"/>
          <w:lang w:val="en-US"/>
        </w:rPr>
        <w:t>.</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00556AF4" w:rsidRPr="00556AF4">
        <w:rPr>
          <w:iCs/>
          <w:color w:val="000000"/>
        </w:rPr>
        <w:t xml:space="preserve"> </w:t>
      </w:r>
      <w:r w:rsidR="00556AF4" w:rsidRPr="00556AF4">
        <w:rPr>
          <w:iCs/>
          <w:color w:val="000000"/>
          <w:lang w:val="en-US"/>
        </w:rPr>
        <w:t xml:space="preserve">or </w:t>
      </w:r>
      <w:r w:rsidR="00556AF4" w:rsidRPr="00EF1DD2">
        <w:rPr>
          <w:i/>
          <w:iCs/>
        </w:rPr>
        <w:t>LTM-CSI-ReportConfig</w:t>
      </w:r>
      <w:r w:rsidR="004638D7">
        <w:t xml:space="preserve">, </w:t>
      </w:r>
      <w:r w:rsidR="004638D7" w:rsidRPr="003436C8">
        <w:rPr>
          <w:color w:val="000000"/>
          <w:lang w:val="en-US"/>
        </w:rPr>
        <w:t xml:space="preserve">and </w:t>
      </w:r>
      <w:r w:rsidR="004638D7">
        <w:rPr>
          <w:color w:val="000000"/>
        </w:rPr>
        <w:t xml:space="preserve">a trigger state </w:t>
      </w:r>
      <w:r w:rsidR="004638D7" w:rsidRPr="003436C8">
        <w:rPr>
          <w:color w:val="000000"/>
          <w:lang w:val="en-US"/>
        </w:rPr>
        <w:t xml:space="preserve">additionally </w:t>
      </w:r>
      <w:r w:rsidR="004638D7">
        <w:rPr>
          <w:color w:val="000000"/>
        </w:rPr>
        <w:t xml:space="preserve">contain </w:t>
      </w:r>
      <w:r w:rsidR="004638D7" w:rsidRPr="003436C8">
        <w:rPr>
          <w:color w:val="000000"/>
          <w:lang w:val="en-US"/>
        </w:rPr>
        <w:t xml:space="preserve">one or more </w:t>
      </w:r>
      <w:r w:rsidR="00C86ED1" w:rsidRPr="008D6F41">
        <w:rPr>
          <w:i/>
        </w:rPr>
        <w:t>reportSubConfigId</w:t>
      </w:r>
      <w:r w:rsidR="004638D7" w:rsidRPr="003436C8">
        <w:rPr>
          <w:color w:val="000000"/>
          <w:lang w:val="en-US"/>
        </w:rPr>
        <w:t xml:space="preserve"> </w:t>
      </w:r>
      <w:r w:rsidR="004638D7">
        <w:rPr>
          <w:color w:val="000000"/>
        </w:rPr>
        <w:t>if</w:t>
      </w:r>
      <w:r w:rsidR="004638D7" w:rsidRPr="003436C8">
        <w:rPr>
          <w:color w:val="000000"/>
          <w:lang w:val="en-US"/>
        </w:rPr>
        <w:t xml:space="preserve"> the associated CSI-ReportConfig </w:t>
      </w:r>
      <w:r w:rsidR="004638D7">
        <w:rPr>
          <w:color w:val="000000"/>
        </w:rPr>
        <w:t xml:space="preserve">is configured with a list of </w:t>
      </w:r>
      <w:r w:rsidR="004638D7" w:rsidRPr="003436C8">
        <w:rPr>
          <w:color w:val="000000"/>
          <w:lang w:val="en-US"/>
        </w:rPr>
        <w:t>sub-configurations, as described in Clause 5.2.1.1</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64" w:name="_Toc11352109"/>
      <w:bookmarkStart w:id="465" w:name="_Toc20317999"/>
      <w:bookmarkStart w:id="466" w:name="_Toc27299897"/>
      <w:bookmarkStart w:id="467" w:name="_Toc29673164"/>
      <w:bookmarkStart w:id="468" w:name="_Toc29673305"/>
      <w:bookmarkStart w:id="469" w:name="_Toc29674298"/>
      <w:bookmarkStart w:id="470" w:name="_Toc36645528"/>
      <w:bookmarkStart w:id="471" w:name="_Toc45810573"/>
      <w:bookmarkStart w:id="472" w:name="_Toc192172886"/>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64"/>
      <w:bookmarkEnd w:id="465"/>
      <w:bookmarkEnd w:id="466"/>
      <w:bookmarkEnd w:id="467"/>
      <w:bookmarkEnd w:id="468"/>
      <w:bookmarkEnd w:id="469"/>
      <w:bookmarkEnd w:id="470"/>
      <w:bookmarkEnd w:id="471"/>
      <w:bookmarkEnd w:id="472"/>
    </w:p>
    <w:p w14:paraId="4C21F81B" w14:textId="3689E404"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CRI, SSBRI (SSB Resource Indicator)</w:t>
      </w:r>
      <w:r w:rsidR="00DE1249">
        <w:rPr>
          <w:color w:val="000000"/>
          <w:lang w:val="en-US"/>
        </w:rPr>
        <w:t>,</w:t>
      </w:r>
      <w:r w:rsidR="00D07916">
        <w:rPr>
          <w:color w:val="000000"/>
        </w:rPr>
        <w:t xml:space="preserve"> CapabilityIndex</w:t>
      </w:r>
      <w:r w:rsidR="00DE1249" w:rsidRPr="00576378">
        <w:rPr>
          <w:color w:val="000000"/>
        </w:rPr>
        <w:t xml:space="preserve"> and TDCP</w:t>
      </w:r>
      <w:r w:rsidR="00A2195D" w:rsidRPr="0048482F">
        <w:rPr>
          <w:color w:val="000000"/>
          <w:lang w:val="en-US"/>
        </w:rPr>
        <w:t>.</w:t>
      </w:r>
      <w:r w:rsidRPr="0048482F">
        <w:rPr>
          <w:color w:val="000000"/>
          <w:lang w:val="en-US"/>
        </w:rPr>
        <w:t xml:space="preserve"> </w:t>
      </w:r>
    </w:p>
    <w:p w14:paraId="77B6EA9C" w14:textId="3014D86A" w:rsidR="00556AF4" w:rsidRPr="00E440DE" w:rsidRDefault="00556AF4" w:rsidP="00556AF4">
      <w:pPr>
        <w:rPr>
          <w:iCs/>
          <w:color w:val="000000"/>
        </w:rPr>
      </w:pPr>
      <w:r>
        <w:rPr>
          <w:color w:val="000000"/>
          <w:lang w:val="en-US"/>
        </w:rPr>
        <w:t xml:space="preserve">Each Reporting Setting </w:t>
      </w:r>
      <w:r w:rsidR="00C86ED1" w:rsidRPr="00732D0E">
        <w:rPr>
          <w:i/>
          <w:iCs/>
          <w:color w:val="000000"/>
          <w:lang w:val="en-US"/>
        </w:rPr>
        <w:t>ltm-CSI-ReportConfig</w:t>
      </w:r>
      <w:r>
        <w:rPr>
          <w:i/>
          <w:iCs/>
          <w:color w:val="000000"/>
          <w:lang w:val="en-US"/>
        </w:rPr>
        <w:t xml:space="preserve"> </w:t>
      </w:r>
      <w:r>
        <w:rPr>
          <w:color w:val="000000"/>
          <w:lang w:val="en-US"/>
        </w:rPr>
        <w:t xml:space="preserve">is associated with a </w:t>
      </w:r>
      <w:r w:rsidRPr="00A4159E">
        <w:rPr>
          <w:i/>
          <w:iCs/>
          <w:color w:val="000000"/>
          <w:lang w:val="en-US"/>
        </w:rPr>
        <w:t>LTM-CSI-ResourceConfig</w:t>
      </w:r>
      <w:r>
        <w:rPr>
          <w:color w:val="000000"/>
          <w:lang w:val="en-US"/>
        </w:rPr>
        <w:t xml:space="preserve"> for channel measurement and contains the parameters(s) for </w:t>
      </w:r>
      <w:r w:rsidRPr="00EF1DD2">
        <w:rPr>
          <w:color w:val="000000"/>
          <w:lang w:val="en-US"/>
        </w:rPr>
        <w:t>time-domain behavior</w:t>
      </w:r>
      <w:r w:rsidR="002837FC">
        <w:rPr>
          <w:color w:val="000000"/>
          <w:lang w:val="en-US"/>
        </w:rPr>
        <w:t xml:space="preserve"> </w:t>
      </w:r>
      <w:r w:rsidR="002837FC">
        <w:rPr>
          <w:color w:val="000000"/>
        </w:rPr>
        <w:t xml:space="preserve">provided by </w:t>
      </w:r>
      <w:r w:rsidR="002837FC" w:rsidRPr="00535A5D">
        <w:rPr>
          <w:i/>
          <w:iCs/>
          <w:color w:val="000000"/>
        </w:rPr>
        <w:t>ltm-ReportConfigType</w:t>
      </w:r>
      <w:r>
        <w:rPr>
          <w:color w:val="000000"/>
          <w:lang w:val="en-US"/>
        </w:rPr>
        <w:t xml:space="preserve">, </w:t>
      </w:r>
      <w:r>
        <w:rPr>
          <w:color w:val="000000"/>
        </w:rPr>
        <w:t xml:space="preserve">the </w:t>
      </w:r>
      <w:r>
        <w:rPr>
          <w:color w:val="000000"/>
          <w:lang w:val="en-US"/>
        </w:rPr>
        <w:t xml:space="preserve">number of </w:t>
      </w:r>
      <w:r>
        <w:rPr>
          <w:color w:val="000000"/>
        </w:rPr>
        <w:t xml:space="preserve">cells and the number of reference signals per </w:t>
      </w:r>
      <w:r w:rsidR="002837FC">
        <w:rPr>
          <w:color w:val="000000"/>
        </w:rPr>
        <w:t xml:space="preserve">candidate </w:t>
      </w:r>
      <w:r>
        <w:rPr>
          <w:color w:val="000000"/>
        </w:rPr>
        <w:t>cell provided by</w:t>
      </w:r>
      <w:r w:rsidR="00701F91">
        <w:rPr>
          <w:color w:val="000000"/>
        </w:rPr>
        <w:t xml:space="preserve"> </w:t>
      </w:r>
      <w:r w:rsidR="00701F91" w:rsidRPr="00EF1DD2">
        <w:rPr>
          <w:i/>
          <w:lang w:val="en-US"/>
        </w:rPr>
        <w:t>n</w:t>
      </w:r>
      <w:r w:rsidR="00701F91">
        <w:rPr>
          <w:i/>
          <w:lang w:val="en-US"/>
        </w:rPr>
        <w:t>rO</w:t>
      </w:r>
      <w:r w:rsidR="00701F91" w:rsidRPr="00EF1DD2">
        <w:rPr>
          <w:i/>
          <w:lang w:val="en-US"/>
        </w:rPr>
        <w:t>fReportedCells</w:t>
      </w:r>
      <w:r w:rsidR="00701F91">
        <w:rPr>
          <w:i/>
          <w:lang w:val="en-US"/>
        </w:rPr>
        <w:t xml:space="preserve">, </w:t>
      </w:r>
      <w:r w:rsidR="00701F91">
        <w:rPr>
          <w:iCs/>
          <w:lang w:val="en-US"/>
        </w:rPr>
        <w:t xml:space="preserve">and </w:t>
      </w:r>
      <w:r w:rsidR="00701F91" w:rsidRPr="00EF1DD2">
        <w:rPr>
          <w:i/>
          <w:lang w:val="en-US"/>
        </w:rPr>
        <w:t>n</w:t>
      </w:r>
      <w:r w:rsidR="00701F91">
        <w:rPr>
          <w:i/>
          <w:lang w:val="en-US"/>
        </w:rPr>
        <w:t>rO</w:t>
      </w:r>
      <w:r w:rsidR="00701F91" w:rsidRPr="00EF1DD2">
        <w:rPr>
          <w:i/>
          <w:lang w:val="en-US"/>
        </w:rPr>
        <w:t>fReportedRS</w:t>
      </w:r>
      <w:r w:rsidR="00701F91">
        <w:rPr>
          <w:i/>
        </w:rPr>
        <w:t>-</w:t>
      </w:r>
      <w:r w:rsidR="00701F91">
        <w:rPr>
          <w:i/>
          <w:lang w:val="en-US"/>
        </w:rPr>
        <w:t>PerCell</w:t>
      </w:r>
      <w:r>
        <w:rPr>
          <w:iCs/>
        </w:rPr>
        <w:t xml:space="preserve">, respectively, comprising L1 measurement results associated with current SpCell </w:t>
      </w:r>
      <w:r w:rsidR="002837FC">
        <w:rPr>
          <w:iCs/>
        </w:rPr>
        <w:t xml:space="preserve">if </w:t>
      </w:r>
      <w:r w:rsidR="002837FC">
        <w:rPr>
          <w:i/>
        </w:rPr>
        <w:t>s</w:t>
      </w:r>
      <w:r w:rsidR="002837FC" w:rsidRPr="00E440DE">
        <w:rPr>
          <w:i/>
        </w:rPr>
        <w:t>pCellInclusion</w:t>
      </w:r>
      <w:r w:rsidR="002837FC" w:rsidRPr="00535A5D">
        <w:rPr>
          <w:iCs/>
        </w:rPr>
        <w:t xml:space="preserve"> is configured</w:t>
      </w:r>
      <w:r>
        <w:rPr>
          <w:iCs/>
        </w:rPr>
        <w:t>.</w:t>
      </w:r>
    </w:p>
    <w:p w14:paraId="4E3813E7" w14:textId="7BD3E330" w:rsidR="006F3E14" w:rsidRDefault="00157E4F" w:rsidP="00157E4F">
      <w:pPr>
        <w:rPr>
          <w:rFonts w:eastAsia="Microsoft YaHei"/>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w:t>
      </w:r>
      <w:r w:rsidR="00DE1249">
        <w:rPr>
          <w:color w:val="000000"/>
          <w:lang w:val="en-US"/>
        </w:rPr>
        <w:t>,</w:t>
      </w:r>
      <w:r w:rsidR="00611A23">
        <w:rPr>
          <w:color w:val="000000"/>
        </w:rPr>
        <w:t xml:space="preserve"> CapabilityIndex-related</w:t>
      </w:r>
      <w:r w:rsidR="00611A23" w:rsidRPr="0048482F">
        <w:rPr>
          <w:color w:val="000000"/>
          <w:lang w:val="en-US"/>
        </w:rPr>
        <w:t xml:space="preserve"> </w:t>
      </w:r>
      <w:r w:rsidR="00DE1249" w:rsidRPr="00576378">
        <w:rPr>
          <w:color w:val="000000"/>
        </w:rPr>
        <w:t>or TDCP-related</w:t>
      </w:r>
      <w:r w:rsidR="00DE1249"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Further Enhanced Type II Port Selection</w:t>
      </w:r>
      <w:r w:rsidR="00DE1249" w:rsidRPr="00576378">
        <w:rPr>
          <w:color w:val="000000"/>
        </w:rPr>
        <w:t>,</w:t>
      </w:r>
      <w:r w:rsidR="00DE1249" w:rsidRPr="00576378">
        <w:t xml:space="preserve"> Enhanced Type II for coherent joint transmission (CJT), Further Enhanced Type II Port Selection for CJT, Enhanced Type II for predicted PMI, or Further Enhanced Type II Port Selection for predicted PMI</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r w:rsidR="00476AF3" w:rsidRPr="0060676D">
        <w:rPr>
          <w:rFonts w:eastAsia="Microsoft YaHei"/>
          <w:i/>
          <w:iCs/>
        </w:rPr>
        <w:t>reportConfigType</w:t>
      </w:r>
      <w:r w:rsidR="00476AF3" w:rsidRPr="009E352F">
        <w:rPr>
          <w:rFonts w:eastAsia="Microsoft YaHei"/>
        </w:rPr>
        <w:t xml:space="preserve"> is set to </w:t>
      </w:r>
      <w:r w:rsidR="00A35F81">
        <w:rPr>
          <w:rFonts w:eastAsia="Microsoft YaHei"/>
        </w:rPr>
        <w:t>'</w:t>
      </w:r>
      <w:r w:rsidR="00476AF3" w:rsidRPr="009E352F">
        <w:rPr>
          <w:rFonts w:eastAsia="Microsoft YaHei"/>
        </w:rPr>
        <w:t>aperiodic</w:t>
      </w:r>
      <w:r w:rsidR="00A35F81">
        <w:rPr>
          <w:rFonts w:eastAsia="Microsoft YaHei"/>
        </w:rPr>
        <w:t>'</w:t>
      </w:r>
      <w:r w:rsidR="00476AF3" w:rsidRPr="009E352F">
        <w:rPr>
          <w:rFonts w:eastAsia="Microsoft YaHei"/>
        </w:rPr>
        <w:t>.</w:t>
      </w:r>
      <w:r w:rsidR="004638D7">
        <w:rPr>
          <w:rFonts w:eastAsia="Microsoft YaHei"/>
        </w:rPr>
        <w:t xml:space="preserve"> </w:t>
      </w:r>
      <w:bookmarkStart w:id="473" w:name="_Hlk144373001"/>
      <w:r w:rsidR="004638D7">
        <w:rPr>
          <w:rFonts w:eastAsia="Microsoft YaHei"/>
          <w:lang w:val="en-US"/>
        </w:rPr>
        <w:t>A</w:t>
      </w:r>
      <w:r w:rsidR="004638D7" w:rsidRPr="0009057F">
        <w:rPr>
          <w:rFonts w:eastAsia="Microsoft YaHei"/>
          <w:lang w:val="en-US"/>
        </w:rPr>
        <w:t xml:space="preserve"> </w:t>
      </w:r>
      <w:r w:rsidR="004638D7" w:rsidRPr="0009057F">
        <w:rPr>
          <w:rFonts w:eastAsia="Microsoft YaHei"/>
          <w:i/>
          <w:lang w:val="en-US"/>
        </w:rPr>
        <w:t>CSI-ReportConfig</w:t>
      </w:r>
      <w:r w:rsidR="004638D7" w:rsidRPr="0009057F">
        <w:rPr>
          <w:rFonts w:eastAsia="Microsoft YaHei"/>
          <w:lang w:val="en-US"/>
        </w:rPr>
        <w:t xml:space="preserve"> can contain</w:t>
      </w:r>
      <w:r w:rsidR="004638D7">
        <w:rPr>
          <w:rFonts w:eastAsia="Microsoft YaHei"/>
          <w:lang w:val="en-US"/>
        </w:rPr>
        <w:t xml:space="preserve"> a list of sub-configurations, provided by the higher layer parameter </w:t>
      </w:r>
      <w:r w:rsidR="003E029A" w:rsidRPr="00820FBE">
        <w:rPr>
          <w:i/>
          <w:iCs/>
        </w:rPr>
        <w:t>csi-ReportSubConfigToAddModList</w:t>
      </w:r>
      <w:r w:rsidR="004638D7" w:rsidRPr="00DA3F81">
        <w:rPr>
          <w:rFonts w:eastAsia="Microsoft YaHei"/>
          <w:i/>
          <w:iCs/>
          <w:lang w:val="en-US"/>
        </w:rPr>
        <w:t xml:space="preserve">, </w:t>
      </w:r>
      <w:r w:rsidR="004638D7">
        <w:rPr>
          <w:rFonts w:eastAsia="Microsoft YaHei"/>
          <w:lang w:val="en-US"/>
        </w:rPr>
        <w:t xml:space="preserve">where each sub-configuration is identified by </w:t>
      </w:r>
      <w:r w:rsidR="00C86ED1" w:rsidRPr="008D6F41">
        <w:rPr>
          <w:i/>
          <w:iCs/>
        </w:rPr>
        <w:t>reportSubConfigId</w:t>
      </w:r>
      <w:r w:rsidR="004638D7">
        <w:rPr>
          <w:rFonts w:eastAsia="Microsoft YaHei"/>
        </w:rPr>
        <w:t xml:space="preserve"> and</w:t>
      </w:r>
      <w:bookmarkStart w:id="474" w:name="_Hlk136520207"/>
      <w:r w:rsidR="004638D7">
        <w:rPr>
          <w:rFonts w:eastAsia="Microsoft YaHei"/>
        </w:rPr>
        <w:t xml:space="preserve"> </w:t>
      </w:r>
      <w:r w:rsidR="003E029A" w:rsidRPr="005B2058">
        <w:rPr>
          <w:rFonts w:eastAsia="Microsoft YaHei" w:hint="eastAsia"/>
          <w:lang w:val="en-US" w:eastAsia="zh-CN"/>
        </w:rPr>
        <w:t xml:space="preserve">configured with </w:t>
      </w:r>
      <w:r w:rsidR="003E029A" w:rsidRPr="005B2058">
        <w:rPr>
          <w:rFonts w:eastAsia="Microsoft YaHei" w:hint="eastAsia"/>
          <w:i/>
          <w:iCs/>
          <w:lang w:val="en-US" w:eastAsia="zh-CN"/>
        </w:rPr>
        <w:t>nzp-CSI-RS-ResourceList</w:t>
      </w:r>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4638D7">
        <w:rPr>
          <w:rFonts w:eastAsia="Microsoft YaHei"/>
          <w:lang w:val="en-US"/>
        </w:rPr>
        <w:t xml:space="preserve">corresponds to a list of one or more CSI-RS resources </w:t>
      </w:r>
      <w:bookmarkEnd w:id="474"/>
      <w:r w:rsidR="004638D7">
        <w:rPr>
          <w:rFonts w:eastAsia="Microsoft YaHei"/>
          <w:lang w:val="en-US"/>
        </w:rPr>
        <w:t xml:space="preserve">or </w:t>
      </w:r>
      <w:r w:rsidR="003E029A" w:rsidRPr="005B2058">
        <w:rPr>
          <w:rFonts w:eastAsia="Microsoft YaHei" w:hint="eastAsia"/>
          <w:lang w:val="en-US" w:eastAsia="zh-CN"/>
        </w:rPr>
        <w:t xml:space="preserve">configured with </w:t>
      </w:r>
      <w:r w:rsidR="003E029A" w:rsidRPr="005B2058">
        <w:rPr>
          <w:i/>
          <w:iCs/>
        </w:rPr>
        <w:t>portSubsetIndicator</w:t>
      </w:r>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 xml:space="preserve">corresponds to a CSI-RS antenna port subset, and/or </w:t>
      </w:r>
      <w:r w:rsidR="003E029A" w:rsidRPr="005B2058">
        <w:rPr>
          <w:rFonts w:eastAsia="Microsoft YaHei" w:hint="eastAsia"/>
          <w:lang w:val="en-US" w:eastAsia="zh-CN"/>
        </w:rPr>
        <w:t xml:space="preserve">configured with </w:t>
      </w:r>
      <w:r w:rsidR="003E029A" w:rsidRPr="005B2058">
        <w:rPr>
          <w:i/>
          <w:iCs/>
        </w:rPr>
        <w:t>powerOffset</w:t>
      </w:r>
      <w:r w:rsidR="003E029A" w:rsidRPr="005B2058">
        <w:rPr>
          <w:rFonts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4638D7">
        <w:rPr>
          <w:rFonts w:eastAsia="Microsoft YaHei"/>
          <w:lang w:val="en-US"/>
        </w:rPr>
        <w:t>corresponds to a power offset</w:t>
      </w:r>
      <w:r w:rsidR="004638D7">
        <w:rPr>
          <w:rFonts w:eastAsia="Microsoft YaHei"/>
        </w:rPr>
        <w:t xml:space="preserve"> for PDSCH relative to CSI-RS</w:t>
      </w:r>
      <w:r w:rsidR="00E83E45">
        <w:rPr>
          <w:rFonts w:eastAsia="Microsoft YaHei"/>
        </w:rPr>
        <w:t xml:space="preserve"> additional to </w:t>
      </w:r>
      <w:r w:rsidR="00E83E45" w:rsidRPr="00320BA3">
        <w:rPr>
          <w:rFonts w:eastAsia="Microsoft YaHei"/>
          <w:i/>
          <w:iCs/>
        </w:rPr>
        <w:t>powerControlOffset</w:t>
      </w:r>
      <w:r w:rsidR="00E83E45">
        <w:rPr>
          <w:rFonts w:eastAsia="Microsoft YaHei"/>
        </w:rPr>
        <w:t xml:space="preserve"> of the CSI-RS resource(s)</w:t>
      </w:r>
      <w:r w:rsidR="004638D7">
        <w:rPr>
          <w:rFonts w:eastAsia="Microsoft YaHei"/>
          <w:lang w:val="en-US"/>
        </w:rPr>
        <w:t xml:space="preserve">. A UE is not expected to be configured with a </w:t>
      </w:r>
      <w:r w:rsidR="004638D7" w:rsidRPr="0009057F">
        <w:rPr>
          <w:rFonts w:eastAsia="Microsoft YaHei"/>
          <w:i/>
          <w:lang w:val="en-US"/>
        </w:rPr>
        <w:t>CSI-ReportConfig</w:t>
      </w:r>
      <w:r w:rsidR="004638D7" w:rsidRPr="0009057F">
        <w:rPr>
          <w:rFonts w:eastAsia="Microsoft YaHei"/>
          <w:lang w:val="en-US"/>
        </w:rPr>
        <w:t xml:space="preserve"> </w:t>
      </w:r>
      <w:r w:rsidR="004638D7">
        <w:rPr>
          <w:rFonts w:eastAsia="Microsoft YaHei"/>
          <w:lang w:val="en-US"/>
        </w:rPr>
        <w:t>that contains a mix of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r w:rsidR="003E029A" w:rsidRPr="005B2058">
        <w:rPr>
          <w:rFonts w:eastAsia="Microsoft YaHei" w:hint="eastAsia"/>
          <w:i/>
          <w:iCs/>
          <w:lang w:val="en-US" w:eastAsia="zh-CN"/>
        </w:rPr>
        <w:t>nzp-CSI-RS-ResourceList</w:t>
      </w:r>
      <w:r w:rsidR="003E029A" w:rsidRPr="005B2058">
        <w:rPr>
          <w:rFonts w:eastAsia="Microsoft YaHei" w:hint="eastAsia"/>
          <w:lang w:val="en-US" w:eastAsia="zh-CN"/>
        </w:rPr>
        <w:t xml:space="preserve"> 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a list of one or more CSI-RS resources and some other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w:t>
      </w:r>
      <w:r w:rsidR="003E029A" w:rsidRPr="005B2058">
        <w:rPr>
          <w:rFonts w:eastAsia="Microsoft YaHei" w:hint="eastAsia"/>
          <w:lang w:val="en-US" w:eastAsia="zh-CN"/>
        </w:rPr>
        <w:t xml:space="preserve">configured with </w:t>
      </w:r>
      <w:r w:rsidR="003E029A" w:rsidRPr="005B2058">
        <w:rPr>
          <w:i/>
          <w:iCs/>
        </w:rPr>
        <w:t>portSubsetIndicator</w:t>
      </w:r>
      <w:r w:rsidR="003E029A" w:rsidRPr="005B2058">
        <w:rPr>
          <w:rFonts w:eastAsia="Microsoft YaHei" w:hint="eastAsia"/>
          <w:i/>
          <w:iCs/>
          <w:lang w:val="en-US" w:eastAsia="zh-CN"/>
        </w:rPr>
        <w:t xml:space="preserve"> </w:t>
      </w:r>
      <w:r w:rsidR="003E029A" w:rsidRPr="005B2058">
        <w:rPr>
          <w:rFonts w:eastAsia="Microsoft YaHei" w:hint="eastAsia"/>
          <w:lang w:val="en-US" w:eastAsia="zh-CN"/>
        </w:rPr>
        <w:t>which</w:t>
      </w:r>
      <w:r w:rsidR="003E029A" w:rsidRPr="00820FBE">
        <w:rPr>
          <w:rFonts w:eastAsia="Microsoft YaHei"/>
          <w:lang w:val="en-US"/>
        </w:rPr>
        <w:t xml:space="preserve"> </w:t>
      </w:r>
      <w:r w:rsidR="003E029A">
        <w:rPr>
          <w:rFonts w:eastAsia="Microsoft YaHei"/>
          <w:lang w:val="en-US"/>
        </w:rPr>
        <w:t xml:space="preserve">corresponds </w:t>
      </w:r>
      <w:r w:rsidR="004638D7">
        <w:rPr>
          <w:rFonts w:eastAsia="Microsoft YaHei"/>
          <w:lang w:val="en-US"/>
        </w:rPr>
        <w:t>to CSI-RS antenna port subset.</w:t>
      </w:r>
      <w:bookmarkEnd w:id="473"/>
    </w:p>
    <w:p w14:paraId="2B4E33F3" w14:textId="2246EF3B" w:rsidR="00556AF4" w:rsidRDefault="00556AF4" w:rsidP="00157E4F">
      <w:pPr>
        <w:rPr>
          <w:color w:val="000000"/>
          <w:lang w:val="en-US"/>
        </w:rPr>
      </w:pPr>
      <w:r w:rsidRPr="00EF1DD2">
        <w:rPr>
          <w:color w:val="000000"/>
        </w:rPr>
        <w:t xml:space="preserve">The </w:t>
      </w:r>
      <w:r>
        <w:rPr>
          <w:color w:val="000000"/>
        </w:rPr>
        <w:t xml:space="preserve">time domain behavior of </w:t>
      </w:r>
      <w:r w:rsidR="00C86ED1" w:rsidRPr="00732D0E">
        <w:rPr>
          <w:i/>
          <w:iCs/>
        </w:rPr>
        <w:t>ltm-CSI-ReportConfig</w:t>
      </w:r>
      <w:r w:rsidRPr="00EF1DD2">
        <w:rPr>
          <w:color w:val="000000"/>
          <w:lang w:val="en-US"/>
        </w:rPr>
        <w:t xml:space="preserve"> </w:t>
      </w:r>
      <w:r>
        <w:rPr>
          <w:color w:val="000000"/>
        </w:rPr>
        <w:t xml:space="preserve">is indicated by the higher layer parameter </w:t>
      </w:r>
      <w:r w:rsidR="002837FC" w:rsidRPr="00535A5D">
        <w:rPr>
          <w:i/>
          <w:iCs/>
          <w:color w:val="000000"/>
        </w:rPr>
        <w:t>ltm-</w:t>
      </w:r>
      <w:r w:rsidR="002837FC">
        <w:rPr>
          <w:i/>
          <w:iCs/>
          <w:color w:val="000000"/>
        </w:rPr>
        <w:t>R</w:t>
      </w:r>
      <w:r w:rsidR="002837FC" w:rsidRPr="00E21E9C">
        <w:rPr>
          <w:i/>
          <w:iCs/>
          <w:color w:val="000000"/>
        </w:rPr>
        <w:t>eportConfigType</w:t>
      </w:r>
      <w:r>
        <w:rPr>
          <w:color w:val="000000"/>
        </w:rPr>
        <w:t xml:space="preserve"> and </w:t>
      </w:r>
      <w:r w:rsidRPr="00EF1DD2">
        <w:rPr>
          <w:color w:val="000000"/>
        </w:rPr>
        <w:t xml:space="preserve">can be </w:t>
      </w:r>
      <w:r w:rsidRPr="00EF1DD2">
        <w:rPr>
          <w:color w:val="000000"/>
          <w:lang w:val="en-US"/>
        </w:rPr>
        <w:t>set to 'aperiodic', 'semiPersistentOnPUCCH', 'semiPersistentOnPUSCH', or 'periodic'. For 'periodic' and 'semiPersistentOnPUCCH'/'</w:t>
      </w:r>
      <w:r w:rsidRPr="00EF1DD2">
        <w:t>semiPersistentOnPUSCH'</w:t>
      </w:r>
      <w:r w:rsidRPr="00EF1DD2" w:rsidDel="00001653">
        <w:rPr>
          <w:color w:val="000000"/>
          <w:lang w:val="en-US"/>
        </w:rPr>
        <w:t xml:space="preserve"> </w:t>
      </w:r>
      <w:r w:rsidRPr="00EF1DD2">
        <w:rPr>
          <w:color w:val="000000"/>
          <w:lang w:val="en-US"/>
        </w:rPr>
        <w:t>CSI reporting, the configured periodicity and slot offset applies in the numerology of the UL BWP in which the CSI report is configured to be transmitted on.</w:t>
      </w:r>
    </w:p>
    <w:p w14:paraId="58605491" w14:textId="77777777" w:rsidR="008E5384" w:rsidRPr="0048482F" w:rsidRDefault="00C21661" w:rsidP="00FB0682">
      <w:pPr>
        <w:pStyle w:val="Heading4"/>
        <w:rPr>
          <w:color w:val="000000"/>
          <w:lang w:val="en-US"/>
        </w:rPr>
      </w:pPr>
      <w:bookmarkStart w:id="475" w:name="_Toc11352110"/>
      <w:bookmarkStart w:id="476" w:name="_Toc20318000"/>
      <w:bookmarkStart w:id="477" w:name="_Toc27299898"/>
      <w:bookmarkStart w:id="478" w:name="_Toc29673165"/>
      <w:bookmarkStart w:id="479" w:name="_Toc29673306"/>
      <w:bookmarkStart w:id="480" w:name="_Toc29674299"/>
      <w:bookmarkStart w:id="481" w:name="_Toc36645529"/>
      <w:bookmarkStart w:id="482" w:name="_Toc45810574"/>
      <w:bookmarkStart w:id="483" w:name="_Toc192172887"/>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75"/>
      <w:bookmarkEnd w:id="476"/>
      <w:bookmarkEnd w:id="477"/>
      <w:bookmarkEnd w:id="478"/>
      <w:bookmarkEnd w:id="479"/>
      <w:bookmarkEnd w:id="480"/>
      <w:bookmarkEnd w:id="481"/>
      <w:bookmarkEnd w:id="482"/>
      <w:bookmarkEnd w:id="483"/>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55C5E9A7"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r17</w:t>
      </w:r>
      <w:r w:rsidR="00A072C5" w:rsidRPr="00857C5D">
        <w:rPr>
          <w:i/>
          <w:iCs/>
          <w:color w:val="000000" w:themeColor="text1"/>
          <w:lang w:val="en-US"/>
        </w:rPr>
        <w:t xml:space="preserve"> </w:t>
      </w:r>
      <w:r w:rsidR="00A072C5" w:rsidRPr="00857C5D">
        <w:rPr>
          <w:color w:val="000000" w:themeColor="text1"/>
          <w:lang w:val="en-US"/>
        </w:rPr>
        <w:t xml:space="preserve">or </w:t>
      </w:r>
      <w:r w:rsidR="00A072C5" w:rsidRPr="00857C5D">
        <w:rPr>
          <w:i/>
          <w:color w:val="000000" w:themeColor="text1"/>
          <w:lang w:val="en-US"/>
        </w:rPr>
        <w:t>groupBasedBeamReporting-</w:t>
      </w:r>
      <w:r w:rsidR="0024740F">
        <w:rPr>
          <w:i/>
          <w:color w:val="000000" w:themeColor="text1"/>
          <w:lang w:val="en-US"/>
        </w:rPr>
        <w:t>r</w:t>
      </w:r>
      <w:r w:rsidR="0024740F" w:rsidRPr="00857C5D">
        <w:rPr>
          <w:i/>
          <w:color w:val="000000" w:themeColor="text1"/>
          <w:lang w:val="en-US"/>
        </w:rPr>
        <w:t>18</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sidR="00DE1249" w:rsidRPr="00576378">
        <w:rPr>
          <w:color w:val="000000"/>
          <w:lang w:val="en-US"/>
        </w:rPr>
        <w:t xml:space="preserve">, except for periodic CSI Resource Settings, when the UE is configured with TDCP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2,3}</m:t>
        </m:r>
      </m:oMath>
      <w:r w:rsidR="00DE1249" w:rsidRPr="00576378">
        <w:rPr>
          <w:color w:val="000000"/>
          <w:lang w:val="en-US"/>
        </w:rPr>
        <w:t xml:space="preserve"> and all the CSI-RS Resource Sets are </w:t>
      </w:r>
      <w:r w:rsidR="00DE1249" w:rsidRPr="00576378">
        <w:t xml:space="preserve">configured with the higher layer parameter </w:t>
      </w:r>
      <w:r w:rsidR="00DE1249" w:rsidRPr="00576378">
        <w:rPr>
          <w:i/>
        </w:rPr>
        <w:t>trs-Info</w:t>
      </w:r>
      <w:r w:rsidR="00145176" w:rsidRPr="0048482F">
        <w:rPr>
          <w:color w:val="000000"/>
          <w:lang w:val="en-US"/>
        </w:rPr>
        <w:t>.</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84"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84"/>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335873B" w14:textId="69D3CC07" w:rsidR="00DE1249" w:rsidRPr="00576378" w:rsidRDefault="00DE1249" w:rsidP="00DE1249">
      <w:bookmarkStart w:id="485" w:name="_Hlk23668618"/>
      <w:r w:rsidRPr="00576378">
        <w:t>For TDCP measurement, one periodic CSI Resource Setting is configured, and the Resource Setting is for channel measurement on CSI-RS for tracking.</w:t>
      </w:r>
    </w:p>
    <w:p w14:paraId="6C15BC46" w14:textId="78A15EA3" w:rsidR="00902920" w:rsidRDefault="00902920" w:rsidP="00902920">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4EF0F136" w14:textId="60969C6A" w:rsidR="00443903" w:rsidRPr="00443903" w:rsidRDefault="00443903" w:rsidP="00443903">
      <w:pPr>
        <w:rPr>
          <w:color w:val="000000"/>
        </w:rPr>
      </w:pPr>
      <w:r>
        <w:t>E</w:t>
      </w:r>
      <w:r w:rsidRPr="00EF1DD2">
        <w:t xml:space="preserve">ach </w:t>
      </w:r>
      <w:r>
        <w:t xml:space="preserve">LTM </w:t>
      </w:r>
      <w:r w:rsidRPr="00EF1DD2">
        <w:t>CSI Resource Setting</w:t>
      </w:r>
      <w:r w:rsidRPr="00EF1DD2">
        <w:rPr>
          <w:i/>
          <w:iCs/>
        </w:rPr>
        <w:t xml:space="preserve"> LTM-CSI-ResourceConfig</w:t>
      </w:r>
      <w:r w:rsidRPr="00EF1DD2">
        <w:t xml:space="preserve"> contains </w:t>
      </w:r>
      <w:r w:rsidRPr="00EF1DD2">
        <w:rPr>
          <w:lang w:val="en-US"/>
        </w:rPr>
        <w:t xml:space="preserve">configuration of </w:t>
      </w:r>
      <w:r>
        <w:t xml:space="preserve">a </w:t>
      </w:r>
      <w:r w:rsidR="0024740F" w:rsidRPr="0074615F">
        <w:rPr>
          <w:i/>
          <w:iCs/>
          <w:lang w:val="en-US"/>
        </w:rPr>
        <w:t>ltm-CSI-SSB-ResourceSet</w:t>
      </w:r>
      <w:r>
        <w:rPr>
          <w:lang w:val="en-US"/>
        </w:rPr>
        <w:t xml:space="preserve"> which</w:t>
      </w:r>
      <w:r w:rsidRPr="00EF1DD2">
        <w:rPr>
          <w:lang w:val="en-US"/>
        </w:rPr>
        <w:t xml:space="preserve"> </w:t>
      </w:r>
      <w:r>
        <w:rPr>
          <w:lang w:val="en-US"/>
        </w:rPr>
        <w:t>comprises of a list of</w:t>
      </w:r>
      <w:r w:rsidRPr="00EF1DD2">
        <w:rPr>
          <w:lang w:val="en-US"/>
        </w:rPr>
        <w:t xml:space="preserve"> Z </w:t>
      </w:r>
      <w:r w:rsidRPr="00EF1DD2">
        <w:rPr>
          <w:color w:val="000000"/>
          <w:lang w:val="en-US"/>
        </w:rPr>
        <w:t>≥ 1 SS/PBCH blocks</w:t>
      </w:r>
      <w:r>
        <w:rPr>
          <w:color w:val="000000"/>
        </w:rPr>
        <w:t xml:space="preserve"> </w:t>
      </w:r>
      <w:r>
        <w:rPr>
          <w:color w:val="000000"/>
          <w:lang w:val="en-US"/>
        </w:rPr>
        <w:t xml:space="preserve">indices (given by </w:t>
      </w:r>
      <w:r w:rsidR="002837FC">
        <w:rPr>
          <w:i/>
          <w:iCs/>
        </w:rPr>
        <w:t>ltm</w:t>
      </w:r>
      <w:r w:rsidR="002837FC" w:rsidRPr="00E90EC3">
        <w:rPr>
          <w:i/>
          <w:iCs/>
          <w:lang w:val="en-US"/>
        </w:rPr>
        <w:t>-</w:t>
      </w:r>
      <w:r w:rsidR="002837FC">
        <w:rPr>
          <w:i/>
          <w:iCs/>
        </w:rPr>
        <w:t>CSI</w:t>
      </w:r>
      <w:r w:rsidR="002837FC" w:rsidRPr="00E90EC3">
        <w:rPr>
          <w:i/>
          <w:iCs/>
          <w:lang w:val="en-US"/>
        </w:rPr>
        <w:t>-SSB-ResourceList</w:t>
      </w:r>
      <w:r w:rsidR="002837FC">
        <w:rPr>
          <w:lang w:val="en-US"/>
        </w:rPr>
        <w:t xml:space="preserve">) and a list of Z </w:t>
      </w:r>
      <w:r w:rsidR="002837FC" w:rsidRPr="00535A5D">
        <w:rPr>
          <w:i/>
          <w:iCs/>
        </w:rPr>
        <w:t>LTM-CandidateIds</w:t>
      </w:r>
      <w:r w:rsidR="002837FC">
        <w:rPr>
          <w:lang w:val="en-US"/>
        </w:rPr>
        <w:t xml:space="preserve"> (given by </w:t>
      </w:r>
      <w:r w:rsidR="00F9479C">
        <w:rPr>
          <w:i/>
          <w:iCs/>
        </w:rPr>
        <w:t>ltm</w:t>
      </w:r>
      <w:r w:rsidR="00F9479C" w:rsidRPr="00535A5D">
        <w:rPr>
          <w:i/>
          <w:iCs/>
        </w:rPr>
        <w:t>-Candidate</w:t>
      </w:r>
      <w:r w:rsidR="00F9479C">
        <w:rPr>
          <w:i/>
          <w:iCs/>
        </w:rPr>
        <w:t>IdList</w:t>
      </w:r>
      <w:r w:rsidR="002837FC">
        <w:rPr>
          <w:lang w:val="en-US"/>
        </w:rPr>
        <w:t xml:space="preserve">) referring to </w:t>
      </w:r>
      <w:r w:rsidR="002837FC">
        <w:t xml:space="preserve">candidate </w:t>
      </w:r>
      <w:r w:rsidR="002837FC">
        <w:rPr>
          <w:lang w:val="en-US"/>
        </w:rPr>
        <w:t>cells associated with the SS/PBCH block indices</w:t>
      </w:r>
      <w:r w:rsidR="002837FC" w:rsidRPr="00EF1DD2">
        <w:rPr>
          <w:color w:val="000000"/>
          <w:lang w:val="en-US"/>
        </w:rPr>
        <w:t xml:space="preserve">. </w:t>
      </w:r>
      <w:r w:rsidR="002837FC">
        <w:rPr>
          <w:color w:val="000000"/>
        </w:rPr>
        <w:t>For each candid</w:t>
      </w:r>
      <w:r w:rsidR="00F9479C">
        <w:rPr>
          <w:color w:val="000000"/>
        </w:rPr>
        <w:t>a</w:t>
      </w:r>
      <w:r w:rsidR="002837FC">
        <w:rPr>
          <w:color w:val="000000"/>
        </w:rPr>
        <w:t xml:space="preserve">te cell, </w:t>
      </w:r>
      <w:r w:rsidR="002837FC">
        <w:t>t</w:t>
      </w:r>
      <w:r w:rsidR="002837FC" w:rsidRPr="00EF1DD2">
        <w:t xml:space="preserve">he </w:t>
      </w:r>
      <w:r w:rsidR="002837FC">
        <w:t xml:space="preserve">UE determines the </w:t>
      </w:r>
      <w:r w:rsidR="002837FC" w:rsidRPr="00EF1DD2">
        <w:rPr>
          <w:color w:val="000000" w:themeColor="text1"/>
          <w:lang w:val="en-US"/>
        </w:rPr>
        <w:t xml:space="preserve">time domain behavior of a SS/PBCH block </w:t>
      </w:r>
      <w:r w:rsidR="002837FC">
        <w:rPr>
          <w:color w:val="000000" w:themeColor="text1"/>
        </w:rPr>
        <w:t>from</w:t>
      </w:r>
      <w:r w:rsidR="002837FC" w:rsidRPr="00EF1DD2">
        <w:rPr>
          <w:color w:val="000000" w:themeColor="text1"/>
          <w:lang w:val="en-US"/>
        </w:rPr>
        <w:t xml:space="preserve"> </w:t>
      </w:r>
      <w:r w:rsidR="002837FC" w:rsidRPr="00EF1DD2">
        <w:rPr>
          <w:i/>
          <w:iCs/>
          <w:color w:val="000000" w:themeColor="text1"/>
          <w:lang w:val="en-US"/>
        </w:rPr>
        <w:t>ssb-Periodicity</w:t>
      </w:r>
      <w:r w:rsidR="002837FC" w:rsidRPr="00EF1DD2">
        <w:rPr>
          <w:color w:val="000000" w:themeColor="text1"/>
        </w:rPr>
        <w:t xml:space="preserve"> and</w:t>
      </w:r>
      <w:r w:rsidR="002837FC" w:rsidRPr="00EF1DD2">
        <w:rPr>
          <w:color w:val="000000" w:themeColor="text1"/>
          <w:lang w:val="en-US"/>
        </w:rPr>
        <w:t xml:space="preserve"> </w:t>
      </w:r>
      <w:r w:rsidR="002837FC" w:rsidRPr="00EF1DD2">
        <w:rPr>
          <w:i/>
          <w:iCs/>
        </w:rPr>
        <w:t>ssb-PositionsInBurst</w:t>
      </w:r>
      <w:r w:rsidR="002837FC" w:rsidRPr="00EF1DD2">
        <w:t xml:space="preserve"> and the frequency domain </w:t>
      </w:r>
      <w:r w:rsidR="002837FC" w:rsidRPr="00EF1DD2">
        <w:rPr>
          <w:color w:val="000000" w:themeColor="text1"/>
          <w:lang w:val="en-US"/>
        </w:rPr>
        <w:t>behavior</w:t>
      </w:r>
      <w:r w:rsidR="002837FC" w:rsidRPr="00EF1DD2">
        <w:t xml:space="preserve"> of a SS/PBCH block is determined by the higher layer parameters </w:t>
      </w:r>
      <w:r w:rsidR="00F9479C" w:rsidRPr="00C6138A">
        <w:rPr>
          <w:i/>
          <w:iCs/>
        </w:rPr>
        <w:t>sub</w:t>
      </w:r>
      <w:r w:rsidR="00F9479C">
        <w:rPr>
          <w:i/>
          <w:iCs/>
        </w:rPr>
        <w:t>c</w:t>
      </w:r>
      <w:r w:rsidR="00F9479C" w:rsidRPr="00C6138A">
        <w:rPr>
          <w:i/>
          <w:iCs/>
        </w:rPr>
        <w:t>arrier</w:t>
      </w:r>
      <w:r w:rsidR="00F9479C">
        <w:rPr>
          <w:i/>
          <w:iCs/>
        </w:rPr>
        <w:t>S</w:t>
      </w:r>
      <w:r w:rsidR="00F9479C" w:rsidRPr="00C6138A">
        <w:rPr>
          <w:i/>
          <w:iCs/>
        </w:rPr>
        <w:t>pacing</w:t>
      </w:r>
      <w:r w:rsidRPr="00EF1DD2">
        <w:t xml:space="preserve">, </w:t>
      </w:r>
      <w:r w:rsidR="0024740F" w:rsidRPr="0074615F">
        <w:rPr>
          <w:i/>
          <w:iCs/>
        </w:rPr>
        <w:t>ssb-Frequency</w:t>
      </w:r>
      <w:r w:rsidRPr="00EF1DD2">
        <w:t>.</w:t>
      </w:r>
    </w:p>
    <w:p w14:paraId="31DAA81A" w14:textId="77777777" w:rsidR="00F928B7" w:rsidRPr="0048482F" w:rsidRDefault="00C21661" w:rsidP="00EA367E">
      <w:pPr>
        <w:pStyle w:val="Heading4"/>
        <w:rPr>
          <w:color w:val="000000"/>
        </w:rPr>
      </w:pPr>
      <w:bookmarkStart w:id="486" w:name="_Toc11352111"/>
      <w:bookmarkStart w:id="487" w:name="_Toc20318001"/>
      <w:bookmarkStart w:id="488" w:name="_Toc27299899"/>
      <w:bookmarkStart w:id="489" w:name="_Toc29673166"/>
      <w:bookmarkStart w:id="490" w:name="_Toc29673307"/>
      <w:bookmarkStart w:id="491" w:name="_Toc29674300"/>
      <w:bookmarkStart w:id="492" w:name="_Toc36645530"/>
      <w:bookmarkStart w:id="493" w:name="_Toc45810575"/>
      <w:bookmarkStart w:id="494" w:name="_Toc192172888"/>
      <w:bookmarkEnd w:id="485"/>
      <w:r w:rsidRPr="0048482F">
        <w:rPr>
          <w:color w:val="000000"/>
        </w:rPr>
        <w:t>5.2.1.3</w:t>
      </w:r>
      <w:r w:rsidR="00FB0682" w:rsidRPr="0048482F">
        <w:rPr>
          <w:color w:val="000000"/>
        </w:rPr>
        <w:tab/>
      </w:r>
      <w:r w:rsidR="00157E4F">
        <w:rPr>
          <w:color w:val="000000"/>
        </w:rPr>
        <w:t>(void)</w:t>
      </w:r>
      <w:bookmarkEnd w:id="486"/>
      <w:bookmarkEnd w:id="487"/>
      <w:bookmarkEnd w:id="488"/>
      <w:bookmarkEnd w:id="489"/>
      <w:bookmarkEnd w:id="490"/>
      <w:bookmarkEnd w:id="491"/>
      <w:bookmarkEnd w:id="492"/>
      <w:bookmarkEnd w:id="493"/>
      <w:bookmarkEnd w:id="494"/>
    </w:p>
    <w:p w14:paraId="2C6FB53A" w14:textId="77777777" w:rsidR="004858AB" w:rsidRPr="0048482F" w:rsidRDefault="004858AB" w:rsidP="00FC5F61">
      <w:pPr>
        <w:pStyle w:val="Heading4"/>
        <w:rPr>
          <w:color w:val="000000"/>
          <w:lang w:val="en-US"/>
        </w:rPr>
      </w:pPr>
      <w:bookmarkStart w:id="495" w:name="_Toc11352112"/>
      <w:bookmarkStart w:id="496" w:name="_Toc20318002"/>
      <w:bookmarkStart w:id="497" w:name="_Toc27299900"/>
      <w:bookmarkStart w:id="498" w:name="_Toc29673167"/>
      <w:bookmarkStart w:id="499" w:name="_Toc29673308"/>
      <w:bookmarkStart w:id="500" w:name="_Toc29674301"/>
      <w:bookmarkStart w:id="501" w:name="_Toc36645531"/>
      <w:bookmarkStart w:id="502" w:name="_Toc45810576"/>
      <w:bookmarkStart w:id="503" w:name="_Toc192172889"/>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495"/>
      <w:bookmarkEnd w:id="496"/>
      <w:bookmarkEnd w:id="497"/>
      <w:bookmarkEnd w:id="498"/>
      <w:bookmarkEnd w:id="499"/>
      <w:bookmarkEnd w:id="500"/>
      <w:bookmarkEnd w:id="501"/>
      <w:bookmarkEnd w:id="502"/>
      <w:bookmarkEnd w:id="503"/>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504"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504"/>
    <w:p w14:paraId="6DADA48F" w14:textId="3F859884"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typeII-PortSelection-r17'</w:t>
      </w:r>
      <w:r w:rsidR="00DE1249" w:rsidRPr="00576378">
        <w:rPr>
          <w:rFonts w:eastAsia="MS Mincho"/>
          <w:color w:val="000000"/>
        </w:rPr>
        <w:t>, 'typeII-CJT-r18', 'typeII-CJT-PortSelection-r18', 'typeII-Doppler-r18' or 'typeII-Doppler-PortSelection-r18'</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505"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45F550C8" w:rsidR="00143151" w:rsidRPr="00143151" w:rsidRDefault="00143151" w:rsidP="00143151">
      <w:pPr>
        <w:pStyle w:val="B1"/>
      </w:pPr>
      <w:r w:rsidRPr="00CF2D9E">
        <w:t>-</w:t>
      </w:r>
      <w:r w:rsidRPr="00CF2D9E">
        <w:tab/>
      </w:r>
      <w:r>
        <w:t xml:space="preserve">if triggered/activated by DCI format 0_1 </w:t>
      </w:r>
      <w:r w:rsidR="00D132DC">
        <w:t xml:space="preserve">or 0_3 </w:t>
      </w:r>
      <w:r>
        <w:t xml:space="preserve">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765A6C41" w:rsidR="00143151" w:rsidRPr="0037577A" w:rsidRDefault="00143151" w:rsidP="00143151">
      <w:pPr>
        <w:pStyle w:val="B1"/>
        <w:rPr>
          <w:lang w:val="en-GB"/>
        </w:rPr>
      </w:pPr>
      <w:r w:rsidRPr="00CF2D9E">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0037577A" w:rsidRPr="00D85A6A">
        <w:rPr>
          <w:color w:val="000000"/>
          <w:lang w:val="en-US"/>
        </w:rPr>
        <w:t xml:space="preserve"> or</w:t>
      </w:r>
      <w:r w:rsidR="0037577A">
        <w:rPr>
          <w:i/>
          <w:color w:val="000000"/>
          <w:lang w:val="en-US"/>
        </w:rPr>
        <w:t xml:space="preserve"> </w:t>
      </w:r>
      <w:r w:rsidR="0037577A" w:rsidRPr="00D85A6A">
        <w:rPr>
          <w:i/>
        </w:rPr>
        <w:t>reportSlotOffsetList-r17</w:t>
      </w:r>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505"/>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97" type="#_x0000_t75" style="width:21.75pt;height:14.25pt" o:ole="">
            <v:imagedata r:id="rId294" o:title=""/>
          </v:shape>
          <o:OLEObject Type="Embed" ProgID="Equation.DSMT4" ShapeID="_x0000_i1197" DrawAspect="Content" ObjectID="_1802787879" r:id="rId295"/>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506"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506"/>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4507FE43"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00DE1249">
        <w:rPr>
          <w:lang w:val="en-GB"/>
        </w:rPr>
        <w:t>,</w:t>
      </w:r>
      <w:r w:rsidRPr="006F4354">
        <w:t xml:space="preserve"> </w:t>
      </w:r>
      <w:r w:rsidR="00F61D39">
        <w:t>'</w:t>
      </w:r>
      <w:r w:rsidRPr="006F4354">
        <w:t>typeII-PortSelection-r16</w:t>
      </w:r>
      <w:r w:rsidR="00F61D39">
        <w:rPr>
          <w:lang w:val="en-US"/>
        </w:rPr>
        <w:t>'</w:t>
      </w:r>
      <w:r w:rsidR="00DE1249">
        <w:rPr>
          <w:lang w:val="en-US"/>
        </w:rPr>
        <w:t>,</w:t>
      </w:r>
      <w:r w:rsidR="00BD3B30">
        <w:t xml:space="preserve"> </w:t>
      </w:r>
      <w:r w:rsidR="00BD3B30">
        <w:rPr>
          <w:rFonts w:eastAsia="MS Mincho"/>
          <w:color w:val="000000"/>
        </w:rPr>
        <w:t>'typeII-PortSelection-r17'</w:t>
      </w:r>
      <w:r w:rsidR="00DE1249" w:rsidRPr="00576378">
        <w:rPr>
          <w:rFonts w:eastAsia="MS Mincho"/>
          <w:color w:val="000000"/>
        </w:rPr>
        <w:t>, 'typeII-CJT-r18', 'typeII-CJT-PortSelection-r18', 'typeII-Doppler-r18' or 'typeII-Doppler-PortSelection-r18'</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237BECEB" w14:textId="65297A21" w:rsidR="00BD3B30" w:rsidRDefault="00BD3B30" w:rsidP="0067046D">
      <w:pPr>
        <w:pStyle w:val="B1"/>
        <w:rPr>
          <w:lang w:val="en-US"/>
        </w:rPr>
      </w:pPr>
      <w:r>
        <w:rPr>
          <w:lang w:val="en-US"/>
        </w:rPr>
        <w:t>-</w:t>
      </w:r>
      <w:r>
        <w:rPr>
          <w:lang w:val="en-US"/>
        </w:rPr>
        <w:tab/>
      </w:r>
      <w:r w:rsidRPr="007751D6">
        <w:rPr>
          <w:i/>
          <w:color w:val="000000"/>
        </w:rPr>
        <w:t>reportQuantity</w:t>
      </w:r>
      <w:r w:rsidRPr="007751D6">
        <w:rPr>
          <w:color w:val="000000"/>
        </w:rPr>
        <w:t xml:space="preserve"> is set to 'cri-RI-PMI-CQI', </w:t>
      </w:r>
      <w:r w:rsidRPr="009B244A">
        <w:rPr>
          <w:i/>
          <w:iCs/>
          <w:lang w:val="en-US"/>
        </w:rPr>
        <w:t>codebookType</w:t>
      </w:r>
      <w:r>
        <w:rPr>
          <w:lang w:val="en-US"/>
        </w:rPr>
        <w:t xml:space="preserve"> is set to </w:t>
      </w:r>
      <w:r>
        <w:t>'</w:t>
      </w:r>
      <w:r w:rsidRPr="006F4354">
        <w:t>typeII-PortSelection-r1</w:t>
      </w:r>
      <w:r>
        <w:t>7</w:t>
      </w:r>
      <w:r>
        <w:rPr>
          <w:lang w:val="en-US"/>
        </w:rPr>
        <w:t>'</w:t>
      </w:r>
      <w:r w:rsidR="00DE1249" w:rsidRPr="00576378">
        <w:rPr>
          <w:rFonts w:eastAsia="MS Mincho"/>
          <w:color w:val="000000"/>
        </w:rPr>
        <w:t>, 'typeII-CJT-PortSelection-r18' or 'typeII-Doppler-PortSelection-r18'</w:t>
      </w:r>
      <w:r>
        <w:rPr>
          <w:lang w:val="en-US"/>
        </w:rPr>
        <w:t xml:space="preserve"> with </w:t>
      </w:r>
      <m:oMath>
        <m:r>
          <w:rPr>
            <w:rFonts w:ascii="Cambria Math" w:hAnsi="Cambria Math"/>
            <w:lang w:val="en-US"/>
          </w:rPr>
          <m:t>M=1</m:t>
        </m:r>
      </m:oMath>
      <w:r>
        <w:rPr>
          <w:lang w:val="en-US"/>
        </w:rPr>
        <w:t xml:space="preserve"> and </w:t>
      </w:r>
      <w:r>
        <w:rPr>
          <w:i/>
          <w:lang w:val="en-US"/>
        </w:rPr>
        <w:t xml:space="preserve">cqi-FormatIndicator </w:t>
      </w:r>
      <w:r>
        <w:rPr>
          <w:lang w:val="en-US"/>
        </w:rPr>
        <w:t>is set to '</w:t>
      </w:r>
      <w:r w:rsidRPr="00A047D1">
        <w:t>widebandCQI</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5A5A1069" w14:textId="77777777" w:rsidR="0037049E" w:rsidRPr="00576378" w:rsidRDefault="0067046D" w:rsidP="0037049E">
      <w:pPr>
        <w:pStyle w:val="B1"/>
        <w:rPr>
          <w:iCs/>
        </w:rPr>
      </w:pPr>
      <w:r>
        <w:t>-</w:t>
      </w:r>
      <w:r>
        <w:tab/>
      </w:r>
      <w:r w:rsidRPr="00957C11">
        <w:rPr>
          <w:i/>
          <w:lang w:val="en-GB"/>
        </w:rPr>
        <w:t>r</w:t>
      </w:r>
      <w:r w:rsidRPr="0020239A">
        <w:rPr>
          <w:i/>
        </w:rPr>
        <w:t>eportQuantity</w:t>
      </w:r>
      <w:r>
        <w:t xml:space="preserve"> is set to </w:t>
      </w:r>
      <w:r w:rsidR="00F61D39">
        <w:rPr>
          <w:lang w:val="en-GB"/>
        </w:rPr>
        <w:t>'</w:t>
      </w:r>
      <w:r w:rsidRPr="00FC131A">
        <w:t>cri-RSRP</w:t>
      </w:r>
      <w:r w:rsidR="00F61D39">
        <w:t>'</w:t>
      </w:r>
      <w:r w:rsidRPr="0017586C">
        <w:rPr>
          <w:lang w:val="en-GB"/>
        </w:rPr>
        <w:t xml:space="preserve"> or </w:t>
      </w:r>
      <w:r w:rsidR="00F61D39">
        <w:rPr>
          <w:lang w:val="en-GB"/>
        </w:rPr>
        <w:t>'</w:t>
      </w:r>
      <w:r w:rsidRPr="0017586C">
        <w:rPr>
          <w:lang w:val="en-GB"/>
        </w:rPr>
        <w:t>ssb-Index-RSRP</w:t>
      </w:r>
      <w:r w:rsidR="00F61D39">
        <w:rPr>
          <w:lang w:val="en-GB"/>
        </w:rPr>
        <w:t>'</w:t>
      </w:r>
      <w:r w:rsidR="00675CBA">
        <w:t xml:space="preserve"> or 'cri-SINR', or 'ssb-Index-SINR'</w:t>
      </w:r>
      <w:r w:rsidR="00611A23">
        <w:rPr>
          <w:lang w:val="en-GB"/>
        </w:rPr>
        <w:t xml:space="preserve"> </w:t>
      </w:r>
      <w:r w:rsidR="00611A23">
        <w:t xml:space="preserve">or </w:t>
      </w:r>
      <w:bookmarkStart w:id="507" w:name="_Hlk97302119"/>
      <w:r w:rsidR="00611A23">
        <w:rPr>
          <w:iCs/>
        </w:rPr>
        <w:t>'cri-RSRP-Index'</w:t>
      </w:r>
      <w:bookmarkEnd w:id="507"/>
      <w:r w:rsidR="00611A23" w:rsidRPr="00A91AD5">
        <w:rPr>
          <w:iCs/>
        </w:rPr>
        <w:t xml:space="preserve"> or</w:t>
      </w:r>
      <w:r w:rsidR="00611A23">
        <w:rPr>
          <w:iCs/>
        </w:rPr>
        <w:t xml:space="preserve"> </w:t>
      </w:r>
      <w:bookmarkStart w:id="508" w:name="_Hlk97302130"/>
      <w:r w:rsidR="00611A23">
        <w:rPr>
          <w:iCs/>
        </w:rPr>
        <w:t>'ssb-Index-RSRP-Index'</w:t>
      </w:r>
      <w:bookmarkEnd w:id="508"/>
      <w:r w:rsidR="00611A23" w:rsidRPr="00A91AD5">
        <w:rPr>
          <w:iCs/>
        </w:rPr>
        <w:t xml:space="preserve"> or</w:t>
      </w:r>
      <w:r w:rsidR="00611A23">
        <w:rPr>
          <w:iCs/>
        </w:rPr>
        <w:t xml:space="preserve"> 'cri-SINR-Index',</w:t>
      </w:r>
      <w:r w:rsidR="00611A23" w:rsidRPr="00A91AD5">
        <w:rPr>
          <w:iCs/>
        </w:rPr>
        <w:t xml:space="preserve"> or </w:t>
      </w:r>
      <w:r w:rsidR="00611A23">
        <w:rPr>
          <w:iCs/>
        </w:rPr>
        <w:t>'ssb-Index-SINR-Index'</w:t>
      </w:r>
      <w:r w:rsidR="0037049E" w:rsidRPr="00576378">
        <w:rPr>
          <w:iCs/>
        </w:rPr>
        <w:t>, or</w:t>
      </w:r>
    </w:p>
    <w:p w14:paraId="0D5080E1" w14:textId="4C348215" w:rsidR="0067046D" w:rsidRPr="00611A23" w:rsidRDefault="0037049E" w:rsidP="0037049E">
      <w:pPr>
        <w:pStyle w:val="B1"/>
        <w:rPr>
          <w:lang w:val="en-GB" w:eastAsia="zh-CN"/>
        </w:rPr>
      </w:pPr>
      <w:r w:rsidRPr="00576378">
        <w:rPr>
          <w:iCs/>
        </w:rPr>
        <w:t>-</w:t>
      </w:r>
      <w:r w:rsidRPr="00576378">
        <w:rPr>
          <w:iCs/>
        </w:rPr>
        <w:tab/>
      </w:r>
      <w:r w:rsidRPr="00576378">
        <w:rPr>
          <w:i/>
        </w:rPr>
        <w:t>reportQuantity</w:t>
      </w:r>
      <w:r w:rsidRPr="00576378">
        <w:t xml:space="preserve"> is set to 'tdcp'</w:t>
      </w:r>
    </w:p>
    <w:p w14:paraId="45F3EBF8" w14:textId="77777777" w:rsidR="00F7319F" w:rsidRDefault="00F7319F" w:rsidP="00BD3B30">
      <w:pPr>
        <w:rPr>
          <w:lang w:eastAsia="zh-CN"/>
        </w:rPr>
      </w:pPr>
      <w:r>
        <w:rPr>
          <w:lang w:eastAsia="zh-CN"/>
        </w:rPr>
        <w:t>otherwise, the CSI Reporting Setting is said to have a subband frequency-granularity.</w:t>
      </w:r>
    </w:p>
    <w:p w14:paraId="7B4B7670" w14:textId="77777777" w:rsidR="00BD3B30" w:rsidRDefault="00BD3B30" w:rsidP="00BD3B30">
      <w:r>
        <w:rPr>
          <w:color w:val="000000"/>
          <w:lang w:val="en-AU"/>
        </w:rPr>
        <w:t xml:space="preserve">A CSI Reporting Setting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r w:rsidRPr="00C75E8B">
        <w:rPr>
          <w:rFonts w:eastAsia="MS Mincho"/>
          <w:i/>
          <w:iCs/>
          <w:color w:val="000000"/>
        </w:rPr>
        <w:t>csi-ReportMode</w:t>
      </w:r>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98" type="#_x0000_t75" style="width:93pt;height:23.25pt" o:ole="">
            <v:imagedata r:id="rId296" o:title=""/>
          </v:shape>
          <o:OLEObject Type="Embed" ProgID="Equation.DSMT4" ShapeID="_x0000_i1198" DrawAspect="Content" ObjectID="_1802787880" r:id="rId297"/>
        </w:object>
      </w:r>
      <w:r>
        <w:rPr>
          <w:lang w:val="en-US"/>
        </w:rPr>
        <w:t xml:space="preserve"> and the last subband size given by </w:t>
      </w:r>
      <w:r w:rsidR="0092299C" w:rsidRPr="0092299C">
        <w:rPr>
          <w:position w:val="-14"/>
          <w:lang w:val="en-US"/>
        </w:rPr>
        <w:object w:dxaOrig="1920" w:dyaOrig="380" w14:anchorId="4027F84B">
          <v:shape id="_x0000_i1199" type="#_x0000_t75" style="width:93.75pt;height:23.25pt" o:ole="">
            <v:imagedata r:id="rId298" o:title=""/>
          </v:shape>
          <o:OLEObject Type="Embed" ProgID="Equation.DSMT4" ShapeID="_x0000_i1199" DrawAspect="Content" ObjectID="_1802787881" r:id="rId299"/>
        </w:object>
      </w:r>
      <w:r>
        <w:rPr>
          <w:lang w:val="en-US"/>
        </w:rPr>
        <w:t xml:space="preserve"> if </w:t>
      </w:r>
      <w:r w:rsidR="0092299C" w:rsidRPr="0092299C">
        <w:rPr>
          <w:position w:val="-14"/>
          <w:lang w:val="en-US"/>
        </w:rPr>
        <w:object w:dxaOrig="2200" w:dyaOrig="380" w14:anchorId="586D1E60">
          <v:shape id="_x0000_i1200" type="#_x0000_t75" style="width:111pt;height:23.25pt" o:ole="">
            <v:imagedata r:id="rId300" o:title=""/>
          </v:shape>
          <o:OLEObject Type="Embed" ProgID="Equation.DSMT4" ShapeID="_x0000_i1200" DrawAspect="Content" ObjectID="_1802787882" r:id="rId301"/>
        </w:object>
      </w:r>
      <w:r>
        <w:rPr>
          <w:lang w:val="en-US"/>
        </w:rPr>
        <w:t xml:space="preserve"> and</w:t>
      </w:r>
      <w:r w:rsidR="00EA17CC">
        <w:rPr>
          <w:lang w:val="en-US"/>
        </w:rPr>
        <w:t xml:space="preserve"> </w:t>
      </w:r>
      <w:r w:rsidRPr="00D860BA">
        <w:rPr>
          <w:position w:val="-10"/>
          <w:lang w:val="en-US"/>
        </w:rPr>
        <w:object w:dxaOrig="520" w:dyaOrig="340" w14:anchorId="6D332D80">
          <v:shape id="_x0000_i1201" type="#_x0000_t75" style="width:28.5pt;height:14.25pt" o:ole="">
            <v:imagedata r:id="rId302" o:title=""/>
          </v:shape>
          <o:OLEObject Type="Embed" ProgID="Equation.3" ShapeID="_x0000_i1201" DrawAspect="Content" ObjectID="_1802787883" r:id="rId303"/>
        </w:object>
      </w:r>
      <w:r>
        <w:rPr>
          <w:lang w:val="en-US"/>
        </w:rPr>
        <w:t xml:space="preserve">if </w:t>
      </w:r>
      <w:r w:rsidR="0092299C" w:rsidRPr="0092299C">
        <w:rPr>
          <w:position w:val="-14"/>
          <w:lang w:val="en-US"/>
        </w:rPr>
        <w:object w:dxaOrig="2200" w:dyaOrig="380" w14:anchorId="5F658587">
          <v:shape id="_x0000_i1202" type="#_x0000_t75" style="width:111pt;height:23.25pt" o:ole="">
            <v:imagedata r:id="rId304" o:title=""/>
          </v:shape>
          <o:OLEObject Type="Embed" ProgID="Equation.DSMT4" ShapeID="_x0000_i1202" DrawAspect="Content" ObjectID="_1802787884" r:id="rId305"/>
        </w:object>
      </w:r>
    </w:p>
    <w:p w14:paraId="2F47E552" w14:textId="3AAF30AC" w:rsidR="00A26BBF" w:rsidRDefault="00E42D31" w:rsidP="00A26BBF">
      <w:pPr>
        <w:rPr>
          <w:color w:val="000000"/>
          <w:lang w:val="en-US"/>
        </w:rPr>
      </w:pPr>
      <w:bookmarkStart w:id="509"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01986439" w:rsidR="00543D57" w:rsidRPr="00A26BBF" w:rsidRDefault="00A26BBF" w:rsidP="002A79B4">
      <w:pPr>
        <w:rPr>
          <w:lang w:eastAsia="x-none"/>
        </w:rPr>
      </w:pPr>
      <w:bookmarkStart w:id="510"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0_1</w:t>
      </w:r>
      <w:r w:rsidR="00D132DC">
        <w:rPr>
          <w:lang w:eastAsia="x-none"/>
        </w:rPr>
        <w:t>,</w:t>
      </w:r>
      <w:r w:rsidR="007506A8">
        <w:rPr>
          <w:lang w:eastAsia="x-none"/>
        </w:rPr>
        <w:t xml:space="preserve"> 0_2 </w:t>
      </w:r>
      <w:r w:rsidR="00D132DC">
        <w:rPr>
          <w:lang w:eastAsia="x-none"/>
        </w:rPr>
        <w:t xml:space="preserve">or 0_3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510"/>
    </w:p>
    <w:p w14:paraId="23E77C0E" w14:textId="77777777" w:rsidR="000A1241" w:rsidRPr="0048482F" w:rsidRDefault="000A1241" w:rsidP="000A1241">
      <w:pPr>
        <w:pStyle w:val="Heading5"/>
        <w:rPr>
          <w:color w:val="000000"/>
          <w:lang w:eastAsia="zh-CN"/>
        </w:rPr>
      </w:pPr>
      <w:bookmarkStart w:id="511" w:name="_Toc11352113"/>
      <w:bookmarkStart w:id="512" w:name="_Toc20318003"/>
      <w:bookmarkStart w:id="513" w:name="_Toc27299901"/>
      <w:bookmarkStart w:id="514" w:name="_Toc29673168"/>
      <w:bookmarkStart w:id="515" w:name="_Toc29673309"/>
      <w:bookmarkStart w:id="516" w:name="_Toc29674302"/>
      <w:bookmarkStart w:id="517" w:name="_Toc36645532"/>
      <w:bookmarkStart w:id="518" w:name="_Toc45810577"/>
      <w:bookmarkStart w:id="519" w:name="_Toc192172890"/>
      <w:bookmarkStart w:id="520"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511"/>
      <w:bookmarkEnd w:id="512"/>
      <w:bookmarkEnd w:id="513"/>
      <w:bookmarkEnd w:id="514"/>
      <w:bookmarkEnd w:id="515"/>
      <w:bookmarkEnd w:id="516"/>
      <w:bookmarkEnd w:id="517"/>
      <w:bookmarkEnd w:id="518"/>
      <w:bookmarkEnd w:id="519"/>
    </w:p>
    <w:p w14:paraId="028EE7B4" w14:textId="65E03F97"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r w:rsidR="009778E5" w:rsidRPr="0048482F">
        <w:rPr>
          <w:i/>
          <w:color w:val="000000"/>
        </w:rPr>
        <w:t>ReportConfig</w:t>
      </w:r>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r18</w:t>
      </w:r>
      <w:r w:rsidR="00A072C5" w:rsidRPr="00857C5D">
        <w:rPr>
          <w:i/>
          <w:iCs/>
          <w:color w:val="000000" w:themeColor="text1"/>
          <w:lang w:val="en-US"/>
        </w:rPr>
        <w:t xml:space="preserve"> </w:t>
      </w:r>
      <w:r w:rsidR="009778E5" w:rsidRPr="0048482F">
        <w:rPr>
          <w:color w:val="000000"/>
        </w:rPr>
        <w:t xml:space="preserve">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5DCFC25A"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r w:rsidRPr="0048482F">
        <w:rPr>
          <w:i/>
        </w:rPr>
        <w:t>ReportConfig</w:t>
      </w:r>
      <w:r w:rsidRPr="0048482F">
        <w:t xml:space="preserve"> where </w:t>
      </w:r>
      <w:r w:rsidR="00EB1CA5">
        <w:t>the</w:t>
      </w:r>
      <w:r w:rsidR="00EB1CA5" w:rsidRPr="0048482F">
        <w:t xml:space="preserve"> </w:t>
      </w:r>
      <w:r w:rsidRPr="0073553A">
        <w:rPr>
          <w:i/>
          <w:lang w:val="en-US"/>
        </w:rPr>
        <w:t>CSI-</w:t>
      </w:r>
      <w:r w:rsidRPr="0048482F">
        <w:rPr>
          <w:i/>
        </w:rPr>
        <w:t>ReportConfig</w:t>
      </w:r>
      <w:r w:rsidRPr="0048482F">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r18</w:t>
      </w:r>
      <w:r w:rsidR="00A072C5" w:rsidRPr="00857C5D">
        <w:rPr>
          <w:i/>
          <w:iCs/>
          <w:color w:val="000000" w:themeColor="text1"/>
          <w:lang w:val="en-US"/>
        </w:rPr>
        <w:t xml:space="preserve">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r w:rsidRPr="00F15CCB">
        <w:rPr>
          <w:i/>
        </w:rPr>
        <w:t>resourcesForChannelMeasurement</w:t>
      </w:r>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69482AF5"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AperiodicTriggerState</w:t>
      </w:r>
      <w:r w:rsidRPr="00217785">
        <w:t xml:space="preserve"> is associated with</w:t>
      </w:r>
      <w:r w:rsidR="00EB1CA5">
        <w:t xml:space="preserve"> </w:t>
      </w:r>
      <w:r w:rsidR="00EB1CA5" w:rsidRPr="002924CB">
        <w:t xml:space="preserve">one or multiple </w:t>
      </w:r>
      <w:r w:rsidR="00EB1CA5" w:rsidRPr="002924CB">
        <w:rPr>
          <w:i/>
        </w:rPr>
        <w:t>CSI-ReportConfig</w:t>
      </w:r>
      <w:r w:rsidR="00EB1CA5" w:rsidRPr="002924CB">
        <w:t xml:space="preserve"> where </w:t>
      </w:r>
      <w:r w:rsidR="00EB1CA5">
        <w:t xml:space="preserve">the </w:t>
      </w:r>
      <w:r w:rsidR="00EB1CA5" w:rsidRPr="002924CB">
        <w:rPr>
          <w:i/>
        </w:rPr>
        <w:t>CSI-ReportConfig</w:t>
      </w:r>
      <w:r w:rsidR="00EB1CA5" w:rsidRPr="002924CB">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groupBasedBeamReporting</w:t>
      </w:r>
      <w:r w:rsidR="004346CB">
        <w:rPr>
          <w:i/>
          <w:iCs/>
          <w:color w:val="000000" w:themeColor="text1"/>
          <w:lang w:val="en-US"/>
        </w:rPr>
        <w:t>-r18</w:t>
      </w:r>
      <w:r w:rsidR="00A072C5" w:rsidRPr="00857C5D">
        <w:rPr>
          <w:i/>
          <w:iCs/>
          <w:color w:val="000000" w:themeColor="text1"/>
          <w:lang w:val="en-US"/>
        </w:rPr>
        <w:t xml:space="preserve"> </w:t>
      </w:r>
      <w:r w:rsidR="00EB1CA5" w:rsidRPr="002924CB">
        <w:t>is</w:t>
      </w:r>
      <w:r w:rsidR="00EB1CA5">
        <w:t xml:space="preserve"> </w:t>
      </w:r>
      <w:r w:rsidR="00EB1CA5" w:rsidRPr="002924CB">
        <w:t>associated with</w:t>
      </w:r>
      <w:r w:rsidRPr="00217785">
        <w:t xml:space="preserve"> </w:t>
      </w:r>
      <w:r w:rsidRPr="00217785">
        <w:rPr>
          <w:i/>
          <w:iCs/>
        </w:rPr>
        <w:t>resourcesForChannel</w:t>
      </w:r>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B4FF578" w14:textId="49E06C4C" w:rsidR="0037049E" w:rsidRPr="00576378" w:rsidRDefault="0037049E" w:rsidP="0037049E">
      <w:pPr>
        <w:rPr>
          <w:color w:val="000000"/>
          <w:lang w:eastAsia="zh-CN"/>
        </w:rPr>
      </w:pPr>
      <w:bookmarkStart w:id="521" w:name="_Hlk500778603"/>
      <w:r w:rsidRPr="00576378">
        <w:rPr>
          <w:color w:val="000000"/>
          <w:lang w:eastAsia="zh-CN"/>
        </w:rPr>
        <w:t xml:space="preserve">For aperiodic CSI, 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tdcp' is expected to be configured with one CSI Resource Setting (given by </w:t>
      </w:r>
      <w:r w:rsidRPr="00576378">
        <w:rPr>
          <w:lang w:val="x-none"/>
        </w:rPr>
        <w:t xml:space="preserve">higher layer parameter </w:t>
      </w:r>
      <w:r w:rsidRPr="00576378">
        <w:rPr>
          <w:i/>
          <w:lang w:val="x-none"/>
        </w:rPr>
        <w:t>resourcesForChannelMeasurement</w:t>
      </w:r>
      <w:r w:rsidRPr="00576378">
        <w:t xml:space="preserve">). </w:t>
      </w:r>
      <w:r w:rsidR="007D252A" w:rsidRPr="00576378">
        <w:t xml:space="preserve">The CSI Resource Setting may be </w:t>
      </w:r>
      <w:r w:rsidR="007D252A" w:rsidRPr="00576378">
        <w:rPr>
          <w:iCs/>
        </w:rPr>
        <w:t xml:space="preserve">periodic, with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 2, 3}</m:t>
        </m:r>
      </m:oMath>
      <w:r w:rsidR="007D252A" w:rsidRPr="00576378">
        <w:rPr>
          <w:color w:val="000000"/>
          <w:lang w:val="en-US"/>
        </w:rPr>
        <w:t xml:space="preserve"> </w:t>
      </w:r>
      <w:r w:rsidR="007D252A" w:rsidRPr="00576378">
        <w:t>CSI-RS Resource Sets</w:t>
      </w:r>
      <w:r w:rsidR="007D252A">
        <w:t xml:space="preserve"> configured with higher layer parameter </w:t>
      </w:r>
      <w:r w:rsidR="007D252A" w:rsidRPr="00FF5DAA">
        <w:rPr>
          <w:i/>
          <w:iCs/>
        </w:rPr>
        <w:t>trs-Info</w:t>
      </w:r>
      <w:r w:rsidR="007D252A" w:rsidRPr="00576378">
        <w:t xml:space="preserve">. </w:t>
      </w:r>
      <w:r w:rsidR="007D252A">
        <w:t xml:space="preserve">The support of </w:t>
      </w:r>
      <m:oMath>
        <m:sSub>
          <m:sSubPr>
            <m:ctrlPr>
              <w:rPr>
                <w:rFonts w:ascii="Cambria Math" w:hAnsi="Cambria Math"/>
                <w:i/>
              </w:rPr>
            </m:ctrlPr>
          </m:sSubPr>
          <m:e>
            <m:r>
              <w:rPr>
                <w:rFonts w:ascii="Cambria Math" w:hAnsi="Cambria Math"/>
              </w:rPr>
              <m:t>K</m:t>
            </m:r>
          </m:e>
          <m:sub>
            <m:r>
              <w:rPr>
                <w:rFonts w:ascii="Cambria Math" w:hAnsi="Cambria Math"/>
              </w:rPr>
              <m:t>TRS</m:t>
            </m:r>
          </m:sub>
        </m:sSub>
        <m:r>
          <w:rPr>
            <w:rFonts w:ascii="Cambria Math" w:hAnsi="Cambria Math"/>
          </w:rPr>
          <m:t>=2</m:t>
        </m:r>
      </m:oMath>
      <w:r w:rsidR="007D252A">
        <w:t xml:space="preserve"> or 3 is subject to UE capability indication.</w:t>
      </w:r>
      <w:r w:rsidR="007D252A" w:rsidRPr="00576378">
        <w:t xml:space="preserve"> For a periodic </w:t>
      </w:r>
      <w:r w:rsidR="007D252A" w:rsidRPr="00576378">
        <w:rPr>
          <w:i/>
          <w:iCs/>
        </w:rPr>
        <w:t>CSI-ResourceConfig</w:t>
      </w:r>
      <w:r w:rsidR="007D252A" w:rsidRPr="00576378">
        <w:t xml:space="preserve">, the UE can assume that all the CSI-RS resources in the </w:t>
      </w:r>
      <m:oMath>
        <m:sSub>
          <m:sSubPr>
            <m:ctrlPr>
              <w:rPr>
                <w:rFonts w:ascii="Cambria Math" w:hAnsi="Cambria Math"/>
                <w:i/>
              </w:rPr>
            </m:ctrlPr>
          </m:sSubPr>
          <m:e>
            <m:r>
              <w:rPr>
                <w:rFonts w:ascii="Cambria Math" w:hAnsi="Cambria Math"/>
              </w:rPr>
              <m:t>K</m:t>
            </m:r>
          </m:e>
          <m:sub>
            <m:r>
              <w:rPr>
                <w:rFonts w:ascii="Cambria Math" w:hAnsi="Cambria Math"/>
              </w:rPr>
              <m:t>TRS</m:t>
            </m:r>
          </m:sub>
        </m:sSub>
      </m:oMath>
      <w:r w:rsidR="007D252A" w:rsidRPr="00576378">
        <w:t xml:space="preserve"> CSI-RS Resource Sets share the same QCL-TypeA/C and, if applicable, TypeD. The UE expects that all the CSI</w:t>
      </w:r>
      <w:r w:rsidR="007D252A" w:rsidRPr="00576378">
        <w:rPr>
          <w:rFonts w:eastAsia="Times New Roman"/>
        </w:rPr>
        <w:t>-RS</w:t>
      </w:r>
      <w:r w:rsidR="007D252A" w:rsidRPr="00576378">
        <w:t xml:space="preserve"> resources in the CSI-RS Resource Set(s) are configured with the same bandwidth and subcarrier locations.</w:t>
      </w:r>
      <w:r w:rsidR="007D252A">
        <w:t xml:space="preserve"> A UE configured with </w:t>
      </w:r>
      <w:r w:rsidR="007D252A" w:rsidRPr="00576378">
        <w:rPr>
          <w:color w:val="000000"/>
          <w:lang w:eastAsia="zh-CN"/>
        </w:rPr>
        <w:t xml:space="preserve">a </w:t>
      </w:r>
      <w:r w:rsidR="007D252A" w:rsidRPr="00576378">
        <w:rPr>
          <w:i/>
          <w:iCs/>
          <w:color w:val="000000"/>
          <w:lang w:eastAsia="zh-CN"/>
        </w:rPr>
        <w:t>CSI-ReportConfig</w:t>
      </w:r>
      <w:r w:rsidR="007D252A" w:rsidRPr="00576378">
        <w:rPr>
          <w:color w:val="000000"/>
          <w:lang w:eastAsia="zh-CN"/>
        </w:rPr>
        <w:t xml:space="preserve"> </w:t>
      </w:r>
      <w:r w:rsidR="007D252A" w:rsidRPr="00576378">
        <w:rPr>
          <w:rFonts w:eastAsia="MS Mincho"/>
          <w:color w:val="000000"/>
        </w:rPr>
        <w:t xml:space="preserve">with the higher layer parameter </w:t>
      </w:r>
      <w:r w:rsidR="007D252A" w:rsidRPr="00576378">
        <w:rPr>
          <w:i/>
        </w:rPr>
        <w:t>reportQuantity</w:t>
      </w:r>
      <w:r w:rsidR="007D252A" w:rsidRPr="00576378">
        <w:t xml:space="preserve"> set to 'tdcp' is </w:t>
      </w:r>
      <w:r w:rsidR="007D252A">
        <w:t xml:space="preserve">not </w:t>
      </w:r>
      <w:r w:rsidR="007D252A" w:rsidRPr="00576378">
        <w:t xml:space="preserve">expected to be configured with </w:t>
      </w:r>
      <w:r w:rsidR="007D252A">
        <w:t>interference measurement on CSI-IM and/or NZP-CSI-RS.</w:t>
      </w:r>
    </w:p>
    <w:p w14:paraId="2606712B" w14:textId="5F242297" w:rsidR="00443903" w:rsidRPr="00EF1DD2" w:rsidRDefault="00443903" w:rsidP="00443903">
      <w:pPr>
        <w:rPr>
          <w:color w:val="000000"/>
          <w:lang w:eastAsia="zh-CN"/>
        </w:rPr>
      </w:pPr>
      <w:r w:rsidRPr="00EF1DD2">
        <w:t xml:space="preserve">For a UE configured with </w:t>
      </w:r>
      <w:r w:rsidR="004346CB">
        <w:rPr>
          <w:i/>
          <w:iCs/>
        </w:rPr>
        <w:t>ltm</w:t>
      </w:r>
      <w:r w:rsidR="004346CB" w:rsidRPr="00EF1DD2">
        <w:t>-</w:t>
      </w:r>
      <w:r w:rsidR="004346CB" w:rsidRPr="00EF1DD2">
        <w:rPr>
          <w:i/>
          <w:lang w:val="en-US"/>
        </w:rPr>
        <w:t>CSI-</w:t>
      </w:r>
      <w:r w:rsidR="004346CB" w:rsidRPr="00EF1DD2">
        <w:rPr>
          <w:i/>
        </w:rPr>
        <w:t>ReportConfig</w:t>
      </w:r>
      <w:r w:rsidRPr="00EF1DD2">
        <w:rPr>
          <w:i/>
        </w:rPr>
        <w:t>,</w:t>
      </w:r>
      <w:r w:rsidRPr="00EF1DD2">
        <w:t xml:space="preserve"> the</w:t>
      </w:r>
      <w:r w:rsidRPr="00EF1DD2">
        <w:rPr>
          <w:lang w:val="en-US"/>
        </w:rPr>
        <w:t xml:space="preserve"> aperiodic, </w:t>
      </w:r>
      <w:r w:rsidRPr="00EF1DD2">
        <w:rPr>
          <w:rFonts w:eastAsia="Microsoft YaHei"/>
          <w:iCs/>
        </w:rPr>
        <w:t>semi-persistent or periodic CSI</w:t>
      </w:r>
      <w:r w:rsidRPr="00EF1DD2">
        <w:rPr>
          <w:lang w:val="en-US"/>
        </w:rPr>
        <w:t xml:space="preserve"> </w:t>
      </w:r>
      <w:r w:rsidRPr="00EF1DD2">
        <w:t xml:space="preserve">are associated with one Resource Setting given by </w:t>
      </w:r>
      <w:r w:rsidR="004F137B">
        <w:rPr>
          <w:i/>
          <w:iCs/>
        </w:rPr>
        <w:t>ltm</w:t>
      </w:r>
      <w:r w:rsidR="004F137B" w:rsidRPr="00914812">
        <w:rPr>
          <w:i/>
          <w:iCs/>
        </w:rPr>
        <w:t>-</w:t>
      </w:r>
      <w:r w:rsidR="004F137B">
        <w:rPr>
          <w:i/>
        </w:rPr>
        <w:t>R</w:t>
      </w:r>
      <w:r w:rsidR="004F137B" w:rsidRPr="00EF1DD2">
        <w:rPr>
          <w:i/>
        </w:rPr>
        <w:t>esourcesForChannelMeasurement</w:t>
      </w:r>
      <w:r w:rsidRPr="00EF1DD2">
        <w:t xml:space="preserve"> for L1-RSRP measurement.</w:t>
      </w:r>
    </w:p>
    <w:p w14:paraId="439F8963" w14:textId="61D014D0" w:rsidR="005773DF" w:rsidRPr="00D8255E" w:rsidRDefault="00A26BBF" w:rsidP="005773DF">
      <w:pPr>
        <w:rPr>
          <w:color w:val="000000"/>
          <w:lang w:eastAsia="zh-CN"/>
        </w:rPr>
      </w:pPr>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22"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ssb-Index-RSRP-</w:t>
      </w:r>
      <w:r w:rsidR="0018270F" w:rsidDel="00452BB1">
        <w:rPr>
          <w:iCs/>
        </w:rPr>
        <w:t xml:space="preserve"> </w:t>
      </w:r>
      <w:r w:rsidR="0018270F">
        <w:rPr>
          <w:iCs/>
        </w:rPr>
        <w:t>Index', 'cri-SINR-</w:t>
      </w:r>
      <w:r w:rsidR="0018270F" w:rsidDel="00452BB1">
        <w:rPr>
          <w:iCs/>
        </w:rPr>
        <w:t xml:space="preserve"> </w:t>
      </w:r>
      <w:r w:rsidR="0018270F">
        <w:rPr>
          <w:iCs/>
        </w:rPr>
        <w:t>Index'</w:t>
      </w:r>
      <w:r w:rsidR="0018270F" w:rsidRPr="00383880">
        <w:rPr>
          <w:iCs/>
        </w:rPr>
        <w:t xml:space="preserve"> or </w:t>
      </w:r>
      <w:r w:rsidR="0018270F">
        <w:rPr>
          <w:iCs/>
        </w:rPr>
        <w:t>'ssb-Index-SINR-</w:t>
      </w:r>
      <w:r w:rsidR="0018270F" w:rsidDel="00452BB1">
        <w:rPr>
          <w:iCs/>
        </w:rPr>
        <w:t xml:space="preserve"> </w:t>
      </w:r>
      <w:r w:rsidR="0018270F">
        <w:rPr>
          <w:iCs/>
        </w:rPr>
        <w:t>Index'</w:t>
      </w:r>
      <w:r>
        <w:rPr>
          <w:color w:val="000000"/>
          <w:lang w:eastAsia="zh-CN"/>
        </w:rPr>
        <w:t xml:space="preserve">. </w:t>
      </w:r>
      <w:bookmarkEnd w:id="522"/>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5B324F17" w14:textId="18C0868D" w:rsidR="0037049E" w:rsidRPr="007D252A" w:rsidRDefault="0037049E" w:rsidP="0037049E">
      <w:pPr>
        <w:rPr>
          <w:color w:val="000000"/>
          <w:lang w:eastAsia="zh-CN"/>
        </w:rPr>
      </w:pPr>
      <w:r w:rsidRPr="00576378">
        <w:rPr>
          <w:color w:val="000000"/>
          <w:lang w:eastAsia="zh-CN"/>
        </w:rPr>
        <w:t xml:space="preserve">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cri-RI-PMI-CQI'</w:t>
      </w:r>
      <w:r w:rsidRPr="00576378">
        <w:rPr>
          <w:rFonts w:eastAsia="MS Mincho"/>
          <w:color w:val="000000"/>
        </w:rPr>
        <w:t xml:space="preserve"> and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rPr>
          <w:color w:val="000000"/>
          <w:lang w:eastAsia="zh-CN"/>
        </w:rPr>
        <w:t xml:space="preserve"> is expected to be configured with </w:t>
      </w:r>
      <m:oMath>
        <m:r>
          <w:rPr>
            <w:rFonts w:ascii="Cambria Math" w:hAnsi="Cambria Math"/>
            <w:color w:val="000000"/>
            <w:lang w:eastAsia="zh-CN"/>
          </w:rPr>
          <m:t>1≤K≤4</m:t>
        </m:r>
      </m:oMath>
      <w:r w:rsidRPr="00576378">
        <w:rPr>
          <w:color w:val="000000"/>
          <w:lang w:eastAsia="zh-CN"/>
        </w:rPr>
        <w:t xml:space="preserve"> CSI-RS resources in a resource set for channel measurement</w:t>
      </w:r>
      <w:r w:rsidRPr="00576378">
        <w:rPr>
          <w:rFonts w:eastAsia="MS Mincho"/>
          <w:color w:val="000000"/>
        </w:rPr>
        <w:t xml:space="preserve">. </w:t>
      </w:r>
      <w:r w:rsidRPr="00576378">
        <w:rPr>
          <w:lang w:val="x-none"/>
        </w:rPr>
        <w:t xml:space="preserve">If interference measurement is performed on CSI-IM, </w:t>
      </w:r>
      <w:r w:rsidRPr="00576378">
        <w:t xml:space="preserve">only one </w:t>
      </w:r>
      <w:r w:rsidRPr="00576378">
        <w:rPr>
          <w:lang w:val="x-none"/>
        </w:rPr>
        <w:t xml:space="preserve">resource </w:t>
      </w:r>
      <w:r w:rsidRPr="00576378">
        <w:t>is</w:t>
      </w:r>
      <w:r w:rsidRPr="00576378">
        <w:rPr>
          <w:lang w:val="x-none"/>
        </w:rPr>
        <w:t xml:space="preserve"> configured in the corresponding </w:t>
      </w:r>
      <w:r w:rsidRPr="00576378">
        <w:rPr>
          <w:i/>
          <w:lang w:val="x-none"/>
        </w:rPr>
        <w:t>csi-IM-ResourceSet</w:t>
      </w:r>
      <w:r w:rsidRPr="00576378">
        <w:rPr>
          <w:iCs/>
          <w:lang w:val="x-none"/>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34111081" w14:textId="43743310" w:rsidR="0037049E" w:rsidRPr="00576378" w:rsidRDefault="0037049E" w:rsidP="0037049E">
      <w:pPr>
        <w:rPr>
          <w:iCs/>
          <w:color w:val="000000"/>
          <w:lang w:eastAsia="zh-CN"/>
        </w:rPr>
      </w:pPr>
      <w:r w:rsidRPr="00576378">
        <w:rPr>
          <w:color w:val="000000"/>
          <w:lang w:eastAsia="zh-CN"/>
        </w:rPr>
        <w:t xml:space="preserve">A UE configured with a </w:t>
      </w:r>
      <w:r w:rsidR="00996692" w:rsidRPr="00996692">
        <w:rPr>
          <w:i/>
          <w:iCs/>
          <w:color w:val="000000"/>
          <w:lang w:eastAsia="zh-CN"/>
        </w:rPr>
        <w:t>CodebookConfig</w:t>
      </w:r>
      <w:r w:rsidRPr="00576378">
        <w:rPr>
          <w:color w:val="000000"/>
          <w:lang w:eastAsia="zh-CN"/>
        </w:rPr>
        <w:t xml:space="preserve"> with the higher layer parameter </w:t>
      </w:r>
      <w:r w:rsidR="00996692">
        <w:rPr>
          <w:i/>
          <w:iCs/>
          <w:color w:val="000000"/>
          <w:lang w:eastAsia="zh-CN"/>
        </w:rPr>
        <w:t>vectorLengthDD</w:t>
      </w:r>
      <w:r w:rsidR="00996692" w:rsidRPr="00576378">
        <w:rPr>
          <w:color w:val="000000"/>
          <w:lang w:eastAsia="zh-CN"/>
        </w:rPr>
        <w:t xml:space="preserve"> </w:t>
      </w:r>
      <w:r w:rsidR="00996692" w:rsidRPr="00576378">
        <w:rPr>
          <w:rFonts w:eastAsia="MS Mincho"/>
          <w:color w:val="000000"/>
        </w:rPr>
        <w:t xml:space="preserve">and </w:t>
      </w:r>
      <w:r w:rsidR="00996692">
        <w:rPr>
          <w:rFonts w:eastAsia="MS Mincho"/>
          <w:color w:val="000000"/>
        </w:rPr>
        <w:t xml:space="preserve">a </w:t>
      </w:r>
      <w:r w:rsidR="00996692" w:rsidRPr="00576378">
        <w:rPr>
          <w:i/>
          <w:iCs/>
          <w:color w:val="000000"/>
          <w:lang w:eastAsia="zh-CN"/>
        </w:rPr>
        <w:t>CSI-ReportConfig</w:t>
      </w:r>
      <w:r w:rsidR="00996692" w:rsidRPr="00576378">
        <w:rPr>
          <w:color w:val="000000"/>
          <w:lang w:eastAsia="zh-CN"/>
        </w:rPr>
        <w:t xml:space="preserve"> </w:t>
      </w:r>
      <w:r w:rsidR="00996692" w:rsidRPr="00576378">
        <w:rPr>
          <w:rFonts w:eastAsia="MS Mincho"/>
          <w:color w:val="000000"/>
        </w:rPr>
        <w:t>w</w:t>
      </w:r>
      <w:r w:rsidR="00996692">
        <w:rPr>
          <w:rFonts w:eastAsia="MS Mincho"/>
          <w:color w:val="000000"/>
        </w:rPr>
        <w:t xml:space="preserve">ith </w:t>
      </w:r>
      <w:r w:rsidR="00996692" w:rsidRPr="00576378">
        <w:rPr>
          <w:rFonts w:eastAsia="MS Mincho"/>
          <w:color w:val="000000"/>
        </w:rPr>
        <w:t>the higher layer parameter</w:t>
      </w:r>
      <w:r w:rsidRPr="00576378">
        <w:rPr>
          <w:rFonts w:eastAsia="MS Mincho"/>
          <w:color w:val="000000"/>
        </w:rPr>
        <w:t xml:space="preserve"> </w:t>
      </w:r>
      <w:r w:rsidRPr="00576378">
        <w:rPr>
          <w:i/>
        </w:rPr>
        <w:t>reportQuantity</w:t>
      </w:r>
      <w:r w:rsidRPr="00576378">
        <w:t xml:space="preserve"> set to 'cri-RI-PMI-CQI'</w:t>
      </w:r>
      <w:r w:rsidRPr="00576378">
        <w:rPr>
          <w:color w:val="000000"/>
          <w:lang w:eastAsia="zh-CN"/>
        </w:rPr>
        <w:t xml:space="preserve">, is expected to be configured with </w:t>
      </w:r>
      <m:oMath>
        <m:r>
          <w:rPr>
            <w:rFonts w:ascii="Cambria Math" w:hAnsi="Cambria Math"/>
            <w:color w:val="000000"/>
            <w:lang w:eastAsia="zh-CN"/>
          </w:rPr>
          <m:t>K∈{4,8,12}</m:t>
        </m:r>
      </m:oMath>
      <w:r w:rsidRPr="00576378">
        <w:rPr>
          <w:color w:val="000000"/>
          <w:lang w:eastAsia="zh-CN"/>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lang w:eastAsia="zh-CN"/>
          </w:rPr>
          <m:t>K</m:t>
        </m:r>
      </m:oMath>
      <w:r w:rsidRPr="00576378">
        <w:rPr>
          <w:color w:val="000000"/>
          <w:lang w:eastAsia="zh-CN"/>
        </w:rPr>
        <w:t xml:space="preserve"> CSI-RS resources are triggered by the same triggering instance and the separation between two consecutive CSI-RS resources is </w:t>
      </w:r>
      <m:oMath>
        <m:r>
          <w:rPr>
            <w:rFonts w:ascii="Cambria Math" w:hAnsi="Cambria Math"/>
            <w:color w:val="000000"/>
            <w:lang w:eastAsia="zh-CN"/>
          </w:rPr>
          <m:t>m∈{1,2}</m:t>
        </m:r>
      </m:oMath>
      <w:r w:rsidRPr="00576378">
        <w:rPr>
          <w:color w:val="000000"/>
          <w:lang w:eastAsia="zh-CN"/>
        </w:rPr>
        <w:t xml:space="preserve"> slots, which is configured by higher layer parameter </w:t>
      </w:r>
      <w:r w:rsidR="00996692" w:rsidRPr="008A0D54">
        <w:rPr>
          <w:i/>
          <w:iCs/>
          <w:color w:val="000000"/>
          <w:lang w:eastAsia="zh-CN"/>
        </w:rPr>
        <w:t>aperiodicResourceOffset</w:t>
      </w:r>
      <w:r w:rsidR="00996692">
        <w:rPr>
          <w:color w:val="000000"/>
          <w:lang w:eastAsia="zh-CN"/>
        </w:rPr>
        <w:t xml:space="preserve"> </w:t>
      </w:r>
      <w:r w:rsidRPr="00576378">
        <w:rPr>
          <w:color w:val="000000"/>
          <w:lang w:eastAsia="zh-CN"/>
        </w:rPr>
        <w:t xml:space="preserve">in the </w:t>
      </w:r>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r w:rsidRPr="00576378">
        <w:rPr>
          <w:color w:val="000000"/>
          <w:lang w:eastAsia="zh-CN"/>
        </w:rPr>
        <w:t xml:space="preserve">. </w:t>
      </w:r>
      <w:r w:rsidR="007D252A">
        <w:rPr>
          <w:color w:val="000000"/>
          <w:lang w:eastAsia="zh-CN"/>
        </w:rPr>
        <w:t xml:space="preserve">The </w:t>
      </w:r>
      <w:r w:rsidR="007D252A" w:rsidRPr="00D33243">
        <w:rPr>
          <w:i/>
          <w:iCs/>
          <w:color w:val="000000"/>
          <w:lang w:eastAsia="zh-CN"/>
        </w:rPr>
        <w:t>K</w:t>
      </w:r>
      <w:r w:rsidR="007D252A">
        <w:rPr>
          <w:color w:val="000000"/>
          <w:lang w:eastAsia="zh-CN"/>
        </w:rPr>
        <w:t xml:space="preserve"> aperiodic CSI-RS resources are transmitted following the order of the CSI-RS resource IDs configured in the CSI-RS resource set. </w:t>
      </w:r>
      <w:r w:rsidRPr="00576378">
        <w:rPr>
          <w:color w:val="000000"/>
          <w:lang w:eastAsia="zh-CN"/>
        </w:rPr>
        <w:t xml:space="preserve">The UE shall assume that the antenna port with the same port index of the </w:t>
      </w:r>
      <m:oMath>
        <m:r>
          <w:rPr>
            <w:rFonts w:ascii="Cambria Math" w:hAnsi="Cambria Math"/>
            <w:color w:val="000000"/>
            <w:lang w:eastAsia="zh-CN"/>
          </w:rPr>
          <m:t>K</m:t>
        </m:r>
      </m:oMath>
      <w:r w:rsidRPr="00576378">
        <w:rPr>
          <w:color w:val="000000"/>
          <w:lang w:eastAsia="zh-CN"/>
        </w:rPr>
        <w:t xml:space="preserve"> aperiodic CSI-RS resources is the same. If interference measurement is performed on CSI-IM, only one resource is configured in the corresponding </w:t>
      </w:r>
      <w:r w:rsidRPr="00576378">
        <w:rPr>
          <w:i/>
          <w:lang w:val="x-none"/>
        </w:rPr>
        <w:t>csi-IM-ResourceSet</w:t>
      </w:r>
      <w:r w:rsidRPr="00576378">
        <w:rPr>
          <w:iCs/>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008F01CB" w14:textId="77777777" w:rsidR="004638D7" w:rsidRDefault="004638D7" w:rsidP="005773DF">
      <w:pPr>
        <w:rPr>
          <w:rFonts w:eastAsia="MS Mincho"/>
          <w:iCs/>
          <w:color w:val="000000" w:themeColor="text1"/>
        </w:rPr>
      </w:pPr>
      <w:r>
        <w:rPr>
          <w:color w:val="000000" w:themeColor="text1"/>
        </w:rPr>
        <w:t>A</w:t>
      </w:r>
      <w:r w:rsidRPr="00054BE3">
        <w:rPr>
          <w:color w:val="000000" w:themeColor="text1"/>
        </w:rPr>
        <w:t xml:space="preserve"> subset of resources, where a subset contains one or more resources, of a NZP CSI-RS Resource Set for channel measurement correspond</w:t>
      </w:r>
      <w:r>
        <w:rPr>
          <w:color w:val="000000" w:themeColor="text1"/>
        </w:rPr>
        <w:t>s</w:t>
      </w:r>
      <w:r w:rsidRPr="00054BE3">
        <w:rPr>
          <w:color w:val="000000" w:themeColor="text1"/>
        </w:rPr>
        <w:t xml:space="preserve"> to </w:t>
      </w:r>
      <w:r>
        <w:rPr>
          <w:color w:val="000000" w:themeColor="text1"/>
        </w:rPr>
        <w:t xml:space="preserve">a </w:t>
      </w:r>
      <w:r w:rsidRPr="00054BE3">
        <w:rPr>
          <w:color w:val="000000" w:themeColor="text1"/>
        </w:rPr>
        <w:t xml:space="preserve">sub-configuration contained in a </w:t>
      </w:r>
      <w:r w:rsidRPr="00054BE3">
        <w:rPr>
          <w:rFonts w:eastAsia="MS Mincho"/>
          <w:i/>
          <w:color w:val="000000" w:themeColor="text1"/>
        </w:rPr>
        <w:t>CSI-ReportConfig</w:t>
      </w:r>
      <w:r>
        <w:rPr>
          <w:rFonts w:eastAsia="MS Mincho"/>
          <w:i/>
          <w:color w:val="000000" w:themeColor="text1"/>
        </w:rPr>
        <w:t xml:space="preserve"> </w:t>
      </w:r>
      <w:r>
        <w:rPr>
          <w:rFonts w:eastAsia="MS Mincho"/>
          <w:iCs/>
          <w:color w:val="000000" w:themeColor="text1"/>
        </w:rPr>
        <w:t>if each of the sub-configuration(s) contains a list of one or more NZP CSI-RS resources</w:t>
      </w:r>
      <w:r w:rsidRPr="00054BE3">
        <w:rPr>
          <w:rFonts w:eastAsia="MS Mincho"/>
          <w:i/>
          <w:color w:val="000000" w:themeColor="text1"/>
        </w:rPr>
        <w:t xml:space="preserve">, </w:t>
      </w:r>
      <w:r w:rsidRPr="00054BE3">
        <w:rPr>
          <w:rFonts w:eastAsia="MS Mincho"/>
          <w:iCs/>
          <w:color w:val="000000" w:themeColor="text1"/>
        </w:rPr>
        <w:t>or</w:t>
      </w:r>
      <w:r w:rsidRPr="00054BE3">
        <w:rPr>
          <w:iCs/>
          <w:color w:val="000000" w:themeColor="text1"/>
        </w:rPr>
        <w:t xml:space="preserve"> </w:t>
      </w:r>
      <w:r w:rsidRPr="00054BE3">
        <w:rPr>
          <w:color w:val="000000" w:themeColor="text1"/>
        </w:rPr>
        <w:t>all the resources of a NZP CSI-RS Resource Set for channel measurement correspond to each of the sub-configuration</w:t>
      </w:r>
      <w:r>
        <w:rPr>
          <w:color w:val="000000" w:themeColor="text1"/>
        </w:rPr>
        <w:t>(</w:t>
      </w:r>
      <w:r w:rsidRPr="00054BE3">
        <w:rPr>
          <w:color w:val="000000" w:themeColor="text1"/>
        </w:rPr>
        <w:t>s</w:t>
      </w:r>
      <w:r>
        <w:rPr>
          <w:color w:val="000000" w:themeColor="text1"/>
        </w:rPr>
        <w:t>)</w:t>
      </w:r>
      <w:r w:rsidRPr="00054BE3">
        <w:rPr>
          <w:color w:val="000000" w:themeColor="text1"/>
        </w:rPr>
        <w:t xml:space="preserve"> contained in a </w:t>
      </w:r>
      <w:r w:rsidRPr="00054BE3">
        <w:rPr>
          <w:rFonts w:eastAsia="MS Mincho"/>
          <w:i/>
          <w:color w:val="000000" w:themeColor="text1"/>
        </w:rPr>
        <w:t>CSI-ReportConfig</w:t>
      </w:r>
      <w:r>
        <w:rPr>
          <w:rFonts w:eastAsia="MS Mincho"/>
          <w:iCs/>
          <w:color w:val="000000" w:themeColor="text1"/>
        </w:rPr>
        <w:t xml:space="preserve"> if each of the sub-configurations does not contain a list of NZP CSI-RS resources</w:t>
      </w:r>
      <w:r w:rsidRPr="00054BE3">
        <w:rPr>
          <w:rFonts w:eastAsia="MS Mincho"/>
          <w:iCs/>
          <w:color w:val="000000" w:themeColor="text1"/>
        </w:rPr>
        <w:t>, as described in Clause 5.2.1.4.2.</w:t>
      </w:r>
    </w:p>
    <w:p w14:paraId="5A6665D1" w14:textId="452B2EC6" w:rsidR="005773DF" w:rsidRDefault="00675CBA" w:rsidP="005773DF">
      <w:pPr>
        <w:rPr>
          <w:lang w:eastAsia="zh-CN"/>
        </w:rPr>
      </w:pPr>
      <w:r>
        <w:rPr>
          <w:lang w:eastAsia="zh-CN"/>
        </w:rPr>
        <w:t xml:space="preserve">Except for L1-SINR, </w:t>
      </w:r>
      <w:r w:rsidR="003E00B1" w:rsidRPr="00872142">
        <w:rPr>
          <w:i/>
          <w:iCs/>
          <w:lang w:eastAsia="zh-CN"/>
        </w:rPr>
        <w:t>codebookType</w:t>
      </w:r>
      <w:r w:rsidR="003E00B1">
        <w:rPr>
          <w:lang w:eastAsia="zh-CN"/>
        </w:rPr>
        <w:t xml:space="preserve"> set to </w:t>
      </w:r>
      <w:r w:rsidR="003E00B1" w:rsidRPr="00872142">
        <w:rPr>
          <w:rFonts w:ascii="Times" w:eastAsia="MS Mincho" w:hAnsi="Times"/>
          <w:color w:val="000000"/>
          <w:szCs w:val="16"/>
        </w:rPr>
        <w:t>'typeII-CJT-r18', 'typeII-CJT-PortSelection-r18', 'typeII-Doppler-r18', or 'typeII-Doppler-PortSelection-r18'</w:t>
      </w:r>
      <w:r w:rsidR="003E00B1">
        <w:rPr>
          <w:rFonts w:ascii="Times" w:eastAsia="MS Mincho" w:hAnsi="Times"/>
          <w:color w:val="000000"/>
          <w:szCs w:val="16"/>
        </w:rPr>
        <w:t xml:space="preserve">, </w:t>
      </w:r>
      <w:r>
        <w:rPr>
          <w:lang w:eastAsia="zh-CN"/>
        </w:rPr>
        <w:t>i</w:t>
      </w:r>
      <w:r w:rsidR="005773DF" w:rsidRPr="00D8255E">
        <w:rPr>
          <w:lang w:eastAsia="zh-CN"/>
        </w:rPr>
        <w:t xml:space="preserve">f interference measurement is performed on NZP CSI-RS, a UE does not expect to be configured with more than one NZP CSI-RS resource in the associated resource set within the resource setting for </w:t>
      </w:r>
      <w:r w:rsidR="003E00B1">
        <w:rPr>
          <w:lang w:eastAsia="zh-CN"/>
        </w:rPr>
        <w:t>channel</w:t>
      </w:r>
      <w:r w:rsidR="005773DF" w:rsidRPr="00D8255E">
        <w:rPr>
          <w:lang w:eastAsia="zh-CN"/>
        </w:rPr>
        <w:t xml:space="preserve">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6960F14" w:rsidR="000A1241" w:rsidRPr="0048482F" w:rsidRDefault="000A1241" w:rsidP="000A1241">
      <w:pPr>
        <w:pStyle w:val="Heading5"/>
        <w:rPr>
          <w:color w:val="000000"/>
          <w:lang w:eastAsia="zh-CN"/>
        </w:rPr>
      </w:pPr>
      <w:bookmarkStart w:id="523" w:name="_Toc11352114"/>
      <w:bookmarkStart w:id="524" w:name="_Toc20318004"/>
      <w:bookmarkStart w:id="525" w:name="_Toc27299902"/>
      <w:bookmarkStart w:id="526" w:name="_Toc29673169"/>
      <w:bookmarkStart w:id="527" w:name="_Toc29673310"/>
      <w:bookmarkStart w:id="528" w:name="_Toc29674303"/>
      <w:bookmarkStart w:id="529" w:name="_Toc36645533"/>
      <w:bookmarkStart w:id="530" w:name="_Toc45810578"/>
      <w:bookmarkStart w:id="531" w:name="_Toc192172891"/>
      <w:bookmarkEnd w:id="521"/>
      <w:r w:rsidRPr="0048482F">
        <w:rPr>
          <w:color w:val="000000"/>
          <w:lang w:eastAsia="zh-CN"/>
        </w:rPr>
        <w:t>5.2.1.4.2</w:t>
      </w:r>
      <w:r w:rsidR="00EE1208" w:rsidRPr="0048482F">
        <w:rPr>
          <w:color w:val="000000"/>
          <w:lang w:eastAsia="zh-CN"/>
        </w:rPr>
        <w:tab/>
      </w:r>
      <w:r w:rsidR="005773DF">
        <w:rPr>
          <w:color w:val="000000"/>
          <w:lang w:eastAsia="zh-CN"/>
        </w:rPr>
        <w:t xml:space="preserve">Report </w:t>
      </w:r>
      <w:r w:rsidR="0037049E">
        <w:rPr>
          <w:color w:val="000000"/>
          <w:lang w:val="en-GB" w:eastAsia="zh-CN"/>
        </w:rPr>
        <w:t>q</w:t>
      </w:r>
      <w:r w:rsidR="0037049E">
        <w:rPr>
          <w:color w:val="000000"/>
          <w:lang w:eastAsia="zh-CN"/>
        </w:rPr>
        <w:t xml:space="preserve">uantity </w:t>
      </w:r>
      <w:bookmarkEnd w:id="523"/>
      <w:bookmarkEnd w:id="524"/>
      <w:bookmarkEnd w:id="525"/>
      <w:bookmarkEnd w:id="526"/>
      <w:bookmarkEnd w:id="527"/>
      <w:bookmarkEnd w:id="528"/>
      <w:bookmarkEnd w:id="529"/>
      <w:bookmarkEnd w:id="530"/>
      <w:r w:rsidR="0037049E">
        <w:rPr>
          <w:color w:val="000000"/>
          <w:lang w:val="en-GB" w:eastAsia="zh-CN"/>
        </w:rPr>
        <w:t>c</w:t>
      </w:r>
      <w:r w:rsidR="0037049E">
        <w:rPr>
          <w:color w:val="000000"/>
          <w:lang w:eastAsia="zh-CN"/>
        </w:rPr>
        <w:t>onfigurations</w:t>
      </w:r>
      <w:bookmarkEnd w:id="531"/>
    </w:p>
    <w:p w14:paraId="70120D4C" w14:textId="6BE64250"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ssb-Index-RSRP-</w:t>
      </w:r>
      <w:r w:rsidR="00D10D6B" w:rsidDel="00452BB1">
        <w:rPr>
          <w:iCs/>
        </w:rPr>
        <w:t xml:space="preserve"> </w:t>
      </w:r>
      <w:r w:rsidR="00D10D6B">
        <w:rPr>
          <w:iCs/>
        </w:rPr>
        <w:t>Index', 'cri-SINR-</w:t>
      </w:r>
      <w:r w:rsidR="00D10D6B" w:rsidDel="00452BB1">
        <w:rPr>
          <w:iCs/>
        </w:rPr>
        <w:t xml:space="preserve"> </w:t>
      </w:r>
      <w:r w:rsidR="00D10D6B">
        <w:rPr>
          <w:iCs/>
        </w:rPr>
        <w:t>Index'</w:t>
      </w:r>
      <w:r w:rsidR="0037049E">
        <w:rPr>
          <w:iCs/>
        </w:rPr>
        <w:t>,</w:t>
      </w:r>
      <w:r w:rsidR="00D10D6B" w:rsidRPr="00383880">
        <w:rPr>
          <w:iCs/>
        </w:rPr>
        <w:t xml:space="preserve"> </w:t>
      </w:r>
      <w:r w:rsidR="00D10D6B">
        <w:rPr>
          <w:iCs/>
        </w:rPr>
        <w:t>'ssb-Index-SINR-</w:t>
      </w:r>
      <w:r w:rsidR="00D10D6B" w:rsidDel="00452BB1">
        <w:rPr>
          <w:iCs/>
        </w:rPr>
        <w:t xml:space="preserve"> </w:t>
      </w:r>
      <w:r w:rsidR="00D10D6B">
        <w:rPr>
          <w:iCs/>
        </w:rPr>
        <w:t>Index'</w:t>
      </w:r>
      <w:r w:rsidR="0037049E" w:rsidRPr="00576378">
        <w:rPr>
          <w:iCs/>
        </w:rPr>
        <w:t xml:space="preserve"> or </w:t>
      </w:r>
      <w:r w:rsidR="0037049E" w:rsidRPr="00576378">
        <w:rPr>
          <w:rFonts w:eastAsia="MS Mincho"/>
          <w:color w:val="000000"/>
        </w:rPr>
        <w:t>'tdcp'</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3" type="#_x0000_t75" style="width:7.5pt;height:14.25pt" o:ole="">
            <v:imagedata r:id="rId306" o:title=""/>
          </v:shape>
          <o:OLEObject Type="Embed" ProgID="Equation.DSMT4" ShapeID="_x0000_i1203" DrawAspect="Content" ObjectID="_1802787885" r:id="rId307"/>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4" type="#_x0000_t75" style="width:7.5pt;height:14.25pt" o:ole="">
            <v:imagedata r:id="rId306" o:title=""/>
          </v:shape>
          <o:OLEObject Type="Embed" ProgID="Equation.DSMT4" ShapeID="_x0000_i1204" DrawAspect="Content" ObjectID="_1802787886" r:id="rId308"/>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5" type="#_x0000_t75" style="width:7.5pt;height:14.25pt" o:ole="">
            <v:imagedata r:id="rId309" o:title=""/>
          </v:shape>
          <o:OLEObject Type="Embed" ProgID="Equation.3" ShapeID="_x0000_i1205" DrawAspect="Content" ObjectID="_1802787887" r:id="rId310"/>
        </w:object>
      </w:r>
      <w:r w:rsidR="00B02FE5" w:rsidRPr="00A5098F">
        <w:rPr>
          <w:lang w:val="en-US"/>
        </w:rPr>
        <w:t xml:space="preserve">assuming PDSCH transmission with </w:t>
      </w:r>
      <w:r w:rsidR="00B02FE5" w:rsidRPr="00413D89">
        <w:rPr>
          <w:position w:val="-14"/>
          <w:lang w:val="en-US"/>
        </w:rPr>
        <w:object w:dxaOrig="630" w:dyaOrig="345" w14:anchorId="0AB07E98">
          <v:shape id="_x0000_i1206" type="#_x0000_t75" style="width:27.75pt;height:14.25pt" o:ole="">
            <v:imagedata r:id="rId311" o:title=""/>
          </v:shape>
          <o:OLEObject Type="Embed" ProgID="Equation.DSMT4" ShapeID="_x0000_i1206" DrawAspect="Content" ObjectID="_1802787888" r:id="rId312"/>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7" type="#_x0000_t75" style="width:7.5pt;height:14.25pt" o:ole="">
            <v:imagedata r:id="rId313" o:title=""/>
          </v:shape>
          <o:OLEObject Type="Embed" ProgID="Equation.3" ShapeID="_x0000_i1207" DrawAspect="Content" ObjectID="_1802787889" r:id="rId314"/>
        </w:object>
      </w:r>
      <w:r w:rsidR="00B02FE5" w:rsidRPr="00A5098F">
        <w:rPr>
          <w:lang w:val="en-US"/>
        </w:rPr>
        <w:t xml:space="preserve">but different </w:t>
      </w:r>
      <w:r w:rsidR="00B02FE5" w:rsidRPr="00413D89">
        <w:rPr>
          <w:position w:val="-10"/>
          <w:lang w:val="en-US"/>
        </w:rPr>
        <w:object w:dxaOrig="210" w:dyaOrig="315" w14:anchorId="6C6F98FA">
          <v:shape id="_x0000_i1208" type="#_x0000_t75" style="width:7.5pt;height:14.25pt" o:ole="">
            <v:imagedata r:id="rId315" o:title=""/>
          </v:shape>
          <o:OLEObject Type="Embed" ProgID="Equation.3" ShapeID="_x0000_i1208" DrawAspect="Content" ObjectID="_1802787890" r:id="rId316"/>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9" type="#_x0000_t75" style="width:14.25pt;height:14.25pt" o:ole="">
            <v:imagedata r:id="rId317" o:title=""/>
          </v:shape>
          <o:OLEObject Type="Embed" ProgID="Equation.DSMT4" ShapeID="_x0000_i1209" DrawAspect="Content" ObjectID="_1802787891" r:id="rId318"/>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0A7D37A3" w:rsidR="00B02FE5" w:rsidRPr="00E83E45" w:rsidRDefault="00B02FE5" w:rsidP="00B02FE5">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210" type="#_x0000_t75" style="width:3in;height:21.75pt" o:ole="">
            <v:imagedata r:id="rId319" o:title=""/>
          </v:shape>
          <o:OLEObject Type="Embed" ProgID="Equation.3" ShapeID="_x0000_i1210" DrawAspect="Content" ObjectID="_1802787892" r:id="rId320"/>
        </w:object>
      </w:r>
      <w:r w:rsidRPr="00A5098F">
        <w:t xml:space="preserve"> of port indices, where </w:t>
      </w:r>
      <w:r w:rsidRPr="00413D89">
        <w:rPr>
          <w:position w:val="-10"/>
        </w:rPr>
        <w:object w:dxaOrig="1050" w:dyaOrig="345" w14:anchorId="3E6B4FE0">
          <v:shape id="_x0000_i1211" type="#_x0000_t75" style="width:50.25pt;height:14.25pt" o:ole="">
            <v:imagedata r:id="rId321" o:title=""/>
          </v:shape>
          <o:OLEObject Type="Embed" ProgID="Equation.3" ShapeID="_x0000_i1211" DrawAspect="Content" ObjectID="_1802787893" r:id="rId322"/>
        </w:object>
      </w:r>
      <w:r w:rsidRPr="00A5098F">
        <w:t xml:space="preserve"> are the CSI-RS port indices associated with rank ν and </w:t>
      </w:r>
      <w:r w:rsidRPr="00E46E7C">
        <w:rPr>
          <w:position w:val="-12"/>
        </w:rPr>
        <w:object w:dxaOrig="1219" w:dyaOrig="340" w14:anchorId="35E424F5">
          <v:shape id="_x0000_i1212" type="#_x0000_t75" style="width:57.75pt;height:14.25pt" o:ole="">
            <v:imagedata r:id="rId323" o:title=""/>
          </v:shape>
          <o:OLEObject Type="Embed" ProgID="Equation.DSMT4" ShapeID="_x0000_i1212" DrawAspect="Content" ObjectID="_1802787894" r:id="rId324"/>
        </w:object>
      </w:r>
      <w:r w:rsidRPr="00A5098F">
        <w:t xml:space="preserve"> where</w:t>
      </w:r>
      <w:r w:rsidRPr="00413D89">
        <w:rPr>
          <w:position w:val="-10"/>
        </w:rPr>
        <w:object w:dxaOrig="1035" w:dyaOrig="315" w14:anchorId="0C6AAA04">
          <v:shape id="_x0000_i1213" type="#_x0000_t75" style="width:50.25pt;height:14.25pt" o:ole="">
            <v:imagedata r:id="rId325" o:title=""/>
          </v:shape>
          <o:OLEObject Type="Embed" ProgID="Equation.3" ShapeID="_x0000_i1213" DrawAspect="Content" ObjectID="_1802787895" r:id="rId326"/>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3E029A" w:rsidRPr="00DF0F63">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separately provided for a sub-configuration, then</w:t>
      </w:r>
      <w:r w:rsidR="009B149C">
        <w:rPr>
          <w:lang w:val="en-GB"/>
        </w:rPr>
        <w:t xml:space="preserve"> </w:t>
      </w:r>
      <w:r w:rsidR="009B149C" w:rsidRPr="00413D89">
        <w:rPr>
          <w:position w:val="-10"/>
        </w:rPr>
        <w:object w:dxaOrig="1035" w:dyaOrig="315" w14:anchorId="6A3381B4">
          <v:shape id="_x0000_i1214" type="#_x0000_t75" style="width:50.25pt;height:14.25pt" o:ole="">
            <v:imagedata r:id="rId325" o:title=""/>
          </v:shape>
          <o:OLEObject Type="Embed" ProgID="Equation.3" ShapeID="_x0000_i1214" DrawAspect="Content" ObjectID="_1802787896" r:id="rId327"/>
        </w:object>
      </w:r>
      <w:r w:rsidR="00E83E45" w:rsidRPr="00E83E45">
        <w:t xml:space="preserve"> corresponds to the number of bits with value 1 in the bitmap </w:t>
      </w:r>
      <w:r w:rsidR="003E029A" w:rsidRPr="00DF0F63">
        <w:rPr>
          <w:i/>
        </w:rPr>
        <w:t>portSubsetIndicator</w:t>
      </w:r>
      <w:r w:rsidR="00E83E45" w:rsidRPr="00E83E45">
        <w:t xml:space="preserve"> for the sub-configuration and the CSI-RS port indices are derived by mapping antenna ports corresponding to all bits with value of 1 in </w:t>
      </w:r>
      <w:r w:rsidR="00B27451" w:rsidRPr="00DF0F63">
        <w:rPr>
          <w:i/>
        </w:rPr>
        <w:t>portSubsetIndicator</w:t>
      </w:r>
      <w:r w:rsidR="00E83E45" w:rsidRPr="00E83E45">
        <w:t xml:space="preserve"> as consecutive antenna ports starting at CSI-RS port index 0 in increasing order of the bit position in </w:t>
      </w:r>
      <w:r w:rsidR="00B27451" w:rsidRPr="00DF0F63">
        <w:rPr>
          <w:i/>
        </w:rPr>
        <w:t>portSubsetIndicator</w:t>
      </w:r>
      <w:r w:rsidR="00E83E45" w:rsidRPr="00E83E45">
        <w:t>.</w:t>
      </w:r>
    </w:p>
    <w:p w14:paraId="50A17E6A" w14:textId="30A1AC1F" w:rsidR="00B02FE5" w:rsidRPr="00E83E45" w:rsidRDefault="00B02FE5" w:rsidP="00B02FE5">
      <w:pPr>
        <w:pStyle w:val="B1"/>
        <w:rPr>
          <w:lang w:val="en-GB"/>
        </w:rPr>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215" type="#_x0000_t75" style="width:108.75pt;height:14.25pt" o:ole="">
            <v:imagedata r:id="rId328" o:title=""/>
          </v:shape>
          <o:OLEObject Type="Embed" ProgID="Equation.DSMT4" ShapeID="_x0000_i1215" DrawAspect="Content" ObjectID="_1802787897" r:id="rId329"/>
        </w:object>
      </w:r>
      <w:r w:rsidRPr="00A5098F">
        <w:t xml:space="preserve"> are associated with ranks </w:t>
      </w:r>
      <w:r w:rsidRPr="00E46E7C">
        <w:rPr>
          <w:position w:val="-8"/>
        </w:rPr>
        <w:object w:dxaOrig="1040" w:dyaOrig="260" w14:anchorId="3F65FCEC">
          <v:shape id="_x0000_i1216" type="#_x0000_t75" style="width:50.25pt;height:14.25pt" o:ole="">
            <v:imagedata r:id="rId330" o:title=""/>
          </v:shape>
          <o:OLEObject Type="Embed" ProgID="Equation.DSMT4" ShapeID="_x0000_i1216" DrawAspect="Content" ObjectID="_1802787898" r:id="rId331"/>
        </w:object>
      </w:r>
      <w:r w:rsidRPr="00A5098F">
        <w:t xml:space="preserve"> where </w:t>
      </w:r>
      <w:r w:rsidRPr="00413D89">
        <w:rPr>
          <w:position w:val="-10"/>
        </w:rPr>
        <w:object w:dxaOrig="1005" w:dyaOrig="285" w14:anchorId="46A4D1F6">
          <v:shape id="_x0000_i1217" type="#_x0000_t75" style="width:50.25pt;height:14.25pt" o:ole="">
            <v:imagedata r:id="rId325" o:title=""/>
          </v:shape>
          <o:OLEObject Type="Embed" ProgID="Equation.3" ShapeID="_x0000_i1217" DrawAspect="Content" ObjectID="_1802787899" r:id="rId332"/>
        </w:object>
      </w:r>
      <w:r w:rsidRPr="00A5098F">
        <w:t xml:space="preserve"> is the number of ports in the CSI-RS resource.</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B27451" w:rsidRPr="00DF0F63">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not provided for a sub-configuration, then</w:t>
      </w:r>
      <w:r w:rsidR="009B149C">
        <w:rPr>
          <w:lang w:val="en-GB"/>
        </w:rPr>
        <w:t xml:space="preserve"> </w:t>
      </w:r>
      <w:r w:rsidR="009B149C" w:rsidRPr="00413D89">
        <w:rPr>
          <w:position w:val="-10"/>
        </w:rPr>
        <w:object w:dxaOrig="1035" w:dyaOrig="315" w14:anchorId="55ADEF1C">
          <v:shape id="_x0000_i1218" type="#_x0000_t75" style="width:50.25pt;height:14.25pt" o:ole="">
            <v:imagedata r:id="rId325" o:title=""/>
          </v:shape>
          <o:OLEObject Type="Embed" ProgID="Equation.3" ShapeID="_x0000_i1218" DrawAspect="Content" ObjectID="_1802787900" r:id="rId333"/>
        </w:object>
      </w:r>
      <w:r w:rsidR="00E83E45" w:rsidRPr="00E83E45">
        <w:t xml:space="preserve"> corresponds to the number of bits with value 1 in the bitmap </w:t>
      </w:r>
      <w:r w:rsidR="00B27451" w:rsidRPr="00DF0F63">
        <w:rPr>
          <w:i/>
        </w:rPr>
        <w:t>portSubsetIndicator</w:t>
      </w:r>
      <w:r w:rsidR="00E83E45" w:rsidRPr="00E83E45">
        <w:t xml:space="preserve"> for the sub-configuration and the CSI-RS port indices are derived by mapping antenna ports corresponding to all bits with value of 1 in </w:t>
      </w:r>
      <w:r w:rsidR="00B27451" w:rsidRPr="00DF0F63">
        <w:rPr>
          <w:i/>
        </w:rPr>
        <w:t>portSubsetIndicator</w:t>
      </w:r>
      <w:r w:rsidR="00E83E45" w:rsidRPr="00E83E45">
        <w:t xml:space="preserve"> as consecutive antenna ports starting at CSI-RS port index 0 in increasing order of the bit position in </w:t>
      </w:r>
      <w:r w:rsidR="00B27451" w:rsidRPr="00DF0F63">
        <w:rPr>
          <w:i/>
        </w:rPr>
        <w:t>portSubsetIndicator</w:t>
      </w:r>
      <w:r w:rsidR="00E83E45" w:rsidRPr="00E83E45">
        <w:t>.</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9" type="#_x0000_t75" style="width:14.25pt;height:27.75pt" o:ole="">
            <v:imagedata r:id="rId334" o:title=""/>
          </v:shape>
          <o:OLEObject Type="Embed" ProgID="Equation.DSMT4" ShapeID="_x0000_i1219" DrawAspect="Content" ObjectID="_1802787901" r:id="rId335"/>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ssb-Index-RSRP-</w:t>
      </w:r>
      <w:r w:rsidR="00D10D6B">
        <w:rPr>
          <w:iCs/>
        </w:rPr>
        <w:t xml:space="preserve"> </w:t>
      </w:r>
      <w:r w:rsidR="00611A23">
        <w:rPr>
          <w:iCs/>
        </w:rPr>
        <w: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685C1A9F" w:rsidR="00B02FE5"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00D10D6B" w:rsidRPr="00FC69E6">
        <w:rPr>
          <w:i/>
          <w:iCs/>
          <w:lang w:val="en-US"/>
        </w:rPr>
        <w:t>nrofReported</w:t>
      </w:r>
      <w:r w:rsidR="00D10D6B">
        <w:rPr>
          <w:i/>
          <w:iCs/>
        </w:rPr>
        <w:t>G</w:t>
      </w:r>
      <w:r w:rsidR="00D10D6B" w:rsidRPr="00FC69E6">
        <w:rPr>
          <w:i/>
          <w:iCs/>
          <w:lang w:val="en-US"/>
        </w:rPr>
        <w:t>roup</w:t>
      </w:r>
      <w:r w:rsidR="00D10D6B">
        <w:rPr>
          <w:i/>
          <w:iCs/>
        </w:rPr>
        <w:t>s</w:t>
      </w:r>
      <w:r>
        <w:rPr>
          <w:i/>
          <w:iCs/>
        </w:rPr>
        <w:t>,</w:t>
      </w:r>
      <w:r>
        <w:rPr>
          <w:lang w:val="en-US"/>
        </w:rPr>
        <w:t xml:space="preserve"> if configured</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24405E6F" w14:textId="4CCD0FE1" w:rsidR="00A072C5" w:rsidRPr="00A072C5" w:rsidRDefault="00A072C5" w:rsidP="00A072C5">
      <w:pPr>
        <w:pStyle w:val="B1"/>
      </w:pPr>
      <w:r w:rsidRPr="00A072C5">
        <w:t>-</w:t>
      </w:r>
      <w:r w:rsidRPr="00A072C5">
        <w:tab/>
        <w:t xml:space="preserve">if the UE is configured with the higher layer parameter </w:t>
      </w:r>
      <w:r w:rsidRPr="00A072C5">
        <w:rPr>
          <w:i/>
          <w:color w:val="000000"/>
        </w:rPr>
        <w:t>groupBasedBeamReporting</w:t>
      </w:r>
      <w:r w:rsidR="004346CB">
        <w:rPr>
          <w:i/>
          <w:color w:val="000000"/>
        </w:rPr>
        <w:t>-r18</w:t>
      </w:r>
      <w:r w:rsidRPr="00A072C5">
        <w:rPr>
          <w:i/>
          <w:color w:val="000000"/>
        </w:rPr>
        <w:t xml:space="preserve"> </w:t>
      </w:r>
      <w:r w:rsidRPr="00A072C5">
        <w:rPr>
          <w:color w:val="000000"/>
        </w:rPr>
        <w:t xml:space="preserve">set to </w:t>
      </w:r>
      <w:r w:rsidRPr="00A072C5">
        <w:rPr>
          <w:i/>
          <w:color w:val="000000"/>
        </w:rPr>
        <w:t>JointULandDL</w:t>
      </w:r>
      <w:r w:rsidRPr="00A072C5">
        <w:rPr>
          <w:color w:val="000000"/>
        </w:rPr>
        <w:t>,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15C0CDE4" w14:textId="199B541F" w:rsidR="00A072C5" w:rsidRPr="0048482F" w:rsidRDefault="00A072C5" w:rsidP="00A072C5">
      <w:pPr>
        <w:pStyle w:val="B1"/>
      </w:pPr>
      <w:r w:rsidRPr="00A072C5">
        <w:t xml:space="preserve">- </w:t>
      </w:r>
      <w:r w:rsidRPr="00A072C5">
        <w:tab/>
        <w:t xml:space="preserve">if the UE is configured with the higher layer parameter </w:t>
      </w:r>
      <w:r w:rsidRPr="00A072C5">
        <w:rPr>
          <w:i/>
          <w:color w:val="000000"/>
        </w:rPr>
        <w:t>groupBasedBeamReporting</w:t>
      </w:r>
      <w:r w:rsidR="004346CB">
        <w:rPr>
          <w:i/>
          <w:color w:val="000000"/>
        </w:rPr>
        <w:t>-r18</w:t>
      </w:r>
      <w:r w:rsidRPr="00A072C5">
        <w:rPr>
          <w:i/>
          <w:color w:val="000000"/>
        </w:rPr>
        <w:t xml:space="preserve"> </w:t>
      </w:r>
      <w:r w:rsidRPr="00A072C5">
        <w:rPr>
          <w:color w:val="000000"/>
        </w:rPr>
        <w:t xml:space="preserve">set to </w:t>
      </w:r>
      <w:r w:rsidRPr="00A072C5">
        <w:rPr>
          <w:i/>
          <w:color w:val="000000"/>
        </w:rPr>
        <w:t>ULOnly,</w:t>
      </w:r>
      <w:r w:rsidRPr="00A072C5">
        <w:rPr>
          <w:color w:val="000000"/>
        </w:rPr>
        <w:t xml:space="preserve">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ssb-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32"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32"/>
      <w:r>
        <w:t xml:space="preserve"> </w:t>
      </w:r>
      <w:r w:rsidRPr="00B95EAC">
        <w:rPr>
          <w:color w:val="000000" w:themeColor="text1"/>
        </w:rPr>
        <w:t>where CSI-RS and/or SSB resources can be received simultaneously by the UE</w:t>
      </w:r>
      <w:r w:rsidR="0078743D">
        <w:rPr>
          <w:color w:val="000000" w:themeColor="text1"/>
          <w:lang w:val="en-US"/>
        </w:rPr>
        <w:t>.</w:t>
      </w:r>
    </w:p>
    <w:p w14:paraId="5CEBDE3A" w14:textId="77777777" w:rsidR="0037049E" w:rsidRPr="00576378" w:rsidRDefault="0037049E" w:rsidP="0037049E">
      <w:pPr>
        <w:rPr>
          <w:iCs/>
          <w:color w:val="000000"/>
          <w:lang w:val="en-US"/>
        </w:rPr>
      </w:pPr>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t>
      </w:r>
      <w:r w:rsidRPr="00576378">
        <w:rPr>
          <w:color w:val="000000"/>
          <w:lang w:val="en-US"/>
        </w:rPr>
        <w:t xml:space="preserve">with the higher layer parameter </w:t>
      </w:r>
      <w:r w:rsidRPr="00576378">
        <w:rPr>
          <w:i/>
          <w:iCs/>
          <w:color w:val="000000"/>
          <w:lang w:val="en-US"/>
        </w:rPr>
        <w:t xml:space="preserve">reportQuantity </w:t>
      </w:r>
      <w:r w:rsidRPr="00576378">
        <w:rPr>
          <w:iCs/>
          <w:color w:val="000000"/>
          <w:lang w:val="en-US"/>
        </w:rPr>
        <w:t>set to 'tdcp'</w:t>
      </w:r>
    </w:p>
    <w:p w14:paraId="5FB92F7C" w14:textId="753F371C" w:rsidR="0037049E" w:rsidRPr="00576378" w:rsidRDefault="0037049E" w:rsidP="0037049E">
      <w:pPr>
        <w:pStyle w:val="B1"/>
      </w:pPr>
      <w:r w:rsidRPr="00576378">
        <w:t>-</w:t>
      </w:r>
      <w:r w:rsidRPr="00576378">
        <w:tab/>
        <w:t xml:space="preserve">the value of </w:t>
      </w:r>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Pr="00576378">
        <w:t xml:space="preserve"> is configured by higher layer parameter </w:t>
      </w:r>
      <w:r w:rsidRPr="00576378">
        <w:rPr>
          <w:i/>
        </w:rPr>
        <w:t>Y</w:t>
      </w:r>
      <w:r w:rsidRPr="00576378">
        <w:t xml:space="preserve">, and </w:t>
      </w:r>
      <m:oMath>
        <m:r>
          <w:rPr>
            <w:rFonts w:ascii="Cambria Math" w:hAnsi="Cambria Math"/>
          </w:rPr>
          <m:t>Y</m:t>
        </m:r>
      </m:oMath>
      <w:r w:rsidRPr="00576378">
        <w:t xml:space="preserve"> 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Pr="00576378">
        <w:t xml:space="preserve">, are configured by higher layer parameter </w:t>
      </w:r>
      <w:r w:rsidR="008027E8" w:rsidRPr="00CD16AF">
        <w:rPr>
          <w:i/>
        </w:rPr>
        <w:t>delayDSetofLengthY</w:t>
      </w:r>
      <w:r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Pr="00576378">
        <w:t xml:space="preserve">, </w:t>
      </w:r>
      <m:oMath>
        <m:r>
          <w:rPr>
            <w:rFonts w:ascii="Cambria Math" w:hAnsi="Cambria Math"/>
          </w:rPr>
          <m:t>i=1,…,Y</m:t>
        </m:r>
      </m:oMath>
      <w:r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is restricted to subcarrier spacing configuration </w:t>
      </w:r>
      <m:oMath>
        <m:r>
          <w:rPr>
            <w:rFonts w:ascii="Cambria Math" w:hAnsi="Cambria Math"/>
          </w:rPr>
          <m:t>μ≥1</m:t>
        </m:r>
      </m:oMath>
      <w:r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are applicable to subcarrier spacing configurations </w:t>
      </w:r>
      <m:oMath>
        <m:r>
          <w:rPr>
            <w:rFonts w:ascii="Cambria Math" w:hAnsi="Cambria Math"/>
          </w:rPr>
          <m:t>μ≥0</m:t>
        </m:r>
      </m:oMath>
      <w:r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Pr="00576378">
        <w:t>.</w:t>
      </w:r>
    </w:p>
    <w:p w14:paraId="5E5F8EC6" w14:textId="5AA0CD16" w:rsidR="0037049E" w:rsidRPr="00576378" w:rsidRDefault="0037049E" w:rsidP="0037049E">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r w:rsidR="008027E8" w:rsidRPr="002F6691">
        <w:rPr>
          <w:i/>
        </w:rPr>
        <w:t>phaseReporting</w:t>
      </w:r>
      <w:r w:rsidRPr="00576378">
        <w:t xml:space="preserve"> is configured, the UE is expected to report the amplitude and phase of TDCP measurement for each of the configured delays, if supported by UE capability.</w:t>
      </w:r>
    </w:p>
    <w:p w14:paraId="4DF1D282" w14:textId="4FCAA9F4" w:rsidR="0023417B" w:rsidRDefault="0037049E" w:rsidP="0023417B">
      <w:pPr>
        <w:rPr>
          <w:rFonts w:eastAsia="MS Mincho"/>
          <w:color w:val="000000"/>
        </w:rPr>
      </w:pPr>
      <w:r w:rsidRPr="00576378">
        <w:rPr>
          <w:rFonts w:eastAsia="MS Mincho"/>
          <w:color w:val="000000"/>
        </w:rPr>
        <w:t xml:space="preserve">Except for a </w:t>
      </w:r>
      <w:r w:rsidRPr="00576378">
        <w:rPr>
          <w:rFonts w:eastAsia="MS Mincho"/>
          <w:i/>
          <w:color w:val="000000"/>
        </w:rPr>
        <w:t>CSI-ReportConfig</w:t>
      </w:r>
      <w:r w:rsidRPr="00576378">
        <w:rPr>
          <w:rFonts w:eastAsia="MS Mincho"/>
          <w:color w:val="000000"/>
        </w:rPr>
        <w:t xml:space="preserve"> configured with </w:t>
      </w:r>
      <w:r w:rsidRPr="00576378">
        <w:rPr>
          <w:i/>
        </w:rPr>
        <w:t>reportQuantity</w:t>
      </w:r>
      <w:r w:rsidRPr="00576378">
        <w:t xml:space="preserve"> set to 'cri-RI-PMI-CQI' and</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if</w:t>
      </w:r>
      <w:r w:rsidR="0067046D">
        <w:rPr>
          <w:rFonts w:eastAsia="MS Mincho"/>
          <w:color w:val="000000"/>
        </w:rPr>
        <w:t xml:space="preserve"> the UE is configured with a </w:t>
      </w:r>
      <w:r w:rsidR="0067046D" w:rsidRPr="00680AE5">
        <w:rPr>
          <w:rFonts w:eastAsia="MS Mincho"/>
          <w:i/>
          <w:color w:val="000000"/>
        </w:rPr>
        <w:t>CSI-ReportConfig</w:t>
      </w:r>
      <w:r w:rsidR="0067046D">
        <w:rPr>
          <w:rFonts w:eastAsia="MS Mincho"/>
          <w:color w:val="000000"/>
        </w:rPr>
        <w:t xml:space="preserve"> </w:t>
      </w:r>
      <w:r w:rsidR="0067046D" w:rsidRPr="00E80523">
        <w:rPr>
          <w:rFonts w:eastAsia="MS Mincho"/>
          <w:color w:val="000000"/>
        </w:rPr>
        <w:t xml:space="preserve">with the higher layer parameter </w:t>
      </w:r>
      <w:r w:rsidR="0067046D">
        <w:rPr>
          <w:rFonts w:eastAsia="MS Mincho"/>
          <w:i/>
          <w:color w:val="000000"/>
        </w:rPr>
        <w:t>r</w:t>
      </w:r>
      <w:r w:rsidR="0067046D" w:rsidRPr="008268E1">
        <w:rPr>
          <w:rFonts w:eastAsia="MS Mincho"/>
          <w:i/>
          <w:color w:val="000000"/>
        </w:rPr>
        <w:t>eportQuantity</w:t>
      </w:r>
      <w:r w:rsidR="0067046D" w:rsidRPr="00E80523">
        <w:rPr>
          <w:rFonts w:eastAsia="MS Mincho"/>
          <w:color w:val="000000"/>
        </w:rPr>
        <w:t xml:space="preserve"> set to </w:t>
      </w:r>
      <w:r w:rsidR="00F61D39">
        <w:rPr>
          <w:rFonts w:eastAsia="MS Mincho"/>
          <w:color w:val="000000"/>
        </w:rPr>
        <w:t>'</w:t>
      </w:r>
      <w:r w:rsidR="0067046D">
        <w:rPr>
          <w:rFonts w:eastAsia="MS Mincho"/>
          <w:color w:val="000000"/>
        </w:rPr>
        <w:t>cri-RSRP</w:t>
      </w:r>
      <w:r w:rsidR="00F61D39">
        <w:rPr>
          <w:rFonts w:eastAsia="MS Mincho"/>
          <w:color w:val="000000"/>
        </w:rPr>
        <w:t>'</w:t>
      </w:r>
      <w:r w:rsidR="0067046D">
        <w:rPr>
          <w:rFonts w:eastAsia="MS Mincho"/>
          <w:color w:val="000000"/>
        </w:rPr>
        <w:t>,</w:t>
      </w:r>
      <w:r w:rsidR="001B276F" w:rsidRPr="001B276F">
        <w:rPr>
          <w:iCs/>
        </w:rPr>
        <w:t xml:space="preserve"> </w:t>
      </w:r>
      <w:r w:rsidR="001B276F">
        <w:rPr>
          <w:iCs/>
        </w:rPr>
        <w:t>'cri-RSRP-Index',</w:t>
      </w:r>
      <w:r w:rsidR="0067046D">
        <w:rPr>
          <w:rFonts w:eastAsia="MS Mincho"/>
          <w:color w:val="000000"/>
        </w:rPr>
        <w:t xml:space="preserve"> </w:t>
      </w:r>
      <w:r w:rsidR="00F61D39">
        <w:rPr>
          <w:rFonts w:eastAsia="MS Mincho"/>
          <w:color w:val="000000"/>
        </w:rPr>
        <w:t>'</w:t>
      </w:r>
      <w:r w:rsidR="0067046D" w:rsidRPr="00985944">
        <w:rPr>
          <w:rFonts w:eastAsia="MS Mincho"/>
          <w:color w:val="000000"/>
        </w:rPr>
        <w:t>cri-RI-PMI-CQI</w:t>
      </w:r>
      <w:r w:rsidR="0067046D" w:rsidRPr="00E80523" w:rsidDel="001139E8">
        <w:rPr>
          <w:rFonts w:eastAsia="MS Mincho"/>
          <w:color w:val="000000"/>
        </w:rPr>
        <w:t xml:space="preserve"> </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i1</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i1-CQI</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CQI</w:t>
      </w:r>
      <w:r w:rsidR="00F61D39">
        <w:rPr>
          <w:rFonts w:eastAsia="MS Mincho"/>
          <w:color w:val="000000"/>
        </w:rPr>
        <w:t>'</w:t>
      </w:r>
      <w:r w:rsidR="00DC30C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LI-PMI-CQI</w:t>
      </w:r>
      <w:r w:rsidR="00F61D39">
        <w:rPr>
          <w:rFonts w:eastAsia="MS Mincho"/>
          <w:color w:val="000000"/>
        </w:rPr>
        <w:t>'</w:t>
      </w:r>
      <w:r w:rsidR="0067046D"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0067046D"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0067046D" w:rsidRPr="00E80523">
        <w:rPr>
          <w:rFonts w:eastAsia="MS Mincho"/>
          <w:color w:val="000000"/>
        </w:rPr>
        <w:t xml:space="preserve">resources are configured in the corresponding resource set for channel measurement, </w:t>
      </w:r>
      <w:r w:rsidR="0067046D">
        <w:rPr>
          <w:rFonts w:eastAsia="MS Mincho"/>
          <w:color w:val="000000"/>
        </w:rPr>
        <w:t xml:space="preserve">then </w:t>
      </w:r>
      <w:r w:rsidR="0067046D" w:rsidRPr="00E80523">
        <w:rPr>
          <w:rFonts w:eastAsia="MS Mincho"/>
          <w:color w:val="000000"/>
        </w:rPr>
        <w:t>the UE shall derive the CSI parameters other than CRI conditioned on the reported CRI</w:t>
      </w:r>
      <w:r w:rsidR="0067046D">
        <w:rPr>
          <w:rFonts w:eastAsia="MS Mincho"/>
          <w:color w:val="000000"/>
        </w:rPr>
        <w:t xml:space="preserve">, where CRI </w:t>
      </w:r>
      <w:r w:rsidR="0067046D" w:rsidRPr="00200885">
        <w:rPr>
          <w:rFonts w:eastAsia="MS Mincho"/>
          <w:i/>
          <w:color w:val="000000"/>
        </w:rPr>
        <w:t>k</w:t>
      </w:r>
      <w:r w:rsidR="0067046D">
        <w:rPr>
          <w:rFonts w:eastAsia="MS Mincho"/>
          <w:color w:val="000000"/>
        </w:rPr>
        <w:t xml:space="preserve"> (</w:t>
      </w:r>
      <w:r w:rsidR="0067046D" w:rsidRPr="00200885">
        <w:rPr>
          <w:rFonts w:eastAsia="MS Mincho"/>
          <w:i/>
          <w:color w:val="000000"/>
        </w:rPr>
        <w:t>k</w:t>
      </w:r>
      <w:r w:rsidR="0067046D">
        <w:rPr>
          <w:rFonts w:eastAsia="MS Mincho"/>
          <w:color w:val="000000"/>
        </w:rPr>
        <w:t xml:space="preserve"> ≥ 0) corresponds to the configured (</w:t>
      </w:r>
      <w:r w:rsidR="0067046D" w:rsidRPr="00200885">
        <w:rPr>
          <w:rFonts w:eastAsia="MS Mincho"/>
          <w:i/>
          <w:color w:val="000000"/>
        </w:rPr>
        <w:t>k</w:t>
      </w:r>
      <w:r w:rsidR="0067046D">
        <w:rPr>
          <w:rFonts w:eastAsia="MS Mincho"/>
          <w:color w:val="000000"/>
        </w:rPr>
        <w:t xml:space="preserve">+1)-th entry of associated </w:t>
      </w:r>
      <w:r w:rsidR="00132E44">
        <w:rPr>
          <w:rFonts w:eastAsia="MS Mincho"/>
          <w:i/>
          <w:color w:val="000000"/>
        </w:rPr>
        <w:t>nzp-CSI-RS-Resources</w:t>
      </w:r>
      <w:r w:rsidR="0067046D">
        <w:rPr>
          <w:rFonts w:eastAsia="MS Mincho"/>
          <w:color w:val="000000"/>
        </w:rPr>
        <w:t xml:space="preserve"> in the corresponding </w:t>
      </w:r>
      <w:r w:rsidR="00132E44" w:rsidRPr="000551CB">
        <w:rPr>
          <w:rFonts w:eastAsia="MS Mincho"/>
          <w:i/>
          <w:lang w:val="en-US" w:eastAsia="ja-JP"/>
        </w:rPr>
        <w:t>NZP-CSI-RS-ResourceSet</w:t>
      </w:r>
      <w:r w:rsidR="0067046D">
        <w:rPr>
          <w:rFonts w:eastAsia="MS Mincho"/>
          <w:color w:val="000000"/>
        </w:rPr>
        <w:t xml:space="preserve"> for channel measurement, and (</w:t>
      </w:r>
      <w:r w:rsidR="0067046D" w:rsidRPr="00DE71C6">
        <w:rPr>
          <w:rFonts w:eastAsia="MS Mincho"/>
          <w:i/>
          <w:color w:val="000000"/>
        </w:rPr>
        <w:t>k</w:t>
      </w:r>
      <w:r w:rsidR="0067046D">
        <w:rPr>
          <w:rFonts w:eastAsia="MS Mincho"/>
          <w:color w:val="000000"/>
        </w:rPr>
        <w:t xml:space="preserve">+1)-th entry of associated </w:t>
      </w:r>
      <w:r w:rsidR="0067046D">
        <w:rPr>
          <w:rFonts w:eastAsia="MS Mincho"/>
          <w:i/>
          <w:color w:val="000000"/>
        </w:rPr>
        <w:t>csi</w:t>
      </w:r>
      <w:r w:rsidR="0067046D" w:rsidRPr="00DE71C6">
        <w:rPr>
          <w:rFonts w:eastAsia="MS Mincho"/>
          <w:i/>
          <w:color w:val="000000"/>
        </w:rPr>
        <w:t>-</w:t>
      </w:r>
      <w:r w:rsidR="0067046D">
        <w:rPr>
          <w:rFonts w:eastAsia="MS Mincho"/>
          <w:i/>
          <w:color w:val="000000"/>
        </w:rPr>
        <w:t>IM-Resource</w:t>
      </w:r>
      <w:r w:rsidR="0067046D">
        <w:rPr>
          <w:rFonts w:eastAsia="MS Mincho"/>
          <w:color w:val="000000"/>
        </w:rPr>
        <w:t xml:space="preserve"> in the corresponding </w:t>
      </w:r>
      <w:r w:rsidR="0067046D">
        <w:rPr>
          <w:rFonts w:eastAsia="MS Mincho"/>
          <w:i/>
          <w:color w:val="000000"/>
        </w:rPr>
        <w:t>csi</w:t>
      </w:r>
      <w:r w:rsidR="0067046D" w:rsidRPr="00DE71C6">
        <w:rPr>
          <w:rFonts w:eastAsia="MS Mincho"/>
          <w:i/>
          <w:color w:val="000000"/>
        </w:rPr>
        <w:t>-</w:t>
      </w:r>
      <w:r w:rsidR="0067046D">
        <w:rPr>
          <w:rFonts w:eastAsia="MS Mincho"/>
          <w:i/>
          <w:color w:val="000000"/>
        </w:rPr>
        <w:t>IM</w:t>
      </w:r>
      <w:r w:rsidR="0067046D" w:rsidRPr="00DE71C6">
        <w:rPr>
          <w:rFonts w:eastAsia="MS Mincho"/>
          <w:i/>
          <w:color w:val="000000"/>
        </w:rPr>
        <w:t>-ResourceSet</w:t>
      </w:r>
      <w:r w:rsidR="0067046D">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sidR="0067046D">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0067046D">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0067046D">
        <w:rPr>
          <w:rFonts w:eastAsia="MS Mincho"/>
          <w:color w:val="000000"/>
        </w:rPr>
        <w:t xml:space="preserve">CSI-RS resources are configured, each resource shall contain at most 8 CSI-RS ports. </w:t>
      </w:r>
    </w:p>
    <w:p w14:paraId="0A01F465" w14:textId="77777777" w:rsidR="0037049E" w:rsidRPr="00576378" w:rsidRDefault="0037049E" w:rsidP="0037049E">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i/>
        </w:rPr>
        <w:t>reportQuantity</w:t>
      </w:r>
      <w:r w:rsidRPr="00576378">
        <w:t xml:space="preserve"> set to 'cri-RI-PMI-CQI'</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080976E0" w14:textId="3B579DFE" w:rsidR="0037049E" w:rsidRPr="00576378" w:rsidRDefault="0037049E" w:rsidP="0037049E">
      <w:pPr>
        <w:rPr>
          <w:rFonts w:eastAsia="MS Mincho"/>
          <w:color w:val="000000"/>
        </w:rPr>
      </w:pPr>
      <w:r w:rsidRPr="00576378">
        <w:rPr>
          <w:rFonts w:eastAsia="MS Mincho"/>
          <w:color w:val="000000"/>
        </w:rPr>
        <w:t xml:space="preserve">Subject to UE capability, a UE configured with a </w:t>
      </w:r>
      <w:r w:rsidR="00996692" w:rsidRPr="00576378">
        <w:rPr>
          <w:i/>
          <w:iCs/>
          <w:color w:val="000000"/>
          <w:lang w:eastAsia="zh-CN"/>
        </w:rPr>
        <w:t>C</w:t>
      </w:r>
      <w:r w:rsidR="00996692">
        <w:rPr>
          <w:i/>
          <w:iCs/>
          <w:color w:val="000000"/>
          <w:lang w:eastAsia="zh-CN"/>
        </w:rPr>
        <w:t>odebook</w:t>
      </w:r>
      <w:r w:rsidR="00996692" w:rsidRPr="00576378">
        <w:rPr>
          <w:i/>
          <w:iCs/>
          <w:color w:val="000000"/>
          <w:lang w:eastAsia="zh-CN"/>
        </w:rPr>
        <w:t>Config</w:t>
      </w:r>
      <w:r w:rsidRPr="00576378">
        <w:rPr>
          <w:rFonts w:eastAsia="MS Mincho"/>
          <w:color w:val="000000"/>
        </w:rPr>
        <w:t xml:space="preserve"> with the higher layer parameter </w:t>
      </w:r>
      <w:r w:rsidR="00996692">
        <w:rPr>
          <w:rFonts w:eastAsia="MS Mincho"/>
          <w:i/>
          <w:iCs/>
          <w:color w:val="000000"/>
        </w:rPr>
        <w:t>vectorLengthDD</w:t>
      </w:r>
      <w:r w:rsidR="00996692" w:rsidRPr="00576378">
        <w:rPr>
          <w:rFonts w:eastAsia="MS Mincho"/>
          <w:color w:val="000000"/>
        </w:rPr>
        <w:t xml:space="preserve"> and</w:t>
      </w:r>
      <w:r w:rsidR="00996692">
        <w:rPr>
          <w:rFonts w:eastAsia="MS Mincho"/>
          <w:color w:val="000000"/>
        </w:rPr>
        <w:t xml:space="preserve"> a</w:t>
      </w:r>
      <w:r w:rsidR="00996692" w:rsidRPr="00576378">
        <w:rPr>
          <w:rFonts w:eastAsia="MS Mincho"/>
          <w:color w:val="000000"/>
        </w:rPr>
        <w:t xml:space="preserve"> </w:t>
      </w:r>
      <w:r w:rsidR="00996692" w:rsidRPr="00680AE5">
        <w:rPr>
          <w:rFonts w:eastAsia="MS Mincho"/>
          <w:i/>
          <w:color w:val="000000"/>
        </w:rPr>
        <w:t>CSI-ReportConfig</w:t>
      </w:r>
      <w:r w:rsidR="00996692">
        <w:rPr>
          <w:rFonts w:eastAsia="MS Mincho"/>
          <w:color w:val="000000"/>
        </w:rPr>
        <w:t xml:space="preserve"> </w:t>
      </w:r>
      <w:r w:rsidR="00996692" w:rsidRPr="0048482F">
        <w:rPr>
          <w:color w:val="000000"/>
          <w:lang w:val="en-US"/>
        </w:rPr>
        <w:t>with the higher layer parameter</w:t>
      </w:r>
      <w:r w:rsidRPr="00576378">
        <w:rPr>
          <w:rFonts w:eastAsia="MS Mincho"/>
          <w:color w:val="000000"/>
        </w:rPr>
        <w:t xml:space="preserve"> </w:t>
      </w:r>
      <w:r w:rsidRPr="00576378">
        <w:rPr>
          <w:i/>
        </w:rPr>
        <w:t>reportQuantity</w:t>
      </w:r>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r w:rsidR="00996692">
        <w:rPr>
          <w:rFonts w:eastAsia="MS Mincho"/>
          <w:i/>
          <w:iCs/>
          <w:color w:val="000000"/>
        </w:rPr>
        <w:t>vectorLengthDD</w:t>
      </w:r>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r w:rsidR="008027E8" w:rsidRPr="00B62A8E">
        <w:rPr>
          <w:rFonts w:eastAsia="MS Mincho"/>
          <w:i/>
          <w:iCs/>
          <w:color w:val="000000"/>
        </w:rPr>
        <w:t>unitDurationDD</w:t>
      </w:r>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here </w:t>
      </w:r>
      <m:oMath>
        <m:r>
          <w:rPr>
            <w:rFonts w:ascii="Cambria Math" w:eastAsia="MS Mincho" w:hAnsi="Cambria Math"/>
            <w:color w:val="000000"/>
          </w:rPr>
          <m:t>n</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r w:rsidR="008027E8" w:rsidRPr="001378AF">
        <w:rPr>
          <w:rFonts w:eastAsia="MS Mincho"/>
          <w:i/>
          <w:iCs/>
          <w:color w:val="000000"/>
        </w:rPr>
        <w:t>predictionDelay</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p>
    <w:p w14:paraId="6E221AFB"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r w:rsidRPr="00576378">
        <w:rPr>
          <w:i/>
          <w:iCs/>
        </w:rPr>
        <w:t>codebookType</w:t>
      </w:r>
      <w:r w:rsidRPr="00576378">
        <w:t xml:space="preserve"> is set to 'typeII-Doppler-r18', or 'typeII-Doppler-PortSelection-r18'.</w:t>
      </w:r>
    </w:p>
    <w:p w14:paraId="2D720473" w14:textId="77777777" w:rsidR="0037049E" w:rsidRPr="00576378" w:rsidRDefault="0037049E" w:rsidP="0037049E">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0A216D99"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r w:rsidRPr="00576378">
        <w:rPr>
          <w:i/>
          <w:iCs/>
        </w:rPr>
        <w:t>codebookType</w:t>
      </w:r>
      <w:r w:rsidRPr="00576378">
        <w:t xml:space="preserve"> is set to 'typeII-Doppler-r18'.</w:t>
      </w:r>
    </w:p>
    <w:p w14:paraId="3F763470" w14:textId="0D6C2552" w:rsidR="0037049E" w:rsidRPr="00576378" w:rsidRDefault="0037049E" w:rsidP="0037049E">
      <w:pPr>
        <w:pStyle w:val="B2"/>
      </w:pPr>
      <w:r w:rsidRPr="00576378">
        <w:rPr>
          <w:rFonts w:eastAsia="MS Mincho"/>
          <w:color w:val="000000"/>
        </w:rPr>
        <w:t>-</w:t>
      </w:r>
      <w:r w:rsidRPr="00576378">
        <w:rPr>
          <w:rFonts w:eastAsia="MS Mincho"/>
          <w:color w:val="000000"/>
        </w:rPr>
        <w:tab/>
        <w:t xml:space="preserve">The UE is configured by higher layer parameter </w:t>
      </w:r>
      <w:r w:rsidR="008027E8" w:rsidRPr="00080D88">
        <w:rPr>
          <w:rFonts w:eastAsia="MS Mincho"/>
          <w:i/>
          <w:iCs/>
          <w:color w:val="000000"/>
        </w:rPr>
        <w:t>tdCQI</w:t>
      </w:r>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subband in the CSI reporting band, if </w:t>
      </w:r>
      <w:r w:rsidRPr="00576378">
        <w:rPr>
          <w:i/>
        </w:rPr>
        <w:t xml:space="preserve">cqi-FormatIndicator </w:t>
      </w:r>
      <w:r w:rsidRPr="00576378">
        <w:t xml:space="preserve">is set to 'subbandCQI',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r w:rsidRPr="00576378">
        <w:rPr>
          <w:i/>
        </w:rPr>
        <w:t xml:space="preserve">cqi-FormatIndicator </w:t>
      </w:r>
      <w:r w:rsidRPr="00576378">
        <w:t xml:space="preserve">is set to 'widebandCQI'.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34C68CD2" w14:textId="13B8A983"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008027E8" w:rsidRPr="00080D88">
        <w:rPr>
          <w:rFonts w:eastAsia="MS Mincho"/>
          <w:i/>
          <w:iCs/>
          <w:color w:val="000000"/>
        </w:rPr>
        <w:t>tdCQI</w:t>
      </w:r>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40152FDA" w14:textId="522502A8"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008027E8" w:rsidRPr="00080D88">
        <w:rPr>
          <w:rFonts w:eastAsia="MS Mincho"/>
          <w:i/>
          <w:iCs/>
          <w:color w:val="000000"/>
        </w:rPr>
        <w:t>tdCQI</w:t>
      </w:r>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07D996B0" w14:textId="530AEAEC"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008027E8" w:rsidRPr="00080D88">
        <w:rPr>
          <w:rFonts w:eastAsia="MS Mincho"/>
          <w:i/>
          <w:iCs/>
          <w:color w:val="000000"/>
        </w:rPr>
        <w:t>tdCQI</w:t>
      </w:r>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6DFADE17" w14:textId="77777777" w:rsidR="00333521" w:rsidRDefault="00333521" w:rsidP="008C48E2">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ReportConfig</w:t>
      </w:r>
      <w:r w:rsidR="00333521">
        <w:t xml:space="preserve"> may be configured with higher layer parameter </w:t>
      </w:r>
      <w:r w:rsidR="00333521" w:rsidRPr="003C7529">
        <w:rPr>
          <w:i/>
          <w:iCs/>
        </w:rPr>
        <w:t>sharedCMR</w:t>
      </w:r>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ReportConfig</w:t>
      </w:r>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r w:rsidR="00333521" w:rsidRPr="00C75E8B">
        <w:rPr>
          <w:i/>
          <w:iCs/>
        </w:rPr>
        <w:t>csi-ReportMode</w:t>
      </w:r>
      <w:r w:rsidR="00333521">
        <w:t xml:space="preserve"> is set to 'Mode2',</w:t>
      </w:r>
    </w:p>
    <w:p w14:paraId="26A7F1DA" w14:textId="4D4E9ABA" w:rsidR="00333521" w:rsidRDefault="008C48E2" w:rsidP="008C48E2">
      <w:pPr>
        <w:pStyle w:val="B3"/>
      </w:pPr>
      <w:r>
        <w:t>-</w:t>
      </w:r>
      <w:r>
        <w:tab/>
      </w:r>
      <w:r w:rsidR="00333521">
        <w:t xml:space="preserve">if </w:t>
      </w:r>
      <w:r w:rsidR="00333521" w:rsidRPr="003C7529">
        <w:rPr>
          <w:i/>
          <w:iCs/>
        </w:rPr>
        <w:t>sharedCMR</w:t>
      </w:r>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r w:rsidR="00333521" w:rsidRPr="003C7529">
        <w:rPr>
          <w:i/>
          <w:iCs/>
        </w:rPr>
        <w:t>sharedCMR</w:t>
      </w:r>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r w:rsidR="00333521">
        <w:rPr>
          <w:i/>
        </w:rPr>
        <w:t>csi</w:t>
      </w:r>
      <w:r w:rsidR="00333521" w:rsidRPr="00DE71C6">
        <w:rPr>
          <w:i/>
        </w:rPr>
        <w:t>-</w:t>
      </w:r>
      <w:r w:rsidR="00333521">
        <w:rPr>
          <w:i/>
        </w:rPr>
        <w:t>IM</w:t>
      </w:r>
      <w:r w:rsidR="00333521" w:rsidRPr="00DE71C6">
        <w:rPr>
          <w:i/>
        </w:rPr>
        <w:t>-ResourceSet</w:t>
      </w:r>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rsidR="00333521">
        <w:t>'typeD'.</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ReportConfig,</w:t>
      </w:r>
      <w:r w:rsidR="00333521">
        <w:t xml:space="preserve"> to be configured with higher layer parameter </w:t>
      </w:r>
      <w:r w:rsidR="00333521">
        <w:rPr>
          <w:i/>
        </w:rPr>
        <w:t>codebookType</w:t>
      </w:r>
      <w:r w:rsidR="00333521">
        <w:t xml:space="preserve"> set to '</w:t>
      </w:r>
      <w:r w:rsidR="00333521">
        <w:rPr>
          <w:lang w:val="en-US"/>
        </w:rPr>
        <w:t>t</w:t>
      </w:r>
      <w:r w:rsidR="00333521">
        <w:t>ypeI-SinglePanel',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w:t>
      </w:r>
      <w:r w:rsidRPr="000205E2">
        <w:rPr>
          <w:i/>
          <w:szCs w:val="22"/>
          <w:lang w:eastAsia="sv-SE"/>
        </w:rPr>
        <w:t>typeI-SinglePanel-ri-RestrictionSTRP</w:t>
      </w:r>
      <w:r>
        <w:t xml:space="preserve"> and </w:t>
      </w:r>
      <w:r w:rsidRPr="000205E2">
        <w:rPr>
          <w:i/>
          <w:szCs w:val="22"/>
          <w:lang w:eastAsia="sv-SE"/>
        </w:rPr>
        <w:t>typeI-SinglePanel-ri-RestrictionSDM</w:t>
      </w:r>
      <w:r>
        <w:t xml:space="preserve">. The parameter </w:t>
      </w:r>
      <w:r w:rsidRPr="000205E2">
        <w:rPr>
          <w:i/>
          <w:szCs w:val="22"/>
          <w:lang w:eastAsia="sv-SE"/>
        </w:rPr>
        <w:t>typeI-SinglePanel-ri-RestrictionSTRP</w:t>
      </w:r>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r w:rsidRPr="000205E2">
        <w:rPr>
          <w:i/>
          <w:szCs w:val="22"/>
          <w:lang w:eastAsia="sv-SE"/>
        </w:rPr>
        <w:t>typeI-SinglePanel-ri-RestrictionSTRP</w:t>
      </w:r>
      <w:r>
        <w:t xml:space="preserve"> forms </w:t>
      </w:r>
      <w:r w:rsidRPr="0048482F">
        <w:rPr>
          <w:color w:val="000000"/>
        </w:rPr>
        <w:t xml:space="preserve">the bit sequence </w:t>
      </w:r>
      <w:r w:rsidRPr="0048482F">
        <w:rPr>
          <w:color w:val="000000"/>
          <w:position w:val="-10"/>
        </w:rPr>
        <w:object w:dxaOrig="840" w:dyaOrig="300" w14:anchorId="3A00336A">
          <v:shape id="_x0000_i1220" type="#_x0000_t75" style="width:43.5pt;height:14.25pt" o:ole="">
            <v:imagedata r:id="rId336" o:title=""/>
          </v:shape>
          <o:OLEObject Type="Embed" ProgID="Equation.DSMT4" ShapeID="_x0000_i1220" DrawAspect="Content" ObjectID="_1802787902" r:id="rId337"/>
        </w:object>
      </w:r>
      <w:r w:rsidRPr="0048482F">
        <w:rPr>
          <w:color w:val="000000"/>
        </w:rPr>
        <w:t xml:space="preserve"> where </w:t>
      </w:r>
      <w:r w:rsidRPr="0048482F">
        <w:rPr>
          <w:color w:val="000000"/>
          <w:position w:val="-10"/>
        </w:rPr>
        <w:object w:dxaOrig="200" w:dyaOrig="300" w14:anchorId="34C13F01">
          <v:shape id="_x0000_i1221" type="#_x0000_t75" style="width:7.5pt;height:14.25pt" o:ole="">
            <v:imagedata r:id="rId338" o:title=""/>
          </v:shape>
          <o:OLEObject Type="Embed" ProgID="Equation.DSMT4" ShapeID="_x0000_i1221" DrawAspect="Content" ObjectID="_1802787903" r:id="rId339"/>
        </w:object>
      </w:r>
      <w:r w:rsidRPr="0048482F">
        <w:rPr>
          <w:color w:val="000000"/>
        </w:rPr>
        <w:t xml:space="preserve"> is the LSB and </w:t>
      </w:r>
      <w:r w:rsidRPr="0048482F">
        <w:rPr>
          <w:color w:val="000000"/>
          <w:position w:val="-10"/>
        </w:rPr>
        <w:object w:dxaOrig="200" w:dyaOrig="300" w14:anchorId="749AC680">
          <v:shape id="_x0000_i1222" type="#_x0000_t75" style="width:7.5pt;height:14.25pt" o:ole="">
            <v:imagedata r:id="rId340" o:title=""/>
          </v:shape>
          <o:OLEObject Type="Embed" ProgID="Equation.DSMT4" ShapeID="_x0000_i1222" DrawAspect="Content" ObjectID="_1802787904" r:id="rId341"/>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23" type="#_x0000_t75" style="width:7.5pt;height:14.25pt" o:ole="">
            <v:imagedata r:id="rId342" o:title=""/>
          </v:shape>
          <o:OLEObject Type="Embed" ProgID="Equation.DSMT4" ShapeID="_x0000_i1223" DrawAspect="Content" ObjectID="_1802787905" r:id="rId343"/>
        </w:object>
      </w:r>
      <w:r w:rsidRPr="0048482F">
        <w:rPr>
          <w:color w:val="000000"/>
        </w:rPr>
        <w:t xml:space="preserve"> is zero, </w:t>
      </w:r>
      <w:r w:rsidRPr="0048482F">
        <w:rPr>
          <w:color w:val="000000"/>
          <w:position w:val="-12"/>
        </w:rPr>
        <w:object w:dxaOrig="1160" w:dyaOrig="340" w14:anchorId="49A1E8A7">
          <v:shape id="_x0000_i1224" type="#_x0000_t75" style="width:57.75pt;height:14.25pt" o:ole="">
            <v:imagedata r:id="rId344" o:title=""/>
          </v:shape>
          <o:OLEObject Type="Embed" ProgID="Equation.DSMT4" ShapeID="_x0000_i1224" DrawAspect="Content" ObjectID="_1802787906" r:id="rId345"/>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5" type="#_x0000_t75" style="width:36.75pt;height:14.25pt" o:ole="">
            <v:imagedata r:id="rId346" o:title=""/>
          </v:shape>
          <o:OLEObject Type="Embed" ProgID="Equation.DSMT4" ShapeID="_x0000_i1225" DrawAspect="Content" ObjectID="_1802787907" r:id="rId347"/>
        </w:object>
      </w:r>
      <w:r w:rsidRPr="0048482F">
        <w:rPr>
          <w:color w:val="000000"/>
        </w:rPr>
        <w:t xml:space="preserve"> layers</w:t>
      </w:r>
      <w:r>
        <w:rPr>
          <w:color w:val="000000"/>
        </w:rPr>
        <w:t>.</w:t>
      </w:r>
      <w:r>
        <w:t xml:space="preserve"> The parameter </w:t>
      </w:r>
      <w:r w:rsidRPr="000205E2">
        <w:rPr>
          <w:i/>
          <w:szCs w:val="22"/>
          <w:lang w:eastAsia="sv-SE"/>
        </w:rPr>
        <w:t>typeI-SinglePanel-ri-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r w:rsidRPr="000205E2">
        <w:rPr>
          <w:i/>
          <w:szCs w:val="22"/>
          <w:lang w:eastAsia="sv-SE"/>
        </w:rPr>
        <w:t>typeI-SinglePanel-ri-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6" type="#_x0000_t75" style="width:43.5pt;height:14.25pt" o:ole="">
            <v:imagedata r:id="rId348" o:title=""/>
          </v:shape>
          <o:OLEObject Type="Embed" ProgID="Equation.DSMT4" ShapeID="_x0000_i1226" DrawAspect="Content" ObjectID="_1802787908" r:id="rId349"/>
        </w:object>
      </w:r>
      <w:r w:rsidRPr="0048482F">
        <w:rPr>
          <w:color w:val="000000"/>
        </w:rPr>
        <w:t xml:space="preserve"> where </w:t>
      </w:r>
      <w:r w:rsidRPr="0048482F">
        <w:rPr>
          <w:color w:val="000000"/>
          <w:position w:val="-10"/>
        </w:rPr>
        <w:object w:dxaOrig="200" w:dyaOrig="300" w14:anchorId="51871D12">
          <v:shape id="_x0000_i1227" type="#_x0000_t75" style="width:7.5pt;height:14.25pt" o:ole="">
            <v:imagedata r:id="rId338" o:title=""/>
          </v:shape>
          <o:OLEObject Type="Embed" ProgID="Equation.DSMT4" ShapeID="_x0000_i1227" DrawAspect="Content" ObjectID="_1802787909" r:id="rId350"/>
        </w:object>
      </w:r>
      <w:r w:rsidRPr="0048482F">
        <w:rPr>
          <w:color w:val="000000"/>
        </w:rPr>
        <w:t xml:space="preserve"> is the LSB and </w:t>
      </w:r>
      <w:r w:rsidRPr="0048482F">
        <w:rPr>
          <w:color w:val="000000"/>
          <w:position w:val="-10"/>
        </w:rPr>
        <w:object w:dxaOrig="200" w:dyaOrig="300" w14:anchorId="477324BD">
          <v:shape id="_x0000_i1228" type="#_x0000_t75" style="width:7.5pt;height:14.25pt" o:ole="">
            <v:imagedata r:id="rId351" o:title=""/>
          </v:shape>
          <o:OLEObject Type="Embed" ProgID="Equation.DSMT4" ShapeID="_x0000_i1228" DrawAspect="Content" ObjectID="_1802787910" r:id="rId352"/>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29" type="#_x0000_t75" style="width:7.5pt;height:14.25pt" o:ole="">
            <v:imagedata r:id="rId342" o:title=""/>
          </v:shape>
          <o:OLEObject Type="Embed" ProgID="Equation.DSMT4" ShapeID="_x0000_i1229" DrawAspect="Content" ObjectID="_1802787911" r:id="rId353"/>
        </w:object>
      </w:r>
      <w:r w:rsidRPr="0048482F">
        <w:rPr>
          <w:color w:val="000000"/>
        </w:rPr>
        <w:t xml:space="preserve"> is zero, </w:t>
      </w:r>
      <w:r w:rsidRPr="0048482F">
        <w:rPr>
          <w:color w:val="000000"/>
          <w:position w:val="-12"/>
        </w:rPr>
        <w:object w:dxaOrig="1140" w:dyaOrig="340" w14:anchorId="0CBABEA0">
          <v:shape id="_x0000_i1230" type="#_x0000_t75" style="width:57.75pt;height:14.25pt" o:ole="">
            <v:imagedata r:id="rId354" o:title=""/>
          </v:shape>
          <o:OLEObject Type="Embed" ProgID="Equation.DSMT4" ShapeID="_x0000_i1230" DrawAspect="Content" ObjectID="_1802787912" r:id="rId355"/>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r>
        <w:rPr>
          <w:color w:val="000000"/>
          <w:lang w:eastAsia="zh-CN"/>
        </w:rPr>
        <w:t>th</w:t>
      </w:r>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9C89F60" w14:textId="379C0A67" w:rsidR="0042596D" w:rsidRDefault="0042596D" w:rsidP="0042596D">
      <w:r>
        <w:t xml:space="preserve">If the UE is configured with a </w:t>
      </w:r>
      <w:bookmarkStart w:id="533" w:name="_Hlk136536674"/>
      <w:bookmarkStart w:id="534" w:name="_Hlk136342384"/>
      <w:r w:rsidRPr="00680AE5">
        <w:rPr>
          <w:i/>
        </w:rPr>
        <w:t>CSI-ReportConfig</w:t>
      </w:r>
      <w:bookmarkEnd w:id="533"/>
      <w:r>
        <w:t xml:space="preserve"> that contains a list of sub-configurations</w:t>
      </w:r>
      <w:bookmarkEnd w:id="534"/>
      <w:r>
        <w:rPr>
          <w:rFonts w:eastAsia="Microsoft YaHei"/>
          <w:lang w:val="en-US"/>
        </w:rPr>
        <w:t xml:space="preserve">, provided by </w:t>
      </w:r>
      <w:r w:rsidR="00A85A47" w:rsidRPr="00820FBE">
        <w:rPr>
          <w:i/>
          <w:iCs/>
        </w:rPr>
        <w:t>csi-ReportSubConfigToAddModList</w:t>
      </w:r>
      <w:r>
        <w:t>:</w:t>
      </w:r>
    </w:p>
    <w:p w14:paraId="5B503E6D" w14:textId="17A4906C" w:rsidR="00E83E45" w:rsidRDefault="0042596D" w:rsidP="0042596D">
      <w:pPr>
        <w:pStyle w:val="B1"/>
      </w:pPr>
      <w:r>
        <w:t>-</w:t>
      </w:r>
      <w:r>
        <w:tab/>
      </w:r>
      <w:r w:rsidR="00E83E45">
        <w:rPr>
          <w:lang w:val="en-GB"/>
        </w:rPr>
        <w:t>T</w:t>
      </w:r>
      <w:r w:rsidR="00E83E45" w:rsidRPr="006066F3">
        <w:t xml:space="preserve">he </w:t>
      </w:r>
      <w:r w:rsidRPr="006066F3">
        <w:t xml:space="preserve">UE expects to be configured with </w:t>
      </w:r>
      <w:r>
        <w:t xml:space="preserve">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If the UE indicates a capability for supporting mixed codebook combination in a slot with </w:t>
      </w:r>
      <w:r w:rsidR="00A85A47" w:rsidRPr="00820FBE">
        <w:rPr>
          <w:i/>
          <w:iCs/>
        </w:rPr>
        <w:t>mixCodeBookSpatialAdaptation</w:t>
      </w:r>
      <w:r>
        <w:t xml:space="preserve">, each sub-configuration </w:t>
      </w:r>
      <w:r w:rsidR="002D46C8">
        <w:t xml:space="preserve">which is configured with </w:t>
      </w:r>
      <w:r w:rsidR="002D46C8" w:rsidRPr="00BA5651">
        <w:rPr>
          <w:i/>
          <w:iCs/>
        </w:rPr>
        <w:t>portSubsetIndictor</w:t>
      </w:r>
      <w:r w:rsidR="002D46C8">
        <w:t xml:space="preserve"> </w:t>
      </w:r>
      <w:r>
        <w:t xml:space="preserve">can be configured with 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w:t>
      </w:r>
    </w:p>
    <w:p w14:paraId="3096F35A" w14:textId="2E7EB23C" w:rsidR="0042596D" w:rsidRPr="00054BE3" w:rsidRDefault="0042596D" w:rsidP="0042596D">
      <w:pPr>
        <w:pStyle w:val="B1"/>
      </w:pPr>
      <w:r w:rsidRPr="00054BE3">
        <w:t>-</w:t>
      </w:r>
      <w:r w:rsidRPr="00054BE3">
        <w:tab/>
        <w:t xml:space="preserve">Each sub-configuration can be configured with an antenna port subset using the higher layer bitmap parameter </w:t>
      </w:r>
      <w:r w:rsidR="00A85A47" w:rsidRPr="00DF0F63">
        <w:rPr>
          <w:i/>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w:t>
      </w:r>
      <w:r w:rsidR="00E83E45">
        <w:rPr>
          <w:lang w:val="en-GB"/>
        </w:rPr>
        <w:t>a</w:t>
      </w:r>
      <w:r w:rsidR="00E83E45" w:rsidRPr="00054BE3">
        <w:t xml:space="preserv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lang w:val="en-GB"/>
        </w:rPr>
        <w:t>CSI-ReportConfig</w:t>
      </w:r>
      <w:r w:rsidRPr="00054BE3">
        <w:t xml:space="preserve">. A bit value 0 in </w:t>
      </w:r>
      <w:r w:rsidR="00A85A47" w:rsidRPr="00DF0F63">
        <w:rPr>
          <w:i/>
        </w:rPr>
        <w:t>portSubsetIndicator</w:t>
      </w:r>
      <w:r w:rsidRPr="00054BE3">
        <w:t xml:space="preserve"> indicates that the corresponding antenna port is disabled for the sub-configuration, whereas bit value 1 indicates that the antenna port is enabled and belongs to the antenna port subset for the sub-configuration. </w:t>
      </w:r>
      <w:r w:rsidR="00E83E45" w:rsidRPr="0083566A">
        <w:rPr>
          <w:color w:val="000000" w:themeColor="text1"/>
          <w:lang w:eastAsia="zh-CN"/>
        </w:rPr>
        <w:t xml:space="preserve">For the derivation of PMI, antenna ports corresponding to all bits with value of 1 </w:t>
      </w:r>
      <w:r w:rsidR="00E83E45" w:rsidRPr="0083566A">
        <w:rPr>
          <w:color w:val="000000" w:themeColor="text1"/>
        </w:rPr>
        <w:t xml:space="preserve">in </w:t>
      </w:r>
      <w:r w:rsidR="00A85A47" w:rsidRPr="00DF0F63">
        <w:rPr>
          <w:i/>
        </w:rPr>
        <w:t>portSubsetIndicator</w:t>
      </w:r>
      <w:r w:rsidR="00E83E45" w:rsidRPr="0083566A">
        <w:rPr>
          <w:color w:val="000000" w:themeColor="text1"/>
          <w:lang w:eastAsia="zh-CN"/>
        </w:rPr>
        <w:t xml:space="preserve"> </w:t>
      </w:r>
      <w:r w:rsidR="00E83E45" w:rsidRPr="0083566A">
        <w:rPr>
          <w:color w:val="000000" w:themeColor="text1"/>
        </w:rPr>
        <w:t>are mapped to consecutive antenna ports starting at</w:t>
      </w:r>
      <w:r w:rsidR="00E83E45" w:rsidRPr="0083566A">
        <w:rPr>
          <w:color w:val="000000" w:themeColor="text1"/>
          <w:lang w:eastAsia="zh-CN"/>
        </w:rPr>
        <w:t xml:space="preserve"> CSI-RS </w:t>
      </w:r>
      <w:r w:rsidR="00E83E45" w:rsidRPr="0083566A">
        <w:rPr>
          <w:color w:val="000000" w:themeColor="text1"/>
        </w:rPr>
        <w:t xml:space="preserve">antenna </w:t>
      </w:r>
      <w:r w:rsidR="00E83E45" w:rsidRPr="0083566A">
        <w:rPr>
          <w:color w:val="000000" w:themeColor="text1"/>
          <w:lang w:eastAsia="zh-CN"/>
        </w:rPr>
        <w:t>port 3000 in increasing order of the bit position in</w:t>
      </w:r>
      <w:r w:rsidR="00E83E45" w:rsidRPr="0083566A">
        <w:rPr>
          <w:color w:val="000000" w:themeColor="text1"/>
        </w:rPr>
        <w:t xml:space="preserve"> </w:t>
      </w:r>
      <w:r w:rsidR="00A85A47" w:rsidRPr="00DF0F63">
        <w:rPr>
          <w:i/>
        </w:rPr>
        <w:t>portSubsetIndicator</w:t>
      </w:r>
      <w:r w:rsidR="00E83E45" w:rsidRPr="0083566A">
        <w:rPr>
          <w:color w:val="000000" w:themeColor="text1"/>
        </w:rPr>
        <w:t>.</w:t>
      </w:r>
    </w:p>
    <w:p w14:paraId="3F627F15" w14:textId="2F45393C" w:rsidR="00E83E45" w:rsidRPr="00E83E45" w:rsidRDefault="0042596D" w:rsidP="00E83E45">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r w:rsidR="00A85A47" w:rsidRPr="00D9506B">
        <w:rPr>
          <w:rStyle w:val="ui-provider"/>
          <w:i/>
          <w:iCs/>
        </w:rPr>
        <w:t>ri-Restriction</w:t>
      </w:r>
      <w:r w:rsidR="00A85A47">
        <w:t xml:space="preserve">, </w:t>
      </w:r>
      <w:r w:rsidR="00A85A47" w:rsidRPr="00D42E7A">
        <w:rPr>
          <w:i/>
          <w:iCs/>
        </w:rPr>
        <w:t>codebookMode</w:t>
      </w:r>
      <w:r w:rsidRPr="00D927A9">
        <w:t xml:space="preserve"> and</w:t>
      </w:r>
      <w:r>
        <w:t>,</w:t>
      </w:r>
      <w:r w:rsidRPr="00D927A9">
        <w:t xml:space="preserve"> if the</w:t>
      </w:r>
      <w:r>
        <w:t xml:space="preserve"> number of antenna ports of the subset greater than 2, with </w:t>
      </w:r>
      <w:r w:rsidRPr="00D927A9">
        <w:rPr>
          <w:i/>
          <w:lang w:eastAsia="en-GB"/>
        </w:rPr>
        <w:t>n1-n2</w:t>
      </w:r>
      <w:r>
        <w:t xml:space="preserve"> if the </w:t>
      </w:r>
      <w:r w:rsidRPr="00D927A9">
        <w:t xml:space="preserve">higher layer parameter </w:t>
      </w:r>
      <w:r w:rsidRPr="00D927A9">
        <w:rPr>
          <w:i/>
          <w:iCs/>
        </w:rPr>
        <w:t>codebookType</w:t>
      </w:r>
      <w:r w:rsidRPr="00D927A9">
        <w:t xml:space="preserve"> is set to 'typeI-SinglePanel' or</w:t>
      </w:r>
      <w:r>
        <w:t xml:space="preserve"> with</w:t>
      </w:r>
      <w:r w:rsidRPr="00D927A9">
        <w:t xml:space="preserve"> </w:t>
      </w:r>
      <w:r w:rsidRPr="00D927A9">
        <w:rPr>
          <w:i/>
          <w:iCs/>
        </w:rPr>
        <w:t>ng</w:t>
      </w:r>
      <w:r w:rsidRPr="00D927A9">
        <w:t>-</w:t>
      </w:r>
      <w:r w:rsidRPr="00D927A9">
        <w:rPr>
          <w:i/>
          <w:lang w:eastAsia="en-GB"/>
        </w:rPr>
        <w:t>n1-n2</w:t>
      </w:r>
      <w:r w:rsidRPr="00D927A9">
        <w:t xml:space="preserve"> </w:t>
      </w:r>
      <w:bookmarkStart w:id="535" w:name="_Hlk136332456"/>
      <w:r w:rsidRPr="00D927A9">
        <w:t xml:space="preserve">if the higher layer parameter </w:t>
      </w:r>
      <w:r w:rsidRPr="00D927A9">
        <w:rPr>
          <w:i/>
          <w:iCs/>
        </w:rPr>
        <w:t>codebookType</w:t>
      </w:r>
      <w:bookmarkEnd w:id="535"/>
      <w:r w:rsidRPr="00D927A9">
        <w:t xml:space="preserve"> is set to 'typeI-MultiPanel'</w:t>
      </w:r>
      <w:r>
        <w:t xml:space="preserve">, and, if the corresponding number of antenna ports of the subset is 2, with </w:t>
      </w:r>
      <w:r w:rsidRPr="006901C0">
        <w:rPr>
          <w:i/>
          <w:iCs/>
        </w:rPr>
        <w:t>twoTX-CodebookSubsetRestriction</w:t>
      </w:r>
      <w:r>
        <w:t xml:space="preserve">, where the parameters </w:t>
      </w:r>
      <w:r w:rsidR="007E6FA0" w:rsidRPr="00D9506B">
        <w:rPr>
          <w:rStyle w:val="ui-provider"/>
          <w:i/>
          <w:iCs/>
        </w:rPr>
        <w:t>ri-Restriction</w:t>
      </w:r>
      <w:r w:rsidR="007E6FA0">
        <w:t xml:space="preserve">, </w:t>
      </w:r>
      <w:r w:rsidR="007E6FA0" w:rsidRPr="00013350">
        <w:rPr>
          <w:i/>
          <w:iCs/>
        </w:rPr>
        <w:t>codebookMode</w:t>
      </w:r>
      <w:r>
        <w:t xml:space="preserve">, </w:t>
      </w:r>
      <w:r w:rsidRPr="00D927A9">
        <w:rPr>
          <w:i/>
          <w:lang w:eastAsia="en-GB"/>
        </w:rPr>
        <w:t>n1-n2</w:t>
      </w:r>
      <w:r>
        <w:rPr>
          <w:i/>
          <w:lang w:eastAsia="en-GB"/>
        </w:rPr>
        <w:t>,</w:t>
      </w:r>
      <w:r w:rsidRPr="00D927A9">
        <w:t xml:space="preserve"> </w:t>
      </w:r>
      <w:r w:rsidRPr="00D927A9">
        <w:rPr>
          <w:i/>
          <w:iCs/>
        </w:rPr>
        <w:t>ng</w:t>
      </w:r>
      <w:r w:rsidRPr="00D927A9">
        <w:t>-</w:t>
      </w:r>
      <w:r w:rsidRPr="00D927A9">
        <w:rPr>
          <w:i/>
          <w:lang w:eastAsia="en-GB"/>
        </w:rPr>
        <w:t>n1-n2</w:t>
      </w:r>
      <w:r>
        <w:rPr>
          <w:i/>
          <w:lang w:eastAsia="en-GB"/>
        </w:rPr>
        <w:t>,</w:t>
      </w:r>
      <w:r w:rsidRPr="00D927A9">
        <w:t xml:space="preserve"> </w:t>
      </w:r>
      <w:r w:rsidRPr="00BC1DC4">
        <w:rPr>
          <w:i/>
          <w:iCs/>
        </w:rPr>
        <w:t>twoTX-CodebookSubsetRestriction</w:t>
      </w:r>
      <w:r>
        <w:t xml:space="preserve"> are as described in Clauses </w:t>
      </w:r>
      <w:r w:rsidRPr="00975C85">
        <w:t>5.2.2.2.</w:t>
      </w:r>
      <w:r>
        <w:t xml:space="preserve">1 and </w:t>
      </w:r>
      <w:r w:rsidRPr="00766DF2">
        <w:t>5.2.2.2.</w:t>
      </w:r>
      <w:r>
        <w:t>2.</w:t>
      </w:r>
      <w:r w:rsidR="00E83E45">
        <w:rPr>
          <w:lang w:val="en-GB"/>
        </w:rPr>
        <w:t xml:space="preserve"> </w:t>
      </w:r>
      <w:r w:rsidR="00E83E45" w:rsidRPr="00E83E45">
        <w:t xml:space="preserve">If a sub-configuration is configured with an antenna port subset, and if higher layer parameter </w:t>
      </w:r>
      <w:r w:rsidR="00E83E45" w:rsidRPr="00E83E45">
        <w:rPr>
          <w:i/>
          <w:iCs/>
        </w:rPr>
        <w:t>reportQuantity</w:t>
      </w:r>
      <w:r w:rsidR="00E83E45" w:rsidRPr="00E83E45">
        <w:t xml:space="preserve"> is set to 'cri-RI-i1-CQI', and if the higher layer parameter </w:t>
      </w:r>
      <w:r w:rsidR="00E83E45" w:rsidRPr="00E83E45">
        <w:rPr>
          <w:i/>
          <w:iCs/>
        </w:rPr>
        <w:t>codebookType</w:t>
      </w:r>
      <w:r w:rsidR="00E83E45" w:rsidRPr="00E83E45">
        <w:t xml:space="preserve"> is set to 'typeI-SinglePanel', then the sub-configuration </w:t>
      </w:r>
      <w:r w:rsidR="007E6FA0">
        <w:t>is</w:t>
      </w:r>
      <w:r w:rsidR="00E83E45" w:rsidRPr="00E83E45">
        <w:t xml:space="preserve"> configured with higher layer parameter </w:t>
      </w:r>
      <w:r w:rsidR="00E83E45" w:rsidRPr="00E83E45">
        <w:rPr>
          <w:i/>
          <w:iCs/>
        </w:rPr>
        <w:t>typeI</w:t>
      </w:r>
      <w:r w:rsidR="00E83E45" w:rsidRPr="00E83E45">
        <w:t>-</w:t>
      </w:r>
      <w:r w:rsidR="00E83E45" w:rsidRPr="00E83E45">
        <w:rPr>
          <w:i/>
          <w:iCs/>
        </w:rPr>
        <w:t>SinglePanel-codebookSubsetRestriction-i2</w:t>
      </w:r>
      <w:r w:rsidR="00E83E45" w:rsidRPr="00E83E45">
        <w:t xml:space="preserve">, where </w:t>
      </w:r>
      <w:r w:rsidR="00E83E45" w:rsidRPr="00E83E45">
        <w:rPr>
          <w:i/>
          <w:iCs/>
        </w:rPr>
        <w:t>typeI</w:t>
      </w:r>
      <w:r w:rsidR="00E83E45" w:rsidRPr="00E83E45">
        <w:t>-</w:t>
      </w:r>
      <w:r w:rsidR="00E83E45" w:rsidRPr="00E83E45">
        <w:rPr>
          <w:i/>
          <w:iCs/>
        </w:rPr>
        <w:t>SinglePanel-codebookSubsetRestriction-i2</w:t>
      </w:r>
      <w:r w:rsidR="00E83E45" w:rsidRPr="00E83E45">
        <w:t xml:space="preserve"> is as described in Clause 5.2.2.2.1.</w:t>
      </w:r>
    </w:p>
    <w:p w14:paraId="40B227F0" w14:textId="4D21EDEC" w:rsidR="00E83E45" w:rsidRPr="00E83E45" w:rsidRDefault="00E83E45" w:rsidP="00E83E45">
      <w:pPr>
        <w:pStyle w:val="B1"/>
      </w:pPr>
      <w:r w:rsidRPr="00E83E45">
        <w:t>-</w:t>
      </w:r>
      <w:r w:rsidRPr="00E83E45">
        <w:tab/>
        <w:t xml:space="preserve">If a sub-configuration is configured with an antenna port subset, and if the </w:t>
      </w:r>
      <w:r w:rsidRPr="00E83E45">
        <w:rPr>
          <w:i/>
          <w:iCs/>
        </w:rPr>
        <w:t>CSI-ReportConfig</w:t>
      </w:r>
      <w:r w:rsidRPr="00E83E45">
        <w:t xml:space="preserve"> that contains a mix of sub-configuration(s) each corresponding to 'typeI-SinglePanel' </w:t>
      </w:r>
      <w:r w:rsidR="00A85A47">
        <w:t xml:space="preserve">and </w:t>
      </w:r>
      <w:r w:rsidRPr="00E83E45">
        <w:t>some other sub-configuration(s) each corresponding to 'typeI-MultiPanel', then the sub-configuration(s)</w:t>
      </w:r>
      <w:r w:rsidR="002D46C8">
        <w:t xml:space="preserve"> which is configured with </w:t>
      </w:r>
      <w:r w:rsidR="002D46C8" w:rsidRPr="001402CE">
        <w:rPr>
          <w:i/>
          <w:iCs/>
        </w:rPr>
        <w:t>portSubsetIndictor</w:t>
      </w:r>
      <w:r w:rsidRPr="00E83E45">
        <w:t xml:space="preserve"> </w:t>
      </w:r>
      <w:r w:rsidR="00A85A47">
        <w:t>is</w:t>
      </w:r>
      <w:r w:rsidRPr="00E83E45">
        <w:t xml:space="preserve"> configured with the higher layer parameter </w:t>
      </w:r>
      <w:r w:rsidRPr="00E83E45">
        <w:rPr>
          <w:i/>
          <w:iCs/>
        </w:rPr>
        <w:t>codebookMode</w:t>
      </w:r>
      <w:r w:rsidRPr="00E83E45">
        <w:rPr>
          <w:i/>
        </w:rPr>
        <w:t>.</w:t>
      </w:r>
    </w:p>
    <w:p w14:paraId="2A02967E" w14:textId="7C3BFB24" w:rsidR="0042596D" w:rsidRPr="00E83E45" w:rsidRDefault="00E83E45" w:rsidP="0042596D">
      <w:pPr>
        <w:pStyle w:val="B1"/>
        <w:rPr>
          <w:lang w:val="en-GB"/>
        </w:rPr>
      </w:pPr>
      <w:r w:rsidRPr="00E83E45">
        <w:t>-</w:t>
      </w:r>
      <w:r w:rsidRPr="00E83E45">
        <w:tab/>
        <w:t xml:space="preserve">A sub-configuration can be configured with a power offset provided by </w:t>
      </w:r>
      <w:r w:rsidRPr="00E83E45">
        <w:rPr>
          <w:i/>
          <w:iCs/>
        </w:rPr>
        <w:t>powerOffse</w:t>
      </w:r>
      <w:r w:rsidRPr="00E83E45">
        <w:t>t.</w:t>
      </w:r>
    </w:p>
    <w:p w14:paraId="788C80B7" w14:textId="39CFA0CF" w:rsidR="0042596D" w:rsidRPr="009B149C" w:rsidRDefault="0042596D" w:rsidP="0042596D">
      <w:pPr>
        <w:pStyle w:val="B1"/>
        <w:rPr>
          <w:iCs/>
        </w:rPr>
      </w:pPr>
      <w:bookmarkStart w:id="536" w:name="_Hlk144482974"/>
      <w:r>
        <w:t>-</w:t>
      </w:r>
      <w:r>
        <w:tab/>
      </w:r>
      <w:r>
        <w:rPr>
          <w:lang w:val="en-GB"/>
        </w:rPr>
        <w:t>A</w:t>
      </w:r>
      <w:r w:rsidRPr="006D7B93">
        <w:rPr>
          <w:lang w:val="en-GB"/>
        </w:rPr>
        <w:t xml:space="preserve"> sub-configuration can be configured with a list of NZP CSI-RS resources, provided by </w:t>
      </w:r>
      <w:r w:rsidR="007E6FA0" w:rsidRPr="00820FBE">
        <w:rPr>
          <w:i/>
          <w:iCs/>
        </w:rPr>
        <w:t>nzp-CSI-RS-ResourceList</w:t>
      </w:r>
      <w:r w:rsidRPr="006D7B93">
        <w:rPr>
          <w:lang w:val="en-GB"/>
        </w:rPr>
        <w:t>,</w:t>
      </w:r>
      <w:bookmarkEnd w:id="536"/>
      <w:r w:rsidRPr="006D7B93">
        <w:rPr>
          <w:lang w:val="en-GB"/>
        </w:rPr>
        <w:t xml:space="preserve"> which indicates one or more NZP CSI-RS resources, within </w:t>
      </w:r>
      <w:r w:rsidR="00E83E45">
        <w:rPr>
          <w:lang w:val="en-GB"/>
        </w:rPr>
        <w:t>a</w:t>
      </w:r>
      <w:r w:rsidR="00E83E45"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r w:rsidR="00E83E45">
        <w:rPr>
          <w:i/>
          <w:lang w:val="en-GB"/>
        </w:rPr>
        <w:t xml:space="preserve"> </w:t>
      </w:r>
      <w:r w:rsidR="00E83E45" w:rsidRPr="005A6C02">
        <w:rPr>
          <w:iCs/>
          <w:lang w:val="en-CA"/>
        </w:rPr>
        <w:t>If there is no sub</w:t>
      </w:r>
      <w:r w:rsidR="00E83E45">
        <w:rPr>
          <w:iCs/>
          <w:lang w:val="en-CA"/>
        </w:rPr>
        <w:t>-</w:t>
      </w:r>
      <w:r w:rsidR="00E83E45" w:rsidRPr="005A6C02">
        <w:rPr>
          <w:iCs/>
          <w:lang w:val="en-CA"/>
        </w:rPr>
        <w:t xml:space="preserve">configuration configured with </w:t>
      </w:r>
      <w:r w:rsidR="00E83E45" w:rsidRPr="005A6C02">
        <w:rPr>
          <w:iCs/>
        </w:rPr>
        <w:t xml:space="preserve">a power offset provided by </w:t>
      </w:r>
      <w:r w:rsidR="00E83E45" w:rsidRPr="00FC45A6">
        <w:rPr>
          <w:i/>
          <w:iCs/>
        </w:rPr>
        <w:t>powerOffse</w:t>
      </w:r>
      <w:r w:rsidR="00E83E45" w:rsidRPr="00FC45A6">
        <w:rPr>
          <w:i/>
        </w:rPr>
        <w:t>t</w:t>
      </w:r>
      <w:r w:rsidR="00E83E45">
        <w:rPr>
          <w:i/>
        </w:rPr>
        <w:t>,</w:t>
      </w:r>
      <w:r w:rsidR="00E80CEF">
        <w:rPr>
          <w:i/>
          <w:lang w:val="en-GB"/>
        </w:rPr>
        <w:t xml:space="preserve"> </w:t>
      </w:r>
      <w:r w:rsidR="00E80CEF">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ReportConfig</w:t>
      </w:r>
      <w:r w:rsidR="009B149C">
        <w:rPr>
          <w:i/>
          <w:iCs/>
        </w:rPr>
        <w:t xml:space="preserve">, </w:t>
      </w:r>
      <w:r w:rsidR="009B149C" w:rsidRPr="00934C40">
        <w:rPr>
          <w:iCs/>
          <w:color w:val="000000" w:themeColor="text1"/>
        </w:rPr>
        <w:t xml:space="preserve">otherwise, the list of NZP CSI-RS resources is identical to or has no intersection with a list of NZP CSI-RS resources configured for any other sub-configuration(s) within the </w:t>
      </w:r>
      <w:r w:rsidR="009B149C" w:rsidRPr="00934C40">
        <w:rPr>
          <w:i/>
          <w:iCs/>
          <w:color w:val="000000" w:themeColor="text1"/>
        </w:rPr>
        <w:t>CSI-ReportConfig</w:t>
      </w:r>
      <w:r w:rsidRPr="009B149C">
        <w:rPr>
          <w:iCs/>
          <w:lang w:val="en-GB"/>
        </w:rPr>
        <w:t>.</w:t>
      </w:r>
    </w:p>
    <w:p w14:paraId="4851BD04" w14:textId="77777777" w:rsidR="00E80CEF" w:rsidRDefault="00E80CEF" w:rsidP="0042596D">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 xml:space="preserve">+1)-th entry of associated </w:t>
      </w:r>
      <w:r w:rsidRPr="00A5069F">
        <w:rPr>
          <w:i/>
          <w:iCs/>
        </w:rPr>
        <w:t>NZP-CSI-RS-Resource</w:t>
      </w:r>
      <w:r w:rsidRPr="00A5069F">
        <w:t xml:space="preserve"> in the list of NZP CSI-RS resources.</w:t>
      </w:r>
    </w:p>
    <w:p w14:paraId="5869F602" w14:textId="64260BAB" w:rsidR="0042596D" w:rsidRPr="006901C0" w:rsidRDefault="0042596D" w:rsidP="0042596D">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 xml:space="preserve">is not configured with </w:t>
      </w:r>
      <w:r w:rsidR="007E6FA0" w:rsidRPr="00820FBE">
        <w:rPr>
          <w:i/>
          <w:iCs/>
        </w:rPr>
        <w:t>nzp-CSI-RS-ResourceList</w:t>
      </w:r>
      <w:r w:rsidRPr="006D7B93">
        <w:rPr>
          <w:lang w:val="en-GB"/>
        </w:rPr>
        <w:t xml:space="preserve"> then </w:t>
      </w:r>
      <w:r>
        <w:t xml:space="preserve">the </w:t>
      </w:r>
      <w:r w:rsidRPr="006D7B93">
        <w:rPr>
          <w:lang w:val="en-GB"/>
        </w:rPr>
        <w:t xml:space="preserve">sub-configuration shall be associated with all the NZP CSI-RS resources within </w:t>
      </w:r>
      <w:r w:rsidR="00E80CEF">
        <w:rPr>
          <w:lang w:val="en-GB"/>
        </w:rPr>
        <w:t>a</w:t>
      </w:r>
      <w:r w:rsidR="00E80CEF"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p>
    <w:p w14:paraId="740F975F" w14:textId="77777777" w:rsidR="0042596D" w:rsidRDefault="0042596D" w:rsidP="0042596D">
      <w:pPr>
        <w:pStyle w:val="B1"/>
      </w:pPr>
      <w:r>
        <w:t>-</w:t>
      </w:r>
      <w:r>
        <w:tab/>
        <w:t xml:space="preserve">the UE reports CSI(s) for one or more sub-configurations according to Clauses 5.2.1.5.1, 5.2.1.5.2, 5.2.3 and 5.2.4, and according to the higher layer parameter </w:t>
      </w:r>
      <w:r w:rsidRPr="004B3CA7">
        <w:rPr>
          <w:i/>
          <w:iCs/>
        </w:rPr>
        <w:t>reportQuantity</w:t>
      </w:r>
      <w:r>
        <w:t xml:space="preserve"> configured for that </w:t>
      </w:r>
      <w:r w:rsidRPr="004B3CA7">
        <w:rPr>
          <w:i/>
          <w:iCs/>
        </w:rPr>
        <w:t>CSI-ReportConfig</w:t>
      </w:r>
      <w:r>
        <w:t>.</w:t>
      </w:r>
    </w:p>
    <w:p w14:paraId="0C4499B5" w14:textId="1996701D" w:rsidR="00E80CEF" w:rsidRPr="00E80CEF" w:rsidRDefault="00E80CEF" w:rsidP="00E80CEF">
      <w:pPr>
        <w:pStyle w:val="B1"/>
      </w:pPr>
      <w:r>
        <w:t>-</w:t>
      </w:r>
      <w:r>
        <w:tab/>
        <w:t>The UE does not expect</w:t>
      </w:r>
      <w:r w:rsidRPr="00D85B88">
        <w:t xml:space="preserve"> the higher layer parameter </w:t>
      </w:r>
      <w:r w:rsidRPr="00D85B88">
        <w:rPr>
          <w:i/>
        </w:rPr>
        <w:t>reportQuantity</w:t>
      </w:r>
      <w:r w:rsidRPr="00D85B88">
        <w:t xml:space="preserve"> </w:t>
      </w:r>
      <w:r>
        <w:t xml:space="preserve">to be </w:t>
      </w:r>
      <w:r w:rsidRPr="00D85B88">
        <w:t>set</w:t>
      </w:r>
      <w:r>
        <w:t xml:space="preserve"> to </w:t>
      </w:r>
      <w:r w:rsidR="00766462">
        <w:t>'</w:t>
      </w:r>
      <w:r w:rsidRPr="00A961DB">
        <w:t>cri-RSRP</w:t>
      </w:r>
      <w:r w:rsidR="00766462">
        <w:t>'</w:t>
      </w:r>
      <w:r w:rsidRPr="00A961DB">
        <w:t xml:space="preserve">, </w:t>
      </w:r>
      <w:r w:rsidR="00766462">
        <w:t>'</w:t>
      </w:r>
      <w:r w:rsidRPr="00A961DB">
        <w:t>cri-SINR</w:t>
      </w:r>
      <w:r w:rsidR="00766462">
        <w:t>'</w:t>
      </w:r>
      <w:r w:rsidRPr="00A961DB">
        <w:t xml:space="preserve">, </w:t>
      </w:r>
      <w:r w:rsidR="00766462">
        <w:t>'</w:t>
      </w:r>
      <w:r w:rsidRPr="00A961DB">
        <w:t>cri-SINR- Index'</w:t>
      </w:r>
      <w:r>
        <w:t xml:space="preserve">, </w:t>
      </w:r>
      <w:r w:rsidRPr="00887B24">
        <w:t>'cri-RSRP-Index', 'none', 'ssb-Index-RSRP', 'ssb-Index-SINR', 'ssb-Index-RSRP- Index', 'ssb-Index-SINR- Index'</w:t>
      </w:r>
      <w:r>
        <w:t>,</w:t>
      </w:r>
      <w:r w:rsidRPr="00887B24">
        <w:t xml:space="preserve"> or 'tdcp'.</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ssb-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238480C9"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003028C8" w:rsidRPr="006A0C65">
        <w:rPr>
          <w:rFonts w:eastAsia="MS Mincho"/>
          <w:color w:val="000000"/>
        </w:rPr>
        <w:t xml:space="preserve"> </w:t>
      </w:r>
      <w:r w:rsidR="003028C8">
        <w:rPr>
          <w:rFonts w:eastAsia="MS Mincho"/>
          <w:color w:val="000000"/>
        </w:rPr>
        <w:t xml:space="preserve">or </w:t>
      </w:r>
      <w:r w:rsidR="003028C8">
        <w:rPr>
          <w:iCs/>
        </w:rPr>
        <w:t>'ssb-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7B7B2785"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0037049E" w:rsidRPr="00576378">
        <w:rPr>
          <w:rFonts w:eastAsia="MS Mincho"/>
          <w:iCs/>
          <w:color w:val="000000"/>
        </w:rPr>
        <w:t>, except when the UE is configured with</w:t>
      </w:r>
      <w:r w:rsidR="0037049E" w:rsidRPr="00576378">
        <w:rPr>
          <w:rFonts w:eastAsia="MS Mincho"/>
          <w:color w:val="000000"/>
        </w:rPr>
        <w:t xml:space="preserve"> a </w:t>
      </w:r>
      <w:r w:rsidR="00996692" w:rsidRPr="005D22C7">
        <w:rPr>
          <w:rFonts w:eastAsia="MS Mincho"/>
          <w:i/>
          <w:iCs/>
          <w:color w:val="000000"/>
        </w:rPr>
        <w:t>CodebookConfig</w:t>
      </w:r>
      <w:r w:rsidR="0037049E" w:rsidRPr="00576378">
        <w:rPr>
          <w:rFonts w:eastAsia="MS Mincho"/>
          <w:color w:val="000000"/>
        </w:rPr>
        <w:t xml:space="preserve"> with the higher layer parameter </w:t>
      </w:r>
      <w:r w:rsidR="00996692">
        <w:rPr>
          <w:rFonts w:eastAsia="MS Mincho"/>
          <w:i/>
          <w:iCs/>
          <w:color w:val="000000"/>
        </w:rPr>
        <w:t>vectorLengthDD</w:t>
      </w:r>
      <w:r w:rsidR="00996692" w:rsidRPr="00576378">
        <w:rPr>
          <w:rFonts w:eastAsia="MS Mincho"/>
          <w:color w:val="000000"/>
        </w:rPr>
        <w:t xml:space="preserve">, </w:t>
      </w:r>
      <w:r w:rsidR="00996692">
        <w:rPr>
          <w:rFonts w:eastAsia="MS Mincho"/>
          <w:color w:val="000000"/>
        </w:rPr>
        <w:t xml:space="preserve">a </w:t>
      </w:r>
      <w:r w:rsidR="00996692" w:rsidRPr="00680AE5">
        <w:rPr>
          <w:rFonts w:eastAsia="MS Mincho"/>
          <w:i/>
          <w:color w:val="000000"/>
        </w:rPr>
        <w:t>CSI-ReportConfig</w:t>
      </w:r>
      <w:r w:rsidR="00996692">
        <w:rPr>
          <w:rFonts w:eastAsia="MS Mincho"/>
          <w:color w:val="000000"/>
        </w:rPr>
        <w:t xml:space="preserve"> with the higher layer parameter</w:t>
      </w:r>
      <w:r w:rsidR="0037049E" w:rsidRPr="00576378">
        <w:rPr>
          <w:rFonts w:eastAsia="MS Mincho"/>
          <w:color w:val="000000"/>
        </w:rPr>
        <w:t xml:space="preserve"> </w:t>
      </w:r>
      <w:r w:rsidR="0037049E" w:rsidRPr="00576378">
        <w:rPr>
          <w:i/>
        </w:rPr>
        <w:t>reportQuantity</w:t>
      </w:r>
      <w:r w:rsidR="0037049E" w:rsidRPr="00576378">
        <w:t xml:space="preserve"> set to 'cri-RI-PMI-CQI' and the corresponding CSI-RS resource set for channel measurement is aperiodic with </w:t>
      </w:r>
      <m:oMath>
        <m:r>
          <w:rPr>
            <w:rFonts w:ascii="Cambria Math" w:hAnsi="Cambria Math"/>
          </w:rPr>
          <m:t>K=12</m:t>
        </m:r>
      </m:oMath>
      <w:r w:rsidR="0037049E" w:rsidRPr="00576378">
        <w:t xml:space="preserve"> resources</w:t>
      </w:r>
      <w:r w:rsidRPr="00D05DDA">
        <w:rPr>
          <w:rFonts w:eastAsia="MS Mincho"/>
          <w:color w:val="000000"/>
        </w:rPr>
        <w:t>.</w:t>
      </w:r>
    </w:p>
    <w:p w14:paraId="22FBA432" w14:textId="4519277C" w:rsidR="00DA60C4" w:rsidRDefault="00DA60C4"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37049E">
        <w:rPr>
          <w:rFonts w:eastAsia="DengXian"/>
          <w:color w:val="000000"/>
          <w:lang w:eastAsia="zh-CN"/>
        </w:rPr>
        <w:t>,</w:t>
      </w:r>
      <w:r w:rsidR="00A33CB4">
        <w:rPr>
          <w:rFonts w:eastAsia="DengXian"/>
          <w:color w:val="000000"/>
          <w:lang w:eastAsia="zh-CN"/>
        </w:rPr>
        <w:t xml:space="preserve">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sidR="0037049E" w:rsidRPr="00576378">
        <w:rPr>
          <w:rFonts w:eastAsia="DengXian"/>
          <w:iCs/>
          <w:color w:val="000000"/>
          <w:lang w:eastAsia="zh-CN"/>
        </w:rPr>
        <w:t xml:space="preserve">, </w:t>
      </w:r>
      <w:r w:rsidR="0037049E"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7A4C49F9" w14:textId="40A50C49"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w:t>
      </w:r>
      <w:r w:rsidR="00C251D2">
        <w:rPr>
          <w:iCs/>
        </w:rPr>
        <w:t xml:space="preserve"> </w:t>
      </w:r>
      <w:r w:rsidR="003028C8">
        <w:rPr>
          <w:iCs/>
        </w:rPr>
        <w:t>Index' or 'cri-SINR-</w:t>
      </w:r>
      <w:r w:rsidR="00C251D2">
        <w:rPr>
          <w:iCs/>
        </w:rPr>
        <w:t xml:space="preserve"> </w:t>
      </w:r>
      <w:r w:rsidR="003028C8">
        <w:rPr>
          <w:iCs/>
        </w:rPr>
        <w: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ReportConfig</w:t>
      </w:r>
      <w:r w:rsidR="00601005" w:rsidRPr="002C583A">
        <w:rPr>
          <w:color w:val="000000"/>
          <w:lang w:val="en-US"/>
        </w:rPr>
        <w:t xml:space="preserve"> with </w:t>
      </w:r>
      <w:r w:rsidR="00601005" w:rsidRPr="002C583A">
        <w:rPr>
          <w:i/>
          <w:iCs/>
          <w:color w:val="000000"/>
          <w:lang w:val="en-US"/>
        </w:rPr>
        <w:t>reportQuantity</w:t>
      </w:r>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ResourceSet</w:t>
      </w:r>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36B0A87A"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r w:rsidRPr="004F35DA">
        <w:rPr>
          <w:i/>
          <w:iCs/>
        </w:rPr>
        <w:t>PerCell</w:t>
      </w:r>
      <w:r>
        <w:t xml:space="preserve"> nor </w:t>
      </w:r>
      <w:r w:rsidRPr="004F35DA">
        <w:rPr>
          <w:i/>
          <w:iCs/>
        </w:rPr>
        <w:t>SlotFormatIndicator</w:t>
      </w:r>
      <w:r>
        <w:t xml:space="preserve">, but is provided with </w:t>
      </w:r>
      <w:r w:rsidR="00731812" w:rsidRPr="006230DB">
        <w:rPr>
          <w:i/>
          <w:iCs/>
        </w:rPr>
        <w:t>csi</w:t>
      </w:r>
      <w:r w:rsidR="00731812" w:rsidRPr="004F35DA">
        <w:rPr>
          <w:i/>
          <w:iCs/>
        </w:rPr>
        <w:t>-RS-ValidationWithDCI</w:t>
      </w:r>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1D6FE51B" w14:textId="40A8E8B7" w:rsidR="00F9479C" w:rsidRPr="00F9479C" w:rsidRDefault="00F9479C" w:rsidP="00F9479C">
      <w:pPr>
        <w:rPr>
          <w:rFonts w:eastAsia="MS Mincho"/>
          <w:color w:val="000000"/>
        </w:rPr>
      </w:pPr>
      <w:r w:rsidRPr="00F9479C">
        <w:rPr>
          <w:color w:val="000000"/>
        </w:rPr>
        <w:t>If a</w:t>
      </w:r>
      <w:r w:rsidRPr="00F9479C">
        <w:rPr>
          <w:color w:val="000000"/>
          <w:lang w:val="en-US"/>
        </w:rPr>
        <w:t xml:space="preserve"> UE </w:t>
      </w:r>
      <w:r w:rsidRPr="00F9479C">
        <w:rPr>
          <w:color w:val="000000"/>
        </w:rPr>
        <w:t xml:space="preserve">is </w:t>
      </w:r>
      <w:r w:rsidRPr="00F9479C">
        <w:rPr>
          <w:color w:val="000000"/>
          <w:lang w:val="en-US"/>
        </w:rPr>
        <w:t xml:space="preserve">configured with a </w:t>
      </w:r>
      <w:r w:rsidR="008027E8">
        <w:rPr>
          <w:i/>
          <w:iCs/>
          <w:color w:val="000000"/>
          <w:lang w:val="en-US"/>
        </w:rPr>
        <w:t>ltm</w:t>
      </w:r>
      <w:r w:rsidR="008027E8" w:rsidRPr="00F9479C">
        <w:rPr>
          <w:i/>
          <w:iCs/>
          <w:color w:val="000000"/>
          <w:lang w:val="en-US"/>
        </w:rPr>
        <w:t>-CSI-ReportConfig</w:t>
      </w:r>
      <w:r w:rsidRPr="00F9479C">
        <w:rPr>
          <w:rFonts w:eastAsia="MS Mincho"/>
          <w:color w:val="000000"/>
        </w:rPr>
        <w:t>,</w:t>
      </w:r>
    </w:p>
    <w:p w14:paraId="68B4F9A6" w14:textId="77777777" w:rsidR="00F9479C" w:rsidRPr="00F9479C" w:rsidRDefault="00F9479C" w:rsidP="00F9479C">
      <w:pPr>
        <w:ind w:left="568" w:hanging="284"/>
        <w:rPr>
          <w:rFonts w:eastAsia="MS Mincho"/>
          <w:color w:val="000000"/>
        </w:rPr>
      </w:pPr>
      <w:r w:rsidRPr="00F9479C">
        <w:t>-</w:t>
      </w:r>
      <w:r w:rsidRPr="00F9479C">
        <w:tab/>
      </w:r>
      <w:r w:rsidRPr="00F9479C">
        <w:rPr>
          <w:rFonts w:eastAsia="MS Mincho"/>
          <w:color w:val="000000"/>
        </w:rPr>
        <w:t xml:space="preserve">if the UE is configured with </w:t>
      </w:r>
      <w:r w:rsidRPr="00F9479C">
        <w:rPr>
          <w:rFonts w:eastAsia="MS Mincho"/>
          <w:i/>
          <w:iCs/>
          <w:color w:val="000000"/>
        </w:rPr>
        <w:t>spCellInclusion</w:t>
      </w:r>
      <w:r w:rsidRPr="00F9479C">
        <w:rPr>
          <w:rFonts w:eastAsia="MS Mincho"/>
          <w:color w:val="000000"/>
        </w:rPr>
        <w:t xml:space="preserv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
          <w:lang w:val="en-US"/>
        </w:rPr>
        <w:t xml:space="preserve"> </w:t>
      </w:r>
      <w:r w:rsidRPr="00F9479C">
        <w:rPr>
          <w:iCs/>
          <w:lang w:val="en-US"/>
        </w:rPr>
        <w:t>different SSBRI</w:t>
      </w:r>
      <w:r w:rsidRPr="00F9479C">
        <w:rPr>
          <w:i/>
          <w:lang w:val="en-US"/>
        </w:rPr>
        <w:t xml:space="preserve"> </w:t>
      </w:r>
      <w:r w:rsidRPr="00F9479C">
        <w:rPr>
          <w:iCs/>
          <w:lang w:val="en-US"/>
        </w:rPr>
        <w:t xml:space="preserve">for the current SpCell and each of the </w:t>
      </w:r>
      <w:r w:rsidRPr="00F9479C">
        <w:rPr>
          <w:i/>
        </w:rPr>
        <w:t>nrO</w:t>
      </w:r>
      <w:r w:rsidRPr="00F9479C">
        <w:rPr>
          <w:i/>
          <w:lang w:val="en-US"/>
        </w:rPr>
        <w:t>fReportedCells -1</w:t>
      </w:r>
      <w:r w:rsidRPr="00F9479C">
        <w:rPr>
          <w:iCs/>
          <w:lang w:val="en-US"/>
        </w:rPr>
        <w:t xml:space="preserve"> </w:t>
      </w:r>
      <w:r w:rsidRPr="00F9479C">
        <w:rPr>
          <w:iCs/>
        </w:rPr>
        <w:t xml:space="preserve">candidate </w:t>
      </w:r>
      <w:r w:rsidRPr="00F9479C">
        <w:rPr>
          <w:iCs/>
          <w:lang w:val="en-US"/>
        </w:rPr>
        <w:t>cells.</w:t>
      </w:r>
      <w:r w:rsidRPr="00F9479C">
        <w:rPr>
          <w:i/>
          <w:lang w:val="en-US"/>
        </w:rPr>
        <w:t xml:space="preserve"> </w:t>
      </w:r>
      <w:r w:rsidRPr="00F9479C">
        <w:rPr>
          <w:iCs/>
        </w:rPr>
        <w:t xml:space="preserve">Otherwise, the UE shall report in a single reporting instance </w:t>
      </w:r>
      <w:r w:rsidRPr="00F9479C">
        <w:rPr>
          <w:i/>
          <w:lang w:val="en-US"/>
        </w:rPr>
        <w:t>nr</w:t>
      </w:r>
      <w:r w:rsidRPr="00F9479C">
        <w:rPr>
          <w:i/>
        </w:rPr>
        <w:t>O</w:t>
      </w:r>
      <w:r w:rsidRPr="00F9479C">
        <w:rPr>
          <w:i/>
          <w:lang w:val="en-US"/>
        </w:rPr>
        <w:t>fReportedRS</w:t>
      </w:r>
      <w:r w:rsidRPr="00F9479C">
        <w:rPr>
          <w:i/>
        </w:rPr>
        <w:t>-PerCell</w:t>
      </w:r>
      <w:r w:rsidRPr="00F9479C">
        <w:rPr>
          <w:iCs/>
        </w:rPr>
        <w:t xml:space="preserve"> different SSBRI for each of the </w:t>
      </w:r>
      <w:r w:rsidRPr="00F9479C">
        <w:rPr>
          <w:i/>
          <w:lang w:val="en-US"/>
        </w:rPr>
        <w:t>nr</w:t>
      </w:r>
      <w:r w:rsidRPr="00F9479C">
        <w:rPr>
          <w:i/>
        </w:rPr>
        <w:t>O</w:t>
      </w:r>
      <w:r w:rsidRPr="00F9479C">
        <w:rPr>
          <w:i/>
          <w:lang w:val="en-US"/>
        </w:rPr>
        <w:t>fReported</w:t>
      </w:r>
      <w:r w:rsidRPr="00F9479C">
        <w:rPr>
          <w:i/>
        </w:rPr>
        <w:t>Cells</w:t>
      </w:r>
      <w:r w:rsidRPr="00F9479C">
        <w:rPr>
          <w:iCs/>
        </w:rPr>
        <w:t xml:space="preserve"> candidate cells,</w:t>
      </w:r>
      <w:r w:rsidRPr="00F9479C">
        <w:rPr>
          <w:rFonts w:eastAsia="MS Mincho"/>
          <w:color w:val="000000"/>
        </w:rPr>
        <w:t xml:space="preserve"> </w:t>
      </w:r>
    </w:p>
    <w:p w14:paraId="01DA4208" w14:textId="4110263D" w:rsidR="00F9479C" w:rsidRPr="00F9479C" w:rsidRDefault="00F9479C" w:rsidP="00F9479C">
      <w:pPr>
        <w:ind w:left="851" w:hanging="284"/>
        <w:rPr>
          <w:i/>
        </w:rPr>
      </w:pPr>
      <w:r w:rsidRPr="00F9479C">
        <w:t>-</w:t>
      </w:r>
      <w:r w:rsidRPr="00F9479C">
        <w:tab/>
        <w:t xml:space="preserve">where SSBRI </w:t>
      </w:r>
      <w:r w:rsidRPr="00F9479C">
        <w:rPr>
          <w:i/>
        </w:rPr>
        <w:t xml:space="preserve">k </w:t>
      </w:r>
      <w:r w:rsidRPr="00F9479C">
        <w:t>(</w:t>
      </w:r>
      <w:r w:rsidRPr="00F9479C">
        <w:rPr>
          <w:i/>
        </w:rPr>
        <w:t>k</w:t>
      </w:r>
      <w:r w:rsidRPr="00F9479C">
        <w:t xml:space="preserve"> ≥ 0) corresponds to the configured (</w:t>
      </w:r>
      <w:r w:rsidRPr="00F9479C">
        <w:rPr>
          <w:i/>
        </w:rPr>
        <w:t>k</w:t>
      </w:r>
      <w:r w:rsidRPr="00F9479C">
        <w:t xml:space="preserve">+1)-th entry of the associated </w:t>
      </w:r>
      <w:r w:rsidRPr="00F9479C">
        <w:rPr>
          <w:i/>
          <w:iCs/>
        </w:rPr>
        <w:t>ltm-CSI</w:t>
      </w:r>
      <w:r w:rsidRPr="00F9479C">
        <w:rPr>
          <w:i/>
          <w:iCs/>
          <w:lang w:val="en-US"/>
        </w:rPr>
        <w:t>-SSB-ResourceList</w:t>
      </w:r>
      <w:r w:rsidRPr="00F9479C">
        <w:t xml:space="preserve"> in the corresponding</w:t>
      </w:r>
      <w:r w:rsidRPr="00F9479C">
        <w:rPr>
          <w:i/>
        </w:rPr>
        <w:t xml:space="preserve"> </w:t>
      </w:r>
      <w:r w:rsidR="008027E8" w:rsidRPr="0074615F">
        <w:rPr>
          <w:i/>
        </w:rPr>
        <w:t>ltm-CSI-SSB-ResourceSet</w:t>
      </w:r>
      <w:r w:rsidRPr="00F9479C">
        <w:rPr>
          <w:iCs/>
        </w:rPr>
        <w:t>,</w:t>
      </w:r>
    </w:p>
    <w:p w14:paraId="2D23CF86" w14:textId="08A6D9F0" w:rsidR="00F9479C" w:rsidRPr="00F9479C" w:rsidRDefault="00F9479C" w:rsidP="00F9479C">
      <w:pPr>
        <w:ind w:left="1135" w:hanging="284"/>
        <w:rPr>
          <w:rFonts w:eastAsia="MS Mincho"/>
          <w:color w:val="000000"/>
        </w:rPr>
      </w:pPr>
      <w:r w:rsidRPr="00F9479C">
        <w:rPr>
          <w:rFonts w:eastAsia="MS Mincho"/>
          <w:color w:val="000000"/>
        </w:rPr>
        <w:t>-</w:t>
      </w:r>
      <w:r w:rsidRPr="00F9479C">
        <w:rPr>
          <w:rFonts w:eastAsia="MS Mincho"/>
          <w:color w:val="000000"/>
        </w:rPr>
        <w:tab/>
        <w:t xml:space="preserve">if </w:t>
      </w:r>
      <w:r w:rsidRPr="00F9479C">
        <w:rPr>
          <w:rFonts w:eastAsia="MS Mincho"/>
          <w:i/>
          <w:iCs/>
          <w:color w:val="000000"/>
        </w:rPr>
        <w:t>spCellInclusion</w:t>
      </w:r>
      <w:r w:rsidRPr="00F9479C">
        <w:rPr>
          <w:rFonts w:eastAsia="MS Mincho"/>
          <w:color w:val="000000"/>
        </w:rPr>
        <w:t xml:space="preserve"> is configured, SSB resources in </w:t>
      </w:r>
      <w:r w:rsidRPr="00F9479C">
        <w:rPr>
          <w:i/>
          <w:iCs/>
        </w:rPr>
        <w:t>ltm-CSI-SSB-ResourceList</w:t>
      </w:r>
      <w:r w:rsidRPr="00F9479C">
        <w:t xml:space="preserve"> associated with the current SpCell are the entries where PCI </w:t>
      </w:r>
      <w:r w:rsidR="00D456C3">
        <w:t>(</w:t>
      </w:r>
      <w:r w:rsidRPr="00F9479C">
        <w:t xml:space="preserve">given by </w:t>
      </w:r>
      <w:r w:rsidRPr="00F9479C">
        <w:rPr>
          <w:i/>
          <w:iCs/>
        </w:rPr>
        <w:t>ltm-CandidatePCI</w:t>
      </w:r>
      <w:r w:rsidR="00D456C3" w:rsidRPr="00D456C3">
        <w:t>)</w:t>
      </w:r>
      <w:r w:rsidRPr="00D456C3">
        <w:t xml:space="preserve"> </w:t>
      </w:r>
      <w:r w:rsidRPr="00F9479C">
        <w:t xml:space="preserve">and frequency information </w:t>
      </w:r>
      <w:r w:rsidR="00D456C3">
        <w:t>(</w:t>
      </w:r>
      <w:r w:rsidRPr="00F9479C">
        <w:t xml:space="preserve">given by </w:t>
      </w:r>
      <w:r w:rsidR="008027E8" w:rsidRPr="00F9479C">
        <w:rPr>
          <w:i/>
          <w:iCs/>
        </w:rPr>
        <w:t>ssb</w:t>
      </w:r>
      <w:r w:rsidR="008027E8">
        <w:rPr>
          <w:i/>
          <w:iCs/>
        </w:rPr>
        <w:t>-</w:t>
      </w:r>
      <w:r w:rsidR="008027E8" w:rsidRPr="00F9479C">
        <w:rPr>
          <w:i/>
          <w:iCs/>
        </w:rPr>
        <w:t>Frequency</w:t>
      </w:r>
      <w:r w:rsidR="00D456C3" w:rsidRPr="00D456C3">
        <w:t>)</w:t>
      </w:r>
      <w:r w:rsidRPr="00D456C3">
        <w:t xml:space="preserve"> </w:t>
      </w:r>
      <w:r w:rsidRPr="00F9479C">
        <w:t>of the candidate cell</w:t>
      </w:r>
      <w:r w:rsidR="00D456C3">
        <w:t xml:space="preserve"> associated with the </w:t>
      </w:r>
      <w:r w:rsidR="00D456C3">
        <w:rPr>
          <w:i/>
        </w:rPr>
        <w:t>LTM-CandidateId</w:t>
      </w:r>
      <w:r w:rsidRPr="00F9479C">
        <w:t xml:space="preserve"> (given </w:t>
      </w:r>
      <w:r w:rsidR="00D456C3">
        <w:t xml:space="preserve">by the corresponding entry </w:t>
      </w:r>
      <w:r w:rsidRPr="00F9479C">
        <w:t xml:space="preserve">in </w:t>
      </w:r>
      <w:r w:rsidRPr="00F9479C">
        <w:rPr>
          <w:i/>
          <w:iCs/>
        </w:rPr>
        <w:t>ltm-CandidateIdList</w:t>
      </w:r>
      <w:r w:rsidRPr="00F9479C">
        <w:t>) is equal to the PCI and center frequency of cell-defining SSB of the current SpCell.</w:t>
      </w:r>
    </w:p>
    <w:p w14:paraId="1AFFCFAD" w14:textId="5637773E" w:rsidR="00E80CEF" w:rsidRPr="00443903" w:rsidRDefault="00E80CEF" w:rsidP="00E80CEF">
      <w:r w:rsidRPr="00377C66">
        <w:rPr>
          <w:color w:val="000000" w:themeColor="text1"/>
        </w:rPr>
        <w:t xml:space="preserve">If the UE is configured with a </w:t>
      </w:r>
      <w:r w:rsidRPr="00377C66">
        <w:rPr>
          <w:i/>
          <w:color w:val="000000" w:themeColor="text1"/>
        </w:rPr>
        <w:t>CSI-ReportConfig</w:t>
      </w:r>
      <w:r w:rsidRPr="00377C66">
        <w:rPr>
          <w:color w:val="000000" w:themeColor="text1"/>
        </w:rPr>
        <w:t xml:space="preserve"> that contains a list of sub-configurations</w:t>
      </w:r>
      <w:r>
        <w:rPr>
          <w:color w:val="000000" w:themeColor="text1"/>
        </w:rPr>
        <w:t xml:space="preserve"> provided by </w:t>
      </w:r>
      <w:r w:rsidR="006158BD" w:rsidRPr="00820FBE">
        <w:rPr>
          <w:i/>
          <w:iCs/>
        </w:rPr>
        <w:t>csi-ReportSubConfigToAddModList</w:t>
      </w:r>
      <w:r w:rsidRPr="00377C66">
        <w:rPr>
          <w:color w:val="000000" w:themeColor="text1"/>
        </w:rPr>
        <w:t>,</w:t>
      </w:r>
      <w:r>
        <w:rPr>
          <w:color w:val="000000" w:themeColor="text1"/>
        </w:rPr>
        <w:t xml:space="preserve"> the UE </w:t>
      </w:r>
      <w:r>
        <w:t xml:space="preserve">can only be configured with NZP CSI-RS for interference measurement if each sub-configuration is configured with </w:t>
      </w:r>
      <w:r w:rsidRPr="006901C0">
        <w:rPr>
          <w:i/>
          <w:iCs/>
        </w:rPr>
        <w:t>powerOffse</w:t>
      </w:r>
      <w:r>
        <w:t xml:space="preserve">t and not configured with </w:t>
      </w:r>
      <w:r w:rsidR="006158BD" w:rsidRPr="00DF0F63">
        <w:rPr>
          <w:i/>
        </w:rPr>
        <w:t>portSubsetIndicator</w:t>
      </w:r>
      <w:r>
        <w:t>.</w:t>
      </w:r>
    </w:p>
    <w:p w14:paraId="41844928" w14:textId="77777777" w:rsidR="00A51FB8" w:rsidRPr="0048482F" w:rsidRDefault="00A51FB8" w:rsidP="00A51FB8">
      <w:pPr>
        <w:pStyle w:val="Heading5"/>
        <w:rPr>
          <w:color w:val="000000"/>
          <w:lang w:eastAsia="zh-CN"/>
        </w:rPr>
      </w:pPr>
      <w:bookmarkStart w:id="537" w:name="_Toc11352115"/>
      <w:bookmarkStart w:id="538" w:name="_Toc20318005"/>
      <w:bookmarkStart w:id="539" w:name="_Toc27299903"/>
      <w:bookmarkStart w:id="540" w:name="_Toc29673170"/>
      <w:bookmarkStart w:id="541" w:name="_Toc29673311"/>
      <w:bookmarkStart w:id="542" w:name="_Toc29674304"/>
      <w:bookmarkStart w:id="543" w:name="_Toc36645534"/>
      <w:bookmarkStart w:id="544" w:name="_Toc45810579"/>
      <w:bookmarkStart w:id="545" w:name="_Toc192172892"/>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37"/>
      <w:bookmarkEnd w:id="538"/>
      <w:bookmarkEnd w:id="539"/>
      <w:bookmarkEnd w:id="540"/>
      <w:bookmarkEnd w:id="541"/>
      <w:bookmarkEnd w:id="542"/>
      <w:bookmarkEnd w:id="543"/>
      <w:bookmarkEnd w:id="544"/>
      <w:bookmarkEnd w:id="545"/>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2D773F43"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 xml:space="preserve">is configured to be one, </w:t>
      </w:r>
      <w:r w:rsidR="00C436D1">
        <w:rPr>
          <w:color w:val="000000"/>
          <w:lang w:val="en-US"/>
        </w:rPr>
        <w:t xml:space="preserve">or </w:t>
      </w:r>
      <w:r w:rsidR="00C436D1" w:rsidRPr="00EF1DD2">
        <w:rPr>
          <w:color w:val="000000"/>
          <w:lang w:val="en-US"/>
        </w:rPr>
        <w:t>if the higher layer parameter</w:t>
      </w:r>
      <w:r w:rsidR="00C436D1">
        <w:rPr>
          <w:color w:val="000000"/>
          <w:lang w:val="en-US"/>
        </w:rPr>
        <w:t>s</w:t>
      </w:r>
      <w:r w:rsidR="00C436D1" w:rsidRPr="00EF1DD2">
        <w:rPr>
          <w:color w:val="000000"/>
          <w:lang w:val="en-US"/>
        </w:rPr>
        <w:t xml:space="preserve"> </w:t>
      </w:r>
      <w:r w:rsidR="00F9479C" w:rsidRPr="00EF1DD2">
        <w:rPr>
          <w:i/>
          <w:lang w:val="en-US"/>
        </w:rPr>
        <w:t>n</w:t>
      </w:r>
      <w:r w:rsidR="00F9479C">
        <w:rPr>
          <w:i/>
          <w:lang w:val="en-US"/>
        </w:rPr>
        <w:t>rO</w:t>
      </w:r>
      <w:r w:rsidR="00F9479C" w:rsidRPr="00EF1DD2">
        <w:rPr>
          <w:i/>
          <w:lang w:val="en-US"/>
        </w:rPr>
        <w:t>fReportedCells</w:t>
      </w:r>
      <w:r w:rsidR="00C436D1">
        <w:rPr>
          <w:color w:val="000000"/>
          <w:lang w:val="en-US"/>
        </w:rPr>
        <w:t xml:space="preserve"> and </w:t>
      </w:r>
      <w:r w:rsidR="0043610D" w:rsidRPr="00EF1DD2">
        <w:rPr>
          <w:i/>
          <w:lang w:val="en-US"/>
        </w:rPr>
        <w:t>n</w:t>
      </w:r>
      <w:r w:rsidR="0043610D">
        <w:rPr>
          <w:i/>
          <w:lang w:val="en-US"/>
        </w:rPr>
        <w:t>rO</w:t>
      </w:r>
      <w:r w:rsidR="0043610D" w:rsidRPr="00EF1DD2">
        <w:rPr>
          <w:i/>
          <w:lang w:val="en-US"/>
        </w:rPr>
        <w:t>fReportedRS</w:t>
      </w:r>
      <w:r w:rsidR="0043610D">
        <w:rPr>
          <w:i/>
        </w:rPr>
        <w:t>-</w:t>
      </w:r>
      <w:r w:rsidR="0043610D">
        <w:rPr>
          <w:i/>
          <w:lang w:val="en-US"/>
        </w:rPr>
        <w:t>PerCell</w:t>
      </w:r>
      <w:r w:rsidR="00C436D1">
        <w:rPr>
          <w:color w:val="000000"/>
          <w:lang w:val="en-US"/>
        </w:rPr>
        <w:t xml:space="preserve"> are both</w:t>
      </w:r>
      <w:r w:rsidR="00C436D1" w:rsidRPr="00EF1DD2">
        <w:rPr>
          <w:color w:val="000000"/>
          <w:lang w:val="en-US"/>
        </w:rPr>
        <w:t xml:space="preserve"> configured to be one</w:t>
      </w:r>
      <w:r w:rsidR="00C436D1">
        <w:rPr>
          <w:color w:val="000000"/>
          <w:lang w:val="en-US"/>
        </w:rPr>
        <w:t>,</w:t>
      </w:r>
      <w:r w:rsidR="00C436D1">
        <w:rPr>
          <w:color w:val="000000"/>
        </w:rPr>
        <w:t xml:space="preserve"> </w:t>
      </w:r>
      <w:r w:rsidRPr="00EE213C">
        <w:rPr>
          <w:color w:val="000000"/>
          <w:lang w:val="en-US"/>
        </w:rPr>
        <w:t>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r17</w:t>
      </w:r>
      <w:r w:rsidR="00B004A0">
        <w:rPr>
          <w:i/>
          <w:iCs/>
          <w:color w:val="000000"/>
          <w:lang w:val="en-US"/>
        </w:rPr>
        <w:t xml:space="preserve"> </w:t>
      </w:r>
      <w:r w:rsidR="00B004A0" w:rsidRPr="00AA5B40">
        <w:rPr>
          <w:color w:val="000000"/>
          <w:lang w:val="en-US"/>
        </w:rPr>
        <w:t>is configured</w:t>
      </w:r>
      <w:r w:rsidR="00B004A0" w:rsidRPr="00C436D1">
        <w:rPr>
          <w:color w:val="000000"/>
          <w:lang w:val="en-US"/>
        </w:rPr>
        <w:t>,</w:t>
      </w:r>
      <w:r w:rsidR="00B004A0" w:rsidRPr="00C436D1">
        <w:rPr>
          <w:color w:val="000000"/>
        </w:rPr>
        <w:t xml:space="preserve"> </w:t>
      </w:r>
      <w:r w:rsidR="005044FE">
        <w:rPr>
          <w:color w:val="000000"/>
        </w:rPr>
        <w:t xml:space="preserve">or if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r1</w:t>
      </w:r>
      <w:r w:rsidR="005044FE">
        <w:rPr>
          <w:i/>
          <w:iCs/>
          <w:color w:val="000000"/>
          <w:lang w:val="en-US"/>
        </w:rPr>
        <w:t xml:space="preserve">8 </w:t>
      </w:r>
      <w:r w:rsidR="005044FE">
        <w:rPr>
          <w:color w:val="000000"/>
        </w:rPr>
        <w:t xml:space="preserve">is configured, </w:t>
      </w:r>
      <w:r w:rsidR="00C436D1">
        <w:rPr>
          <w:color w:val="000000"/>
        </w:rPr>
        <w:t xml:space="preserve">or </w:t>
      </w:r>
      <w:r w:rsidR="00C436D1" w:rsidRPr="00EF1DD2">
        <w:rPr>
          <w:color w:val="000000"/>
          <w:lang w:val="en-US"/>
        </w:rPr>
        <w:t xml:space="preserve">if </w:t>
      </w:r>
      <w:r w:rsidR="00C436D1">
        <w:rPr>
          <w:color w:val="000000"/>
          <w:lang w:val="en-US"/>
        </w:rPr>
        <w:t xml:space="preserve">any of </w:t>
      </w:r>
      <w:r w:rsidR="00C436D1" w:rsidRPr="00EF1DD2">
        <w:rPr>
          <w:color w:val="000000"/>
          <w:lang w:val="en-US"/>
        </w:rPr>
        <w:t>the higher layer parameter</w:t>
      </w:r>
      <w:r w:rsidR="00C436D1">
        <w:rPr>
          <w:color w:val="000000"/>
          <w:lang w:val="en-US"/>
        </w:rPr>
        <w:t>s</w:t>
      </w:r>
      <w:r w:rsidR="00C436D1" w:rsidRPr="00EF1DD2">
        <w:rPr>
          <w:color w:val="000000"/>
          <w:lang w:val="en-US"/>
        </w:rPr>
        <w:t xml:space="preserve"> </w:t>
      </w:r>
      <w:r w:rsidR="00F9479C" w:rsidRPr="00EF1DD2">
        <w:rPr>
          <w:i/>
          <w:lang w:val="en-US"/>
        </w:rPr>
        <w:t>n</w:t>
      </w:r>
      <w:r w:rsidR="00F9479C">
        <w:rPr>
          <w:i/>
          <w:lang w:val="en-US"/>
        </w:rPr>
        <w:t>rO</w:t>
      </w:r>
      <w:r w:rsidR="00F9479C" w:rsidRPr="00EF1DD2">
        <w:rPr>
          <w:i/>
          <w:lang w:val="en-US"/>
        </w:rPr>
        <w:t>fReportedCells</w:t>
      </w:r>
      <w:r w:rsidR="00C436D1">
        <w:rPr>
          <w:color w:val="000000"/>
          <w:lang w:val="en-US"/>
        </w:rPr>
        <w:t xml:space="preserve"> and </w:t>
      </w:r>
      <w:r w:rsidR="0043610D" w:rsidRPr="00EF1DD2">
        <w:rPr>
          <w:i/>
          <w:lang w:val="en-US"/>
        </w:rPr>
        <w:t>n</w:t>
      </w:r>
      <w:r w:rsidR="0043610D">
        <w:rPr>
          <w:i/>
          <w:lang w:val="en-US"/>
        </w:rPr>
        <w:t>rO</w:t>
      </w:r>
      <w:r w:rsidR="0043610D" w:rsidRPr="00EF1DD2">
        <w:rPr>
          <w:i/>
          <w:lang w:val="en-US"/>
        </w:rPr>
        <w:t>fReportedRS</w:t>
      </w:r>
      <w:r w:rsidR="0043610D">
        <w:rPr>
          <w:i/>
        </w:rPr>
        <w:t>-</w:t>
      </w:r>
      <w:r w:rsidR="0043610D">
        <w:rPr>
          <w:i/>
          <w:lang w:val="en-US"/>
        </w:rPr>
        <w:t>PerCell</w:t>
      </w:r>
      <w:r w:rsidR="00C436D1">
        <w:rPr>
          <w:color w:val="000000"/>
          <w:lang w:val="en-US"/>
        </w:rPr>
        <w:t xml:space="preserve"> </w:t>
      </w:r>
      <w:r w:rsidR="00C436D1" w:rsidRPr="00EF1DD2">
        <w:rPr>
          <w:color w:val="000000"/>
          <w:lang w:val="en-US"/>
        </w:rPr>
        <w:t>is c</w:t>
      </w:r>
      <w:r w:rsidR="00C436D1" w:rsidRPr="00EF1DD2">
        <w:rPr>
          <w:lang w:val="en-US"/>
        </w:rPr>
        <w:t>onfigured to be larger than one</w:t>
      </w:r>
      <w:r w:rsidR="00C436D1">
        <w:t>,</w:t>
      </w:r>
      <w:r w:rsidR="00C436D1" w:rsidRPr="00EF1DD2">
        <w:rPr>
          <w:color w:val="000000"/>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659FC408"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005044FE">
        <w:rPr>
          <w:i/>
          <w:iCs/>
          <w:color w:val="000000"/>
          <w:lang w:val="en-US"/>
        </w:rPr>
        <w:t xml:space="preserve"> </w:t>
      </w:r>
      <w:r w:rsidR="005044FE">
        <w:rPr>
          <w:color w:val="000000"/>
        </w:rPr>
        <w:t xml:space="preserve">or the higher layer parameter </w:t>
      </w:r>
      <w:r w:rsidR="005044FE" w:rsidRPr="00AD558E">
        <w:rPr>
          <w:i/>
          <w:iCs/>
          <w:color w:val="000000"/>
          <w:lang w:val="en-US"/>
        </w:rPr>
        <w:t>groupBased</w:t>
      </w:r>
      <w:r w:rsidR="005044FE">
        <w:rPr>
          <w:i/>
          <w:iCs/>
          <w:color w:val="000000"/>
          <w:lang w:val="en-US"/>
        </w:rPr>
        <w:t>Beam</w:t>
      </w:r>
      <w:r w:rsidR="005044FE" w:rsidRPr="00AD558E">
        <w:rPr>
          <w:i/>
          <w:iCs/>
          <w:color w:val="000000"/>
          <w:lang w:val="en-US"/>
        </w:rPr>
        <w:t>Reporting-r1</w:t>
      </w:r>
      <w:r w:rsidR="005044FE">
        <w:rPr>
          <w:i/>
          <w:iCs/>
          <w:color w:val="000000"/>
          <w:lang w:val="en-US"/>
        </w:rPr>
        <w:t xml:space="preserve">8 </w:t>
      </w:r>
      <w:r>
        <w:rPr>
          <w:color w:val="000000"/>
        </w:rPr>
        <w:t xml:space="preserve">in </w:t>
      </w:r>
      <w:r w:rsidRPr="00AA5B40">
        <w:rPr>
          <w:i/>
          <w:iCs/>
          <w:color w:val="000000"/>
        </w:rPr>
        <w:t>CSI-ReportConfig</w:t>
      </w:r>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6F0A62A6"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4</w:t>
      </w:r>
      <w:r w:rsidR="005044FE">
        <w:rPr>
          <w:color w:val="000000"/>
        </w:rPr>
        <w:t xml:space="preserve">, </w:t>
      </w:r>
      <w:r w:rsidR="005044FE" w:rsidRPr="0048482F">
        <w:rPr>
          <w:color w:val="000000"/>
        </w:rPr>
        <w:t>TS 38.211</w:t>
      </w:r>
      <w:r w:rsidRPr="0048482F">
        <w:rPr>
          <w:color w:val="000000"/>
        </w:rPr>
        <w:t xml:space="preserve">])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AddtionalPCI</w:t>
      </w:r>
      <w:r>
        <w:rPr>
          <w:lang w:eastAsia="x-none"/>
        </w:rPr>
        <w:t xml:space="preserve">, </w:t>
      </w:r>
      <w:r w:rsidRPr="00A64629">
        <w:t>a CSI-SSB-ResourceSet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ReportConfig</w:t>
      </w:r>
      <w:r w:rsidR="003028C8" w:rsidRPr="003E5848">
        <w:rPr>
          <w:color w:val="000000" w:themeColor="text1"/>
          <w:lang w:val="en-US"/>
        </w:rPr>
        <w:t xml:space="preserve"> with the higher layer parameter </w:t>
      </w:r>
      <w:r w:rsidR="003028C8" w:rsidRPr="003E5848">
        <w:rPr>
          <w:i/>
          <w:iCs/>
          <w:color w:val="000000" w:themeColor="text1"/>
          <w:lang w:val="en-US"/>
        </w:rPr>
        <w:t>reportQuantity</w:t>
      </w:r>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ssb-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46" w:name="_Toc29673171"/>
      <w:bookmarkStart w:id="547" w:name="_Toc29673312"/>
      <w:bookmarkStart w:id="548" w:name="_Toc29674305"/>
      <w:bookmarkStart w:id="549" w:name="_Toc36645535"/>
      <w:bookmarkStart w:id="550" w:name="_Toc45810580"/>
      <w:bookmarkStart w:id="551" w:name="_Toc192172893"/>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46"/>
      <w:bookmarkEnd w:id="547"/>
      <w:bookmarkEnd w:id="548"/>
      <w:bookmarkEnd w:id="549"/>
      <w:bookmarkEnd w:id="550"/>
      <w:bookmarkEnd w:id="551"/>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Default="003028C8" w:rsidP="003028C8">
      <w:pPr>
        <w:rPr>
          <w:rFonts w:cs="Times"/>
          <w:szCs w:val="22"/>
        </w:rPr>
      </w:pPr>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ReportConfig</w:t>
      </w:r>
      <w:r w:rsidRPr="004A195B">
        <w:rPr>
          <w:color w:val="000000" w:themeColor="text1"/>
          <w:lang w:val="en-US"/>
        </w:rPr>
        <w:t xml:space="preserve"> with the higher layer parameter </w:t>
      </w:r>
      <w:r w:rsidRPr="004A195B">
        <w:rPr>
          <w:i/>
          <w:iCs/>
          <w:color w:val="000000" w:themeColor="text1"/>
          <w:lang w:val="en-US"/>
        </w:rPr>
        <w:t>reportQuantity</w:t>
      </w:r>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ssb-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77366837" w14:textId="77777777" w:rsidR="0037049E" w:rsidRPr="0037049E" w:rsidRDefault="0037049E" w:rsidP="0037049E">
      <w:pPr>
        <w:pStyle w:val="Heading5"/>
        <w:rPr>
          <w:lang w:eastAsia="zh-CN"/>
        </w:rPr>
      </w:pPr>
      <w:bookmarkStart w:id="552" w:name="_Toc130409780"/>
      <w:bookmarkStart w:id="553" w:name="_Toc192172894"/>
      <w:r w:rsidRPr="0037049E">
        <w:rPr>
          <w:lang w:eastAsia="zh-CN"/>
        </w:rPr>
        <w:t>5.2.1.4.5</w:t>
      </w:r>
      <w:r w:rsidRPr="0037049E">
        <w:rPr>
          <w:lang w:eastAsia="zh-CN"/>
        </w:rPr>
        <w:tab/>
        <w:t>TDCP Reporting</w:t>
      </w:r>
      <w:bookmarkEnd w:id="552"/>
      <w:bookmarkEnd w:id="553"/>
    </w:p>
    <w:p w14:paraId="7D48EBF4" w14:textId="7DEA9788" w:rsidR="0037049E" w:rsidRPr="0037049E" w:rsidRDefault="0037049E" w:rsidP="0037049E">
      <w:pPr>
        <w:rPr>
          <w:rFonts w:eastAsia="MS Mincho"/>
          <w:color w:val="000000"/>
        </w:rPr>
      </w:pPr>
      <w:r w:rsidRPr="0037049E">
        <w:rPr>
          <w:rFonts w:eastAsia="MS Mincho"/>
          <w:color w:val="000000"/>
        </w:rPr>
        <w:t xml:space="preserve">For a </w:t>
      </w:r>
      <w:r w:rsidRPr="0037049E">
        <w:rPr>
          <w:rFonts w:eastAsia="MS Mincho"/>
          <w:i/>
          <w:color w:val="000000"/>
        </w:rPr>
        <w:t>CSI-ReportConfig</w:t>
      </w:r>
      <w:r w:rsidRPr="0037049E">
        <w:rPr>
          <w:rFonts w:eastAsia="MS Mincho"/>
          <w:color w:val="000000"/>
        </w:rPr>
        <w:t xml:space="preserve"> </w:t>
      </w:r>
      <w:r w:rsidRPr="0037049E">
        <w:rPr>
          <w:color w:val="000000"/>
          <w:lang w:val="en-US"/>
        </w:rPr>
        <w:t xml:space="preserve">with higher layer parameter </w:t>
      </w:r>
      <w:r w:rsidRPr="0037049E">
        <w:rPr>
          <w:i/>
          <w:iCs/>
          <w:color w:val="000000"/>
          <w:lang w:val="en-US"/>
        </w:rPr>
        <w:t xml:space="preserve">reportQuantity </w:t>
      </w:r>
      <w:r w:rsidRPr="0037049E">
        <w:rPr>
          <w:iCs/>
          <w:color w:val="000000"/>
          <w:lang w:val="en-US"/>
        </w:rPr>
        <w:t xml:space="preserve">set to </w:t>
      </w:r>
      <w:r w:rsidR="00A35F81">
        <w:rPr>
          <w:iCs/>
          <w:color w:val="000000"/>
          <w:lang w:val="en-US"/>
        </w:rPr>
        <w:t>'</w:t>
      </w:r>
      <w:r w:rsidRPr="0037049E">
        <w:rPr>
          <w:iCs/>
          <w:color w:val="000000"/>
          <w:lang w:val="en-US"/>
        </w:rPr>
        <w:t>tdcp</w:t>
      </w:r>
      <w:r w:rsidR="00A35F81">
        <w:rPr>
          <w:iCs/>
          <w:color w:val="000000"/>
          <w:lang w:val="en-US"/>
        </w:rPr>
        <w:t>'</w:t>
      </w:r>
      <w:r w:rsidRPr="0037049E">
        <w:rPr>
          <w:iCs/>
          <w:color w:val="000000"/>
          <w:lang w:val="en-US"/>
        </w:rPr>
        <w:t xml:space="preserve"> and higher layer parameters </w:t>
      </w:r>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7190F815" w14:textId="77777777" w:rsidR="0037049E" w:rsidRPr="0037049E" w:rsidRDefault="001E7C9C"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618A34FD" w14:textId="77777777" w:rsidR="0037049E" w:rsidRPr="0037049E" w:rsidRDefault="001E7C9C"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0E1FB564" w14:textId="77777777" w:rsidR="0037049E" w:rsidRPr="0037049E" w:rsidRDefault="0037049E" w:rsidP="0037049E">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17E6AE2" w14:textId="745A13EE" w:rsidR="0037049E" w:rsidRPr="0037049E" w:rsidRDefault="0037049E" w:rsidP="0037049E">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37049E" w:rsidRPr="0037049E" w14:paraId="19D9346A" w14:textId="77777777" w:rsidTr="00003C22">
        <w:tc>
          <w:tcPr>
            <w:tcW w:w="2948" w:type="dxa"/>
            <w:hideMark/>
          </w:tcPr>
          <w:tbl>
            <w:tblPr>
              <w:tblW w:w="1752" w:type="dxa"/>
              <w:jc w:val="center"/>
              <w:tblLook w:val="04A0" w:firstRow="1" w:lastRow="0" w:firstColumn="1" w:lastColumn="0" w:noHBand="0" w:noVBand="1"/>
            </w:tblPr>
            <w:tblGrid>
              <w:gridCol w:w="603"/>
              <w:gridCol w:w="1149"/>
            </w:tblGrid>
            <w:tr w:rsidR="0037049E" w:rsidRPr="0037049E" w14:paraId="73067F79"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9D74ABA"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35A8753"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27A2AB2F"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53CC4"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0091620" w14:textId="77777777" w:rsidR="0037049E" w:rsidRPr="0037049E" w:rsidRDefault="0037049E" w:rsidP="0037049E">
                  <w:pPr>
                    <w:spacing w:line="256" w:lineRule="auto"/>
                    <w:rPr>
                      <w:rFonts w:eastAsia="Batang"/>
                      <w:bCs/>
                      <w:color w:val="000000"/>
                      <w:lang w:val="en-US"/>
                    </w:rPr>
                  </w:pPr>
                </w:p>
              </w:tc>
            </w:tr>
            <w:tr w:rsidR="0037049E" w:rsidRPr="0037049E" w14:paraId="2B657D98"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DF0BC" w14:textId="77777777" w:rsidR="0037049E" w:rsidRPr="0037049E" w:rsidRDefault="0037049E" w:rsidP="0037049E">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2E591ACA"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37049E" w:rsidRPr="0037049E" w14:paraId="067E84A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FEB42" w14:textId="77777777" w:rsidR="0037049E" w:rsidRPr="0037049E" w:rsidRDefault="0037049E" w:rsidP="0037049E">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F414845"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47AF9870"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B44281" w14:textId="77777777" w:rsidR="0037049E" w:rsidRPr="0037049E" w:rsidRDefault="0037049E" w:rsidP="0037049E">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2468130D"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37049E" w:rsidRPr="0037049E" w14:paraId="16AAD404"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77DBCD" w14:textId="77777777" w:rsidR="0037049E" w:rsidRPr="0037049E" w:rsidRDefault="0037049E" w:rsidP="0037049E">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2F381C85"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2944BAF" w14:textId="77777777" w:rsidR="0037049E" w:rsidRPr="0037049E" w:rsidRDefault="0037049E" w:rsidP="0037049E">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37049E" w:rsidRPr="0037049E" w14:paraId="2798D222"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E28552F"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6C58D964"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B9C7EC6"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1F1F"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30A7A7" w14:textId="77777777" w:rsidR="0037049E" w:rsidRPr="0037049E" w:rsidRDefault="0037049E" w:rsidP="0037049E">
                  <w:pPr>
                    <w:spacing w:line="256" w:lineRule="auto"/>
                    <w:rPr>
                      <w:rFonts w:eastAsia="Batang"/>
                      <w:bCs/>
                      <w:color w:val="000000"/>
                      <w:lang w:val="en-US"/>
                    </w:rPr>
                  </w:pPr>
                </w:p>
              </w:tc>
            </w:tr>
            <w:tr w:rsidR="0037049E" w:rsidRPr="0037049E" w14:paraId="10B242A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821E2" w14:textId="77777777" w:rsidR="0037049E" w:rsidRPr="0037049E" w:rsidRDefault="0037049E" w:rsidP="0037049E">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7BF8BE87"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37049E" w:rsidRPr="0037049E" w14:paraId="42C5817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47D41" w14:textId="77777777" w:rsidR="0037049E" w:rsidRPr="0037049E" w:rsidRDefault="0037049E" w:rsidP="0037049E">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2435E601"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F506025"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4888D" w14:textId="77777777" w:rsidR="0037049E" w:rsidRPr="0037049E" w:rsidRDefault="0037049E" w:rsidP="0037049E">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EF74649" w14:textId="77777777" w:rsidR="0037049E" w:rsidRPr="0037049E" w:rsidRDefault="001E7C9C" w:rsidP="0037049E">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37049E" w:rsidRPr="0037049E" w14:paraId="267444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54E91" w14:textId="77777777" w:rsidR="0037049E" w:rsidRPr="0037049E" w:rsidRDefault="0037049E" w:rsidP="0037049E">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A241CDF"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57FF8E9" w14:textId="77777777" w:rsidR="0037049E" w:rsidRPr="0037049E" w:rsidRDefault="0037049E" w:rsidP="0037049E">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37049E" w:rsidRPr="0037049E" w14:paraId="1D9D79B5"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97CE254"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70388A2"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5F4F8681"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2D9D7"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7BD2B7" w14:textId="77777777" w:rsidR="0037049E" w:rsidRPr="0037049E" w:rsidRDefault="0037049E" w:rsidP="0037049E">
                  <w:pPr>
                    <w:spacing w:line="256" w:lineRule="auto"/>
                    <w:rPr>
                      <w:rFonts w:eastAsia="Batang"/>
                      <w:bCs/>
                      <w:color w:val="000000"/>
                      <w:lang w:val="en-US"/>
                    </w:rPr>
                  </w:pPr>
                </w:p>
              </w:tc>
            </w:tr>
            <w:tr w:rsidR="0037049E" w:rsidRPr="0037049E" w14:paraId="770412A3"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7DC68" w14:textId="77777777" w:rsidR="0037049E" w:rsidRPr="0037049E" w:rsidRDefault="0037049E" w:rsidP="0037049E">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41FF3794"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37049E" w:rsidRPr="0037049E" w14:paraId="76D66C1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4BEA4D" w14:textId="77777777" w:rsidR="0037049E" w:rsidRPr="0037049E" w:rsidRDefault="0037049E" w:rsidP="0037049E">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65688C2C"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5286EA61"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FDB514" w14:textId="77777777" w:rsidR="0037049E" w:rsidRPr="0037049E" w:rsidRDefault="0037049E" w:rsidP="0037049E">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188A86"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37049E" w:rsidRPr="0037049E" w14:paraId="429BFEFD"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DA71D1" w14:textId="77777777" w:rsidR="0037049E" w:rsidRPr="0037049E" w:rsidRDefault="0037049E" w:rsidP="0037049E">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034D2BF5"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75921776" w14:textId="77777777" w:rsidR="0037049E" w:rsidRPr="0037049E" w:rsidRDefault="0037049E" w:rsidP="0037049E">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37049E" w:rsidRPr="0037049E" w14:paraId="5CE3BDE4"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09AFBC3" w14:textId="77777777" w:rsidR="0037049E" w:rsidRPr="0037049E" w:rsidRDefault="001E7C9C"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B91EE9" w14:textId="77777777" w:rsidR="0037049E" w:rsidRPr="0037049E" w:rsidRDefault="001E7C9C" w:rsidP="0037049E">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64EDDD0"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B2B0"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AEBE222" w14:textId="77777777" w:rsidR="0037049E" w:rsidRPr="0037049E" w:rsidRDefault="0037049E" w:rsidP="0037049E">
                  <w:pPr>
                    <w:spacing w:line="256" w:lineRule="auto"/>
                    <w:rPr>
                      <w:rFonts w:eastAsia="Batang"/>
                      <w:bCs/>
                      <w:color w:val="000000"/>
                      <w:lang w:val="en-US"/>
                    </w:rPr>
                  </w:pPr>
                </w:p>
              </w:tc>
            </w:tr>
            <w:tr w:rsidR="0037049E" w:rsidRPr="0037049E" w14:paraId="661BD30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A03586" w14:textId="77777777" w:rsidR="0037049E" w:rsidRPr="0037049E" w:rsidRDefault="0037049E" w:rsidP="0037049E">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F324207"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37049E" w:rsidRPr="0037049E" w14:paraId="59BB696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7C384B" w14:textId="77777777" w:rsidR="0037049E" w:rsidRPr="0037049E" w:rsidRDefault="0037049E" w:rsidP="0037049E">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C887348"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157F652"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2D07" w14:textId="77777777" w:rsidR="0037049E" w:rsidRPr="0037049E" w:rsidRDefault="0037049E" w:rsidP="0037049E">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6B742262" w14:textId="77777777" w:rsidR="0037049E" w:rsidRPr="0037049E" w:rsidRDefault="001E7C9C"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37049E" w:rsidRPr="0037049E" w14:paraId="561D51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919736" w14:textId="77777777" w:rsidR="0037049E" w:rsidRPr="0037049E" w:rsidRDefault="0037049E" w:rsidP="0037049E">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1A62A9EB" w14:textId="77777777" w:rsidR="0037049E" w:rsidRPr="0037049E" w:rsidRDefault="001E7C9C" w:rsidP="0037049E">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DD7C624" w14:textId="77777777" w:rsidR="0037049E" w:rsidRPr="0037049E" w:rsidRDefault="0037049E" w:rsidP="0037049E">
            <w:pPr>
              <w:jc w:val="center"/>
              <w:rPr>
                <w:lang w:eastAsia="en-GB"/>
              </w:rPr>
            </w:pPr>
          </w:p>
        </w:tc>
      </w:tr>
    </w:tbl>
    <w:p w14:paraId="3CBC781C" w14:textId="77777777" w:rsidR="0037049E" w:rsidRPr="0037049E" w:rsidRDefault="0037049E" w:rsidP="0037049E">
      <w:pPr>
        <w:rPr>
          <w:rFonts w:eastAsia="MS Mincho"/>
          <w:color w:val="000000"/>
        </w:rPr>
      </w:pPr>
    </w:p>
    <w:p w14:paraId="2558AD74" w14:textId="344F034F" w:rsidR="0037049E" w:rsidRPr="0037049E" w:rsidRDefault="0037049E" w:rsidP="0037049E">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r w:rsidR="005044FE" w:rsidRPr="002F6691">
        <w:rPr>
          <w:rFonts w:eastAsia="MS Mincho"/>
          <w:i/>
          <w:iCs/>
          <w:color w:val="000000"/>
        </w:rPr>
        <w:t>phaseReporting</w:t>
      </w:r>
      <w:r w:rsidRPr="0037049E">
        <w:rPr>
          <w:rFonts w:eastAsia="MS Mincho"/>
          <w:color w:val="000000"/>
        </w:rPr>
        <w:t xml:space="preserve"> is configured, the reported TDCP phases are indicated by</w:t>
      </w:r>
    </w:p>
    <w:p w14:paraId="56030877" w14:textId="77777777" w:rsidR="0037049E" w:rsidRPr="0037049E" w:rsidRDefault="001E7C9C"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4D68A874" w14:textId="77777777" w:rsidR="0037049E" w:rsidRPr="0037049E" w:rsidRDefault="001E7C9C"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3E6388FB" w14:textId="32AF7C52" w:rsidR="0037049E" w:rsidRPr="0037049E" w:rsidRDefault="0037049E" w:rsidP="003028C8">
      <w:pPr>
        <w:rPr>
          <w:rFonts w:eastAsia="MS Mincho"/>
          <w:color w:val="000000"/>
        </w:rPr>
      </w:pPr>
      <w:r w:rsidRPr="0037049E">
        <w:rPr>
          <w:rFonts w:eastAsia="MS Mincho"/>
          <w:color w:val="000000"/>
        </w:rPr>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1C3D2EF3" w14:textId="77777777" w:rsidR="00BF5F11" w:rsidRPr="0048482F" w:rsidRDefault="00BF5F11" w:rsidP="00BF5F11">
      <w:pPr>
        <w:pStyle w:val="Heading4"/>
        <w:rPr>
          <w:color w:val="000000"/>
          <w:lang w:val="en-US"/>
        </w:rPr>
      </w:pPr>
      <w:bookmarkStart w:id="554" w:name="_Toc11352116"/>
      <w:bookmarkStart w:id="555" w:name="_Toc20318006"/>
      <w:bookmarkStart w:id="556" w:name="_Toc27299904"/>
      <w:bookmarkStart w:id="557" w:name="_Toc29673172"/>
      <w:bookmarkStart w:id="558" w:name="_Toc29673313"/>
      <w:bookmarkStart w:id="559" w:name="_Toc29674306"/>
      <w:bookmarkStart w:id="560" w:name="_Toc36645536"/>
      <w:bookmarkStart w:id="561" w:name="_Toc45810581"/>
      <w:bookmarkStart w:id="562" w:name="_Toc192172895"/>
      <w:bookmarkEnd w:id="520"/>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54"/>
      <w:bookmarkEnd w:id="555"/>
      <w:bookmarkEnd w:id="556"/>
      <w:bookmarkEnd w:id="557"/>
      <w:bookmarkEnd w:id="558"/>
      <w:bookmarkEnd w:id="559"/>
      <w:bookmarkEnd w:id="560"/>
      <w:bookmarkEnd w:id="561"/>
      <w:bookmarkEnd w:id="562"/>
    </w:p>
    <w:p w14:paraId="723EF35F" w14:textId="0D1925DB" w:rsidR="004B4AF1" w:rsidRPr="0048482F" w:rsidRDefault="004B4AF1" w:rsidP="004B4AF1">
      <w:pPr>
        <w:pStyle w:val="Heading5"/>
        <w:rPr>
          <w:color w:val="000000"/>
          <w:lang w:val="en-US"/>
        </w:rPr>
      </w:pPr>
      <w:bookmarkStart w:id="563" w:name="_Toc11352117"/>
      <w:bookmarkStart w:id="564" w:name="_Toc20318007"/>
      <w:bookmarkStart w:id="565" w:name="_Toc27299905"/>
      <w:bookmarkStart w:id="566" w:name="_Toc29673173"/>
      <w:bookmarkStart w:id="567" w:name="_Toc29673314"/>
      <w:bookmarkStart w:id="568" w:name="_Toc29674307"/>
      <w:bookmarkStart w:id="569" w:name="_Toc36645537"/>
      <w:bookmarkStart w:id="570" w:name="_Toc45810582"/>
      <w:bookmarkStart w:id="571" w:name="_Toc192172896"/>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63"/>
      <w:bookmarkEnd w:id="564"/>
      <w:bookmarkEnd w:id="565"/>
      <w:r w:rsidR="009D5F8B" w:rsidRPr="009D5F8B">
        <w:rPr>
          <w:color w:val="000000"/>
          <w:lang w:val="en-US"/>
        </w:rPr>
        <w:t xml:space="preserve"> </w:t>
      </w:r>
      <w:r w:rsidR="009D5F8B">
        <w:rPr>
          <w:color w:val="000000"/>
          <w:lang w:val="en-US"/>
        </w:rPr>
        <w:t>when the triggering PDCCH and the CSI-RS have the same numerology</w:t>
      </w:r>
      <w:bookmarkEnd w:id="566"/>
      <w:bookmarkEnd w:id="567"/>
      <w:bookmarkEnd w:id="568"/>
      <w:bookmarkEnd w:id="569"/>
      <w:bookmarkEnd w:id="570"/>
      <w:bookmarkEnd w:id="571"/>
    </w:p>
    <w:p w14:paraId="034C34B8" w14:textId="036CF624"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72" w:name="_Hlk500778920"/>
      <w:r w:rsidR="0046206D" w:rsidRPr="00957C11">
        <w:rPr>
          <w:i/>
          <w:lang w:val="en-US"/>
        </w:rPr>
        <w:t>CSI-AperiodicTriggerStateList</w:t>
      </w:r>
      <w:bookmarkEnd w:id="572"/>
      <w:r w:rsidRPr="0048482F">
        <w:rPr>
          <w:lang w:val="en-US"/>
        </w:rPr>
        <w:t xml:space="preserve">.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 xml:space="preserve">, one or more trigger states can be configured with each indicating one or more of the sub-configurations.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A114E9">
        <w:rPr>
          <w:i/>
        </w:rPr>
        <w:t>csi-TriggerState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7F0AFE90"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231" type="#_x0000_t75" style="width:36.75pt;height:14.25pt" o:ole="">
            <v:imagedata r:id="rId356" o:title=""/>
          </v:shape>
          <o:OLEObject Type="Embed" ProgID="Equation.DSMT4" ShapeID="_x0000_i1231" DrawAspect="Content" ObjectID="_1802787913" r:id="rId357"/>
        </w:object>
      </w:r>
      <w:r w:rsidR="00BF5F11" w:rsidRPr="0048482F">
        <w:rPr>
          <w:lang w:val="en-US"/>
        </w:rPr>
        <w:t xml:space="preserve">, where </w:t>
      </w:r>
      <w:r w:rsidR="00BF5F11" w:rsidRPr="0048482F">
        <w:rPr>
          <w:position w:val="-10"/>
          <w:lang w:val="en-US"/>
        </w:rPr>
        <w:object w:dxaOrig="400" w:dyaOrig="300" w14:anchorId="394CF388">
          <v:shape id="_x0000_i1232" type="#_x0000_t75" style="width:21.75pt;height:14.25pt" o:ole="">
            <v:imagedata r:id="rId358" o:title=""/>
          </v:shape>
          <o:OLEObject Type="Embed" ProgID="Equation.DSMT4" ShapeID="_x0000_i1232" DrawAspect="Content" ObjectID="_1802787914" r:id="rId359"/>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33" type="#_x0000_t75" style="width:36.75pt;height:14.25pt" o:ole="">
            <v:imagedata r:id="rId356" o:title=""/>
          </v:shape>
          <o:OLEObject Type="Embed" ProgID="Equation.DSMT4" ShapeID="_x0000_i1233" DrawAspect="Content" ObjectID="_1802787915" r:id="rId360"/>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73" w:name="_Hlk498207844"/>
      <w:r w:rsidR="00BF5F11" w:rsidRPr="0048482F">
        <w:rPr>
          <w:position w:val="-10"/>
          <w:lang w:val="en-US"/>
        </w:rPr>
        <w:object w:dxaOrig="400" w:dyaOrig="300" w14:anchorId="7F8B733E">
          <v:shape id="_x0000_i1234" type="#_x0000_t75" style="width:21.75pt;height:14.25pt" o:ole="">
            <v:imagedata r:id="rId358" o:title=""/>
          </v:shape>
          <o:OLEObject Type="Embed" ProgID="Equation.DSMT4" ShapeID="_x0000_i1234" DrawAspect="Content" ObjectID="_1802787916" r:id="rId361"/>
        </w:object>
      </w:r>
      <w:bookmarkEnd w:id="573"/>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5" type="#_x0000_t75" style="width:86.25pt;height:14.25pt" o:ole="">
            <v:imagedata r:id="rId362" o:title=""/>
          </v:shape>
          <o:OLEObject Type="Embed" ProgID="Equation.3" ShapeID="_x0000_i1235" DrawAspect="Content" ObjectID="_1802787917" r:id="rId363"/>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36" type="#_x0000_t75" style="width:36.75pt;height:14.25pt" o:ole="">
            <v:imagedata r:id="rId356" o:title=""/>
          </v:shape>
          <o:OLEObject Type="Embed" ProgID="Equation.DSMT4" ShapeID="_x0000_i1236" DrawAspect="Content" ObjectID="_1802787918" r:id="rId364"/>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80844CE"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signaling of </w:t>
      </w:r>
      <w:r w:rsidR="0046206D" w:rsidRPr="007D4459">
        <w:rPr>
          <w:i/>
        </w:rPr>
        <w:t>qcl-info</w:t>
      </w:r>
      <w:r w:rsidR="00260B22" w:rsidRPr="0048482F">
        <w:t xml:space="preserve"> </w:t>
      </w:r>
      <w:r w:rsidR="007D1A8E">
        <w:t xml:space="preserve">or </w:t>
      </w:r>
      <w:r w:rsidR="007D1A8E" w:rsidRPr="007D4459">
        <w:rPr>
          <w:i/>
        </w:rPr>
        <w:t>qcl-info</w:t>
      </w:r>
      <w:r w:rsidR="007D1A8E">
        <w:rPr>
          <w:i/>
        </w:rPr>
        <w:t>2</w:t>
      </w:r>
      <w:r w:rsidR="007D1A8E" w:rsidRPr="0048482F">
        <w:t xml:space="preserve"> </w:t>
      </w:r>
      <w:r w:rsidR="00260B22" w:rsidRPr="0048482F">
        <w:t xml:space="preserve">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7D1A8E" w:rsidRPr="007A6D71">
        <w:rPr>
          <w:i/>
          <w:iCs/>
        </w:rPr>
        <w:t>TCI-</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r w:rsidRPr="0014488A">
        <w:rPr>
          <w:bCs/>
          <w:i/>
          <w:iCs/>
          <w:lang w:eastAsia="zh-CN"/>
        </w:rPr>
        <w:t>sfnSchemePdcch</w:t>
      </w:r>
      <w:r>
        <w:rPr>
          <w:bCs/>
          <w:i/>
          <w:iCs/>
          <w:lang w:eastAsia="zh-CN"/>
        </w:rPr>
        <w:t xml:space="preserve"> </w:t>
      </w:r>
      <w:r w:rsidRPr="00BE5685">
        <w:rPr>
          <w:bCs/>
          <w:lang w:eastAsia="zh-CN"/>
        </w:rPr>
        <w:t xml:space="preserve">set to </w:t>
      </w:r>
      <w:r w:rsidRPr="00BE5685">
        <w:rPr>
          <w:bCs/>
          <w:i/>
          <w:iCs/>
          <w:lang w:eastAsia="zh-CN"/>
        </w:rPr>
        <w:t>'</w:t>
      </w:r>
      <w:r w:rsidRPr="00D45C38">
        <w:rPr>
          <w:bCs/>
          <w:lang w:eastAsia="zh-CN"/>
        </w:rPr>
        <w:t>sfnSchemeA'</w:t>
      </w:r>
      <w:r w:rsidR="004676D3">
        <w:rPr>
          <w:bCs/>
          <w:lang w:val="en-GB" w:eastAsia="zh-CN"/>
        </w:rPr>
        <w:t xml:space="preserve"> </w:t>
      </w:r>
      <w:r w:rsidR="004676D3">
        <w:rPr>
          <w:bCs/>
          <w:lang w:eastAsia="zh-CN"/>
        </w:rPr>
        <w:t xml:space="preserve">or </w:t>
      </w:r>
      <w:r w:rsidR="004676D3">
        <w:rPr>
          <w:bCs/>
          <w:lang w:val="en-GB" w:eastAsia="zh-CN"/>
        </w:rPr>
        <w:t>'</w:t>
      </w:r>
      <w:r w:rsidR="004676D3">
        <w:rPr>
          <w:bCs/>
          <w:lang w:eastAsia="zh-CN"/>
        </w:rPr>
        <w:t>sfnSchemeB</w:t>
      </w:r>
      <w:r w:rsidR="004676D3">
        <w:rPr>
          <w:bCs/>
          <w:lang w:val="en-GB" w:eastAsia="zh-CN"/>
        </w:rPr>
        <w:t>'</w:t>
      </w:r>
      <w:r>
        <w:rPr>
          <w:bCs/>
          <w:lang w:eastAsia="zh-CN"/>
        </w:rPr>
        <w:t>, it is not configured with</w:t>
      </w:r>
      <w:r>
        <w:rPr>
          <w:bCs/>
          <w:lang w:val="en-US" w:eastAsia="zh-CN"/>
        </w:rPr>
        <w:t xml:space="preserve"> </w:t>
      </w:r>
      <w:r>
        <w:rPr>
          <w:i/>
        </w:rPr>
        <w:t>enableTwoDefaultTCI-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ResourceSet</w:t>
      </w:r>
      <w:r w:rsidRPr="006105FF">
        <w:t xml:space="preserve">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 and</w:t>
      </w:r>
      <w:r>
        <w:rPr>
          <w:lang w:val="en-US"/>
        </w:rPr>
        <w:t xml:space="preserve"> </w:t>
      </w:r>
      <w:r>
        <w:t xml:space="preserve">when </w:t>
      </w:r>
      <w:r w:rsidRPr="009C26FD">
        <w:rPr>
          <w:i/>
        </w:rPr>
        <w:t>enableBeamSwitchTiming</w:t>
      </w:r>
      <w:r>
        <w:t xml:space="preserve"> is not provided</w:t>
      </w:r>
      <w:r>
        <w:rPr>
          <w:lang w:val="en-US"/>
        </w:rPr>
        <w:t xml:space="preserve"> </w:t>
      </w:r>
      <w:r>
        <w:t xml:space="preserve">or the </w:t>
      </w:r>
      <w:r w:rsidRPr="000D3617">
        <w:rPr>
          <w:i/>
          <w:iCs/>
          <w:lang w:eastAsia="zh-CN"/>
        </w:rPr>
        <w:t>NZP-CSI-RS-ResourceSet</w:t>
      </w:r>
      <w:r>
        <w:t xml:space="preserve"> is configured with the higher layer parameter </w:t>
      </w:r>
      <w:r w:rsidRPr="00380465">
        <w:rPr>
          <w:i/>
        </w:rPr>
        <w:t>trs-Info</w:t>
      </w:r>
      <w:r>
        <w:t xml:space="preserve"> </w:t>
      </w:r>
      <w:r w:rsidRPr="006105FF">
        <w:t xml:space="preserve">, </w:t>
      </w:r>
      <w:r>
        <w:t xml:space="preserve">aperiodic CSI-RS in a </w:t>
      </w:r>
      <w:r w:rsidRPr="000D3617">
        <w:rPr>
          <w:i/>
          <w:iCs/>
          <w:lang w:eastAsia="zh-CN"/>
        </w:rPr>
        <w:t>NZP-CSI-RS-ResourceSet</w:t>
      </w:r>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r w:rsidRPr="00380465">
        <w:rPr>
          <w:i/>
        </w:rPr>
        <w:t>trs-</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r w:rsidRPr="009C26FD">
        <w:rPr>
          <w:i/>
        </w:rPr>
        <w:t>enableBeamSwitchTiming</w:t>
      </w:r>
      <w:r>
        <w:t xml:space="preserve"> is provided, aperiodic CSI-RS in a </w:t>
      </w:r>
      <w:r w:rsidRPr="000D3617">
        <w:rPr>
          <w:i/>
          <w:iCs/>
          <w:lang w:eastAsia="zh-CN"/>
        </w:rPr>
        <w:t>NZP-CSI-RS-ResourceSet</w:t>
      </w:r>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r w:rsidRPr="00C66C30">
        <w:rPr>
          <w:i/>
          <w:iCs/>
          <w:lang w:eastAsia="zh-CN"/>
        </w:rPr>
        <w:t>enableBeamSwitchTiming</w:t>
      </w:r>
      <w:r>
        <w:rPr>
          <w:i/>
          <w:iCs/>
          <w:lang w:eastAsia="zh-CN"/>
        </w:rPr>
        <w:t xml:space="preserve"> </w:t>
      </w:r>
      <w:r w:rsidRPr="00313EC7">
        <w:rPr>
          <w:lang w:eastAsia="zh-CN"/>
        </w:rPr>
        <w:t>is provided</w:t>
      </w:r>
      <w:r>
        <w:rPr>
          <w:lang w:val="en-US"/>
        </w:rPr>
        <w:t>;</w:t>
      </w:r>
    </w:p>
    <w:p w14:paraId="40AB68F1" w14:textId="43B844A8"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t>
      </w:r>
      <w:r w:rsidR="0099185D">
        <w:t>associated with a monitored search space</w:t>
      </w:r>
      <w:r w:rsidR="0099185D">
        <w:rPr>
          <w:lang w:eastAsia="zh-CN"/>
        </w:rPr>
        <w:t xml:space="preserve"> </w:t>
      </w:r>
      <w:r>
        <w:rPr>
          <w:lang w:eastAsia="zh-CN"/>
        </w:rPr>
        <w:t xml:space="preserve">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 xml:space="preserve">if two TCI states are activated for the CORESET. Otherwise, the UE applies the single activated TCI state of the CORESET </w:t>
      </w:r>
      <w:r w:rsidR="0099185D">
        <w:t>associated with a monitored search space</w:t>
      </w:r>
      <w:r w:rsidR="0099185D" w:rsidRPr="00F50562">
        <w:rPr>
          <w:lang w:eastAsia="zh-CN"/>
        </w:rPr>
        <w:t xml:space="preserve"> </w:t>
      </w:r>
      <w:r w:rsidR="00C33BF5" w:rsidRPr="00F50562">
        <w:rPr>
          <w:lang w:eastAsia="zh-CN"/>
        </w:rPr>
        <w:t>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OrJointTCI-StateList</w:t>
      </w:r>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rPr>
          <w:i/>
          <w:iCs/>
          <w:color w:val="000000"/>
        </w:rPr>
        <w:t xml:space="preserve"> </w:t>
      </w:r>
      <w:r w:rsidRPr="002A025B">
        <w:t xml:space="preserve">and if the indicated TCI state is associated with a PCI different from the serving cell, regardless of configuration of </w:t>
      </w:r>
      <w:r w:rsidR="00255BE3" w:rsidRPr="002A025B">
        <w:rPr>
          <w:i/>
          <w:iCs/>
        </w:rPr>
        <w:t>followUnifiedTCI</w:t>
      </w:r>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r w:rsidRPr="002A025B">
        <w:rPr>
          <w:i/>
          <w:iCs/>
        </w:rPr>
        <w:t>controlResourceSetId</w:t>
      </w:r>
      <w:r w:rsidRPr="002A025B">
        <w:t xml:space="preserve"> in the latest slot in which one or more CORESETs within the active BWP of the serving cell are monitored. In the CA case, if </w:t>
      </w:r>
      <w:r w:rsidRPr="002A025B">
        <w:rPr>
          <w:rFonts w:hint="eastAsia"/>
        </w:rPr>
        <w:t xml:space="preserve">the 'QCL-TypeD'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r w:rsidRPr="002A025B">
        <w:t>TypeD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t xml:space="preserve"> and the indicated TCI state is associated with the PCI of the serving cell, regardless of configuration of </w:t>
      </w:r>
      <w:r w:rsidR="00255BE3" w:rsidRPr="002A025B">
        <w:rPr>
          <w:i/>
          <w:iCs/>
        </w:rPr>
        <w:t>followUnifiedTCI</w:t>
      </w:r>
      <w:r w:rsidR="00255BE3">
        <w:rPr>
          <w:i/>
          <w:iCs/>
        </w:rPr>
        <w:t>-S</w:t>
      </w:r>
      <w:r w:rsidR="00255BE3" w:rsidRPr="002A025B">
        <w:rPr>
          <w:i/>
          <w:iCs/>
        </w:rPr>
        <w:t>tate</w:t>
      </w:r>
      <w:r w:rsidRPr="002A025B">
        <w:t>, the indicated TCI state is applied to the aperiodic CSI-RS;</w:t>
      </w:r>
    </w:p>
    <w:p w14:paraId="67CCBDD3" w14:textId="621E2A26"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w:t>
      </w:r>
      <w:r w:rsidR="005044FE" w:rsidRPr="00CA4103">
        <w:rPr>
          <w:color w:val="000000" w:themeColor="text1"/>
        </w:rPr>
        <w:t xml:space="preserve">or </w:t>
      </w:r>
      <w:r w:rsidR="005044FE" w:rsidRPr="00CA4103">
        <w:rPr>
          <w:i/>
          <w:iCs/>
          <w:color w:val="000000" w:themeColor="text1"/>
        </w:rPr>
        <w:t>enabledDefaultBeamFormultiCellScheduling</w:t>
      </w:r>
      <w:r w:rsidR="005044FE" w:rsidRPr="00784375">
        <w:t xml:space="preserve"> </w:t>
      </w:r>
      <w:r w:rsidRPr="00784375">
        <w:t>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reported threshold </w:t>
      </w:r>
      <w:r w:rsidR="00DE1C3D" w:rsidRPr="00397628">
        <w:rPr>
          <w:i/>
        </w:rPr>
        <w:t>beamSwitchTiming</w:t>
      </w:r>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3A72E4F9" w:rsidR="005C6A36" w:rsidRPr="004242C1" w:rsidRDefault="005C6A36" w:rsidP="005C6A36">
      <w:pPr>
        <w:pStyle w:val="B2"/>
        <w:ind w:left="568"/>
        <w:rPr>
          <w:lang w:eastAsia="zh-CN"/>
        </w:rPr>
      </w:pPr>
      <w:r w:rsidRPr="004242C1">
        <w:rPr>
          <w:lang w:val="en-US"/>
        </w:rPr>
        <w:t>-</w:t>
      </w:r>
      <w:r w:rsidRPr="004242C1">
        <w:rPr>
          <w:lang w:val="en-US"/>
        </w:rPr>
        <w:tab/>
        <w:t xml:space="preserve">If </w:t>
      </w:r>
      <w:r w:rsidR="006648DD" w:rsidRPr="004242C1">
        <w:rPr>
          <w:i/>
          <w:lang w:val="en-US" w:eastAsia="zh-CN"/>
        </w:rPr>
        <w:t>dl-OrJointTCI-StateList-r17</w:t>
      </w:r>
      <w:r w:rsidR="006648DD" w:rsidRPr="004242C1">
        <w:rPr>
          <w:rFonts w:hint="eastAsia"/>
          <w:i/>
          <w:lang w:val="en-US" w:eastAsia="zh-CN"/>
        </w:rPr>
        <w:t xml:space="preserve"> </w:t>
      </w:r>
      <w:r w:rsidR="006648DD"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r w:rsidRPr="004242C1">
        <w:rPr>
          <w:i/>
          <w:iCs/>
        </w:rPr>
        <w:t>trs-Info</w:t>
      </w:r>
      <w:r w:rsidRPr="004242C1">
        <w:t xml:space="preserve"> </w:t>
      </w:r>
      <w:r w:rsidRPr="004242C1">
        <w:rPr>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52F93A48" w:rsidR="001B2335" w:rsidRPr="00F46D6D" w:rsidRDefault="00136D40" w:rsidP="001B2335">
      <w:bookmarkStart w:id="574"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37" type="#_x0000_t75" style="width:15pt;height:15pt" o:ole="">
            <v:imagedata r:id="rId365" o:title=""/>
          </v:shape>
          <o:OLEObject Type="Embed" ProgID="Equation.DSMT4" ShapeID="_x0000_i1237" DrawAspect="Content" ObjectID="_1802787919" r:id="rId366"/>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8" type="#_x0000_t75" style="width:49.5pt;height:15pt" o:ole="">
            <v:imagedata r:id="rId367" o:title=""/>
          </v:shape>
          <o:OLEObject Type="Embed" ProgID="Equation.DSMT4" ShapeID="_x0000_i1238" DrawAspect="Content" ObjectID="_1802787920" r:id="rId368"/>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39" type="#_x0000_t75" style="width:24pt;height:14.25pt" o:ole="">
            <v:imagedata r:id="rId36" o:title=""/>
          </v:shape>
          <o:OLEObject Type="Embed" ProgID="Equation.DSMT4" ShapeID="_x0000_i1239" DrawAspect="Content" ObjectID="_1802787921" r:id="rId369"/>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40" type="#_x0000_t75" style="width:24pt;height:14.25pt" o:ole="">
            <v:imagedata r:id="rId36" o:title=""/>
          </v:shape>
          <o:OLEObject Type="Embed" ProgID="Equation.DSMT4" ShapeID="_x0000_i1240" DrawAspect="Content" ObjectID="_1802787922" r:id="rId370"/>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Default="005C6A36" w:rsidP="004B260E">
      <w:pPr>
        <w:rPr>
          <w:rFonts w:ascii="Times" w:eastAsia="Batang" w:hAnsi="Times" w:cs="Times"/>
          <w:bCs/>
          <w:iCs/>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9F37C96" w14:textId="05915D0D" w:rsidR="00A072C5" w:rsidRPr="00820AA8" w:rsidRDefault="00A072C5" w:rsidP="00A072C5">
      <w:r w:rsidRPr="00820AA8">
        <w:t xml:space="preserve">When a UE is configured </w:t>
      </w:r>
      <w:r w:rsidRPr="00820AA8">
        <w:rPr>
          <w:lang w:eastAsia="zh-CN"/>
        </w:rPr>
        <w:t xml:space="preserve">with </w:t>
      </w:r>
      <w:r w:rsidRPr="00820AA8">
        <w:rPr>
          <w:i/>
          <w:iCs/>
        </w:rPr>
        <w:t>dl-OrJointTCI-StateList</w:t>
      </w:r>
      <w:r w:rsidRPr="00820AA8">
        <w:rPr>
          <w:lang w:val="en-US" w:eastAsia="zh-CN"/>
        </w:rPr>
        <w:t xml:space="preserve"> and </w:t>
      </w:r>
      <w:r w:rsidRPr="00820AA8">
        <w:rPr>
          <w:lang w:eastAsia="zh-CN"/>
        </w:rPr>
        <w:t xml:space="preserve">is having </w:t>
      </w:r>
      <w:r w:rsidRPr="00820AA8">
        <w:rPr>
          <w:lang w:val="en-US" w:eastAsia="zh-CN"/>
        </w:rPr>
        <w:t>two indicated TCI states</w:t>
      </w:r>
      <w:r w:rsidRPr="00820AA8">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r w:rsidR="00747F24" w:rsidRPr="00820AA8">
        <w:rPr>
          <w:noProof/>
          <w:szCs w:val="16"/>
          <w:lang w:eastAsia="zh-CN"/>
        </w:rPr>
        <w:t xml:space="preserve">if the higher layer configuration is provided </w:t>
      </w:r>
      <w:r w:rsidRPr="00820AA8">
        <w:t xml:space="preserve">and if the offset between the last symbol of the PDCCH carrying the triggering DCI and the first symbol of the aperiodic CSI-RS resources in the aperiodic CSI-RS resource set is equal to or larger than </w:t>
      </w:r>
      <w:r w:rsidR="000A258D" w:rsidRPr="00820AA8">
        <w:rPr>
          <w:rFonts w:eastAsia="Batang"/>
        </w:rPr>
        <w:t xml:space="preserve">the UE reported threshold </w:t>
      </w:r>
      <w:r w:rsidR="000A258D" w:rsidRPr="00820AA8">
        <w:rPr>
          <w:rFonts w:eastAsia="Batang"/>
          <w:i/>
        </w:rPr>
        <w:t>beamSwitchTiming</w:t>
      </w:r>
      <w:r w:rsidR="000A258D" w:rsidRPr="00820AA8">
        <w:rPr>
          <w:rFonts w:eastAsia="Batang"/>
        </w:rPr>
        <w:t xml:space="preserve"> when the reported value is one of the values of {14,28,48}</w:t>
      </w:r>
      <m:oMath>
        <m:r>
          <m:rPr>
            <m:sty m:val="p"/>
          </m:rPr>
          <w:rPr>
            <w:rFonts w:ascii="Cambria Math" w:eastAsia="Batang" w:hAnsi="Cambria Math"/>
          </w:rPr>
          <m:t>∙</m:t>
        </m:r>
        <w:bookmarkStart w:id="575" w:name="OLE_LINK33"/>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bookmarkEnd w:id="575"/>
      <w:r w:rsidR="000A258D" w:rsidRPr="00820AA8">
        <w:rPr>
          <w:rFonts w:eastAsia="Batang"/>
        </w:rPr>
        <w:t xml:space="preserve"> and </w:t>
      </w:r>
      <w:r w:rsidR="000A258D" w:rsidRPr="00820AA8">
        <w:rPr>
          <w:rFonts w:eastAsia="Batang"/>
          <w:i/>
        </w:rPr>
        <w:t>enableBeamSwitchTiming</w:t>
      </w:r>
      <w:r w:rsidR="000A258D" w:rsidRPr="00820AA8">
        <w:rPr>
          <w:rFonts w:eastAsia="Batang"/>
        </w:rPr>
        <w:t xml:space="preserve"> is not provided and the </w:t>
      </w:r>
      <w:r w:rsidR="000A258D" w:rsidRPr="00820AA8">
        <w:rPr>
          <w:rFonts w:eastAsia="Batang"/>
          <w:i/>
          <w:iCs/>
        </w:rPr>
        <w:t>NZP-CSI-RS-ResourceSet</w:t>
      </w:r>
      <w:r w:rsidR="000A258D" w:rsidRPr="00820AA8">
        <w:rPr>
          <w:rFonts w:eastAsia="Batang"/>
        </w:rPr>
        <w:t xml:space="preserve"> is not configured with higher layer parameter </w:t>
      </w:r>
      <w:r w:rsidR="000A258D" w:rsidRPr="00820AA8">
        <w:rPr>
          <w:rFonts w:eastAsia="Batang"/>
          <w:i/>
          <w:iCs/>
        </w:rPr>
        <w:t>trs-Info</w:t>
      </w:r>
      <w:r w:rsidR="000A258D" w:rsidRPr="00820AA8">
        <w:rPr>
          <w:rFonts w:eastAsia="Batang"/>
        </w:rPr>
        <w:t xml:space="preserve">, or is equal to or greater than the UE reported threshold </w:t>
      </w:r>
      <w:r w:rsidR="000A258D" w:rsidRPr="00820AA8">
        <w:rPr>
          <w:rFonts w:eastAsia="Batang"/>
          <w:i/>
          <w:iCs/>
        </w:rPr>
        <w:t>beamSwitchTiming</w:t>
      </w:r>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ResourceSet</w:t>
      </w:r>
      <w:r w:rsidR="000A258D" w:rsidRPr="00820AA8">
        <w:rPr>
          <w:rFonts w:eastAsia="Batang"/>
        </w:rPr>
        <w:t xml:space="preserve"> is configured with higher layer parameter </w:t>
      </w:r>
      <w:r w:rsidR="000A258D" w:rsidRPr="00820AA8">
        <w:rPr>
          <w:rFonts w:eastAsia="Batang"/>
          <w:i/>
          <w:iCs/>
        </w:rPr>
        <w:t>trs-Info</w:t>
      </w:r>
      <w:r w:rsidR="000A258D" w:rsidRPr="00820AA8">
        <w:rPr>
          <w:rFonts w:eastAsia="Batang"/>
        </w:rPr>
        <w:t>, or is equal to or greater than 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r w:rsidR="000A258D" w:rsidRPr="00820AA8">
        <w:rPr>
          <w:rFonts w:eastAsia="Batang"/>
          <w:i/>
        </w:rPr>
        <w:t>enableBeamSwitchTiming</w:t>
      </w:r>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ResourceSet</w:t>
      </w:r>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r w:rsidR="000A258D" w:rsidRPr="00820AA8">
        <w:rPr>
          <w:rFonts w:eastAsia="Batang"/>
          <w:i/>
          <w:iCs/>
          <w:lang w:eastAsia="zh-CN"/>
        </w:rPr>
        <w:t>trs-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equal to or great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r w:rsidR="000A258D" w:rsidRPr="00820AA8">
        <w:rPr>
          <w:rFonts w:eastAsia="Batang"/>
          <w:i/>
          <w:iCs/>
          <w:lang w:eastAsia="zh-CN"/>
        </w:rPr>
        <w:t xml:space="preserve">enableBeamSwitchTiming </w:t>
      </w:r>
      <w:r w:rsidR="000A258D" w:rsidRPr="00820AA8">
        <w:rPr>
          <w:rFonts w:eastAsia="Batang"/>
          <w:lang w:eastAsia="zh-CN"/>
        </w:rPr>
        <w:t xml:space="preserve">is provided and the </w:t>
      </w:r>
      <w:r w:rsidR="000A258D" w:rsidRPr="00820AA8">
        <w:rPr>
          <w:rFonts w:eastAsia="Batang"/>
          <w:i/>
          <w:iCs/>
          <w:lang w:eastAsia="zh-CN"/>
        </w:rPr>
        <w:t>NZP-CSI-RS-ResourceSet</w:t>
      </w:r>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p>
    <w:p w14:paraId="5CFF2D87" w14:textId="77777777" w:rsidR="00A072C5" w:rsidRPr="00820AA8" w:rsidRDefault="00A072C5" w:rsidP="00A072C5">
      <w:pPr>
        <w:pStyle w:val="B1"/>
      </w:pPr>
      <w:r w:rsidRPr="00820AA8">
        <w:rPr>
          <w:iCs/>
        </w:rPr>
        <w:t>-</w:t>
      </w:r>
      <w:r w:rsidRPr="00820AA8">
        <w:rPr>
          <w:i/>
        </w:rPr>
        <w:tab/>
      </w:r>
      <w:r w:rsidRPr="00820AA8">
        <w:t xml:space="preserve">If the UE is configured by higher layer parameter PDCCH-Config that contains two different values of CORESETPoolIndex in different ControlResourceSets, the first and the second indicated TCI-States correspond to the indicated TCI-States specific to coresetPoolIndex value 0 and value 1, respectively. </w:t>
      </w:r>
    </w:p>
    <w:p w14:paraId="4482863C" w14:textId="1E13BB19" w:rsidR="00A072C5" w:rsidRPr="00820AA8" w:rsidRDefault="00A072C5" w:rsidP="00A072C5">
      <w:r w:rsidRPr="00820AA8">
        <w:t xml:space="preserve">When a UE is configured with </w:t>
      </w:r>
      <w:r w:rsidRPr="00820AA8">
        <w:rPr>
          <w:i/>
          <w:iCs/>
        </w:rPr>
        <w:t>dl-OrJointTCI-StateList</w:t>
      </w:r>
      <w:r w:rsidRPr="00820AA8">
        <w:t xml:space="preserve"> and is having two indicated TCI states and if the offset between the last symbol of the PDCCH carrying the triggering DCI and the first symbol of the aperiodic CSI-RS resources in the aperiodic CSI-RS resource set is smaller than </w:t>
      </w:r>
      <w:r w:rsidR="000A258D" w:rsidRPr="00820AA8">
        <w:rPr>
          <w:rFonts w:eastAsia="Batang"/>
        </w:rPr>
        <w:t xml:space="preserve">the UE reported threshold </w:t>
      </w:r>
      <w:r w:rsidR="000A258D" w:rsidRPr="00820AA8">
        <w:rPr>
          <w:rFonts w:eastAsia="Batang"/>
          <w:i/>
        </w:rPr>
        <w:t>beamSwitchTiming</w:t>
      </w:r>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w:t>
      </w:r>
      <w:r w:rsidR="000A258D" w:rsidRPr="00820AA8">
        <w:rPr>
          <w:rFonts w:eastAsia="Batang"/>
          <w:i/>
        </w:rPr>
        <w:t>enableBeamSwitchTiming</w:t>
      </w:r>
      <w:r w:rsidR="000A258D" w:rsidRPr="00820AA8">
        <w:rPr>
          <w:rFonts w:eastAsia="Batang"/>
        </w:rPr>
        <w:t xml:space="preserve"> is not provided and the </w:t>
      </w:r>
      <w:r w:rsidR="000A258D" w:rsidRPr="00820AA8">
        <w:rPr>
          <w:rFonts w:eastAsia="Batang"/>
          <w:i/>
          <w:iCs/>
        </w:rPr>
        <w:t>NZP-CSI-RS-ResourceSet</w:t>
      </w:r>
      <w:r w:rsidR="000A258D" w:rsidRPr="00820AA8">
        <w:rPr>
          <w:rFonts w:eastAsia="Batang"/>
        </w:rPr>
        <w:t xml:space="preserve"> is not configured with higher layer parameter </w:t>
      </w:r>
      <w:r w:rsidR="000A258D" w:rsidRPr="00820AA8">
        <w:rPr>
          <w:rFonts w:eastAsia="Batang"/>
          <w:i/>
          <w:iCs/>
        </w:rPr>
        <w:t>trs-Info</w:t>
      </w:r>
      <w:r w:rsidR="000A258D" w:rsidRPr="00820AA8">
        <w:rPr>
          <w:rFonts w:eastAsia="Batang"/>
        </w:rPr>
        <w:t xml:space="preserve">, or is </w:t>
      </w:r>
      <w:bookmarkStart w:id="576" w:name="OLE_LINK38"/>
      <w:r w:rsidR="000A258D" w:rsidRPr="00820AA8">
        <w:rPr>
          <w:rFonts w:eastAsia="Batang"/>
        </w:rPr>
        <w:t xml:space="preserve">smaller </w:t>
      </w:r>
      <w:bookmarkEnd w:id="576"/>
      <w:r w:rsidR="000A258D" w:rsidRPr="00820AA8">
        <w:rPr>
          <w:rFonts w:eastAsia="Batang"/>
        </w:rPr>
        <w:t xml:space="preserve">than the UE reported threshold </w:t>
      </w:r>
      <w:r w:rsidR="000A258D" w:rsidRPr="00820AA8">
        <w:rPr>
          <w:rFonts w:eastAsia="Batang"/>
          <w:i/>
          <w:iCs/>
        </w:rPr>
        <w:t>beamSwitchTiming</w:t>
      </w:r>
      <w:r w:rsidR="000A258D"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and the </w:t>
      </w:r>
      <w:r w:rsidR="000A258D" w:rsidRPr="00820AA8">
        <w:rPr>
          <w:rFonts w:eastAsia="Batang"/>
          <w:i/>
          <w:iCs/>
        </w:rPr>
        <w:t>NZP-CSI-RS-ResourceSet</w:t>
      </w:r>
      <w:r w:rsidR="000A258D" w:rsidRPr="00820AA8">
        <w:rPr>
          <w:rFonts w:eastAsia="Batang"/>
        </w:rPr>
        <w:t xml:space="preserve"> is configured with higher layer parameter </w:t>
      </w:r>
      <w:r w:rsidR="000A258D" w:rsidRPr="00820AA8">
        <w:rPr>
          <w:rFonts w:eastAsia="Batang"/>
          <w:i/>
          <w:iCs/>
        </w:rPr>
        <w:t>trs-Info</w:t>
      </w:r>
      <w:r w:rsidR="000A258D"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0A258D" w:rsidRPr="00820AA8">
        <w:rPr>
          <w:rFonts w:eastAsia="Batang"/>
        </w:rPr>
        <w:t xml:space="preserve"> when the UE provides </w:t>
      </w:r>
      <w:r w:rsidR="000A258D" w:rsidRPr="00820AA8">
        <w:rPr>
          <w:rFonts w:eastAsia="Batang"/>
          <w:i/>
        </w:rPr>
        <w:t>beamSwitchTiming-r16</w:t>
      </w:r>
      <w:r w:rsidR="000A258D" w:rsidRPr="00820AA8">
        <w:rPr>
          <w:rFonts w:eastAsia="Batang"/>
        </w:rPr>
        <w:t xml:space="preserve"> and </w:t>
      </w:r>
      <w:r w:rsidR="000A258D" w:rsidRPr="00820AA8">
        <w:rPr>
          <w:rFonts w:eastAsia="Batang"/>
          <w:i/>
        </w:rPr>
        <w:t>enableBeamSwitchTiming</w:t>
      </w:r>
      <w:r w:rsidR="000A258D" w:rsidRPr="00820AA8">
        <w:rPr>
          <w:rFonts w:eastAsia="Batang"/>
        </w:rPr>
        <w:t xml:space="preserve"> is provided </w:t>
      </w:r>
      <w:r w:rsidR="000A258D" w:rsidRPr="00820AA8">
        <w:rPr>
          <w:rFonts w:eastAsia="Batang"/>
          <w:lang w:eastAsia="zh-CN"/>
        </w:rPr>
        <w:t xml:space="preserve">and the </w:t>
      </w:r>
      <w:r w:rsidR="000A258D" w:rsidRPr="00820AA8">
        <w:rPr>
          <w:rFonts w:eastAsia="Batang"/>
          <w:i/>
          <w:iCs/>
          <w:lang w:eastAsia="zh-CN"/>
        </w:rPr>
        <w:t>NZP-CSI-RS-ResourceSet</w:t>
      </w:r>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ff' or configured without the higher layer parameters </w:t>
      </w:r>
      <w:r w:rsidR="000A258D" w:rsidRPr="00820AA8">
        <w:rPr>
          <w:rFonts w:eastAsia="Batang"/>
          <w:i/>
          <w:iCs/>
          <w:lang w:eastAsia="zh-CN"/>
        </w:rPr>
        <w:t xml:space="preserve">repetition </w:t>
      </w:r>
      <w:r w:rsidR="000A258D" w:rsidRPr="00820AA8">
        <w:rPr>
          <w:rFonts w:eastAsia="Batang"/>
          <w:lang w:eastAsia="zh-CN"/>
        </w:rPr>
        <w:t xml:space="preserve">and </w:t>
      </w:r>
      <w:r w:rsidR="000A258D" w:rsidRPr="00820AA8">
        <w:rPr>
          <w:rFonts w:eastAsia="Batang"/>
          <w:i/>
          <w:iCs/>
          <w:lang w:eastAsia="zh-CN"/>
        </w:rPr>
        <w:t>trs-Info</w:t>
      </w:r>
      <w:r w:rsidR="000A258D" w:rsidRPr="00820AA8">
        <w:rPr>
          <w:rFonts w:eastAsia="Batang"/>
        </w:rPr>
        <w:t xml:space="preserve">, </w:t>
      </w:r>
      <w:r w:rsidR="000A258D" w:rsidRPr="00820AA8">
        <w:rPr>
          <w:rFonts w:eastAsia="Batang"/>
          <w:lang w:eastAsia="zh-CN"/>
        </w:rPr>
        <w:t xml:space="preserve">or is </w:t>
      </w:r>
      <w:r w:rsidR="000A258D" w:rsidRPr="00820AA8">
        <w:rPr>
          <w:rFonts w:eastAsia="Batang"/>
        </w:rPr>
        <w:t>smaller</w:t>
      </w:r>
      <w:r w:rsidR="000A258D" w:rsidRPr="00820AA8">
        <w:rPr>
          <w:rFonts w:eastAsia="Batang"/>
          <w:lang w:eastAsia="zh-CN"/>
        </w:rPr>
        <w:t xml:space="preserve"> </w:t>
      </w:r>
      <w:r w:rsidR="000A258D" w:rsidRPr="00820AA8">
        <w:rPr>
          <w:rFonts w:eastAsia="Batang"/>
        </w:rPr>
        <w:t xml:space="preserve">than the UE reported threshold </w:t>
      </w:r>
      <w:r w:rsidR="000A258D" w:rsidRPr="00820AA8">
        <w:rPr>
          <w:rFonts w:eastAsia="Batang"/>
          <w:i/>
        </w:rPr>
        <w:t xml:space="preserve">beamSwitchTiming-r16, </w:t>
      </w:r>
      <w:r w:rsidR="000A258D" w:rsidRPr="00820AA8">
        <w:rPr>
          <w:rFonts w:eastAsia="Batang"/>
          <w:iCs/>
        </w:rPr>
        <w:t xml:space="preserve">when </w:t>
      </w:r>
      <w:r w:rsidR="000A258D" w:rsidRPr="00820AA8">
        <w:rPr>
          <w:rFonts w:eastAsia="Batang"/>
          <w:i/>
          <w:iCs/>
          <w:lang w:eastAsia="zh-CN"/>
        </w:rPr>
        <w:t xml:space="preserve">enableBeamSwitchTiming </w:t>
      </w:r>
      <w:r w:rsidR="000A258D" w:rsidRPr="00820AA8">
        <w:rPr>
          <w:rFonts w:eastAsia="Batang"/>
          <w:lang w:eastAsia="zh-CN"/>
        </w:rPr>
        <w:t xml:space="preserve">is provided and the </w:t>
      </w:r>
      <w:r w:rsidR="000A258D" w:rsidRPr="00820AA8">
        <w:rPr>
          <w:rFonts w:eastAsia="Batang"/>
          <w:i/>
          <w:iCs/>
          <w:lang w:eastAsia="zh-CN"/>
        </w:rPr>
        <w:t>NZP-CSI-RS-ResourceSet</w:t>
      </w:r>
      <w:r w:rsidR="000A258D" w:rsidRPr="00820AA8">
        <w:rPr>
          <w:rFonts w:eastAsia="Batang"/>
          <w:lang w:eastAsia="zh-CN"/>
        </w:rPr>
        <w:t xml:space="preserve"> is configured with the higher layer parameter </w:t>
      </w:r>
      <w:r w:rsidR="000A258D" w:rsidRPr="00820AA8">
        <w:rPr>
          <w:rFonts w:eastAsia="Batang"/>
          <w:i/>
          <w:iCs/>
          <w:lang w:eastAsia="zh-CN"/>
        </w:rPr>
        <w:t>repetition</w:t>
      </w:r>
      <w:r w:rsidR="000A258D" w:rsidRPr="00820AA8">
        <w:rPr>
          <w:rFonts w:eastAsia="Batang"/>
          <w:lang w:eastAsia="zh-CN"/>
        </w:rPr>
        <w:t xml:space="preserve"> set to 'on'</w:t>
      </w:r>
      <w:r w:rsidRPr="00820AA8">
        <w:t>:</w:t>
      </w:r>
    </w:p>
    <w:p w14:paraId="5E647EBE" w14:textId="77777777" w:rsidR="00A072C5" w:rsidRDefault="00A072C5" w:rsidP="00A072C5">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505F1BC9" w14:textId="36CDDCBB" w:rsidR="00A072C5" w:rsidRPr="001E19A8" w:rsidRDefault="00A072C5" w:rsidP="00A072C5">
      <w:pPr>
        <w:pStyle w:val="B2"/>
      </w:pPr>
      <w:r w:rsidRPr="00436432">
        <w:rPr>
          <w:iCs/>
        </w:rPr>
        <w:t>-</w:t>
      </w:r>
      <w:r w:rsidRPr="00857C5D">
        <w:rPr>
          <w:i/>
        </w:rPr>
        <w:tab/>
      </w:r>
      <w:r w:rsidRPr="001E19A8">
        <w:t xml:space="preserve">if the UE is in frequency range 1, or the UE reports its capability of </w:t>
      </w:r>
      <w:r w:rsidR="00563FFE" w:rsidRPr="00E56304">
        <w:rPr>
          <w:i/>
          <w:iCs/>
        </w:rPr>
        <w:t>defaultQCL-TwoTCI</w:t>
      </w:r>
      <w:r w:rsidRPr="001E19A8">
        <w:t xml:space="preserve">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88D33A8" w14:textId="4120B7EB" w:rsidR="003B029E" w:rsidRPr="003B029E" w:rsidRDefault="00A072C5" w:rsidP="003B029E">
      <w:pPr>
        <w:pStyle w:val="B2"/>
      </w:pPr>
      <w:r w:rsidRPr="00436432">
        <w:rPr>
          <w:iCs/>
        </w:rPr>
        <w:t>-</w:t>
      </w:r>
      <w:r w:rsidRPr="00857C5D">
        <w:rPr>
          <w:i/>
        </w:rPr>
        <w:tab/>
      </w:r>
      <w:r w:rsidR="003B029E">
        <w:rPr>
          <w:lang w:val="en-GB"/>
        </w:rPr>
        <w:t>o</w:t>
      </w:r>
      <w:r>
        <w:t xml:space="preserve">therwise, </w:t>
      </w:r>
      <w:r w:rsidRPr="001E19A8">
        <w:t xml:space="preserve">the UE shall apply the first indicated joint/DL TCI state to the </w:t>
      </w:r>
      <w:r>
        <w:t>aperiodic</w:t>
      </w:r>
      <w:r w:rsidRPr="001E19A8">
        <w:t xml:space="preserve"> CSI-RS</w:t>
      </w:r>
    </w:p>
    <w:p w14:paraId="6BB9C2E9" w14:textId="2C037931" w:rsidR="00A072C5" w:rsidRPr="00BB4F81" w:rsidRDefault="003B029E" w:rsidP="003B029E">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3B029E">
        <w:rPr>
          <w:i/>
          <w:iCs/>
        </w:rPr>
        <w:t>timeDurationForQCL</w:t>
      </w:r>
      <w:r w:rsidRPr="003B029E">
        <w:t xml:space="preserve">, as defined in [13, TS 38.306], periodic CSI-RS, semi-persistent CSI-RS, aperiodic CSI-RS in a </w:t>
      </w:r>
      <w:r w:rsidRPr="003B029E">
        <w:rPr>
          <w:i/>
          <w:iCs/>
        </w:rPr>
        <w:t>NZP-CSI-RS-ResourceSet</w:t>
      </w:r>
      <w:r w:rsidRPr="003B029E">
        <w:t xml:space="preserve"> scheduled with offset larger than or equal to the UE reported threshold </w:t>
      </w:r>
      <w:r w:rsidRPr="003B029E">
        <w:rPr>
          <w:i/>
          <w:iCs/>
        </w:rPr>
        <w:t>beamSwitchTiming</w:t>
      </w:r>
      <w:r w:rsidRPr="003B029E">
        <w:t xml:space="preserve"> when the reported value is one of the values {14,28,48}∙2max(0,μCSIRS-3) and when </w:t>
      </w:r>
      <w:r w:rsidRPr="003B029E">
        <w:rPr>
          <w:i/>
          <w:iCs/>
        </w:rPr>
        <w:t>enableBeamSwitchTiming</w:t>
      </w:r>
      <w:r w:rsidRPr="003B029E">
        <w:t xml:space="preserve"> is not provided or the </w:t>
      </w:r>
      <w:r w:rsidRPr="003B029E">
        <w:rPr>
          <w:i/>
          <w:iCs/>
        </w:rPr>
        <w:t>NZP-CSI-RS-ResourceSet</w:t>
      </w:r>
      <w:r w:rsidRPr="003B029E">
        <w:t xml:space="preserve"> is configured with the higher layer parameter </w:t>
      </w:r>
      <w:r w:rsidRPr="003B029E">
        <w:rPr>
          <w:i/>
          <w:iCs/>
        </w:rPr>
        <w:t>trs-Info</w:t>
      </w:r>
      <w:r w:rsidRPr="003B029E">
        <w:t xml:space="preserve">,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r w:rsidRPr="003B029E">
        <w:rPr>
          <w:i/>
          <w:iCs/>
        </w:rPr>
        <w:t>trs-Info</w:t>
      </w:r>
      <w:r w:rsidRPr="003B029E">
        <w:t xml:space="preserve"> scheduled with offset larger than or equal to 48∙2max(0,μCSIRS-3) when the UE provides </w:t>
      </w:r>
      <w:r w:rsidRPr="003B029E">
        <w:rPr>
          <w:i/>
          <w:iCs/>
        </w:rPr>
        <w:t>beamSwitchTiming-r16</w:t>
      </w:r>
      <w:r w:rsidRPr="003B029E">
        <w:t xml:space="preserve"> and </w:t>
      </w:r>
      <w:r w:rsidRPr="003B029E">
        <w:rPr>
          <w:i/>
          <w:iCs/>
        </w:rPr>
        <w:t>enableBeamSwitchTiming</w:t>
      </w:r>
      <w:r w:rsidRPr="003B029E">
        <w:t xml:space="preserve"> is provided,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r w:rsidRPr="003B029E">
        <w:rPr>
          <w:i/>
          <w:iCs/>
        </w:rPr>
        <w:t>enableBeamSwitchTiming</w:t>
      </w:r>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50775D21" w14:textId="143EF03F" w:rsidR="00A072C5" w:rsidRPr="00820AA8" w:rsidRDefault="00A072C5" w:rsidP="00A072C5">
      <w:r w:rsidRPr="00820AA8">
        <w:t xml:space="preserve">When a UE is configured with </w:t>
      </w:r>
      <w:r w:rsidRPr="00820AA8">
        <w:rPr>
          <w:i/>
          <w:iCs/>
        </w:rPr>
        <w:t>dl-OrJointTCI-StateList</w:t>
      </w:r>
      <w:r w:rsidRPr="00820AA8">
        <w:t xml:space="preserve">, is configured by higher layer parameter </w:t>
      </w:r>
      <w:r w:rsidRPr="00820AA8">
        <w:rPr>
          <w:i/>
          <w:iCs/>
        </w:rPr>
        <w:t>PDCCH-Config</w:t>
      </w:r>
      <w:r w:rsidRPr="00820AA8">
        <w:t xml:space="preserve"> that contains two different values of </w:t>
      </w:r>
      <w:r w:rsidRPr="00820AA8">
        <w:rPr>
          <w:i/>
          <w:iCs/>
        </w:rPr>
        <w:t>coresetPoolIndex</w:t>
      </w:r>
      <w:r w:rsidRPr="00820AA8">
        <w:t xml:space="preserve"> in different </w:t>
      </w:r>
      <w:r w:rsidRPr="00820AA8">
        <w:rPr>
          <w:i/>
          <w:iCs/>
        </w:rPr>
        <w:t>ControlResourceSets,</w:t>
      </w:r>
      <w:r w:rsidRPr="00820AA8">
        <w:t xml:space="preserve"> is having two indicated TCI states </w:t>
      </w:r>
      <w:r w:rsidR="002E189D" w:rsidRPr="00820AA8">
        <w:rPr>
          <w:sz w:val="18"/>
          <w:szCs w:val="18"/>
        </w:rPr>
        <w:t xml:space="preserve">where the first and the second indicated TCI states correspond to the indicated TCI states specific to </w:t>
      </w:r>
      <w:r w:rsidR="002E189D" w:rsidRPr="00820AA8">
        <w:rPr>
          <w:i/>
          <w:iCs/>
          <w:sz w:val="18"/>
          <w:szCs w:val="18"/>
        </w:rPr>
        <w:t>coresetPoolIndex</w:t>
      </w:r>
      <w:r w:rsidR="002E189D" w:rsidRPr="00820AA8">
        <w:rPr>
          <w:sz w:val="18"/>
          <w:szCs w:val="18"/>
        </w:rPr>
        <w:t xml:space="preserve"> value 0 and value 1 </w:t>
      </w:r>
      <w:r w:rsidRPr="00820AA8">
        <w:t xml:space="preserve">and if the offset between the last symbol of the PDCCH carrying the triggering DCI and the first symbol of the aperiodic CSI-RS resources in the aperiodic CSI-RS resource set is smaller than </w:t>
      </w:r>
      <w:r w:rsidR="00726D0A" w:rsidRPr="00820AA8">
        <w:rPr>
          <w:rFonts w:eastAsia="Batang"/>
        </w:rPr>
        <w:t xml:space="preserve">the UE reported threshold </w:t>
      </w:r>
      <w:r w:rsidR="00726D0A" w:rsidRPr="00820AA8">
        <w:rPr>
          <w:rFonts w:eastAsia="Batang"/>
          <w:i/>
        </w:rPr>
        <w:t>beamSwitchTiming</w:t>
      </w:r>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w:t>
      </w:r>
      <w:r w:rsidR="00726D0A" w:rsidRPr="00820AA8">
        <w:rPr>
          <w:rFonts w:eastAsia="Batang"/>
          <w:i/>
        </w:rPr>
        <w:t>enableBeamSwitchTiming</w:t>
      </w:r>
      <w:r w:rsidR="00726D0A" w:rsidRPr="00820AA8">
        <w:rPr>
          <w:rFonts w:eastAsia="Batang"/>
        </w:rPr>
        <w:t xml:space="preserve"> is not provided and the </w:t>
      </w:r>
      <w:r w:rsidR="00726D0A" w:rsidRPr="00820AA8">
        <w:rPr>
          <w:rFonts w:eastAsia="Batang"/>
          <w:i/>
          <w:iCs/>
        </w:rPr>
        <w:t>NZP-CSI-RS-ResourceSet</w:t>
      </w:r>
      <w:r w:rsidR="00726D0A" w:rsidRPr="00820AA8">
        <w:rPr>
          <w:rFonts w:eastAsia="Batang"/>
        </w:rPr>
        <w:t xml:space="preserve"> is not configured with higher layer parameter </w:t>
      </w:r>
      <w:r w:rsidR="00726D0A" w:rsidRPr="00820AA8">
        <w:rPr>
          <w:rFonts w:eastAsia="Batang"/>
          <w:i/>
          <w:iCs/>
        </w:rPr>
        <w:t>trs-Info</w:t>
      </w:r>
      <w:r w:rsidR="00726D0A" w:rsidRPr="00820AA8">
        <w:rPr>
          <w:rFonts w:eastAsia="Batang"/>
        </w:rPr>
        <w:t xml:space="preserve">, or is smaller than the UE reported threshold </w:t>
      </w:r>
      <w:r w:rsidR="00726D0A" w:rsidRPr="00820AA8">
        <w:rPr>
          <w:rFonts w:eastAsia="Batang"/>
          <w:i/>
          <w:iCs/>
        </w:rPr>
        <w:t>beamSwitchTiming</w:t>
      </w:r>
      <w:r w:rsidR="00726D0A"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and the </w:t>
      </w:r>
      <w:r w:rsidR="00726D0A" w:rsidRPr="00820AA8">
        <w:rPr>
          <w:rFonts w:eastAsia="Batang"/>
          <w:i/>
          <w:iCs/>
        </w:rPr>
        <w:t>NZP-CSI-RS-ResourceSet</w:t>
      </w:r>
      <w:r w:rsidR="00726D0A" w:rsidRPr="00820AA8">
        <w:rPr>
          <w:rFonts w:eastAsia="Batang"/>
        </w:rPr>
        <w:t xml:space="preserve"> is configured with higher layer parameter </w:t>
      </w:r>
      <w:r w:rsidR="00726D0A" w:rsidRPr="00820AA8">
        <w:rPr>
          <w:rFonts w:eastAsia="Batang"/>
          <w:i/>
          <w:iCs/>
        </w:rPr>
        <w:t>trs-Info</w:t>
      </w:r>
      <w:r w:rsidR="00726D0A"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00726D0A" w:rsidRPr="00820AA8">
        <w:rPr>
          <w:rFonts w:eastAsia="Batang"/>
        </w:rPr>
        <w:t xml:space="preserve"> when the UE provides </w:t>
      </w:r>
      <w:r w:rsidR="00726D0A" w:rsidRPr="00820AA8">
        <w:rPr>
          <w:rFonts w:eastAsia="Batang"/>
          <w:i/>
        </w:rPr>
        <w:t>beamSwitchTiming-r16</w:t>
      </w:r>
      <w:r w:rsidR="00726D0A" w:rsidRPr="00820AA8">
        <w:rPr>
          <w:rFonts w:eastAsia="Batang"/>
        </w:rPr>
        <w:t xml:space="preserve"> and </w:t>
      </w:r>
      <w:r w:rsidR="00726D0A" w:rsidRPr="00820AA8">
        <w:rPr>
          <w:rFonts w:eastAsia="Batang"/>
          <w:i/>
        </w:rPr>
        <w:t>enableBeamSwitchTiming</w:t>
      </w:r>
      <w:r w:rsidR="00726D0A" w:rsidRPr="00820AA8">
        <w:rPr>
          <w:rFonts w:eastAsia="Batang"/>
        </w:rPr>
        <w:t xml:space="preserve"> is provided </w:t>
      </w:r>
      <w:r w:rsidR="00726D0A" w:rsidRPr="00820AA8">
        <w:rPr>
          <w:rFonts w:eastAsia="Batang"/>
          <w:lang w:eastAsia="zh-CN"/>
        </w:rPr>
        <w:t xml:space="preserve">and the </w:t>
      </w:r>
      <w:r w:rsidR="00726D0A" w:rsidRPr="00820AA8">
        <w:rPr>
          <w:rFonts w:eastAsia="Batang"/>
          <w:i/>
          <w:iCs/>
          <w:lang w:eastAsia="zh-CN"/>
        </w:rPr>
        <w:t>NZP-CSI-RS-ResourceSet</w:t>
      </w:r>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ff' or configured without the higher layer parameters </w:t>
      </w:r>
      <w:r w:rsidR="00726D0A" w:rsidRPr="00820AA8">
        <w:rPr>
          <w:rFonts w:eastAsia="Batang"/>
          <w:i/>
          <w:iCs/>
          <w:lang w:eastAsia="zh-CN"/>
        </w:rPr>
        <w:t xml:space="preserve">repetition </w:t>
      </w:r>
      <w:r w:rsidR="00726D0A" w:rsidRPr="00820AA8">
        <w:rPr>
          <w:rFonts w:eastAsia="Batang"/>
          <w:lang w:eastAsia="zh-CN"/>
        </w:rPr>
        <w:t xml:space="preserve">and </w:t>
      </w:r>
      <w:r w:rsidR="00726D0A" w:rsidRPr="00820AA8">
        <w:rPr>
          <w:rFonts w:eastAsia="Batang"/>
          <w:i/>
          <w:iCs/>
          <w:lang w:eastAsia="zh-CN"/>
        </w:rPr>
        <w:t>trs-Info</w:t>
      </w:r>
      <w:r w:rsidR="00726D0A" w:rsidRPr="00820AA8">
        <w:rPr>
          <w:rFonts w:eastAsia="Batang"/>
        </w:rPr>
        <w:t xml:space="preserve">, </w:t>
      </w:r>
      <w:r w:rsidR="00726D0A" w:rsidRPr="00820AA8">
        <w:rPr>
          <w:rFonts w:eastAsia="Batang"/>
          <w:lang w:eastAsia="zh-CN"/>
        </w:rPr>
        <w:t xml:space="preserve">or is </w:t>
      </w:r>
      <w:r w:rsidR="00726D0A" w:rsidRPr="00820AA8">
        <w:rPr>
          <w:rFonts w:eastAsia="Batang"/>
        </w:rPr>
        <w:t>smaller</w:t>
      </w:r>
      <w:r w:rsidR="00726D0A" w:rsidRPr="00820AA8">
        <w:rPr>
          <w:rFonts w:eastAsia="Batang"/>
          <w:lang w:eastAsia="zh-CN"/>
        </w:rPr>
        <w:t xml:space="preserve"> </w:t>
      </w:r>
      <w:r w:rsidR="00726D0A" w:rsidRPr="00820AA8">
        <w:rPr>
          <w:rFonts w:eastAsia="Batang"/>
        </w:rPr>
        <w:t xml:space="preserve">than the UE reported threshold </w:t>
      </w:r>
      <w:r w:rsidR="00726D0A" w:rsidRPr="00820AA8">
        <w:rPr>
          <w:rFonts w:eastAsia="Batang"/>
          <w:i/>
        </w:rPr>
        <w:t xml:space="preserve">beamSwitchTiming-r16, </w:t>
      </w:r>
      <w:r w:rsidR="00726D0A" w:rsidRPr="00820AA8">
        <w:rPr>
          <w:rFonts w:eastAsia="Batang"/>
          <w:iCs/>
        </w:rPr>
        <w:t xml:space="preserve">when </w:t>
      </w:r>
      <w:r w:rsidR="00726D0A" w:rsidRPr="00820AA8">
        <w:rPr>
          <w:rFonts w:eastAsia="Batang"/>
          <w:i/>
          <w:iCs/>
          <w:lang w:eastAsia="zh-CN"/>
        </w:rPr>
        <w:t xml:space="preserve">enableBeamSwitchTiming </w:t>
      </w:r>
      <w:r w:rsidR="00726D0A" w:rsidRPr="00820AA8">
        <w:rPr>
          <w:rFonts w:eastAsia="Batang"/>
          <w:lang w:eastAsia="zh-CN"/>
        </w:rPr>
        <w:t xml:space="preserve">is provided and the </w:t>
      </w:r>
      <w:r w:rsidR="00726D0A" w:rsidRPr="00820AA8">
        <w:rPr>
          <w:rFonts w:eastAsia="Batang"/>
          <w:i/>
          <w:iCs/>
          <w:lang w:eastAsia="zh-CN"/>
        </w:rPr>
        <w:t>NZP-CSI-RS-ResourceSet</w:t>
      </w:r>
      <w:r w:rsidR="00726D0A" w:rsidRPr="00820AA8">
        <w:rPr>
          <w:rFonts w:eastAsia="Batang"/>
          <w:lang w:eastAsia="zh-CN"/>
        </w:rPr>
        <w:t xml:space="preserve"> is configured with the higher layer parameter </w:t>
      </w:r>
      <w:r w:rsidR="00726D0A" w:rsidRPr="00820AA8">
        <w:rPr>
          <w:rFonts w:eastAsia="Batang"/>
          <w:i/>
          <w:iCs/>
          <w:lang w:eastAsia="zh-CN"/>
        </w:rPr>
        <w:t>repetition</w:t>
      </w:r>
      <w:r w:rsidR="00726D0A" w:rsidRPr="00820AA8">
        <w:rPr>
          <w:rFonts w:eastAsia="Batang"/>
          <w:lang w:eastAsia="zh-CN"/>
        </w:rPr>
        <w:t xml:space="preserve"> set to 'on'</w:t>
      </w:r>
      <w:r w:rsidRPr="00820AA8">
        <w:t>:</w:t>
      </w:r>
    </w:p>
    <w:p w14:paraId="0E3C97D4" w14:textId="2B8673F3" w:rsidR="00A072C5" w:rsidRDefault="00A072C5" w:rsidP="00A072C5">
      <w:pPr>
        <w:pStyle w:val="B1"/>
      </w:pPr>
      <w:r w:rsidRPr="00436432">
        <w:rPr>
          <w:iCs/>
        </w:rPr>
        <w:t>-</w:t>
      </w:r>
      <w:r w:rsidRPr="00857C5D">
        <w:rPr>
          <w:i/>
        </w:rPr>
        <w:tab/>
      </w:r>
      <w:r w:rsidRPr="00AD1CA8">
        <w:t xml:space="preserve">If there is no </w:t>
      </w:r>
      <w:r w:rsidR="002E189D">
        <w:rPr>
          <w:lang w:val="en-GB"/>
        </w:rPr>
        <w:t xml:space="preserve">other </w:t>
      </w:r>
      <w:r w:rsidRPr="00AD1CA8">
        <w:t xml:space="preserve">DL signal in the same symbols as the </w:t>
      </w:r>
      <w:r>
        <w:t>aperiodic</w:t>
      </w:r>
      <w:r w:rsidRPr="00AD1CA8">
        <w:t xml:space="preserve"> CSI-RS</w:t>
      </w:r>
    </w:p>
    <w:p w14:paraId="45995584" w14:textId="4C3FAC9D" w:rsidR="00A072C5" w:rsidRDefault="00A072C5" w:rsidP="00A072C5">
      <w:pPr>
        <w:pStyle w:val="B2"/>
      </w:pPr>
      <w:r w:rsidRPr="00436432">
        <w:rPr>
          <w:iCs/>
        </w:rPr>
        <w:t>-</w:t>
      </w:r>
      <w:r w:rsidRPr="00857C5D">
        <w:rPr>
          <w:i/>
        </w:rPr>
        <w:tab/>
      </w:r>
      <w:r w:rsidRPr="001E19A8">
        <w:t xml:space="preserve">if the UE is in frequency range 1, or the UE reports its capability of </w:t>
      </w:r>
      <w:r w:rsidR="00563FFE" w:rsidRPr="00E56304">
        <w:rPr>
          <w:i/>
          <w:iCs/>
        </w:rPr>
        <w:t>defaultQCL-</w:t>
      </w:r>
      <w:r w:rsidR="00563FFE">
        <w:rPr>
          <w:i/>
          <w:iCs/>
        </w:rPr>
        <w:t>PerCORESETPoolIndex</w:t>
      </w:r>
      <w:r w:rsidRPr="001E19A8">
        <w:t xml:space="preserve">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453255F" w14:textId="45AD400D" w:rsidR="006F6224" w:rsidRDefault="00A072C5" w:rsidP="006F6224">
      <w:pPr>
        <w:pStyle w:val="B2"/>
      </w:pPr>
      <w:r w:rsidRPr="00436432">
        <w:rPr>
          <w:iCs/>
        </w:rPr>
        <w:t>-</w:t>
      </w:r>
      <w:r w:rsidRPr="00857C5D">
        <w:rPr>
          <w:i/>
        </w:rPr>
        <w:tab/>
      </w:r>
      <w:r w:rsidR="006F6224">
        <w:t>o</w:t>
      </w:r>
      <w:r>
        <w:t>therwise,</w:t>
      </w:r>
      <w:r w:rsidRPr="00FC3801">
        <w:t xml:space="preserve"> the UE shall apply the indicated TCI state specific to </w:t>
      </w:r>
      <w:r w:rsidRPr="00FC3801">
        <w:rPr>
          <w:i/>
          <w:iCs/>
        </w:rPr>
        <w:t>coresetPoolIndex</w:t>
      </w:r>
      <w:r w:rsidRPr="00FC3801">
        <w:t xml:space="preserve"> value 0 to the aperiodic CSI-RS resource set</w:t>
      </w:r>
    </w:p>
    <w:p w14:paraId="5007DBB7" w14:textId="77777777" w:rsidR="002E189D" w:rsidRPr="002E189D" w:rsidRDefault="006F6224" w:rsidP="002E189D">
      <w:pPr>
        <w:pStyle w:val="B1"/>
      </w:pPr>
      <w:r w:rsidRPr="00436432">
        <w:rPr>
          <w:iCs/>
        </w:rPr>
        <w:t>-</w:t>
      </w:r>
      <w:r w:rsidRPr="00857C5D">
        <w:rPr>
          <w:i/>
        </w:rPr>
        <w:tab/>
      </w:r>
      <w:r w:rsidRPr="004E66E4">
        <w:t xml:space="preserve">else if there is any other DL signal with an indicated TCI state in the same symbols as the </w:t>
      </w:r>
      <w:r w:rsidR="002E189D">
        <w:t xml:space="preserve">aperiodidc </w:t>
      </w:r>
      <w:r w:rsidRPr="004E66E4">
        <w:t xml:space="preserve">CSI-RS, </w:t>
      </w:r>
    </w:p>
    <w:p w14:paraId="5884E6DA" w14:textId="04264797" w:rsidR="002E189D" w:rsidRPr="002E189D" w:rsidRDefault="002E189D" w:rsidP="002E189D">
      <w:pPr>
        <w:pStyle w:val="B2"/>
      </w:pPr>
      <w:r>
        <w:t>-</w:t>
      </w:r>
      <w:r>
        <w:tab/>
      </w:r>
      <w:r w:rsidRPr="002E189D">
        <w:t xml:space="preserve">if the UE is in frequency range 1, or the UE reports its capability of </w:t>
      </w:r>
      <w:r w:rsidR="00563FFE" w:rsidRPr="00E56304">
        <w:rPr>
          <w:i/>
          <w:iCs/>
        </w:rPr>
        <w:t>defaultQCL-</w:t>
      </w:r>
      <w:r w:rsidR="00563FFE">
        <w:rPr>
          <w:i/>
          <w:iCs/>
        </w:rPr>
        <w:t>PerCORESETPoolIndex</w:t>
      </w:r>
      <w:r w:rsidRPr="002E189D">
        <w:t xml:space="preserve">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4E76A8C0" w14:textId="6B22767A" w:rsidR="00A072C5" w:rsidRPr="006F6224" w:rsidRDefault="002E189D" w:rsidP="002E189D">
      <w:pPr>
        <w:pStyle w:val="B2"/>
        <w:rPr>
          <w:lang w:val="en-GB"/>
        </w:rPr>
      </w:pPr>
      <w:r>
        <w:rPr>
          <w:lang w:val="en-GB"/>
        </w:rPr>
        <w:t>-</w:t>
      </w:r>
      <w:r>
        <w:rPr>
          <w:lang w:val="en-GB"/>
        </w:rPr>
        <w:tab/>
      </w:r>
      <w:r w:rsidRPr="002E189D">
        <w:rPr>
          <w:lang w:val="en-GB"/>
        </w:rPr>
        <w:t>otherwise</w:t>
      </w:r>
      <w:r w:rsidR="00563FFE">
        <w:rPr>
          <w:lang w:val="en-GB"/>
        </w:rPr>
        <w:t xml:space="preserve">, </w:t>
      </w:r>
      <w:r w:rsidR="006F6224" w:rsidRPr="004E66E4">
        <w:t xml:space="preserve">the UE applies the QCL assumption of the other DL signal also when receiving the aperiodic CSI-RS. The other DL signal refers to PDSCH scheduled with offset larger than or equal to the threshold </w:t>
      </w:r>
      <w:r w:rsidR="006F6224" w:rsidRPr="00CB7822">
        <w:rPr>
          <w:i/>
        </w:rPr>
        <w:t>timeDurationForQCL</w:t>
      </w:r>
      <w:r w:rsidR="006F6224" w:rsidRPr="004E66E4">
        <w:t xml:space="preserve">, as defined in [13, TS 38.306], periodic CSI-RS, semi-persistent CSI-RS, aperiodic CSI-RS in a </w:t>
      </w:r>
      <w:r w:rsidR="006F6224" w:rsidRPr="00CB7822">
        <w:rPr>
          <w:i/>
        </w:rPr>
        <w:t>NZP-CSI-RS-ResourceSet</w:t>
      </w:r>
      <w:r w:rsidR="006F6224" w:rsidRPr="004E66E4">
        <w:t xml:space="preserve"> scheduled with offset larger than or equal to the UE reported threshold </w:t>
      </w:r>
      <w:r w:rsidR="006F6224" w:rsidRPr="00CB7822">
        <w:rPr>
          <w:i/>
        </w:rPr>
        <w:t>beamSwitchTiming</w:t>
      </w:r>
      <w:r w:rsidR="006F6224" w:rsidRPr="004E66E4">
        <w:t xml:space="preserve"> when the reported value is one of the values {14,28,48}∙2max(0,μCSIRS-3) and when </w:t>
      </w:r>
      <w:r w:rsidR="006F6224" w:rsidRPr="00CB7822">
        <w:rPr>
          <w:i/>
        </w:rPr>
        <w:t>enableBeamSwitchTiming</w:t>
      </w:r>
      <w:r w:rsidR="006F6224" w:rsidRPr="004E66E4">
        <w:t xml:space="preserve"> is not provided or the </w:t>
      </w:r>
      <w:r w:rsidR="006F6224" w:rsidRPr="00CB7822">
        <w:rPr>
          <w:i/>
        </w:rPr>
        <w:t>NZP-CSI-RS-ResourceSet</w:t>
      </w:r>
      <w:r w:rsidR="006F6224" w:rsidRPr="004E66E4">
        <w:t xml:space="preserve"> is configured with the higher layer parameter </w:t>
      </w:r>
      <w:r w:rsidR="006F6224" w:rsidRPr="00CB7822">
        <w:rPr>
          <w:i/>
        </w:rPr>
        <w:t>trs-Info</w:t>
      </w:r>
      <w:r w:rsidR="006F6224" w:rsidRPr="004E66E4">
        <w:t xml:space="preserve">, aperiodic CSI-RS in a </w:t>
      </w:r>
      <w:r w:rsidR="006F6224" w:rsidRPr="00CB7822">
        <w:rPr>
          <w:i/>
        </w:rPr>
        <w:t>NZP-CSI-RS-ResourceSet</w:t>
      </w:r>
      <w:r w:rsidR="006F6224" w:rsidRPr="004E66E4">
        <w:t xml:space="preserve"> configured with the higher layer parameter </w:t>
      </w:r>
      <w:r w:rsidR="006F6224" w:rsidRPr="00CB7822">
        <w:rPr>
          <w:i/>
        </w:rPr>
        <w:t>repetition</w:t>
      </w:r>
      <w:r w:rsidR="006F6224" w:rsidRPr="004E66E4">
        <w:t xml:space="preserve"> set to 'off' or configured without the higher layer parameters repetition and </w:t>
      </w:r>
      <w:r w:rsidR="006F6224" w:rsidRPr="00CB7822">
        <w:rPr>
          <w:i/>
        </w:rPr>
        <w:t>trs-Info</w:t>
      </w:r>
      <w:r w:rsidR="006F6224" w:rsidRPr="004E66E4">
        <w:t xml:space="preserve"> scheduled with offset larger than or equal to 48∙2max(0,μCSIRS-3) when the UE provides </w:t>
      </w:r>
      <w:r w:rsidR="006F6224" w:rsidRPr="00CB7822">
        <w:rPr>
          <w:i/>
        </w:rPr>
        <w:t>beamSwitchTiming-r16</w:t>
      </w:r>
      <w:r w:rsidR="006F6224" w:rsidRPr="004E66E4">
        <w:t xml:space="preserve"> and </w:t>
      </w:r>
      <w:r w:rsidR="006F6224" w:rsidRPr="00CB7822">
        <w:rPr>
          <w:i/>
        </w:rPr>
        <w:t>enableBeamSwitchTiming</w:t>
      </w:r>
      <w:r w:rsidR="006F6224" w:rsidRPr="004E66E4">
        <w:t xml:space="preserve"> is provided, aperiodic CSI-RS in a </w:t>
      </w:r>
      <w:r w:rsidR="006F6224" w:rsidRPr="00CB7822">
        <w:rPr>
          <w:i/>
        </w:rPr>
        <w:t>NZP-CSI-RS-ResourceSet</w:t>
      </w:r>
      <w:r w:rsidR="006F6224" w:rsidRPr="004E66E4">
        <w:t xml:space="preserve"> configured with the higher layer parameter </w:t>
      </w:r>
      <w:r w:rsidR="006F6224" w:rsidRPr="00CB7822">
        <w:rPr>
          <w:i/>
        </w:rPr>
        <w:t>repetition</w:t>
      </w:r>
      <w:r w:rsidR="006F6224" w:rsidRPr="004E66E4">
        <w:t xml:space="preserve"> set to 'on' scheduled with offset larger than or equal to the UE reported threshold </w:t>
      </w:r>
      <w:r w:rsidR="006F6224" w:rsidRPr="00CB7822">
        <w:rPr>
          <w:i/>
        </w:rPr>
        <w:t>beamSwitchTiming-r16</w:t>
      </w:r>
      <w:r w:rsidR="006F6224" w:rsidRPr="004E66E4">
        <w:t xml:space="preserve"> and </w:t>
      </w:r>
      <w:r w:rsidR="006F6224" w:rsidRPr="00CB7822">
        <w:rPr>
          <w:i/>
        </w:rPr>
        <w:t>enableBeamSwitchTiming</w:t>
      </w:r>
      <w:r w:rsidR="006F6224" w:rsidRPr="004E66E4">
        <w:t xml:space="preserve"> is provided</w:t>
      </w:r>
      <w:r w:rsidR="006F6224">
        <w:rPr>
          <w:lang w:val="en-GB"/>
        </w:rPr>
        <w:t>.</w:t>
      </w:r>
    </w:p>
    <w:p w14:paraId="162DCC3E" w14:textId="77777777" w:rsidR="009D5F8B" w:rsidRDefault="009D5F8B" w:rsidP="009D5F8B">
      <w:pPr>
        <w:pStyle w:val="Heading5"/>
      </w:pPr>
      <w:bookmarkStart w:id="577" w:name="_Toc29673174"/>
      <w:bookmarkStart w:id="578" w:name="_Toc29673315"/>
      <w:bookmarkStart w:id="579" w:name="_Toc29674308"/>
      <w:bookmarkStart w:id="580" w:name="_Toc36645538"/>
      <w:bookmarkStart w:id="581" w:name="_Toc45810583"/>
      <w:bookmarkStart w:id="582" w:name="_Toc192172897"/>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77"/>
      <w:bookmarkEnd w:id="578"/>
      <w:bookmarkEnd w:id="579"/>
      <w:bookmarkEnd w:id="580"/>
      <w:bookmarkEnd w:id="581"/>
      <w:bookmarkEnd w:id="582"/>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6B135973"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005044FE">
        <w:rPr>
          <w:i/>
          <w:iCs/>
        </w:rPr>
        <w:t xml:space="preserve"> </w:t>
      </w:r>
      <w:r w:rsidR="005044FE" w:rsidRPr="00CA4103">
        <w:rPr>
          <w:color w:val="000000" w:themeColor="text1"/>
        </w:rPr>
        <w:t xml:space="preserve">or </w:t>
      </w:r>
      <w:r w:rsidR="005044FE" w:rsidRPr="00CA4103">
        <w:rPr>
          <w:i/>
          <w:iCs/>
          <w:color w:val="000000" w:themeColor="text1"/>
        </w:rPr>
        <w:t>enabledDefaultBeamFormultiCellScheduling</w:t>
      </w:r>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83" w:name="_Hlk26521758"/>
      <w:r w:rsidR="009D5F8B">
        <w:rPr>
          <w:position w:val="-34"/>
          <w:lang w:eastAsia="ja-JP"/>
        </w:rPr>
        <w:object w:dxaOrig="5280" w:dyaOrig="780" w14:anchorId="40A507EC">
          <v:shape id="_x0000_i1241" type="#_x0000_t75" style="width:264pt;height:39pt" o:ole="">
            <v:imagedata r:id="rId371" o:title=""/>
          </v:shape>
          <o:OLEObject Type="Embed" ProgID="Equation.DSMT4" ShapeID="_x0000_i1241" DrawAspect="Content" ObjectID="_1802787923" r:id="rId372"/>
        </w:object>
      </w:r>
      <w:bookmarkEnd w:id="583"/>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42" type="#_x0000_t75" style="width:24pt;height:15pt" o:ole="">
            <v:imagedata r:id="rId36" o:title=""/>
          </v:shape>
          <o:OLEObject Type="Embed" ProgID="Equation.DSMT4" ShapeID="_x0000_i1242" DrawAspect="Content" ObjectID="_1802787924" r:id="rId374"/>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43" type="#_x0000_t75" style="width:24pt;height:15pt" o:ole="">
            <v:imagedata r:id="rId36" o:title=""/>
          </v:shape>
          <o:OLEObject Type="Embed" ProgID="Equation.DSMT4" ShapeID="_x0000_i1243" DrawAspect="Content" ObjectID="_1802787925" r:id="rId375"/>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rPr>
          <w:i/>
          <w:lang w:val="en-AU"/>
        </w:rPr>
        <w:t>Ncsirs</w:t>
      </w:r>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84"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84"/>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85" w:name="_Toc11352118"/>
      <w:bookmarkStart w:id="586" w:name="_Toc20318008"/>
      <w:bookmarkStart w:id="587" w:name="_Toc27299906"/>
      <w:bookmarkStart w:id="588" w:name="_Toc29673175"/>
      <w:bookmarkStart w:id="589" w:name="_Toc29673316"/>
      <w:bookmarkStart w:id="590" w:name="_Toc29674309"/>
      <w:bookmarkStart w:id="591" w:name="_Toc36645539"/>
      <w:bookmarkStart w:id="592" w:name="_Toc45810584"/>
      <w:bookmarkStart w:id="593" w:name="_Toc192172898"/>
      <w:bookmarkEnd w:id="574"/>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85"/>
      <w:bookmarkEnd w:id="586"/>
      <w:bookmarkEnd w:id="587"/>
      <w:bookmarkEnd w:id="588"/>
      <w:bookmarkEnd w:id="589"/>
      <w:bookmarkEnd w:id="590"/>
      <w:bookmarkEnd w:id="591"/>
      <w:bookmarkEnd w:id="592"/>
      <w:bookmarkEnd w:id="593"/>
    </w:p>
    <w:p w14:paraId="1E1ACCA1" w14:textId="07AF949A"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 xml:space="preserve">, one or more trigger states can be configured with each indicating one or more of the sub-configuration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10F2D0AF"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42596D">
        <w:rPr>
          <w:color w:val="000000"/>
        </w:rPr>
        <w:t xml:space="preserve">For a selected reporting setting for which the </w:t>
      </w:r>
      <w:r w:rsidR="0042596D" w:rsidRPr="00D35142">
        <w:rPr>
          <w:i/>
        </w:rPr>
        <w:t>CSI-ReportConfig</w:t>
      </w:r>
      <w:r w:rsidR="0042596D" w:rsidRPr="00D35142">
        <w:t xml:space="preserve"> </w:t>
      </w:r>
      <w:r w:rsidR="0042596D">
        <w:t>contains a list of</w:t>
      </w:r>
      <w:r w:rsidR="0042596D" w:rsidRPr="00D35142">
        <w:t xml:space="preserve"> sub-configurations</w:t>
      </w:r>
      <w:r w:rsidR="0042596D">
        <w:t xml:space="preserve"> provided by the higher layer parameter </w:t>
      </w:r>
      <w:r w:rsidR="007E42B0" w:rsidRPr="0088288C">
        <w:rPr>
          <w:i/>
          <w:iCs/>
        </w:rPr>
        <w:t>csi-ReportSubConfigToAddModList</w:t>
      </w:r>
      <w:r w:rsidR="0042596D">
        <w:t>,</w:t>
      </w:r>
      <w:r w:rsidR="0042596D">
        <w:rPr>
          <w:color w:val="000000"/>
        </w:rPr>
        <w:t xml:space="preserve"> the activation command can also select one or more sub-configurations to use by the UE as described in clause 6.1.3.X of</w:t>
      </w:r>
      <w:r w:rsidR="0042596D" w:rsidRPr="0048482F">
        <w:rPr>
          <w:color w:val="000000"/>
        </w:rPr>
        <w:t xml:space="preserve"> </w:t>
      </w:r>
      <w:r w:rsidR="0042596D" w:rsidRPr="0048482F">
        <w:rPr>
          <w:color w:val="000000"/>
          <w:lang w:val="en-US"/>
        </w:rPr>
        <w:t>[</w:t>
      </w:r>
      <w:r w:rsidR="0042596D" w:rsidRPr="0048482F">
        <w:rPr>
          <w:rFonts w:eastAsia="MS Mincho"/>
          <w:color w:val="000000"/>
          <w:lang w:val="en-US" w:eastAsia="ja-JP"/>
        </w:rPr>
        <w:t>10</w:t>
      </w:r>
      <w:r w:rsidR="0042596D" w:rsidRPr="0048482F">
        <w:rPr>
          <w:color w:val="000000"/>
          <w:lang w:val="en-US"/>
        </w:rPr>
        <w:t>, TS 38.321]</w:t>
      </w:r>
      <w:r w:rsidR="0042596D">
        <w:t xml:space="preserve">.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6E0BB1AD"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6146C">
        <w:rPr>
          <w:lang w:val="en-US" w:eastAsia="zh-CN"/>
        </w:rPr>
        <w:t xml:space="preserve"> and for FR2-NTN</w:t>
      </w:r>
      <w:r w:rsidR="00AF3F83" w:rsidRPr="00C3592F">
        <w:rPr>
          <w:lang w:val="en-US" w:eastAsia="zh-CN"/>
        </w:rPr>
        <w:t>,</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594" w:name="_Hlk512597011"/>
      <w:r>
        <w:rPr>
          <w:i/>
          <w:lang w:val="en-US"/>
        </w:rPr>
        <w:t>TCI</w:t>
      </w:r>
      <w:r w:rsidRPr="00C63E74">
        <w:rPr>
          <w:i/>
          <w:lang w:val="en-US"/>
        </w:rPr>
        <w:t>-State</w:t>
      </w:r>
      <w:bookmarkEnd w:id="594"/>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3A9376D"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6146C">
        <w:rPr>
          <w:lang w:val="en-US" w:eastAsia="zh-CN"/>
        </w:rPr>
        <w:t xml:space="preserve"> and for FR2-NTN</w:t>
      </w:r>
      <w:r w:rsidR="00AF3F83">
        <w:rPr>
          <w:lang w:val="en-US" w:eastAsia="zh-CN"/>
        </w:rPr>
        <w:t>,</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595" w:name="_Toc192172899"/>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fast SCell activation</w:t>
      </w:r>
      <w:bookmarkEnd w:id="595"/>
    </w:p>
    <w:p w14:paraId="1E415E89" w14:textId="0C79233A" w:rsidR="00F511AC" w:rsidRPr="00921490" w:rsidRDefault="00F511AC" w:rsidP="00F511AC">
      <w:r>
        <w:t>When the UE recei</w:t>
      </w:r>
      <w:r w:rsidRPr="00921490">
        <w:t xml:space="preserve">ves an </w:t>
      </w:r>
      <w:r w:rsidR="00E72941" w:rsidRPr="00987183">
        <w:rPr>
          <w:i/>
          <w:iCs/>
        </w:rPr>
        <w:t xml:space="preserve">Enhanced Scell Activation/Deactivation </w:t>
      </w:r>
      <w:r w:rsidR="00E72941" w:rsidRPr="007212E4">
        <w:t>MAC</w:t>
      </w:r>
      <w:r w:rsidR="00E72941">
        <w:t>-</w:t>
      </w:r>
      <w:r w:rsidR="00E72941" w:rsidRPr="007212E4">
        <w:t>CE</w:t>
      </w:r>
      <w:r w:rsidRPr="00921490">
        <w:t xml:space="preserve"> that triggers one or two CSI-RS bursts for fast SCell activation for a (set of) deactivated SCell(s),</w:t>
      </w:r>
    </w:p>
    <w:p w14:paraId="4CD46A50" w14:textId="0492652D" w:rsidR="00F511AC" w:rsidRPr="00921490" w:rsidRDefault="00F511AC" w:rsidP="00F511AC">
      <w:pPr>
        <w:pStyle w:val="B1"/>
      </w:pPr>
      <w:r w:rsidRPr="00921490">
        <w:t>-</w:t>
      </w:r>
      <w:r w:rsidRPr="00921490">
        <w:tab/>
        <w:t xml:space="preserve">if the MAC-CE indicates that the first CSI-RS burst for SCell activation is present in an SCell, then the UE may assume that the first CSI-RS burst for SCell activation is present in that SCell.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SCell slot after the last SCell slot coinciding with the reference slot </w:t>
      </w:r>
      <w:r w:rsidRPr="00921490">
        <w:rPr>
          <w:i/>
          <w:iCs/>
        </w:rPr>
        <w:t>n+k</w:t>
      </w:r>
      <w:r w:rsidRPr="00921490">
        <w:t xml:space="preserve">, as defined in </w:t>
      </w:r>
      <w:r>
        <w:rPr>
          <w:lang w:val="en-GB"/>
        </w:rPr>
        <w:t xml:space="preserve">clause </w:t>
      </w:r>
      <w:r w:rsidRPr="00921490">
        <w:t xml:space="preserve">4.3 of [6, </w:t>
      </w:r>
      <w:r w:rsidR="005044FE" w:rsidRPr="00921490">
        <w:t>TS</w:t>
      </w:r>
      <w:r w:rsidR="00C31905">
        <w:t xml:space="preserve"> </w:t>
      </w:r>
      <w:r w:rsidR="005044FE" w:rsidRPr="00921490">
        <w:t>38</w:t>
      </w:r>
      <w:r w:rsidRPr="00921490">
        <w:t>.213].</w:t>
      </w:r>
    </w:p>
    <w:p w14:paraId="0BFF66EB" w14:textId="77777777" w:rsidR="00F511AC" w:rsidRPr="00921490" w:rsidRDefault="00F511AC" w:rsidP="00F511AC">
      <w:pPr>
        <w:pStyle w:val="B1"/>
        <w:rPr>
          <w:iCs/>
        </w:rPr>
      </w:pPr>
      <w:r w:rsidRPr="00921490">
        <w:t>-</w:t>
      </w:r>
      <w:r w:rsidRPr="00921490">
        <w:tab/>
        <w:t>if the MAC-CE indicates that the second CSI-RS burst for SCell activation is present in an SCell, then the UE may assume that the second CSI-RS burst for SCell activation is present in that SCell.</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r w:rsidRPr="00921490">
        <w:t xml:space="preserve">SCell slot after the end of the first CSI-RS burst. </w:t>
      </w:r>
      <w:bookmarkStart w:id="596" w:name="_Hlk89434582"/>
      <w:r w:rsidRPr="00921490">
        <w:t>The CSI-RS of the second burst shall have the same antenna port index, OFDM symbol allocations in a slot, same PRB allocation location as the CSI-RS of the first burst.</w:t>
      </w:r>
      <w:bookmarkEnd w:id="596"/>
    </w:p>
    <w:p w14:paraId="5C94C928" w14:textId="301288A5" w:rsidR="00F511AC" w:rsidRP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ResourceSet</w:t>
      </w:r>
      <w:r w:rsidR="00EF61C8">
        <w:rPr>
          <w:iCs/>
        </w:rPr>
        <w:t xml:space="preserve"> and </w:t>
      </w:r>
      <w:r w:rsidR="00EF61C8" w:rsidRPr="001E06A6">
        <w:rPr>
          <w:i/>
        </w:rPr>
        <w:t>gapBetweenBursts</w:t>
      </w:r>
      <w:r w:rsidR="00EF61C8">
        <w:rPr>
          <w:iCs/>
        </w:rPr>
        <w:t xml:space="preserve">, respectively, associated with the CSI-RS burst(s) triggered </w:t>
      </w:r>
      <w:r>
        <w:rPr>
          <w:iCs/>
        </w:rPr>
        <w:t>by the MAC-CE</w:t>
      </w:r>
      <w:r w:rsidRPr="00921490">
        <w:rPr>
          <w:iCs/>
        </w:rPr>
        <w:t>.</w:t>
      </w:r>
    </w:p>
    <w:p w14:paraId="2E932313" w14:textId="77777777" w:rsidR="00A84867" w:rsidRPr="0048482F" w:rsidRDefault="00A84867" w:rsidP="00A84867">
      <w:pPr>
        <w:pStyle w:val="Heading4"/>
        <w:rPr>
          <w:color w:val="000000"/>
          <w:lang w:val="en-US"/>
        </w:rPr>
      </w:pPr>
      <w:bookmarkStart w:id="597" w:name="_Toc11352119"/>
      <w:bookmarkStart w:id="598" w:name="_Toc20318009"/>
      <w:bookmarkStart w:id="599" w:name="_Toc27299907"/>
      <w:bookmarkStart w:id="600" w:name="_Toc29673176"/>
      <w:bookmarkStart w:id="601" w:name="_Toc29673317"/>
      <w:bookmarkStart w:id="602" w:name="_Toc29674310"/>
      <w:bookmarkStart w:id="603" w:name="_Toc36645540"/>
      <w:bookmarkStart w:id="604" w:name="_Toc45810585"/>
      <w:bookmarkStart w:id="605" w:name="_Toc192172900"/>
      <w:r w:rsidRPr="0048482F">
        <w:rPr>
          <w:color w:val="000000"/>
          <w:lang w:val="en-US"/>
        </w:rPr>
        <w:t>5.2.1.</w:t>
      </w:r>
      <w:r>
        <w:rPr>
          <w:color w:val="000000"/>
          <w:lang w:val="en-US"/>
        </w:rPr>
        <w:t>6</w:t>
      </w:r>
      <w:r>
        <w:rPr>
          <w:color w:val="000000"/>
          <w:lang w:val="en-US"/>
        </w:rPr>
        <w:tab/>
        <w:t>CSI processing criteria</w:t>
      </w:r>
      <w:bookmarkEnd w:id="597"/>
      <w:bookmarkEnd w:id="598"/>
      <w:bookmarkEnd w:id="599"/>
      <w:bookmarkEnd w:id="600"/>
      <w:bookmarkEnd w:id="601"/>
      <w:bookmarkEnd w:id="602"/>
      <w:bookmarkEnd w:id="603"/>
      <w:bookmarkEnd w:id="604"/>
      <w:bookmarkEnd w:id="605"/>
    </w:p>
    <w:p w14:paraId="5DB56698" w14:textId="64CA089D" w:rsidR="00A84867" w:rsidRPr="00425966" w:rsidRDefault="00A84867" w:rsidP="00A84867">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rsidRPr="00425966">
        <w:t xml:space="preserve"> with parameter </w:t>
      </w:r>
      <w:r w:rsidR="00342A06" w:rsidRPr="00425966">
        <w:rPr>
          <w:i/>
          <w:iCs/>
        </w:rPr>
        <w:t>simultaneousCSI-ReportsPerCC</w:t>
      </w:r>
      <w:r w:rsidR="00342A06" w:rsidRPr="00425966">
        <w:t xml:space="preserve"> </w:t>
      </w:r>
      <w:r w:rsidR="00884419" w:rsidRPr="00425966">
        <w:rPr>
          <w:iCs/>
          <w:lang w:val="en-US"/>
        </w:rPr>
        <w:t>or</w:t>
      </w:r>
      <w:r w:rsidR="00884419" w:rsidRPr="00425966">
        <w:rPr>
          <w:i/>
          <w:iCs/>
          <w:lang w:val="en-US"/>
        </w:rPr>
        <w:t xml:space="preserve"> </w:t>
      </w:r>
      <w:r w:rsidR="00884419" w:rsidRPr="00425966">
        <w:rPr>
          <w:i/>
          <w:iCs/>
        </w:rPr>
        <w:t>simultaneousCSI-</w:t>
      </w:r>
      <w:r w:rsidR="00884419" w:rsidRPr="00425966">
        <w:rPr>
          <w:i/>
          <w:iCs/>
          <w:lang w:val="en-US"/>
        </w:rPr>
        <w:t>Sub</w:t>
      </w:r>
      <w:r w:rsidR="00884419" w:rsidRPr="00425966">
        <w:rPr>
          <w:i/>
          <w:iCs/>
        </w:rPr>
        <w:t>ReportsPerCC</w:t>
      </w:r>
      <w:r w:rsidR="00884419" w:rsidRPr="00425966">
        <w:rPr>
          <w:i/>
          <w:iCs/>
          <w:lang w:val="en-US"/>
        </w:rPr>
        <w:t xml:space="preserve">-r18 </w:t>
      </w:r>
      <w:r w:rsidR="00342A06" w:rsidRPr="00425966">
        <w:t xml:space="preserve">in a component carrier, and </w:t>
      </w:r>
      <w:r w:rsidR="00342A06" w:rsidRPr="00425966">
        <w:rPr>
          <w:i/>
          <w:iCs/>
        </w:rPr>
        <w:t>simultaneousCSI-ReportsAllCC</w:t>
      </w:r>
      <w:r w:rsidR="00342A06" w:rsidRPr="00425966">
        <w:t xml:space="preserve"> </w:t>
      </w:r>
      <w:r w:rsidR="00884419" w:rsidRPr="00425966">
        <w:rPr>
          <w:lang w:val="en-US"/>
        </w:rPr>
        <w:t xml:space="preserve">or </w:t>
      </w:r>
      <w:r w:rsidR="00884419" w:rsidRPr="00425966">
        <w:rPr>
          <w:i/>
          <w:iCs/>
        </w:rPr>
        <w:t>simultaneousCSI-</w:t>
      </w:r>
      <w:r w:rsidR="00884419" w:rsidRPr="00425966">
        <w:rPr>
          <w:i/>
          <w:iCs/>
          <w:lang w:val="en-US"/>
        </w:rPr>
        <w:t>Sub</w:t>
      </w:r>
      <w:r w:rsidR="00884419" w:rsidRPr="00425966">
        <w:rPr>
          <w:i/>
          <w:iCs/>
        </w:rPr>
        <w:t>ReportsAllCC</w:t>
      </w:r>
      <w:r w:rsidR="00884419" w:rsidRPr="00425966">
        <w:rPr>
          <w:i/>
          <w:iCs/>
          <w:lang w:val="en-US"/>
        </w:rPr>
        <w:t>-r18</w:t>
      </w:r>
      <w:r w:rsidR="00884419" w:rsidRPr="00425966">
        <w:rPr>
          <w:lang w:val="en-US" w:eastAsia="zh-CN"/>
        </w:rPr>
        <w:t xml:space="preserve"> </w:t>
      </w:r>
      <w:r w:rsidR="00342A06" w:rsidRPr="00425966">
        <w:t>across all component carriers</w:t>
      </w:r>
      <w:r w:rsidRPr="00425966">
        <w:t xml:space="preserve">. </w:t>
      </w:r>
      <w:r w:rsidR="00884419" w:rsidRPr="00425966">
        <w:rPr>
          <w:lang w:val="en-US" w:eastAsia="zh-CN"/>
        </w:rPr>
        <w:t xml:space="preserve">If UE is configured with at least one CSI report setting with sub-configuration in a component carrier, UE shall use parameter </w:t>
      </w:r>
      <w:r w:rsidR="00884419" w:rsidRPr="00425966">
        <w:rPr>
          <w:i/>
          <w:iCs/>
          <w:lang w:val="en-US" w:eastAsia="zh-CN"/>
        </w:rPr>
        <w:t>simultaneousCSI-SubReportsPerCC-r18</w:t>
      </w:r>
      <w:r w:rsidR="00884419" w:rsidRPr="00425966">
        <w:rPr>
          <w:lang w:val="en-US" w:eastAsia="zh-CN"/>
        </w:rPr>
        <w:t xml:space="preserve"> in the component carrier; otherwise, UE shall use </w:t>
      </w:r>
      <w:r w:rsidR="00884419" w:rsidRPr="00425966">
        <w:rPr>
          <w:i/>
          <w:iCs/>
          <w:lang w:val="en-US" w:eastAsia="zh-CN"/>
        </w:rPr>
        <w:t>simultaneousCSI-ReportsPerCC</w:t>
      </w:r>
      <w:r w:rsidR="00884419" w:rsidRPr="00425966">
        <w:rPr>
          <w:lang w:val="en-US" w:eastAsia="zh-CN"/>
        </w:rPr>
        <w:t xml:space="preserve"> in the component carrier. If UE is configured with at least one CSI reporting setting with sub-configuration in any component carrier, UE shall use </w:t>
      </w:r>
      <w:r w:rsidR="00884419" w:rsidRPr="00425966">
        <w:rPr>
          <w:i/>
          <w:iCs/>
          <w:lang w:val="en-US" w:eastAsia="zh-CN"/>
        </w:rPr>
        <w:t>simultaneousCSI-SubReportsAllCC-r18</w:t>
      </w:r>
      <w:r w:rsidR="00884419" w:rsidRPr="00425966">
        <w:rPr>
          <w:lang w:val="en-US" w:eastAsia="zh-CN"/>
        </w:rPr>
        <w:t xml:space="preserve">; otherwise, UE shall use </w:t>
      </w:r>
      <w:r w:rsidR="00884419" w:rsidRPr="00425966">
        <w:rPr>
          <w:i/>
          <w:iCs/>
          <w:lang w:val="en-US" w:eastAsia="zh-CN"/>
        </w:rPr>
        <w:t>simultaneousCSI-ReportsAllCC</w:t>
      </w:r>
      <w:r w:rsidR="00884419"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w:t>
      </w:r>
      <w:r w:rsidR="007A4310" w:rsidRPr="00425966">
        <w:t xml:space="preserve">If </w:t>
      </w:r>
      <w:r w:rsidR="007A4310" w:rsidRPr="00425966">
        <w:rPr>
          <w:i/>
        </w:rPr>
        <w:t>N</w:t>
      </w:r>
      <w:r w:rsidR="007A4310"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rsidRPr="00425966">
        <w:t xml:space="preserve"> CPUs are unoccupied</w:t>
      </w:r>
      <w:r w:rsidR="00F441A2" w:rsidRPr="00425966">
        <w:t xml:space="preserve">, </w:t>
      </w:r>
      <w:r w:rsidRPr="00425966">
        <w:t xml:space="preserve">where each CSI report </w:t>
      </w:r>
      <m:oMath>
        <m:r>
          <w:rPr>
            <w:rFonts w:ascii="Cambria Math" w:hAnsi="Cambria Math"/>
          </w:rPr>
          <m:t>n=0, …, N-1</m:t>
        </m:r>
      </m:oMath>
      <w:r w:rsidRPr="00425966">
        <w:t xml:space="preserve"> </w:t>
      </w:r>
      <w:r w:rsidR="00F441A2" w:rsidRPr="00425966">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w:t>
      </w:r>
      <w:r w:rsidR="00662899" w:rsidRPr="00425966">
        <w:t>Clause</w:t>
      </w:r>
      <w:r w:rsidRPr="00425966">
        <w:t xml:space="preserv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p>
    <w:p w14:paraId="5B8A79A5" w14:textId="6EFCE289" w:rsidR="00A84867" w:rsidRDefault="006A09F7" w:rsidP="00A84867">
      <w:bookmarkStart w:id="606"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22188094" w14:textId="27A94CB8" w:rsidR="00A94BDA" w:rsidRPr="00576378" w:rsidRDefault="000C75AC" w:rsidP="00A94BDA">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 xml:space="preserve">for </w:t>
      </w:r>
      <w:r w:rsidR="004F137B">
        <w:t xml:space="preserve">a CSI report with </w:t>
      </w:r>
      <w:r w:rsidR="001B0E0A" w:rsidRPr="00732D0E">
        <w:rPr>
          <w:i/>
          <w:iCs/>
        </w:rPr>
        <w:t>ltm-CSI-ReportConfig</w:t>
      </w:r>
      <w:r w:rsidR="004F137B">
        <w:t xml:space="preserve"> or </w:t>
      </w:r>
      <w:r w:rsidRPr="00BC2261">
        <w:rPr>
          <w:lang w:val="en-GB"/>
        </w:rPr>
        <w:t>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r w:rsidR="00C41C2B" w:rsidRPr="00BC2261">
        <w:t>ssb-Index-RSRP</w:t>
      </w:r>
      <w:r w:rsidR="00C41C2B">
        <w:t>-</w:t>
      </w:r>
      <w:r w:rsidR="006E4812">
        <w:rPr>
          <w:lang w:val="en-GB"/>
        </w:rPr>
        <w:t xml:space="preserve"> </w:t>
      </w:r>
      <w:r w:rsidR="00C41C2B">
        <w:t>Index', 'cri-SINR-</w:t>
      </w:r>
      <w:r w:rsidR="006E4812">
        <w:rPr>
          <w:lang w:val="en-GB"/>
        </w:rPr>
        <w:t xml:space="preserve"> </w:t>
      </w:r>
      <w:r w:rsidR="00C41C2B">
        <w:t>Index', '</w:t>
      </w:r>
      <w:r w:rsidR="00C41C2B" w:rsidRPr="00BC2261">
        <w:t>ssb-Index-</w:t>
      </w:r>
      <w:r w:rsidR="00C41C2B">
        <w:t>SINR-</w:t>
      </w:r>
      <w:r w:rsidR="006E4812">
        <w:rPr>
          <w:lang w:val="en-GB"/>
        </w:rPr>
        <w:t xml:space="preserve"> </w:t>
      </w:r>
      <w:r w:rsidR="00C41C2B">
        <w: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17A3671D" w14:textId="00E722AB" w:rsidR="000C75AC" w:rsidRPr="00A94BDA" w:rsidRDefault="00A94BDA" w:rsidP="00A94BDA">
      <w:pPr>
        <w:pStyle w:val="B1"/>
        <w:rPr>
          <w:color w:val="000000"/>
          <w:lang w:val="en-GB"/>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ReportConfig</w:t>
      </w:r>
      <w:r w:rsidRPr="00576378">
        <w:t xml:space="preserve"> with higher layer parameter </w:t>
      </w:r>
      <w:r w:rsidRPr="00576378">
        <w:rPr>
          <w:i/>
        </w:rPr>
        <w:t>reportQuantity</w:t>
      </w:r>
      <w:r w:rsidRPr="00576378">
        <w:t xml:space="preserve"> set to 'tdcp'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753C42D" w14:textId="1A8CAD15" w:rsidR="0042596D" w:rsidRPr="0042596D" w:rsidRDefault="00C67BA8" w:rsidP="0042596D">
      <w:pPr>
        <w:pStyle w:val="B2"/>
        <w:rPr>
          <w:rFonts w:eastAsia="MS Mincho"/>
          <w:lang w:val="en-GB"/>
        </w:rPr>
      </w:pPr>
      <w:r w:rsidRPr="007751D6">
        <w:rPr>
          <w:lang w:val="en-US"/>
        </w:rPr>
        <w:t>-</w:t>
      </w:r>
      <w:r w:rsidRPr="007751D6">
        <w:rPr>
          <w:lang w:val="en-US"/>
        </w:rPr>
        <w:tab/>
      </w:r>
      <w:r w:rsidR="00BF7C89">
        <w:rPr>
          <w:lang w:val="en-GB"/>
        </w:rPr>
        <w:t>i</w:t>
      </w:r>
      <w:r w:rsidR="00BF7C89" w:rsidRPr="007751D6">
        <w:t xml:space="preserve">f </w:t>
      </w:r>
      <w:r w:rsidRPr="007751D6">
        <w:t xml:space="preserve">a </w:t>
      </w:r>
      <w:r w:rsidRPr="007751D6">
        <w:rPr>
          <w:i/>
          <w:iCs/>
        </w:rPr>
        <w:t>CSI-ReportConfig</w:t>
      </w:r>
      <w:r w:rsidRPr="007751D6">
        <w:t xml:space="preserve"> is configured with </w:t>
      </w:r>
      <w:r w:rsidRPr="007751D6">
        <w:rPr>
          <w:i/>
          <w:iCs/>
        </w:rPr>
        <w:t>codebookType</w:t>
      </w:r>
      <w:r w:rsidRPr="007751D6">
        <w:t xml:space="preserve"> set to '</w:t>
      </w:r>
      <w:r w:rsidRPr="007751D6">
        <w:rPr>
          <w:lang w:val="en-US"/>
        </w:rPr>
        <w:t>t</w:t>
      </w:r>
      <w:r w:rsidRPr="007751D6">
        <w:t xml:space="preserve">ypeI-SinglePanel'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rsidR="00367C17">
        <w:rPr>
          <w:lang w:val="en-GB"/>
        </w:rPr>
        <w:t xml:space="preserve"> </w:t>
      </w:r>
      <m:oMath>
        <m:r>
          <w:rPr>
            <w:rFonts w:ascii="Cambria Math" w:hAnsi="Cambria Math"/>
          </w:rPr>
          <m:t>X</m:t>
        </m:r>
      </m:oMath>
      <w:r w:rsidRPr="007751D6">
        <w:t xml:space="preserve"> </w:t>
      </w:r>
      <w:r w:rsidR="00367C17">
        <w:t xml:space="preserve">is the number of CPUs occupied by a pair of CMRs subject to </w:t>
      </w:r>
      <w:r w:rsidR="006E4812" w:rsidRPr="009A1B72">
        <w:rPr>
          <w:i/>
          <w:iCs/>
        </w:rPr>
        <w:t>mTRP-CSI-numCPU-r17</w:t>
      </w:r>
      <w:r w:rsidR="00367C17">
        <w:t xml:space="preserve"> and</w:t>
      </w:r>
      <w:r w:rsidR="00367C17">
        <w:rPr>
          <w:lang w:val="en-GB"/>
        </w:rPr>
        <w:t xml:space="preserve"> </w:t>
      </w:r>
      <m:oMath>
        <m:r>
          <w:rPr>
            <w:rFonts w:ascii="Cambria Math" w:hAnsi="Cambria Math"/>
          </w:rPr>
          <m:t>M</m:t>
        </m:r>
      </m:oMath>
      <w:r w:rsidRPr="007751D6">
        <w:t xml:space="preserve"> is defined in clause 5.2.1.4.2</w:t>
      </w:r>
      <w:r w:rsidR="00BF7C89" w:rsidRPr="00576378">
        <w:t>,</w:t>
      </w:r>
    </w:p>
    <w:p w14:paraId="1399DE3F" w14:textId="288CEF86" w:rsidR="0042596D" w:rsidRPr="0042596D" w:rsidRDefault="0042596D" w:rsidP="0042596D">
      <w:pPr>
        <w:pStyle w:val="B2"/>
        <w:rPr>
          <w:lang w:val="en-US"/>
        </w:rPr>
      </w:pPr>
      <w:r w:rsidRPr="0042596D">
        <w:t>-</w:t>
      </w:r>
      <w:r w:rsidRPr="0042596D">
        <w:tab/>
      </w:r>
      <w:r>
        <w:rPr>
          <w:lang w:val="en-GB"/>
        </w:rPr>
        <w:t>i</w:t>
      </w:r>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ReportConfig</w:t>
      </w:r>
      <w:r w:rsidRPr="0042596D">
        <w:rPr>
          <w:rFonts w:eastAsia="Microsoft YaHei"/>
          <w:lang w:val="en-US"/>
        </w:rPr>
        <w:t xml:space="preserve"> contains a list of </w:t>
      </w:r>
      <w:r w:rsidRPr="0042596D">
        <w:rPr>
          <w:rFonts w:eastAsia="Microsoft YaHei"/>
          <w:i/>
          <w:iCs/>
        </w:rPr>
        <w:t>L</w:t>
      </w:r>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 xml:space="preserve">provided by the higher layer parameter </w:t>
      </w:r>
      <w:r w:rsidR="007E42B0" w:rsidRPr="0088288C">
        <w:rPr>
          <w:i/>
          <w:iCs/>
        </w:rPr>
        <w:t>csi-ReportSubConfigToAddModList</w:t>
      </w:r>
      <w:r w:rsidRPr="0042596D">
        <w:t xml:space="preserve">, </w:t>
      </w:r>
    </w:p>
    <w:p w14:paraId="10EFDFF2" w14:textId="151D6F3E" w:rsidR="0042596D"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r>
              <w:rPr>
                <w:rFonts w:ascii="Cambria Math" w:hAnsi="Cambria Math"/>
                <w:lang w:eastAsia="ko-KR"/>
              </w:rPr>
              <m:t>L</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or periodic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i</w:t>
      </w:r>
      <w:r w:rsidRPr="00204366">
        <w:rPr>
          <w:lang w:eastAsia="ko-KR"/>
        </w:rPr>
        <w:t>-th sub-configuration</w:t>
      </w:r>
      <w:r w:rsidRPr="00204366">
        <w:t>.</w:t>
      </w:r>
    </w:p>
    <w:p w14:paraId="3D36C189" w14:textId="2C668748" w:rsidR="00BF7C89" w:rsidRPr="00204366" w:rsidRDefault="0042596D" w:rsidP="0042596D">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w:t>
      </w:r>
      <w:r w:rsidRPr="00204366">
        <w:rPr>
          <w:lang w:val="en-US"/>
        </w:rPr>
        <w:t>or aperiodic and semi-persistent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00E139DC" w:rsidRPr="00204366">
        <w:t>in the CSI-RS resource set for channel measurement</w:t>
      </w:r>
      <w:r w:rsidR="00E139DC" w:rsidRPr="00204366">
        <w:rPr>
          <w:lang w:eastAsia="ko-KR"/>
        </w:rPr>
        <w:t xml:space="preserve"> </w:t>
      </w:r>
      <w:r w:rsidRPr="00204366">
        <w:rPr>
          <w:lang w:eastAsia="ko-KR"/>
        </w:rPr>
        <w:t>corresponding to the</w:t>
      </w:r>
      <w:r w:rsidRPr="00204366">
        <w:rPr>
          <w:i/>
          <w:iCs/>
          <w:lang w:eastAsia="ko-KR"/>
        </w:rPr>
        <w:t xml:space="preserve"> i</w:t>
      </w:r>
      <w:r w:rsidRPr="00204366">
        <w:rPr>
          <w:lang w:eastAsia="ko-KR"/>
        </w:rPr>
        <w:t xml:space="preserve">-th sub-configuration, </w:t>
      </w:r>
      <w:r w:rsidRPr="00204366">
        <w:t xml:space="preserve">and where the </w:t>
      </w:r>
      <w:r w:rsidRPr="00204366">
        <w:rPr>
          <w:i/>
          <w:iCs/>
          <w:lang w:eastAsia="ko-KR"/>
        </w:rPr>
        <w:t>i</w:t>
      </w:r>
      <w:r w:rsidRPr="00204366">
        <w:rPr>
          <w:lang w:eastAsia="ko-KR"/>
        </w:rPr>
        <w:t>-th sub-configuration is from</w:t>
      </w:r>
      <w:r w:rsidRPr="00204366">
        <w:t xml:space="preserve"> </w:t>
      </w:r>
      <w:r w:rsidRPr="00204366">
        <w:rPr>
          <w:i/>
          <w:iCs/>
        </w:rPr>
        <w:t>N</w:t>
      </w:r>
      <w:r w:rsidRPr="00204366">
        <w:t xml:space="preserve"> indicated sub-configurations out of </w:t>
      </w:r>
      <w:r w:rsidRPr="00204366">
        <w:rPr>
          <w:i/>
          <w:iCs/>
        </w:rPr>
        <w:t>L</w:t>
      </w:r>
      <w:r w:rsidRPr="00204366">
        <w:t xml:space="preserve"> sub-configurations </w:t>
      </w:r>
      <w:r w:rsidRPr="00204366">
        <w:rPr>
          <w:lang w:val="en-US"/>
        </w:rPr>
        <w:t>contained in</w:t>
      </w:r>
      <w:r w:rsidRPr="00204366">
        <w:t xml:space="preserve"> a </w:t>
      </w:r>
      <w:r w:rsidRPr="00204366">
        <w:rPr>
          <w:i/>
        </w:rPr>
        <w:t>CSI-ReportConfig</w:t>
      </w:r>
      <w:r w:rsidRPr="00204366">
        <w:t xml:space="preserve">, where </w:t>
      </w:r>
      <m:oMath>
        <m:r>
          <w:rPr>
            <w:rFonts w:ascii="Cambria Math" w:hAnsi="Cambria Math"/>
          </w:rPr>
          <m:t>N≤L</m:t>
        </m:r>
      </m:oMath>
      <w:r w:rsidRPr="00204366">
        <w:t xml:space="preserve"> </w:t>
      </w:r>
      <w:r w:rsidRPr="00204366">
        <w:rPr>
          <w:lang w:val="en-US"/>
        </w:rPr>
        <w:t xml:space="preserve">and </w:t>
      </w:r>
      <m:oMath>
        <m:r>
          <w:rPr>
            <w:rFonts w:ascii="Cambria Math" w:hAnsi="Cambria Math"/>
          </w:rPr>
          <m:t>N≥1</m:t>
        </m:r>
      </m:oMath>
      <w:r w:rsidRPr="00204366">
        <w:t>.</w:t>
      </w:r>
    </w:p>
    <w:p w14:paraId="78AB892C" w14:textId="453A0FFD" w:rsidR="00BF7C89" w:rsidRPr="00576378" w:rsidRDefault="00BF7C89" w:rsidP="00BF7C89">
      <w:pPr>
        <w:pStyle w:val="B2"/>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w:t>
      </w:r>
      <w:r w:rsidRPr="00576378">
        <w:rPr>
          <w:i/>
          <w:iCs/>
          <w:color w:val="000000"/>
          <w:lang w:eastAsia="zh-CN"/>
        </w:rPr>
        <w:t>codebookType</w:t>
      </w:r>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67BA461B" w14:textId="77777777" w:rsidR="00BF7C89" w:rsidRPr="00576378" w:rsidRDefault="00BF7C89" w:rsidP="00BF7C89">
      <w:pPr>
        <w:pStyle w:val="B2"/>
        <w:rPr>
          <w:lang w:val="en-US"/>
        </w:rPr>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r w:rsidRPr="00576378">
        <w:rPr>
          <w:i/>
          <w:lang w:val="en-US"/>
        </w:rPr>
        <w:t>codebookType</w:t>
      </w:r>
      <w:r w:rsidRPr="00576378">
        <w:rPr>
          <w:lang w:val="en-US"/>
        </w:rPr>
        <w:t xml:space="preserve"> set to 'typeII-Doppler-r18' or 'typeII-Doppler-PortSelection-r18',</w:t>
      </w:r>
    </w:p>
    <w:p w14:paraId="70207404" w14:textId="20F45624" w:rsidR="00BF7C89" w:rsidRPr="00576378" w:rsidRDefault="00BF7C89" w:rsidP="003E00B1">
      <w:pPr>
        <w:pStyle w:val="B3"/>
      </w:pPr>
      <w:r w:rsidRPr="00576378">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sidR="003E00B1">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rsidR="003E00B1">
        <w:t xml:space="preserve"> for </w:t>
      </w:r>
      <m:oMath>
        <m:r>
          <w:rPr>
            <w:rFonts w:ascii="Cambria Math" w:hAnsi="Cambria Math"/>
          </w:rPr>
          <m:t>K=12</m:t>
        </m:r>
      </m:oMath>
      <w:r w:rsidR="003E00B1">
        <w:t xml:space="preserve"> and</w:t>
      </w:r>
      <w:r w:rsidR="003E00B1">
        <w:rPr>
          <w:lang w:val="en-GB"/>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rsidR="003E00B1">
        <w:rPr>
          <w:lang w:val="en-GB"/>
        </w:rPr>
        <w:t xml:space="preserve"> </w:t>
      </w:r>
      <w:r w:rsidR="003E00B1">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6A6CBED5" w14:textId="1AD8EC41" w:rsidR="00C67BA8" w:rsidRPr="00D55BE3" w:rsidRDefault="00BF7C89" w:rsidP="003E00B1">
      <w:pPr>
        <w:pStyle w:val="B3"/>
        <w:rPr>
          <w:lang w:val="en-US"/>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rsidR="002E189D">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002E189D">
        <w:t>)</w:t>
      </w:r>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r w:rsidR="00C11CB0">
        <w:rPr>
          <w:i/>
          <w:iCs/>
        </w:rPr>
        <w:t>vectorLengthDD</w:t>
      </w:r>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576378">
        <w:t>is reported by UE capability indication,</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606"/>
    <w:p w14:paraId="5EC33550" w14:textId="21F08515"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000A258D">
        <w:t xml:space="preserve">, or a CSI report with </w:t>
      </w:r>
      <w:r w:rsidR="000A258D" w:rsidRPr="001C64A4">
        <w:rPr>
          <w:i/>
        </w:rPr>
        <w:t>LTM-CSI-ReportConfig</w:t>
      </w:r>
      <w:r w:rsidRPr="00164C53">
        <w:t xml:space="preserve">, </w:t>
      </w:r>
      <w:r>
        <w:t>t</w:t>
      </w:r>
      <w:r w:rsidR="00A84867">
        <w:t>he CPU(s) are occupied for a number of OFDM symbols as follows:</w:t>
      </w:r>
    </w:p>
    <w:p w14:paraId="01E11D3A" w14:textId="0B61E26F"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FD3603">
        <w:rPr>
          <w:lang w:val="en-US"/>
        </w:rPr>
        <w:t xml:space="preserve"> and a semi-persistent CSI report on PUSCH </w:t>
      </w:r>
      <w:r w:rsidR="00FD3603" w:rsidRPr="00576378">
        <w:rPr>
          <w:rFonts w:eastAsia="MS Mincho"/>
          <w:color w:val="000000"/>
        </w:rPr>
        <w:t xml:space="preserve">configured with the higher layer parameter </w:t>
      </w:r>
      <w:r w:rsidR="00FD3603" w:rsidRPr="00576378">
        <w:rPr>
          <w:i/>
          <w:lang w:val="en-US"/>
        </w:rPr>
        <w:t>codebookType</w:t>
      </w:r>
      <w:r w:rsidR="00FD3603" w:rsidRPr="00576378">
        <w:rPr>
          <w:lang w:val="en-US"/>
        </w:rPr>
        <w:t xml:space="preserve"> set to 'typeII-Doppler-r18' or 'typeII-Doppler-PortSelection-r18'</w:t>
      </w:r>
      <w:r w:rsidR="0011619B" w:rsidRPr="00902619">
        <w:rPr>
          <w:lang w:val="en-US"/>
        </w:rPr>
        <w:t>)</w:t>
      </w:r>
      <w:r w:rsidR="00CC354D">
        <w:rPr>
          <w:lang w:val="en-US"/>
        </w:rPr>
        <w:t xml:space="preserve"> </w:t>
      </w:r>
      <w:r>
        <w:t>occupies CPU(s) from the first symbol of the earliest one of each CSI-RS/CSI-IM</w:t>
      </w:r>
      <w:r w:rsidR="0011619B" w:rsidRPr="008532A5">
        <w:rPr>
          <w:lang w:val="en-GB"/>
        </w:rPr>
        <w:t>/SSB</w:t>
      </w:r>
      <w:r>
        <w:t xml:space="preserve"> resource</w:t>
      </w:r>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configured sub-configurations for periodic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bookmarkStart w:id="607" w:name="_Hlk163166747"/>
      <w:r w:rsidR="007E42B0" w:rsidRPr="0088288C">
        <w:rPr>
          <w:i/>
          <w:iCs/>
        </w:rPr>
        <w:t>csi-ReportSubConfigToAddModList</w:t>
      </w:r>
      <w:bookmarkEnd w:id="607"/>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w:t>
      </w:r>
      <w:r w:rsidR="009B149C">
        <w:rPr>
          <w:rFonts w:eastAsia="Malgun Gothic"/>
          <w:color w:val="000000" w:themeColor="text1"/>
          <w:lang w:val="en-US"/>
        </w:rPr>
        <w:t>activated/</w:t>
      </w:r>
      <w:r w:rsidR="002A152E" w:rsidRPr="005868BA">
        <w:rPr>
          <w:rFonts w:eastAsia="Malgun Gothic"/>
          <w:color w:val="000000" w:themeColor="text1"/>
          <w:lang w:val="en-US"/>
        </w:rPr>
        <w:t xml:space="preserve">triggered sub-configurations for semi-persistent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r w:rsidR="007E42B0" w:rsidRPr="0088288C">
        <w:rPr>
          <w:i/>
          <w:iCs/>
        </w:rPr>
        <w:t>csi-ReportSubConfigToAddModList</w:t>
      </w:r>
      <w:r w:rsidR="002A152E" w:rsidRPr="005868BA">
        <w:rPr>
          <w:rFonts w:eastAsia="Malgun Gothic"/>
          <w:color w:val="000000" w:themeColor="text1"/>
          <w:lang w:val="en-US"/>
        </w:rPr>
        <w:t>,</w:t>
      </w:r>
      <w:r>
        <w:t xml:space="preserv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9F0FE17" w14:textId="77777777" w:rsidR="00FD3603" w:rsidRDefault="0011619B" w:rsidP="00FD3603">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6382A90D" w:rsidR="0011619B" w:rsidRPr="00FD3603" w:rsidRDefault="00FD3603" w:rsidP="00FD3603">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r w:rsidRPr="00576378">
        <w:rPr>
          <w:i/>
          <w:lang w:val="en-US"/>
        </w:rPr>
        <w:t>codebookType</w:t>
      </w:r>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 xml:space="preserve">-th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4DFD0A65" w14:textId="77777777" w:rsidR="00BF7C89"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r w:rsidR="00C67BA8" w:rsidRPr="00421E7D">
        <w:rPr>
          <w:i/>
          <w:iCs/>
        </w:rPr>
        <w:t>searchSpaceLinking</w:t>
      </w:r>
      <w:r w:rsidR="00961AC5">
        <w:rPr>
          <w:i/>
          <w:iCs/>
        </w:rPr>
        <w:t>Id</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p>
    <w:p w14:paraId="0BE444C9" w14:textId="097443F5" w:rsidR="00BF7C89" w:rsidRDefault="0011619B" w:rsidP="00A84867">
      <w:pPr>
        <w:spacing w:after="160" w:line="254" w:lineRule="auto"/>
      </w:pPr>
      <w:r w:rsidRPr="000F4B1D">
        <w:t xml:space="preserve">If a CSI-RS resource is referred </w:t>
      </w:r>
      <w:r w:rsidRPr="00061AC4">
        <w:rPr>
          <w:i/>
        </w:rPr>
        <w:t>N</w:t>
      </w:r>
      <w:r w:rsidRPr="000F4B1D">
        <w:t xml:space="preserve"> </w:t>
      </w:r>
      <w:r w:rsidR="00D96E28" w:rsidRPr="00BD544D">
        <w:t xml:space="preserve">times </w:t>
      </w:r>
      <w:r w:rsidR="00D96E28">
        <w:t>by</w:t>
      </w:r>
      <w:r w:rsidR="00D96E28" w:rsidRPr="00BD544D">
        <w:t xml:space="preserve"> one </w:t>
      </w:r>
      <w:r w:rsidR="00D96E28">
        <w:t xml:space="preserve">or more </w:t>
      </w:r>
      <w:r w:rsidRPr="000F4B1D">
        <w:t xml:space="preserve">CSI </w:t>
      </w:r>
      <w:r w:rsidR="00D96E28">
        <w:t>R</w:t>
      </w:r>
      <w:r w:rsidR="00D96E28" w:rsidRPr="000F4B1D">
        <w:t xml:space="preserve">eporting </w:t>
      </w:r>
      <w:r w:rsidR="00D96E28">
        <w:t>S</w:t>
      </w:r>
      <w:r w:rsidR="00D96E28" w:rsidRPr="000F4B1D">
        <w:t>ettings</w:t>
      </w:r>
      <w:r w:rsidR="002A152E">
        <w:t xml:space="preserve"> not configured with higher layer parameter </w:t>
      </w:r>
      <w:r w:rsidR="007E42B0" w:rsidRPr="00CE71BA">
        <w:rPr>
          <w:i/>
          <w:iCs/>
        </w:rPr>
        <w:t>csi-ReportSubConfigToAddModList</w:t>
      </w:r>
      <w:r w:rsidRPr="000F4B1D">
        <w:t xml:space="preserve">, the CSI-RS resource and the CSI-RS ports within the CSI-RS resource are counted </w:t>
      </w:r>
      <w:r w:rsidRPr="00061AC4">
        <w:rPr>
          <w:i/>
        </w:rPr>
        <w:t>N</w:t>
      </w:r>
      <w:r w:rsidRPr="000F4B1D">
        <w:t xml:space="preserve"> times.</w:t>
      </w:r>
      <w:r w:rsidR="00C67BA8">
        <w:t xml:space="preserve"> </w:t>
      </w:r>
    </w:p>
    <w:p w14:paraId="04D2D947" w14:textId="77777777" w:rsidR="0042596D" w:rsidRPr="0042596D" w:rsidRDefault="00C67BA8" w:rsidP="0042596D">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r w:rsidR="0042596D" w:rsidRPr="0042596D">
        <w:t xml:space="preserve"> </w:t>
      </w:r>
    </w:p>
    <w:p w14:paraId="36EBDBBB" w14:textId="36717D99" w:rsidR="002A152E" w:rsidRPr="00576378" w:rsidRDefault="002A152E" w:rsidP="002A152E">
      <w:pPr>
        <w:spacing w:after="160" w:line="254" w:lineRule="auto"/>
      </w:pPr>
      <w:r w:rsidRPr="0042596D">
        <w:t>F</w:t>
      </w:r>
      <w:r w:rsidRPr="0042596D">
        <w:rPr>
          <w:lang w:val="en-US"/>
        </w:rPr>
        <w:t xml:space="preserve">or </w:t>
      </w:r>
      <w:r w:rsidRPr="0042596D">
        <w:t xml:space="preserve">a </w:t>
      </w:r>
      <w:r w:rsidRPr="0097716B">
        <w:rPr>
          <w:i/>
          <w:iCs/>
        </w:rPr>
        <w:t>CSI-ReportConfig</w:t>
      </w:r>
      <w:r>
        <w:t xml:space="preserve"> containing a list of </w:t>
      </w:r>
      <w:r w:rsidRPr="0097716B">
        <w:rPr>
          <w:i/>
          <w:iCs/>
        </w:rPr>
        <w:t>L</w:t>
      </w:r>
      <w:r w:rsidRPr="0042596D">
        <w:t xml:space="preserve"> sub-configuration(s) </w:t>
      </w:r>
      <w:r>
        <w:t xml:space="preserve">provided by higher layer parameter </w:t>
      </w:r>
      <w:r w:rsidR="007E42B0" w:rsidRPr="00CE71BA">
        <w:rPr>
          <w:i/>
          <w:iCs/>
        </w:rPr>
        <w:t>csi-ReportSubConfigToAddModList</w:t>
      </w:r>
      <w:r w:rsidRPr="0042596D">
        <w:rPr>
          <w:i/>
        </w:rPr>
        <w:t>,</w:t>
      </w:r>
      <w:r w:rsidRPr="0042596D">
        <w:rPr>
          <w:rFonts w:ascii="Times" w:hAnsi="Times"/>
          <w:bCs/>
          <w:iCs/>
          <w:szCs w:val="24"/>
        </w:rPr>
        <w:t xml:space="preserve"> </w:t>
      </w:r>
      <w:r w:rsidRPr="0042596D">
        <w:rPr>
          <w:bCs/>
        </w:rPr>
        <w:t xml:space="preserve">if a CSI-RS resource is referred by </w:t>
      </w:r>
      <w:r w:rsidRPr="0042596D">
        <w:rPr>
          <w:bCs/>
          <w:i/>
          <w:iCs/>
        </w:rPr>
        <w:t>M</w:t>
      </w:r>
      <w:r w:rsidRPr="0042596D">
        <w:rPr>
          <w:bCs/>
        </w:rPr>
        <w:t xml:space="preserve"> sub-configurations among </w:t>
      </w:r>
      <w:r>
        <w:rPr>
          <w:bCs/>
          <w:i/>
          <w:iCs/>
        </w:rPr>
        <w:t>N</w:t>
      </w:r>
      <w:r w:rsidRPr="0097716B">
        <w:rPr>
          <w:bCs/>
        </w:rPr>
        <w:t xml:space="preserve"> triggered</w:t>
      </w:r>
      <w:r w:rsidRPr="0042596D">
        <w:rPr>
          <w:bCs/>
        </w:rPr>
        <w:t xml:space="preserve"> sub-configurations</w:t>
      </w:r>
      <w:r>
        <w:rPr>
          <w:bCs/>
        </w:rPr>
        <w:t xml:space="preserve"> for CSI reporting for aperiodic CSI-RS resource, or </w:t>
      </w:r>
      <w:r w:rsidRPr="0097716B">
        <w:rPr>
          <w:bCs/>
          <w:i/>
          <w:iCs/>
        </w:rPr>
        <w:t>L</w:t>
      </w:r>
      <w:r>
        <w:rPr>
          <w:bCs/>
        </w:rPr>
        <w:t xml:space="preserve"> configured sub-configurations for CSI reporting for periodic or semi-persistent CSI-RS resource</w:t>
      </w:r>
      <w:r w:rsidRPr="0042596D">
        <w:rPr>
          <w:bCs/>
        </w:rPr>
        <w:t xml:space="preserve">, </w:t>
      </w:r>
      <w:r w:rsidRPr="0042596D">
        <w:rPr>
          <w:bCs/>
          <w:iCs/>
        </w:rPr>
        <w:t xml:space="preserve">the CSI-RS resource is counted </w:t>
      </w:r>
      <w:r w:rsidRPr="0042596D">
        <w:rPr>
          <w:bCs/>
          <w:i/>
        </w:rPr>
        <w:t>M</w:t>
      </w:r>
      <w:r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Pr>
          <w:lang w:eastAsia="en-GB"/>
        </w:rPr>
        <w:t xml:space="preserve">, </w:t>
      </w:r>
      <w:r>
        <w:rPr>
          <w:bCs/>
          <w:iCs/>
        </w:rPr>
        <w:t>w</w:t>
      </w:r>
      <w:r w:rsidRPr="0042596D">
        <w:rPr>
          <w:bCs/>
          <w:iCs/>
        </w:rPr>
        <w:t xml:space="preserve">here </w:t>
      </w:r>
      <w:r w:rsidRPr="0042596D">
        <w:rPr>
          <w:bCs/>
          <w:i/>
        </w:rPr>
        <w:t xml:space="preserve">P </w:t>
      </w:r>
      <w:r w:rsidRPr="0042596D">
        <w:rPr>
          <w:bCs/>
          <w:iCs/>
        </w:rPr>
        <w:t>is the number of ports configured by</w:t>
      </w:r>
      <w:r w:rsidRPr="0042596D">
        <w:rPr>
          <w:rFonts w:ascii="Times" w:eastAsia="Batang" w:hAnsi="Times" w:cs="Times"/>
          <w:bCs/>
          <w:iCs/>
          <w:szCs w:val="24"/>
          <w:lang w:eastAsia="x-none"/>
        </w:rPr>
        <w:t xml:space="preserve"> </w:t>
      </w:r>
      <w:r w:rsidRPr="0042596D">
        <w:rPr>
          <w:bCs/>
          <w:i/>
        </w:rPr>
        <w:t>nrofPorts</w:t>
      </w:r>
      <w:r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42596D">
        <w:rPr>
          <w:bCs/>
          <w:iCs/>
        </w:rPr>
        <w:t xml:space="preserve"> is the number of CSI-RS ports in </w:t>
      </w:r>
      <w:r w:rsidR="009B149C" w:rsidRPr="00A336E7">
        <w:rPr>
          <w:bCs/>
          <w:i/>
        </w:rPr>
        <w:t>s</w:t>
      </w:r>
      <w:r w:rsidR="009B149C">
        <w:rPr>
          <w:bCs/>
          <w:iCs/>
        </w:rPr>
        <w:t xml:space="preserve">-th </w:t>
      </w:r>
      <w:r w:rsidRPr="0042596D">
        <w:rPr>
          <w:bCs/>
          <w:iCs/>
        </w:rPr>
        <w:t xml:space="preserve">sub-configuration </w:t>
      </w:r>
      <w:r w:rsidR="009B149C">
        <w:rPr>
          <w:bCs/>
          <w:iCs/>
        </w:rPr>
        <w:t xml:space="preserve">from </w:t>
      </w:r>
      <w:r w:rsidR="009B149C" w:rsidRPr="009D530D">
        <w:rPr>
          <w:bCs/>
          <w:i/>
        </w:rPr>
        <w:t>M</w:t>
      </w:r>
      <w:r w:rsidR="009B149C">
        <w:rPr>
          <w:bCs/>
          <w:iCs/>
        </w:rPr>
        <w:t xml:space="preserve"> sub-configurations</w:t>
      </w:r>
      <w:r w:rsidRPr="0042596D">
        <w:rPr>
          <w:bCs/>
          <w:iCs/>
        </w:rPr>
        <w:t xml:space="preserve"> derived from the corresponding antenna port subset indicator </w:t>
      </w:r>
      <w:r w:rsidR="007E42B0" w:rsidRPr="00DF0F63">
        <w:rPr>
          <w:bCs/>
          <w:i/>
          <w:iCs/>
        </w:rPr>
        <w:t>portSubsetIndicator</w:t>
      </w:r>
      <w:r w:rsidRPr="0042596D">
        <w:rPr>
          <w:lang w:val="x-none"/>
        </w:rPr>
        <w:t xml:space="preserve"> </w:t>
      </w:r>
      <w:r w:rsidRPr="0042596D">
        <w:rPr>
          <w:lang w:val="en-US"/>
        </w:rPr>
        <w:t>according to</w:t>
      </w:r>
      <w:r w:rsidRPr="0042596D">
        <w:rPr>
          <w:lang w:val="x-none"/>
        </w:rPr>
        <w:t xml:space="preserve"> clause 5.2.1.4.2</w:t>
      </w:r>
      <w:r>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42596D">
        <w:rPr>
          <w:bCs/>
          <w:iCs/>
        </w:rPr>
        <w:t xml:space="preserve"> .</w:t>
      </w:r>
    </w:p>
    <w:p w14:paraId="2BCE8083" w14:textId="432A3798" w:rsidR="00A84867" w:rsidRPr="008329B1" w:rsidRDefault="00BF7C89" w:rsidP="00BF7C89">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ReportConfig</w:t>
      </w:r>
      <w:r w:rsidRPr="00576378">
        <w:rPr>
          <w:rFonts w:eastAsia="MS Mincho"/>
          <w:color w:val="000000"/>
        </w:rPr>
        <w:t xml:space="preserve"> configured with the higher layer parameter </w:t>
      </w:r>
      <w:r w:rsidRPr="00576378">
        <w:rPr>
          <w:i/>
          <w:lang w:val="en-US"/>
        </w:rPr>
        <w:t>codebookType</w:t>
      </w:r>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6398F12D" w14:textId="77777777" w:rsidR="00846ABE" w:rsidRPr="002A152E" w:rsidRDefault="007873CB" w:rsidP="00E20100">
      <w:pPr>
        <w:pStyle w:val="Heading3"/>
        <w:rPr>
          <w:lang w:val="en-GB"/>
        </w:rPr>
      </w:pPr>
      <w:bookmarkStart w:id="608" w:name="_Toc11352120"/>
      <w:bookmarkStart w:id="609" w:name="_Toc20318010"/>
      <w:bookmarkStart w:id="610" w:name="_Toc27299908"/>
      <w:bookmarkStart w:id="611" w:name="_Toc29673177"/>
      <w:bookmarkStart w:id="612" w:name="_Toc29673318"/>
      <w:bookmarkStart w:id="613" w:name="_Toc29674311"/>
      <w:bookmarkStart w:id="614" w:name="_Toc36645541"/>
      <w:bookmarkStart w:id="615" w:name="_Toc45810586"/>
      <w:bookmarkStart w:id="616" w:name="_Toc192172901"/>
      <w:bookmarkEnd w:id="509"/>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608"/>
      <w:bookmarkEnd w:id="609"/>
      <w:bookmarkEnd w:id="610"/>
      <w:bookmarkEnd w:id="611"/>
      <w:bookmarkEnd w:id="612"/>
      <w:bookmarkEnd w:id="613"/>
      <w:bookmarkEnd w:id="614"/>
      <w:bookmarkEnd w:id="615"/>
      <w:bookmarkEnd w:id="616"/>
    </w:p>
    <w:p w14:paraId="7D693F42" w14:textId="77777777" w:rsidR="007873CB" w:rsidRPr="0048482F" w:rsidRDefault="008524FD" w:rsidP="00FC1C90">
      <w:pPr>
        <w:pStyle w:val="Heading4"/>
        <w:rPr>
          <w:color w:val="000000"/>
        </w:rPr>
      </w:pPr>
      <w:bookmarkStart w:id="617" w:name="_Toc11352121"/>
      <w:bookmarkStart w:id="618" w:name="_Toc20318011"/>
      <w:bookmarkStart w:id="619" w:name="_Toc27299909"/>
      <w:bookmarkStart w:id="620" w:name="_Toc29673178"/>
      <w:bookmarkStart w:id="621" w:name="_Toc29673319"/>
      <w:bookmarkStart w:id="622" w:name="_Toc29674312"/>
      <w:bookmarkStart w:id="623" w:name="_Toc36645542"/>
      <w:bookmarkStart w:id="624" w:name="_Toc45810587"/>
      <w:bookmarkStart w:id="625" w:name="_Toc192172902"/>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617"/>
      <w:bookmarkEnd w:id="618"/>
      <w:bookmarkEnd w:id="619"/>
      <w:bookmarkEnd w:id="620"/>
      <w:bookmarkEnd w:id="621"/>
      <w:bookmarkEnd w:id="622"/>
      <w:bookmarkEnd w:id="623"/>
      <w:bookmarkEnd w:id="624"/>
      <w:bookmarkEnd w:id="625"/>
      <w:r w:rsidR="007873CB" w:rsidRPr="0048482F">
        <w:rPr>
          <w:color w:val="000000"/>
        </w:rPr>
        <w:t xml:space="preserve"> </w:t>
      </w:r>
    </w:p>
    <w:p w14:paraId="49ACC71B" w14:textId="49CF8D63" w:rsidR="008A55F9" w:rsidRPr="0048482F" w:rsidRDefault="008A55F9" w:rsidP="008A55F9">
      <w:pPr>
        <w:rPr>
          <w:color w:val="000000"/>
        </w:rPr>
      </w:pPr>
      <w:bookmarkStart w:id="626"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27" w:name="_Hlk497821155"/>
      <w:r w:rsidRPr="0048482F">
        <w:rPr>
          <w:color w:val="000000"/>
        </w:rPr>
        <w:t xml:space="preserve">Based on an unrestricted observation interval in time unless specified otherwise </w:t>
      </w:r>
      <w:bookmarkEnd w:id="626"/>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r w:rsidR="005A3CE7" w:rsidRPr="00FB5E5E">
        <w:rPr>
          <w:i/>
          <w:iCs/>
        </w:rPr>
        <w:t>cqi-Table</w:t>
      </w:r>
      <w:r w:rsidR="005A3CE7">
        <w:t xml:space="preserve"> in </w:t>
      </w:r>
      <w:r w:rsidR="005A3CE7" w:rsidRPr="00FB5E5E">
        <w:rPr>
          <w:i/>
          <w:iCs/>
        </w:rPr>
        <w:t>CSI-ReportConfig</w:t>
      </w:r>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22153581" w:rsidR="00A02FE6" w:rsidRPr="0048482F" w:rsidRDefault="00A02FE6" w:rsidP="00A02FE6">
      <w:pPr>
        <w:rPr>
          <w:color w:val="000000"/>
        </w:rPr>
      </w:pPr>
      <w:bookmarkStart w:id="628" w:name="_Hlk494809136"/>
      <w:bookmarkEnd w:id="627"/>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4</w:t>
      </w:r>
      <w:r w:rsidR="001B0E0A">
        <w:rPr>
          <w:color w:val="000000"/>
        </w:rPr>
        <w:t xml:space="preserve">, </w:t>
      </w:r>
      <w:r w:rsidR="001B0E0A" w:rsidRPr="0048482F">
        <w:rPr>
          <w:color w:val="000000"/>
        </w:rPr>
        <w:t>TS 38.211</w:t>
      </w:r>
      <w:r w:rsidR="00535EE2" w:rsidRPr="0048482F">
        <w:rPr>
          <w:color w:val="000000"/>
        </w:rPr>
        <w:t>]</w:t>
      </w:r>
      <w:r w:rsidRPr="0048482F">
        <w:rPr>
          <w:color w:val="000000"/>
        </w:rPr>
        <w:t xml:space="preserve">) associated with the CSI resource setting. </w:t>
      </w:r>
    </w:p>
    <w:p w14:paraId="7825A165" w14:textId="35F978DA"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629" w:name="_Hlk512507617"/>
      <w:r w:rsidR="00E4670D" w:rsidRPr="00F35584">
        <w:rPr>
          <w:i/>
        </w:rPr>
        <w:t>CSI-ReportConfig</w:t>
      </w:r>
      <w:bookmarkEnd w:id="629"/>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2A152E">
        <w:rPr>
          <w:color w:val="000000"/>
        </w:rPr>
        <w:t xml:space="preserve">in cell DTX active </w:t>
      </w:r>
      <w:r w:rsidR="00EB522A">
        <w:rPr>
          <w:color w:val="000000"/>
        </w:rPr>
        <w:t xml:space="preserve">period </w:t>
      </w:r>
      <w:r w:rsidR="009B149C">
        <w:rPr>
          <w:color w:val="000000"/>
        </w:rPr>
        <w:t>of a serving cell</w:t>
      </w:r>
      <w:r w:rsidR="002A152E">
        <w:rPr>
          <w:color w:val="000000"/>
        </w:rPr>
        <w:t xml:space="preserve"> if cell DTX is activated,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009B149C">
        <w:rPr>
          <w:color w:val="000000"/>
        </w:rPr>
        <w:t xml:space="preserve"> on the serving cell</w:t>
      </w:r>
      <w:r w:rsidRPr="0048482F">
        <w:rPr>
          <w:color w:val="000000"/>
        </w:rPr>
        <w:t xml:space="preserve">. </w:t>
      </w:r>
    </w:p>
    <w:p w14:paraId="56AD8990" w14:textId="623CDE3F" w:rsidR="006D79D9" w:rsidRPr="0048482F" w:rsidRDefault="006D79D9" w:rsidP="006D79D9">
      <w:pPr>
        <w:rPr>
          <w:color w:val="000000"/>
        </w:rPr>
      </w:pPr>
      <w:bookmarkStart w:id="630" w:name="_Hlk498033277"/>
      <w:bookmarkEnd w:id="628"/>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30"/>
    <w:p w14:paraId="5A834C7A" w14:textId="13C8682E"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9407BD">
        <w:rPr>
          <w:color w:val="000000"/>
        </w:rPr>
        <w:t xml:space="preserve">in cell DTX active </w:t>
      </w:r>
      <w:r w:rsidR="00EB522A">
        <w:rPr>
          <w:color w:val="000000"/>
        </w:rPr>
        <w:t xml:space="preserve">period </w:t>
      </w:r>
      <w:r w:rsidR="009B149C">
        <w:rPr>
          <w:color w:val="000000"/>
        </w:rPr>
        <w:t>of a serving cell</w:t>
      </w:r>
      <w:r w:rsidR="009407BD">
        <w:rPr>
          <w:color w:val="000000"/>
        </w:rPr>
        <w:t xml:space="preserve"> if cell DTX is activated,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00943A25">
        <w:rPr>
          <w:color w:val="000000"/>
        </w:rPr>
        <w:t xml:space="preserve"> on the serving cell</w:t>
      </w:r>
      <w:r w:rsidRPr="0048482F">
        <w:rPr>
          <w:color w:val="000000"/>
        </w:rPr>
        <w:t xml:space="preserve">. </w:t>
      </w:r>
    </w:p>
    <w:p w14:paraId="7A19C520" w14:textId="5C1D4952" w:rsidR="00E83669" w:rsidRPr="0048482F" w:rsidRDefault="00CF6FA1" w:rsidP="00E20100">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r w:rsidRPr="0036465C">
        <w:rPr>
          <w:i/>
          <w:iCs/>
          <w:lang w:eastAsia="zh-CN"/>
        </w:rPr>
        <w:t>cqi-Table</w:t>
      </w:r>
      <w:r w:rsidRPr="0036465C">
        <w:rPr>
          <w:lang w:eastAsia="zh-CN"/>
        </w:rPr>
        <w:t xml:space="preserve"> </w:t>
      </w:r>
      <w:r w:rsidRPr="0036465C">
        <w:rPr>
          <w:lang w:val="en-US" w:eastAsia="en-GB"/>
        </w:rPr>
        <w:t xml:space="preserve">in </w:t>
      </w:r>
      <w:r w:rsidRPr="0036465C">
        <w:rPr>
          <w:i/>
          <w:iCs/>
          <w:lang w:val="en-US" w:eastAsia="en-GB"/>
        </w:rPr>
        <w:t>CSI-ReportConfig</w:t>
      </w:r>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31" w:name="_Toc11352122"/>
      <w:bookmarkStart w:id="632" w:name="_Toc20318012"/>
      <w:bookmarkStart w:id="633" w:name="_Toc27299910"/>
      <w:bookmarkStart w:id="634" w:name="_Toc29673179"/>
      <w:bookmarkStart w:id="635" w:name="_Toc29673320"/>
      <w:bookmarkStart w:id="636" w:name="_Toc29674313"/>
      <w:bookmarkStart w:id="637" w:name="_Toc36645543"/>
      <w:bookmarkStart w:id="638" w:name="_Toc45810588"/>
      <w:bookmarkStart w:id="639" w:name="_Toc192172903"/>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31"/>
      <w:bookmarkEnd w:id="632"/>
      <w:bookmarkEnd w:id="633"/>
      <w:bookmarkEnd w:id="634"/>
      <w:bookmarkEnd w:id="635"/>
      <w:bookmarkEnd w:id="636"/>
      <w:bookmarkEnd w:id="637"/>
      <w:bookmarkEnd w:id="638"/>
      <w:bookmarkEnd w:id="639"/>
    </w:p>
    <w:p w14:paraId="6A6462AA" w14:textId="77777777" w:rsidR="007873CB" w:rsidRPr="0048482F" w:rsidRDefault="008524FD" w:rsidP="00FC1C90">
      <w:pPr>
        <w:pStyle w:val="Heading4"/>
        <w:rPr>
          <w:color w:val="000000"/>
        </w:rPr>
      </w:pPr>
      <w:bookmarkStart w:id="640" w:name="_Toc11352123"/>
      <w:bookmarkStart w:id="641" w:name="_Toc20318013"/>
      <w:bookmarkStart w:id="642" w:name="_Toc27299911"/>
      <w:bookmarkStart w:id="643" w:name="_Toc29673180"/>
      <w:bookmarkStart w:id="644" w:name="_Toc29673321"/>
      <w:bookmarkStart w:id="645" w:name="_Toc29674314"/>
      <w:bookmarkStart w:id="646" w:name="_Toc36645544"/>
      <w:bookmarkStart w:id="647" w:name="_Toc45810589"/>
      <w:bookmarkStart w:id="648" w:name="_Toc192172904"/>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40"/>
      <w:bookmarkEnd w:id="641"/>
      <w:bookmarkEnd w:id="642"/>
      <w:bookmarkEnd w:id="643"/>
      <w:bookmarkEnd w:id="644"/>
      <w:bookmarkEnd w:id="645"/>
      <w:bookmarkEnd w:id="646"/>
      <w:bookmarkEnd w:id="647"/>
      <w:bookmarkEnd w:id="648"/>
      <w:r w:rsidR="007873CB" w:rsidRPr="0048482F">
        <w:rPr>
          <w:color w:val="000000"/>
        </w:rPr>
        <w:t xml:space="preserve"> </w:t>
      </w:r>
    </w:p>
    <w:p w14:paraId="2829FF48" w14:textId="77777777" w:rsidR="00D823A4" w:rsidRPr="0048482F" w:rsidRDefault="00D823A4" w:rsidP="00E81486">
      <w:pPr>
        <w:pStyle w:val="Heading5"/>
        <w:rPr>
          <w:color w:val="000000"/>
        </w:rPr>
      </w:pPr>
      <w:bookmarkStart w:id="649" w:name="_Toc11352124"/>
      <w:bookmarkStart w:id="650" w:name="_Toc20318014"/>
      <w:bookmarkStart w:id="651" w:name="_Toc27299912"/>
      <w:bookmarkStart w:id="652" w:name="_Toc29673181"/>
      <w:bookmarkStart w:id="653" w:name="_Toc29673322"/>
      <w:bookmarkStart w:id="654" w:name="_Toc29674315"/>
      <w:bookmarkStart w:id="655" w:name="_Toc36645545"/>
      <w:bookmarkStart w:id="656" w:name="_Toc45810590"/>
      <w:bookmarkStart w:id="657" w:name="_Toc192172905"/>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49"/>
      <w:bookmarkEnd w:id="650"/>
      <w:bookmarkEnd w:id="651"/>
      <w:bookmarkEnd w:id="652"/>
      <w:bookmarkEnd w:id="653"/>
      <w:bookmarkEnd w:id="654"/>
      <w:bookmarkEnd w:id="655"/>
      <w:bookmarkEnd w:id="656"/>
      <w:bookmarkEnd w:id="657"/>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44" type="#_x0000_t75" style="width:50.25pt;height:14.25pt" o:ole="">
            <v:imagedata r:id="rId376" o:title=""/>
          </v:shape>
          <o:OLEObject Type="Embed" ProgID="Equation.DSMT4" ShapeID="_x0000_i1244" DrawAspect="Content" ObjectID="_1802787926" r:id="rId377"/>
        </w:object>
      </w:r>
      <w:r w:rsidR="00536F4F" w:rsidRPr="0048482F">
        <w:rPr>
          <w:color w:val="000000"/>
        </w:rPr>
        <w:t xml:space="preserve"> where </w:t>
      </w:r>
      <w:r w:rsidR="00536F4F" w:rsidRPr="0048482F">
        <w:rPr>
          <w:color w:val="000000"/>
          <w:position w:val="-10"/>
        </w:rPr>
        <w:object w:dxaOrig="240" w:dyaOrig="300" w14:anchorId="0E9997D3">
          <v:shape id="_x0000_i1245" type="#_x0000_t75" style="width:14.25pt;height:14.25pt" o:ole="">
            <v:imagedata r:id="rId378" o:title=""/>
          </v:shape>
          <o:OLEObject Type="Embed" ProgID="Equation.DSMT4" ShapeID="_x0000_i1245" DrawAspect="Content" ObjectID="_1802787927" r:id="rId379"/>
        </w:object>
      </w:r>
      <w:r w:rsidR="00536F4F" w:rsidRPr="0048482F">
        <w:rPr>
          <w:color w:val="000000"/>
        </w:rPr>
        <w:t xml:space="preserve"> is the LSB and </w:t>
      </w:r>
      <w:r w:rsidR="00536F4F" w:rsidRPr="0048482F">
        <w:rPr>
          <w:color w:val="000000"/>
          <w:position w:val="-10"/>
        </w:rPr>
        <w:object w:dxaOrig="240" w:dyaOrig="300" w14:anchorId="3562390B">
          <v:shape id="_x0000_i1246" type="#_x0000_t75" style="width:14.25pt;height:14.25pt" o:ole="">
            <v:imagedata r:id="rId380" o:title=""/>
          </v:shape>
          <o:OLEObject Type="Embed" ProgID="Equation.DSMT4" ShapeID="_x0000_i1246" DrawAspect="Content" ObjectID="_1802787928" r:id="rId381"/>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7" type="#_x0000_t75" style="width:21.75pt;height:14.25pt" o:ole="">
            <v:imagedata r:id="rId382" o:title=""/>
          </v:shape>
          <o:OLEObject Type="Embed" ProgID="Equation.DSMT4" ShapeID="_x0000_i1247" DrawAspect="Content" ObjectID="_1802787929" r:id="rId383"/>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8" type="#_x0000_t75" style="width:21.75pt;height:14.25pt" o:ole="">
            <v:imagedata r:id="rId384" o:title=""/>
          </v:shape>
          <o:OLEObject Type="Embed" ProgID="Equation.DSMT4" ShapeID="_x0000_i1248" DrawAspect="Content" ObjectID="_1802787930" r:id="rId385"/>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49" type="#_x0000_t75" style="width:7.5pt;height:7.5pt" o:ole="">
                  <v:imagedata r:id="rId386" o:title=""/>
                </v:shape>
                <o:OLEObject Type="Embed" ProgID="Equation.DSMT4" ShapeID="_x0000_i1249" DrawAspect="Content" ObjectID="_1802787931" r:id="rId387"/>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50" type="#_x0000_t75" style="width:28.5pt;height:28.5pt" o:ole="">
                  <v:imagedata r:id="rId388" o:title=""/>
                </v:shape>
                <o:OLEObject Type="Embed" ProgID="Equation.3" ShapeID="_x0000_i1250" DrawAspect="Content" ObjectID="_1802787932" r:id="rId389"/>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51" type="#_x0000_t75" style="width:44.25pt;height:28.5pt" o:ole="">
                  <v:imagedata r:id="rId390" o:title=""/>
                </v:shape>
                <o:OLEObject Type="Embed" ProgID="Equation.3" ShapeID="_x0000_i1251" DrawAspect="Content" ObjectID="_1802787933" r:id="rId391"/>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52" type="#_x0000_t75" style="width:36.75pt;height:28.5pt" o:ole="">
                  <v:imagedata r:id="rId392" o:title=""/>
                </v:shape>
                <o:OLEObject Type="Embed" ProgID="Equation.DSMT4" ShapeID="_x0000_i1252" DrawAspect="Content" ObjectID="_1802787934" r:id="rId393"/>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53" type="#_x0000_t75" style="width:50.25pt;height:28.5pt" o:ole="">
                  <v:imagedata r:id="rId394" o:title=""/>
                </v:shape>
                <o:OLEObject Type="Embed" ProgID="Equation.3" ShapeID="_x0000_i1253" DrawAspect="Content" ObjectID="_1802787935" r:id="rId395"/>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4" type="#_x0000_t75" style="width:35.25pt;height:28.5pt" o:ole="">
                  <v:imagedata r:id="rId396" o:title=""/>
                </v:shape>
                <o:OLEObject Type="Embed" ProgID="Equation.DSMT4" ShapeID="_x0000_i1254" DrawAspect="Content" ObjectID="_1802787936" r:id="rId397"/>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5" type="#_x0000_t75" style="width:43.5pt;height:28.5pt" o:ole="">
                  <v:imagedata r:id="rId398" o:title=""/>
                </v:shape>
                <o:OLEObject Type="Embed" ProgID="Equation.3" ShapeID="_x0000_i1255" DrawAspect="Content" ObjectID="_1802787937" r:id="rId399"/>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6" type="#_x0000_t75" style="width:50.25pt;height:14.25pt" o:ole="">
            <v:imagedata r:id="rId400" o:title=""/>
          </v:shape>
          <o:OLEObject Type="Embed" ProgID="Equation.DSMT4" ShapeID="_x0000_i1256" DrawAspect="Content" ObjectID="_1802787938" r:id="rId401"/>
        </w:object>
      </w:r>
      <w:r w:rsidR="00002831" w:rsidRPr="0048482F">
        <w:rPr>
          <w:color w:val="000000"/>
        </w:rPr>
        <w:t xml:space="preserve">(where </w:t>
      </w:r>
      <w:r w:rsidR="00002831" w:rsidRPr="0048482F">
        <w:rPr>
          <w:color w:val="000000"/>
          <w:position w:val="-6"/>
        </w:rPr>
        <w:object w:dxaOrig="180" w:dyaOrig="200" w14:anchorId="6E4ED17F">
          <v:shape id="_x0000_i1257" type="#_x0000_t75" style="width:7.5pt;height:7.5pt" o:ole="">
            <v:imagedata r:id="rId402" o:title=""/>
          </v:shape>
          <o:OLEObject Type="Embed" ProgID="Equation.DSMT4" ShapeID="_x0000_i1257" DrawAspect="Content" ObjectID="_1802787939" r:id="rId403"/>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8" type="#_x0000_t75" style="width:14.25pt;height:14.25pt" o:ole="">
            <v:imagedata r:id="rId404" o:title=""/>
          </v:shape>
          <o:OLEObject Type="Embed" ProgID="Equation.DSMT4" ShapeID="_x0000_i1258" DrawAspect="Content" ObjectID="_1802787940" r:id="rId405"/>
        </w:object>
      </w:r>
      <w:r w:rsidRPr="0048482F">
        <w:rPr>
          <w:color w:val="000000"/>
        </w:rPr>
        <w:t>,</w:t>
      </w:r>
      <w:r w:rsidRPr="0048482F">
        <w:rPr>
          <w:color w:val="000000"/>
          <w:position w:val="-12"/>
        </w:rPr>
        <w:object w:dxaOrig="279" w:dyaOrig="320" w14:anchorId="6DC92E37">
          <v:shape id="_x0000_i1259" type="#_x0000_t75" style="width:14.25pt;height:14.25pt" o:ole="">
            <v:imagedata r:id="rId406" o:title=""/>
          </v:shape>
          <o:OLEObject Type="Embed" ProgID="Equation.DSMT4" ShapeID="_x0000_i1259" DrawAspect="Content" ObjectID="_1802787941" r:id="rId407"/>
        </w:object>
      </w:r>
      <w:r w:rsidRPr="0048482F">
        <w:rPr>
          <w:color w:val="000000"/>
        </w:rPr>
        <w:t>,</w:t>
      </w:r>
      <w:r w:rsidRPr="0048482F">
        <w:rPr>
          <w:color w:val="000000"/>
          <w:position w:val="-10"/>
        </w:rPr>
        <w:object w:dxaOrig="200" w:dyaOrig="300" w14:anchorId="59FEE904">
          <v:shape id="_x0000_i1260" type="#_x0000_t75" style="width:7.5pt;height:14.25pt" o:ole="">
            <v:imagedata r:id="rId408" o:title=""/>
          </v:shape>
          <o:OLEObject Type="Embed" ProgID="Equation.DSMT4" ShapeID="_x0000_i1260" DrawAspect="Content" ObjectID="_1802787942" r:id="rId409"/>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61" type="#_x0000_t75" style="width:50.25pt;height:14.25pt" o:ole="">
            <v:imagedata r:id="rId410" o:title=""/>
          </v:shape>
          <o:OLEObject Type="Embed" ProgID="Equation.DSMT4" ShapeID="_x0000_i1261" DrawAspect="Content" ObjectID="_1802787943" r:id="rId411"/>
        </w:object>
      </w:r>
      <w:r w:rsidRPr="0048482F">
        <w:rPr>
          <w:color w:val="000000"/>
        </w:rPr>
        <w:t xml:space="preserve">, each PMI value corresponds to four codebook indices </w:t>
      </w:r>
      <w:r w:rsidRPr="0048482F">
        <w:rPr>
          <w:color w:val="000000"/>
          <w:position w:val="-12"/>
        </w:rPr>
        <w:object w:dxaOrig="260" w:dyaOrig="320" w14:anchorId="246416D0">
          <v:shape id="_x0000_i1262" type="#_x0000_t75" style="width:14.25pt;height:14.25pt" o:ole="">
            <v:imagedata r:id="rId404" o:title=""/>
          </v:shape>
          <o:OLEObject Type="Embed" ProgID="Equation.DSMT4" ShapeID="_x0000_i1262" DrawAspect="Content" ObjectID="_1802787944" r:id="rId412"/>
        </w:object>
      </w:r>
      <w:r w:rsidRPr="0048482F">
        <w:rPr>
          <w:color w:val="000000"/>
        </w:rPr>
        <w:t>,</w:t>
      </w:r>
      <w:r w:rsidRPr="0048482F">
        <w:rPr>
          <w:color w:val="000000"/>
          <w:position w:val="-12"/>
        </w:rPr>
        <w:object w:dxaOrig="279" w:dyaOrig="320" w14:anchorId="2ECBDE17">
          <v:shape id="_x0000_i1263" type="#_x0000_t75" style="width:14.25pt;height:14.25pt" o:ole="">
            <v:imagedata r:id="rId406" o:title=""/>
          </v:shape>
          <o:OLEObject Type="Embed" ProgID="Equation.DSMT4" ShapeID="_x0000_i1263" DrawAspect="Content" ObjectID="_1802787945" r:id="rId413"/>
        </w:object>
      </w:r>
      <w:r w:rsidRPr="0048482F">
        <w:rPr>
          <w:color w:val="000000"/>
        </w:rPr>
        <w:t>,</w:t>
      </w:r>
      <w:r w:rsidRPr="0048482F">
        <w:rPr>
          <w:color w:val="000000"/>
          <w:position w:val="-12"/>
        </w:rPr>
        <w:object w:dxaOrig="279" w:dyaOrig="320" w14:anchorId="5E13D87E">
          <v:shape id="_x0000_i1264" type="#_x0000_t75" style="width:14.25pt;height:14.25pt" o:ole="">
            <v:imagedata r:id="rId414" o:title=""/>
          </v:shape>
          <o:OLEObject Type="Embed" ProgID="Equation.DSMT4" ShapeID="_x0000_i1264" DrawAspect="Content" ObjectID="_1802787946" r:id="rId415"/>
        </w:object>
      </w:r>
      <w:r w:rsidRPr="0048482F">
        <w:rPr>
          <w:color w:val="000000"/>
        </w:rPr>
        <w:t>,</w:t>
      </w:r>
      <w:r w:rsidRPr="0048482F">
        <w:rPr>
          <w:color w:val="000000"/>
          <w:position w:val="-10"/>
        </w:rPr>
        <w:object w:dxaOrig="200" w:dyaOrig="300" w14:anchorId="3A654632">
          <v:shape id="_x0000_i1265" type="#_x0000_t75" style="width:7.5pt;height:14.25pt" o:ole="">
            <v:imagedata r:id="rId408" o:title=""/>
          </v:shape>
          <o:OLEObject Type="Embed" ProgID="Equation.DSMT4" ShapeID="_x0000_i1265" DrawAspect="Content" ObjectID="_1802787947" r:id="rId416"/>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6" type="#_x0000_t75" style="width:7.5pt;height:14.25pt" o:ole="">
            <v:imagedata r:id="rId417" o:title=""/>
          </v:shape>
          <o:OLEObject Type="Embed" ProgID="Equation.DSMT4" ShapeID="_x0000_i1266" DrawAspect="Content" ObjectID="_1802787948" r:id="rId418"/>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67" type="#_x0000_t75" style="width:136.5pt;height:43.5pt" o:ole="">
            <v:imagedata r:id="rId419" o:title=""/>
          </v:shape>
          <o:OLEObject Type="Embed" ProgID="Equation.DSMT4" ShapeID="_x0000_i1267" DrawAspect="Content" ObjectID="_1802787949" r:id="rId420"/>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8" type="#_x0000_t75" style="width:14.25pt;height:14.25pt" o:ole="">
            <v:imagedata r:id="rId421" o:title=""/>
          </v:shape>
          <o:OLEObject Type="Embed" ProgID="Equation.DSMT4" ShapeID="_x0000_i1268" DrawAspect="Content" ObjectID="_1802787950" r:id="rId422"/>
        </w:object>
      </w:r>
      <w:r w:rsidRPr="0048482F">
        <w:rPr>
          <w:color w:val="000000"/>
        </w:rPr>
        <w:t xml:space="preserve"> to </w:t>
      </w:r>
      <w:r w:rsidRPr="0048482F">
        <w:rPr>
          <w:color w:val="000000"/>
          <w:position w:val="-10"/>
        </w:rPr>
        <w:object w:dxaOrig="220" w:dyaOrig="300" w14:anchorId="6AA84062">
          <v:shape id="_x0000_i1269" type="#_x0000_t75" style="width:14.25pt;height:14.25pt" o:ole="">
            <v:imagedata r:id="rId423" o:title=""/>
          </v:shape>
          <o:OLEObject Type="Embed" ProgID="Equation.DSMT4" ShapeID="_x0000_i1269" DrawAspect="Content" ObjectID="_1802787951" r:id="rId424"/>
        </w:object>
      </w:r>
      <w:r w:rsidRPr="0048482F">
        <w:rPr>
          <w:color w:val="000000"/>
        </w:rPr>
        <w:t xml:space="preserve"> and </w:t>
      </w:r>
      <w:r w:rsidRPr="0048482F">
        <w:rPr>
          <w:color w:val="000000"/>
          <w:position w:val="-10"/>
        </w:rPr>
        <w:object w:dxaOrig="240" w:dyaOrig="300" w14:anchorId="53BADA26">
          <v:shape id="_x0000_i1270" type="#_x0000_t75" style="width:14.25pt;height:14.25pt" o:ole="">
            <v:imagedata r:id="rId425" o:title=""/>
          </v:shape>
          <o:OLEObject Type="Embed" ProgID="Equation.DSMT4" ShapeID="_x0000_i1270" DrawAspect="Content" ObjectID="_1802787952" r:id="rId426"/>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71" type="#_x0000_t75" style="width:14.25pt;height:14.25pt" o:ole="">
            <v:imagedata r:id="rId421" o:title=""/>
          </v:shape>
          <o:OLEObject Type="Embed" ProgID="Equation.DSMT4" ShapeID="_x0000_i1271" DrawAspect="Content" ObjectID="_1802787953" r:id="rId427"/>
        </w:object>
      </w:r>
      <w:r w:rsidRPr="0048482F">
        <w:rPr>
          <w:color w:val="000000"/>
        </w:rPr>
        <w:t xml:space="preserve"> to </w:t>
      </w:r>
      <w:r w:rsidRPr="0048482F">
        <w:rPr>
          <w:color w:val="000000"/>
          <w:position w:val="-10"/>
        </w:rPr>
        <w:object w:dxaOrig="220" w:dyaOrig="300" w14:anchorId="09DA6138">
          <v:shape id="_x0000_i1272" type="#_x0000_t75" style="width:14.25pt;height:14.25pt" o:ole="">
            <v:imagedata r:id="rId423" o:title=""/>
          </v:shape>
          <o:OLEObject Type="Embed" ProgID="Equation.DSMT4" ShapeID="_x0000_i1272" DrawAspect="Content" ObjectID="_1802787954" r:id="rId428"/>
        </w:object>
      </w:r>
      <w:r w:rsidRPr="0048482F">
        <w:rPr>
          <w:color w:val="000000"/>
        </w:rPr>
        <w:t xml:space="preserve"> and </w:t>
      </w:r>
      <w:r w:rsidRPr="0048482F">
        <w:rPr>
          <w:color w:val="000000"/>
          <w:position w:val="-10"/>
        </w:rPr>
        <w:object w:dxaOrig="240" w:dyaOrig="300" w14:anchorId="19D05007">
          <v:shape id="_x0000_i1273" type="#_x0000_t75" style="width:14.25pt;height:14.25pt" o:ole="">
            <v:imagedata r:id="rId425" o:title=""/>
          </v:shape>
          <o:OLEObject Type="Embed" ProgID="Equation.DSMT4" ShapeID="_x0000_i1273" DrawAspect="Content" ObjectID="_1802787955" r:id="rId429"/>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4" type="#_x0000_t75" style="width:50.25pt;height:14.25pt" o:ole="">
            <v:imagedata r:id="rId430" o:title=""/>
          </v:shape>
          <o:OLEObject Type="Embed" ProgID="Equation.DSMT4" ShapeID="_x0000_i1274" DrawAspect="Content" ObjectID="_1802787956" r:id="rId431"/>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5" type="#_x0000_t75" style="width:14.25pt;height:14.25pt" o:ole="">
            <v:imagedata r:id="rId432" o:title=""/>
          </v:shape>
          <o:OLEObject Type="Embed" ProgID="Equation.DSMT4" ShapeID="_x0000_i1275" DrawAspect="Content" ObjectID="_1802787957" r:id="rId433"/>
        </w:object>
      </w:r>
      <w:r w:rsidRPr="0048482F">
        <w:rPr>
          <w:color w:val="000000"/>
        </w:rPr>
        <w:t xml:space="preserve">, </w:t>
      </w:r>
      <w:r w:rsidRPr="0048482F">
        <w:rPr>
          <w:color w:val="000000"/>
          <w:position w:val="-12"/>
        </w:rPr>
        <w:object w:dxaOrig="300" w:dyaOrig="300" w14:anchorId="0784E6BA">
          <v:shape id="_x0000_i1276" type="#_x0000_t75" style="width:14.25pt;height:14.25pt" o:ole="">
            <v:imagedata r:id="rId434" o:title=""/>
          </v:shape>
          <o:OLEObject Type="Embed" ProgID="Equation.DSMT4" ShapeID="_x0000_i1276" DrawAspect="Content" ObjectID="_1802787958" r:id="rId435"/>
        </w:object>
      </w:r>
      <w:r w:rsidRPr="0048482F">
        <w:rPr>
          <w:color w:val="000000"/>
        </w:rPr>
        <w:t xml:space="preserve">, </w:t>
      </w:r>
      <w:r w:rsidRPr="0048482F">
        <w:rPr>
          <w:color w:val="000000"/>
          <w:position w:val="-10"/>
        </w:rPr>
        <w:object w:dxaOrig="279" w:dyaOrig="300" w14:anchorId="10943488">
          <v:shape id="_x0000_i1277" type="#_x0000_t75" style="width:14.25pt;height:14.25pt" o:ole="">
            <v:imagedata r:id="rId436" o:title=""/>
          </v:shape>
          <o:OLEObject Type="Embed" ProgID="Equation.DSMT4" ShapeID="_x0000_i1277" DrawAspect="Content" ObjectID="_1802787959" r:id="rId437"/>
        </w:object>
      </w:r>
      <w:r w:rsidRPr="0048482F">
        <w:rPr>
          <w:color w:val="000000"/>
        </w:rPr>
        <w:t xml:space="preserve">, </w:t>
      </w:r>
      <w:r w:rsidRPr="0048482F">
        <w:rPr>
          <w:color w:val="000000"/>
          <w:position w:val="-12"/>
        </w:rPr>
        <w:object w:dxaOrig="360" w:dyaOrig="320" w14:anchorId="20AFF969">
          <v:shape id="_x0000_i1278" type="#_x0000_t75" style="width:21.75pt;height:14.25pt" o:ole="">
            <v:imagedata r:id="rId438" o:title=""/>
          </v:shape>
          <o:OLEObject Type="Embed" ProgID="Equation.3" ShapeID="_x0000_i1278" DrawAspect="Content" ObjectID="_1802787960" r:id="rId439"/>
        </w:object>
      </w:r>
      <w:r w:rsidRPr="0048482F">
        <w:rPr>
          <w:color w:val="000000"/>
        </w:rPr>
        <w:t xml:space="preserve">, and </w:t>
      </w:r>
      <w:r w:rsidRPr="0048482F">
        <w:rPr>
          <w:color w:val="000000"/>
          <w:position w:val="-12"/>
        </w:rPr>
        <w:object w:dxaOrig="360" w:dyaOrig="320" w14:anchorId="19FFE6DF">
          <v:shape id="_x0000_i1279" type="#_x0000_t75" style="width:21.75pt;height:14.25pt" o:ole="">
            <v:imagedata r:id="rId440" o:title=""/>
          </v:shape>
          <o:OLEObject Type="Embed" ProgID="Equation.DSMT4" ShapeID="_x0000_i1279" DrawAspect="Content" ObjectID="_1802787961" r:id="rId441"/>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80" type="#_x0000_t75" style="width:187.5pt;height:179.25pt" o:ole="">
            <v:imagedata r:id="rId442" o:title=""/>
          </v:shape>
          <o:OLEObject Type="Embed" ProgID="Equation.DSMT4" ShapeID="_x0000_i1280" DrawAspect="Content" ObjectID="_1802787962" r:id="rId443"/>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81" type="#_x0000_t75" style="width:14.25pt;height:14.25pt" o:ole="">
            <v:imagedata r:id="rId444" o:title=""/>
          </v:shape>
          <o:OLEObject Type="Embed" ProgID="Equation.3" ShapeID="_x0000_i1281" DrawAspect="Content" ObjectID="_1802787963" r:id="rId445"/>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82" type="#_x0000_t75" style="width:14.25pt;height:14.25pt" o:ole="">
            <v:imagedata r:id="rId446" o:title=""/>
          </v:shape>
          <o:OLEObject Type="Embed" ProgID="Equation.3" ShapeID="_x0000_i1282" DrawAspect="Content" ObjectID="_1802787964" r:id="rId447"/>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83" type="#_x0000_t75" style="width:36.75pt;height:14.25pt" o:ole="">
            <v:imagedata r:id="rId448" o:title=""/>
          </v:shape>
          <o:OLEObject Type="Embed" ProgID="Equation.3" ShapeID="_x0000_i1283" DrawAspect="Content" ObjectID="_1802787965" r:id="rId449"/>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4" type="#_x0000_t75" style="width:36.75pt;height:14.25pt" o:ole="">
            <v:imagedata r:id="rId450" o:title=""/>
          </v:shape>
          <o:OLEObject Type="Embed" ProgID="Equation.DSMT4" ShapeID="_x0000_i1284" DrawAspect="Content" ObjectID="_1802787966" r:id="rId451"/>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5" type="#_x0000_t75" style="width:28.5pt;height:14.25pt" o:ole="">
            <v:imagedata r:id="rId452" o:title=""/>
          </v:shape>
          <o:OLEObject Type="Embed" ProgID="Equation.DSMT4" ShapeID="_x0000_i1285" DrawAspect="Content" ObjectID="_1802787967" r:id="rId453"/>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6" type="#_x0000_t75" style="width:27.75pt;height:14.25pt" o:ole="">
            <v:imagedata r:id="rId454" o:title=""/>
          </v:shape>
          <o:OLEObject Type="Embed" ProgID="Equation.3" ShapeID="_x0000_i1286" DrawAspect="Content" ObjectID="_1802787968" r:id="rId455"/>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7" type="#_x0000_t75" style="width:28.5pt;height:14.25pt" o:ole="">
            <v:imagedata r:id="rId456" o:title=""/>
          </v:shape>
          <o:OLEObject Type="Embed" ProgID="Equation.3" ShapeID="_x0000_i1287" DrawAspect="Content" ObjectID="_1802787969" r:id="rId457"/>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8" type="#_x0000_t75" style="width:14.25pt;height:14.25pt" o:ole="">
            <v:imagedata r:id="rId458" o:title=""/>
          </v:shape>
          <o:OLEObject Type="Embed" ProgID="Equation.3" ShapeID="_x0000_i1288" DrawAspect="Content" ObjectID="_1802787970" r:id="rId459"/>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89" type="#_x0000_t75" style="width:57.75pt;height:14.25pt" o:ole="">
            <v:imagedata r:id="rId460" o:title=""/>
          </v:shape>
          <o:OLEObject Type="Embed" ProgID="Equation.DSMT4" ShapeID="_x0000_i1289" DrawAspect="Content" ObjectID="_1802787971" r:id="rId461"/>
        </w:object>
      </w:r>
      <w:r w:rsidRPr="0048482F">
        <w:rPr>
          <w:color w:val="000000"/>
        </w:rPr>
        <w:t xml:space="preserve"> where </w:t>
      </w:r>
      <w:r w:rsidRPr="0048482F">
        <w:rPr>
          <w:color w:val="000000"/>
          <w:position w:val="-10"/>
        </w:rPr>
        <w:object w:dxaOrig="240" w:dyaOrig="300" w14:anchorId="73A9C2D9">
          <v:shape id="_x0000_i1290" type="#_x0000_t75" style="width:14.25pt;height:14.25pt" o:ole="">
            <v:imagedata r:id="rId378" o:title=""/>
          </v:shape>
          <o:OLEObject Type="Embed" ProgID="Equation.DSMT4" ShapeID="_x0000_i1290" DrawAspect="Content" ObjectID="_1802787972" r:id="rId462"/>
        </w:object>
      </w:r>
      <w:r w:rsidRPr="0048482F">
        <w:rPr>
          <w:color w:val="000000"/>
        </w:rPr>
        <w:t xml:space="preserve"> is the LSB and </w:t>
      </w:r>
      <w:r w:rsidRPr="0048482F">
        <w:rPr>
          <w:color w:val="000000"/>
          <w:position w:val="-14"/>
        </w:rPr>
        <w:object w:dxaOrig="460" w:dyaOrig="340" w14:anchorId="52A4E7F5">
          <v:shape id="_x0000_i1291" type="#_x0000_t75" style="width:21.75pt;height:14.25pt" o:ole="">
            <v:imagedata r:id="rId463" o:title=""/>
          </v:shape>
          <o:OLEObject Type="Embed" ProgID="Equation.DSMT4" ShapeID="_x0000_i1291" DrawAspect="Content" ObjectID="_1802787973" r:id="rId464"/>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92" type="#_x0000_t75" style="width:64.5pt;height:14.25pt" o:ole="">
            <v:imagedata r:id="rId465" o:title=""/>
          </v:shape>
          <o:OLEObject Type="Embed" ProgID="Equation.DSMT4" ShapeID="_x0000_i1292" DrawAspect="Content" ObjectID="_1802787974" r:id="rId466"/>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93" type="#_x0000_t75" style="width:44.25pt;height:14.25pt" o:ole="">
            <v:imagedata r:id="rId467" o:title=""/>
          </v:shape>
          <o:OLEObject Type="Embed" ProgID="Equation.DSMT4" ShapeID="_x0000_i1293" DrawAspect="Content" ObjectID="_1802787975" r:id="rId468"/>
        </w:object>
      </w:r>
      <w:r w:rsidRPr="0048482F">
        <w:rPr>
          <w:color w:val="000000"/>
        </w:rPr>
        <w:t xml:space="preserve">and the number of antenna ports is 16, 24, or 32, bit </w:t>
      </w:r>
      <w:r w:rsidRPr="0048482F">
        <w:rPr>
          <w:color w:val="000000"/>
          <w:position w:val="-14"/>
        </w:rPr>
        <w:object w:dxaOrig="720" w:dyaOrig="340" w14:anchorId="71862A36">
          <v:shape id="_x0000_i1294" type="#_x0000_t75" style="width:36.75pt;height:14.25pt" o:ole="">
            <v:imagedata r:id="rId469" o:title=""/>
          </v:shape>
          <o:OLEObject Type="Embed" ProgID="Equation.DSMT4" ShapeID="_x0000_i1294" DrawAspect="Content" ObjectID="_1802787976" r:id="rId470"/>
        </w:object>
      </w:r>
      <w:r w:rsidRPr="0048482F">
        <w:rPr>
          <w:color w:val="000000"/>
        </w:rPr>
        <w:t xml:space="preserve"> is associated with all precoders based on the quantity </w:t>
      </w:r>
      <w:r w:rsidRPr="0048482F">
        <w:rPr>
          <w:color w:val="000000"/>
          <w:position w:val="-12"/>
        </w:rPr>
        <w:object w:dxaOrig="360" w:dyaOrig="320" w14:anchorId="430E5699">
          <v:shape id="_x0000_i1295" type="#_x0000_t75" style="width:21.75pt;height:14.25pt" o:ole="">
            <v:imagedata r:id="rId471" o:title=""/>
          </v:shape>
          <o:OLEObject Type="Embed" ProgID="Equation.DSMT4" ShapeID="_x0000_i1295" DrawAspect="Content" ObjectID="_1802787977" r:id="rId472"/>
        </w:object>
      </w:r>
      <w:r w:rsidRPr="0048482F">
        <w:rPr>
          <w:color w:val="000000"/>
        </w:rPr>
        <w:t xml:space="preserve">, </w:t>
      </w:r>
      <w:r w:rsidRPr="0048482F">
        <w:rPr>
          <w:color w:val="000000"/>
          <w:position w:val="-10"/>
        </w:rPr>
        <w:object w:dxaOrig="1420" w:dyaOrig="300" w14:anchorId="181D0486">
          <v:shape id="_x0000_i1296" type="#_x0000_t75" style="width:1in;height:14.25pt" o:ole="">
            <v:imagedata r:id="rId473" o:title=""/>
          </v:shape>
          <o:OLEObject Type="Embed" ProgID="Equation.DSMT4" ShapeID="_x0000_i1296" DrawAspect="Content" ObjectID="_1802787978" r:id="rId474"/>
        </w:object>
      </w:r>
      <w:r w:rsidRPr="0048482F">
        <w:rPr>
          <w:color w:val="000000"/>
        </w:rPr>
        <w:t xml:space="preserve">, </w:t>
      </w:r>
      <w:r w:rsidRPr="0048482F">
        <w:rPr>
          <w:color w:val="000000"/>
          <w:position w:val="-10"/>
        </w:rPr>
        <w:object w:dxaOrig="1560" w:dyaOrig="300" w14:anchorId="2C435376">
          <v:shape id="_x0000_i1297" type="#_x0000_t75" style="width:79.5pt;height:14.25pt" o:ole="">
            <v:imagedata r:id="rId475" o:title=""/>
          </v:shape>
          <o:OLEObject Type="Embed" ProgID="Equation.DSMT4" ShapeID="_x0000_i1297" DrawAspect="Content" ObjectID="_1802787979" r:id="rId476"/>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8" type="#_x0000_t75" style="width:44.25pt;height:14.25pt" o:ole="">
            <v:imagedata r:id="rId467" o:title=""/>
          </v:shape>
          <o:OLEObject Type="Embed" ProgID="Equation.DSMT4" ShapeID="_x0000_i1298" DrawAspect="Content" ObjectID="_1802787980" r:id="rId477"/>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99" type="#_x0000_t75" style="width:100.5pt;height:21.75pt" o:ole="">
            <v:imagedata r:id="rId478" o:title=""/>
          </v:shape>
          <o:OLEObject Type="Embed" ProgID="Equation.DSMT4" ShapeID="_x0000_i1299" DrawAspect="Content" ObjectID="_1802787981" r:id="rId479"/>
        </w:object>
      </w:r>
      <w:r w:rsidR="00002831" w:rsidRPr="0048482F">
        <w:t xml:space="preserve">, </w:t>
      </w:r>
      <w:r w:rsidR="00002831" w:rsidRPr="0048482F">
        <w:rPr>
          <w:position w:val="-16"/>
        </w:rPr>
        <w:object w:dxaOrig="920" w:dyaOrig="360" w14:anchorId="312A1771">
          <v:shape id="_x0000_i1300" type="#_x0000_t75" style="width:43.5pt;height:21.75pt" o:ole="">
            <v:imagedata r:id="rId480" o:title=""/>
          </v:shape>
          <o:OLEObject Type="Embed" ProgID="Equation.DSMT4" ShapeID="_x0000_i1300" DrawAspect="Content" ObjectID="_1802787982" r:id="rId481"/>
        </w:object>
      </w:r>
      <w:r w:rsidR="00002831" w:rsidRPr="0048482F">
        <w:t xml:space="preserve">, and </w:t>
      </w:r>
      <w:r w:rsidR="00002831" w:rsidRPr="0048482F">
        <w:rPr>
          <w:position w:val="-16"/>
        </w:rPr>
        <w:object w:dxaOrig="1060" w:dyaOrig="360" w14:anchorId="36D2271D">
          <v:shape id="_x0000_i1301" type="#_x0000_t75" style="width:50.25pt;height:21.75pt" o:ole="">
            <v:imagedata r:id="rId482" o:title=""/>
          </v:shape>
          <o:OLEObject Type="Embed" ProgID="Equation.DSMT4" ShapeID="_x0000_i1301" DrawAspect="Content" ObjectID="_1802787983" r:id="rId483"/>
        </w:object>
      </w:r>
      <w:r w:rsidR="00002831" w:rsidRPr="0048482F">
        <w:t xml:space="preserve"> are each associated with all precoders based on the quantity </w:t>
      </w:r>
      <w:r w:rsidR="00002831" w:rsidRPr="0048482F">
        <w:rPr>
          <w:position w:val="-12"/>
        </w:rPr>
        <w:object w:dxaOrig="360" w:dyaOrig="320" w14:anchorId="37334DF1">
          <v:shape id="_x0000_i1302" type="#_x0000_t75" style="width:21.75pt;height:14.25pt" o:ole="">
            <v:imagedata r:id="rId484" o:title=""/>
          </v:shape>
          <o:OLEObject Type="Embed" ProgID="Equation.DSMT4" ShapeID="_x0000_i1302" DrawAspect="Content" ObjectID="_1802787984" r:id="rId485"/>
        </w:object>
      </w:r>
      <w:r w:rsidR="00002831" w:rsidRPr="0048482F">
        <w:t xml:space="preserve">, </w:t>
      </w:r>
      <w:r w:rsidR="000D162A" w:rsidRPr="0048482F">
        <w:rPr>
          <w:position w:val="-10"/>
        </w:rPr>
        <w:object w:dxaOrig="1620" w:dyaOrig="300" w14:anchorId="4641D830">
          <v:shape id="_x0000_i1303" type="#_x0000_t75" style="width:79.5pt;height:14.25pt" o:ole="">
            <v:imagedata r:id="rId486" o:title=""/>
          </v:shape>
          <o:OLEObject Type="Embed" ProgID="Equation.DSMT4" ShapeID="_x0000_i1303" DrawAspect="Content" ObjectID="_1802787985" r:id="rId487"/>
        </w:object>
      </w:r>
      <w:r w:rsidR="00002831" w:rsidRPr="0048482F">
        <w:t xml:space="preserve">, </w:t>
      </w:r>
      <w:r w:rsidR="00002831" w:rsidRPr="0048482F">
        <w:rPr>
          <w:position w:val="-10"/>
        </w:rPr>
        <w:object w:dxaOrig="1560" w:dyaOrig="300" w14:anchorId="670F87C5">
          <v:shape id="_x0000_i1304" type="#_x0000_t75" style="width:79.5pt;height:14.25pt" o:ole="">
            <v:imagedata r:id="rId475" o:title=""/>
          </v:shape>
          <o:OLEObject Type="Embed" ProgID="Equation.DSMT4" ShapeID="_x0000_i1304" DrawAspect="Content" ObjectID="_1802787986" r:id="rId488"/>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5" type="#_x0000_t75" style="width:21.75pt;height:14.25pt" o:ole="">
            <v:imagedata r:id="rId484" o:title=""/>
          </v:shape>
          <o:OLEObject Type="Embed" ProgID="Equation.DSMT4" ShapeID="_x0000_i1305" DrawAspect="Content" ObjectID="_1802787987" r:id="rId489"/>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6" type="#_x0000_t75" style="width:43.5pt;height:14.25pt" o:ole="">
            <v:imagedata r:id="rId336" o:title=""/>
          </v:shape>
          <o:OLEObject Type="Embed" ProgID="Equation.DSMT4" ShapeID="_x0000_i1306" DrawAspect="Content" ObjectID="_1802787988" r:id="rId490"/>
        </w:object>
      </w:r>
      <w:r w:rsidR="00002831" w:rsidRPr="0048482F">
        <w:rPr>
          <w:color w:val="000000"/>
        </w:rPr>
        <w:t xml:space="preserve"> where </w:t>
      </w:r>
      <w:r w:rsidR="00002831" w:rsidRPr="0048482F">
        <w:rPr>
          <w:color w:val="000000"/>
          <w:position w:val="-10"/>
        </w:rPr>
        <w:object w:dxaOrig="200" w:dyaOrig="300" w14:anchorId="45721027">
          <v:shape id="_x0000_i1307" type="#_x0000_t75" style="width:7.5pt;height:14.25pt" o:ole="">
            <v:imagedata r:id="rId338" o:title=""/>
          </v:shape>
          <o:OLEObject Type="Embed" ProgID="Equation.DSMT4" ShapeID="_x0000_i1307" DrawAspect="Content" ObjectID="_1802787989" r:id="rId491"/>
        </w:object>
      </w:r>
      <w:r w:rsidR="00002831" w:rsidRPr="0048482F">
        <w:rPr>
          <w:color w:val="000000"/>
        </w:rPr>
        <w:t xml:space="preserve"> is the LSB and </w:t>
      </w:r>
      <w:r w:rsidR="00002831" w:rsidRPr="0048482F">
        <w:rPr>
          <w:color w:val="000000"/>
          <w:position w:val="-10"/>
        </w:rPr>
        <w:object w:dxaOrig="200" w:dyaOrig="300" w14:anchorId="43E286CD">
          <v:shape id="_x0000_i1308" type="#_x0000_t75" style="width:7.5pt;height:14.25pt" o:ole="">
            <v:imagedata r:id="rId340" o:title=""/>
          </v:shape>
          <o:OLEObject Type="Embed" ProgID="Equation.DSMT4" ShapeID="_x0000_i1308" DrawAspect="Content" ObjectID="_1802787990" r:id="rId492"/>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09" type="#_x0000_t75" style="width:7.5pt;height:14.25pt" o:ole="">
            <v:imagedata r:id="rId342" o:title=""/>
          </v:shape>
          <o:OLEObject Type="Embed" ProgID="Equation.DSMT4" ShapeID="_x0000_i1309" DrawAspect="Content" ObjectID="_1802787991" r:id="rId493"/>
        </w:object>
      </w:r>
      <w:r w:rsidR="00002831" w:rsidRPr="0048482F">
        <w:rPr>
          <w:color w:val="000000"/>
        </w:rPr>
        <w:t xml:space="preserve"> is zero, </w:t>
      </w:r>
      <w:r w:rsidR="00002831" w:rsidRPr="0048482F">
        <w:rPr>
          <w:color w:val="000000"/>
          <w:position w:val="-12"/>
        </w:rPr>
        <w:object w:dxaOrig="1160" w:dyaOrig="340" w14:anchorId="77C09372">
          <v:shape id="_x0000_i1310" type="#_x0000_t75" style="width:57.75pt;height:14.25pt" o:ole="">
            <v:imagedata r:id="rId344" o:title=""/>
          </v:shape>
          <o:OLEObject Type="Embed" ProgID="Equation.DSMT4" ShapeID="_x0000_i1310" DrawAspect="Content" ObjectID="_1802787992" r:id="rId494"/>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11" type="#_x0000_t75" style="width:36.75pt;height:14.25pt" o:ole="">
            <v:imagedata r:id="rId346" o:title=""/>
          </v:shape>
          <o:OLEObject Type="Embed" ProgID="Equation.DSMT4" ShapeID="_x0000_i1311" DrawAspect="Content" ObjectID="_1802787993" r:id="rId495"/>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1E7C9C">
        <w:rPr>
          <w:position w:val="-5"/>
        </w:rPr>
        <w:pict w14:anchorId="78D98571">
          <v:shape id="_x0000_i1312" type="#_x0000_t75" style="width:50.25pt;height:14.25pt" equationxml="&lt;">
            <v:imagedata r:id="rId496"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1E7C9C">
        <w:rPr>
          <w:position w:val="-5"/>
        </w:rPr>
        <w:pict w14:anchorId="4BE134A4">
          <v:shape id="_x0000_i1313" type="#_x0000_t75" style="width:7.5pt;height:14.25pt" equationxml="&lt;">
            <v:imagedata r:id="rId497"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1E7C9C">
        <w:rPr>
          <w:position w:val="-5"/>
        </w:rPr>
        <w:pict w14:anchorId="19AD4355">
          <v:shape id="_x0000_i1314" type="#_x0000_t75" style="width:14.25pt;height:14.25pt" equationxml="&lt;">
            <v:imagedata r:id="rId498"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E7C9C">
        <w:rPr>
          <w:position w:val="-5"/>
        </w:rPr>
        <w:pict w14:anchorId="26FCDFDC">
          <v:shape id="_x0000_i1315" type="#_x0000_t75" style="width:7.5pt;height:14.25pt" equationxml="&lt;">
            <v:imagedata r:id="rId499"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1E7C9C">
        <w:rPr>
          <w:position w:val="-5"/>
        </w:rPr>
        <w:pict w14:anchorId="4E24B571">
          <v:shape id="_x0000_i1316" type="#_x0000_t75" style="width:21.75pt;height:14.25pt" equationxml="&lt;">
            <v:imagedata r:id="rId500"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E7C9C">
        <w:rPr>
          <w:position w:val="-5"/>
        </w:rPr>
        <w:pict w14:anchorId="71518491">
          <v:shape id="_x0000_i1317" type="#_x0000_t75" style="width:7.5pt;height:14.25pt" equationxml="&lt;">
            <v:imagedata r:id="rId499"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1E7C9C">
        <w:rPr>
          <w:position w:val="-5"/>
        </w:rPr>
        <w:pict w14:anchorId="5F57AAAE">
          <v:shape id="_x0000_i1318" type="#_x0000_t75" style="width:7.5pt;height:14.25pt" equationxml="&lt;">
            <v:imagedata r:id="rId499"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19" type="#_x0000_t75" style="width:36.75pt;height:14.25pt" o:ole="">
            <v:imagedata r:id="rId448" o:title=""/>
          </v:shape>
          <o:OLEObject Type="Embed" ProgID="Equation.3" ShapeID="_x0000_i1319" DrawAspect="Content" ObjectID="_1802787994" r:id="rId501"/>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20" type="#_x0000_t75" style="width:36.75pt;height:14.25pt" o:ole="">
            <v:imagedata r:id="rId502" o:title=""/>
          </v:shape>
          <o:OLEObject Type="Embed" ProgID="Equation.3" ShapeID="_x0000_i1320" DrawAspect="Content" ObjectID="_1802787995" r:id="rId503"/>
        </w:object>
      </w:r>
    </w:p>
    <w:tbl>
      <w:tblPr>
        <w:tblW w:w="0" w:type="auto"/>
        <w:jc w:val="center"/>
        <w:tblLook w:val="0000" w:firstRow="0" w:lastRow="0" w:firstColumn="0" w:lastColumn="0" w:noHBand="0" w:noVBand="0"/>
      </w:tblPr>
      <w:tblGrid>
        <w:gridCol w:w="273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21" type="#_x0000_t75" style="width:28.5pt;height:14.25pt" o:ole="">
                  <v:imagedata r:id="rId452" o:title=""/>
                </v:shape>
                <o:OLEObject Type="Embed" ProgID="Equation.DSMT4" ShapeID="_x0000_i1321" DrawAspect="Content" ObjectID="_1802787996" r:id="rId504"/>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22" type="#_x0000_t75" style="width:36.75pt;height:14.25pt" o:ole="">
                  <v:imagedata r:id="rId448" o:title=""/>
                </v:shape>
                <o:OLEObject Type="Embed" ProgID="Equation.3" ShapeID="_x0000_i1322" DrawAspect="Content" ObjectID="_1802787997" r:id="rId505"/>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23" type="#_x0000_t75" style="width:36.75pt;height:14.25pt" o:ole="">
                  <v:imagedata r:id="rId502" o:title=""/>
                </v:shape>
                <o:OLEObject Type="Embed" ProgID="Equation.3" ShapeID="_x0000_i1323" DrawAspect="Content" ObjectID="_1802787998" r:id="rId506"/>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4" type="#_x0000_t75" style="width:14.25pt;height:14.25pt" o:ole="">
            <v:imagedata r:id="rId507" o:title=""/>
          </v:shape>
          <o:OLEObject Type="Embed" ProgID="Equation.DSMT4" ShapeID="_x0000_i1324" DrawAspect="Content" ObjectID="_1802787999" r:id="rId508"/>
        </w:object>
      </w:r>
      <w:r w:rsidRPr="0048482F">
        <w:rPr>
          <w:color w:val="000000"/>
        </w:rPr>
        <w:t xml:space="preserve"> to </w:t>
      </w:r>
      <w:r w:rsidRPr="0048482F">
        <w:rPr>
          <w:color w:val="000000"/>
          <w:position w:val="-10"/>
        </w:rPr>
        <w:object w:dxaOrig="220" w:dyaOrig="300" w14:anchorId="21F8C40D">
          <v:shape id="_x0000_i1325" type="#_x0000_t75" style="width:14.25pt;height:14.25pt" o:ole="">
            <v:imagedata r:id="rId509" o:title=""/>
          </v:shape>
          <o:OLEObject Type="Embed" ProgID="Equation.DSMT4" ShapeID="_x0000_i1325" DrawAspect="Content" ObjectID="_1802788000" r:id="rId510"/>
        </w:object>
      </w:r>
      <w:r w:rsidRPr="0048482F">
        <w:rPr>
          <w:color w:val="000000"/>
        </w:rPr>
        <w:t xml:space="preserve"> and </w:t>
      </w:r>
      <w:r w:rsidRPr="0048482F">
        <w:rPr>
          <w:color w:val="000000"/>
          <w:position w:val="-10"/>
        </w:rPr>
        <w:object w:dxaOrig="240" w:dyaOrig="300" w14:anchorId="5F85F7F1">
          <v:shape id="_x0000_i1326" type="#_x0000_t75" style="width:14.25pt;height:14.25pt" o:ole="">
            <v:imagedata r:id="rId511" o:title=""/>
          </v:shape>
          <o:OLEObject Type="Embed" ProgID="Equation.DSMT4" ShapeID="_x0000_i1326" DrawAspect="Content" ObjectID="_1802788001" r:id="rId512"/>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7" type="#_x0000_t75" style="width:14.25pt;height:14.25pt" o:ole="">
                  <v:imagedata r:id="rId507" o:title=""/>
                </v:shape>
                <o:OLEObject Type="Embed" ProgID="Equation.DSMT4" ShapeID="_x0000_i1327" DrawAspect="Content" ObjectID="_1802788002" r:id="rId513"/>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8" type="#_x0000_t75" style="width:50.25pt;height:14.25pt" o:ole="">
                  <v:imagedata r:id="rId514" o:title=""/>
                </v:shape>
                <o:OLEObject Type="Embed" ProgID="Equation.DSMT4" ShapeID="_x0000_i1328" DrawAspect="Content" ObjectID="_1802788003" r:id="rId515"/>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29" type="#_x0000_t75" style="width:36.75pt;height:14.25pt" o:ole="">
                  <v:imagedata r:id="rId516" o:title=""/>
                </v:shape>
                <o:OLEObject Type="Embed" ProgID="Equation.DSMT4" ShapeID="_x0000_i1329" DrawAspect="Content" ObjectID="_1802788004" r:id="rId517"/>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30" type="#_x0000_t75" style="width:57.75pt;height:14.25pt" o:ole="">
                  <v:imagedata r:id="rId518" o:title=""/>
                </v:shape>
                <o:OLEObject Type="Embed" ProgID="Equation.DSMT4" ShapeID="_x0000_i1330" DrawAspect="Content" ObjectID="_1802788005" r:id="rId519"/>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31" type="#_x0000_t75" style="width:57.75pt;height:14.25pt" o:ole="">
                  <v:imagedata r:id="rId520" o:title=""/>
                </v:shape>
                <o:OLEObject Type="Embed" ProgID="Equation.DSMT4" ShapeID="_x0000_i1331" DrawAspect="Content" ObjectID="_1802788006" r:id="rId521"/>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32" type="#_x0000_t75" style="width:14.25pt;height:14.25pt" o:ole="">
                  <v:imagedata r:id="rId522" o:title=""/>
                </v:shape>
                <o:OLEObject Type="Embed" ProgID="Equation.DSMT4" ShapeID="_x0000_i1332" DrawAspect="Content" ObjectID="_1802788007" r:id="rId523"/>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33" type="#_x0000_t75" style="width:14.25pt;height:14.25pt" o:ole="">
                  <v:imagedata r:id="rId524" o:title=""/>
                </v:shape>
                <o:OLEObject Type="Embed" ProgID="Equation.DSMT4" ShapeID="_x0000_i1333" DrawAspect="Content" ObjectID="_1802788008" r:id="rId525"/>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4" type="#_x0000_t75" style="width:14.25pt;height:14.25pt" o:ole="">
                  <v:imagedata r:id="rId522" o:title=""/>
                </v:shape>
                <o:OLEObject Type="Embed" ProgID="Equation.DSMT4" ShapeID="_x0000_i1334" DrawAspect="Content" ObjectID="_1802788009" r:id="rId526"/>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5" type="#_x0000_t75" style="width:14.25pt;height:14.25pt" o:ole="">
                  <v:imagedata r:id="rId524" o:title=""/>
                </v:shape>
                <o:OLEObject Type="Embed" ProgID="Equation.DSMT4" ShapeID="_x0000_i1335" DrawAspect="Content" ObjectID="_1802788010" r:id="rId527"/>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6" type="#_x0000_t75" style="width:14.25pt;height:14.25pt" o:ole="">
                  <v:imagedata r:id="rId522" o:title=""/>
                </v:shape>
                <o:OLEObject Type="Embed" ProgID="Equation.DSMT4" ShapeID="_x0000_i1336" DrawAspect="Content" ObjectID="_1802788011" r:id="rId528"/>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7" type="#_x0000_t75" style="width:14.25pt;height:14.25pt" o:ole="">
                  <v:imagedata r:id="rId524" o:title=""/>
                </v:shape>
                <o:OLEObject Type="Embed" ProgID="Equation.DSMT4" ShapeID="_x0000_i1337" DrawAspect="Content" ObjectID="_1802788012" r:id="rId529"/>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8" type="#_x0000_t75" style="width:14.25pt;height:14.25pt" o:ole="">
                  <v:imagedata r:id="rId522" o:title=""/>
                </v:shape>
                <o:OLEObject Type="Embed" ProgID="Equation.DSMT4" ShapeID="_x0000_i1338" DrawAspect="Content" ObjectID="_1802788013" r:id="rId530"/>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39" type="#_x0000_t75" style="width:14.25pt;height:14.25pt" o:ole="">
                  <v:imagedata r:id="rId524" o:title=""/>
                </v:shape>
                <o:OLEObject Type="Embed" ProgID="Equation.DSMT4" ShapeID="_x0000_i1339" DrawAspect="Content" ObjectID="_1802788014" r:id="rId531"/>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40" type="#_x0000_t75" style="width:14.25pt;height:14.25pt" o:ole="">
                  <v:imagedata r:id="rId532" o:title=""/>
                </v:shape>
                <o:OLEObject Type="Embed" ProgID="Equation.DSMT4" ShapeID="_x0000_i1340" DrawAspect="Content" ObjectID="_1802788015" r:id="rId533"/>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41" type="#_x0000_t75" style="width:14.25pt;height:14.25pt" o:ole="">
                  <v:imagedata r:id="rId532" o:title=""/>
                </v:shape>
                <o:OLEObject Type="Embed" ProgID="Equation.DSMT4" ShapeID="_x0000_i1341" DrawAspect="Content" ObjectID="_1802788016" r:id="rId534"/>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42" type="#_x0000_t75" style="width:14.25pt;height:14.25pt" o:ole="">
                  <v:imagedata r:id="rId532" o:title=""/>
                </v:shape>
                <o:OLEObject Type="Embed" ProgID="Equation.DSMT4" ShapeID="_x0000_i1342" DrawAspect="Content" ObjectID="_1802788017" r:id="rId535"/>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43" type="#_x0000_t75" style="width:14.25pt;height:14.25pt" o:ole="">
                  <v:imagedata r:id="rId532" o:title=""/>
                </v:shape>
                <o:OLEObject Type="Embed" ProgID="Equation.DSMT4" ShapeID="_x0000_i1343" DrawAspect="Content" ObjectID="_1802788018" r:id="rId536"/>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4" type="#_x0000_t75" style="width:14.25pt;height:14.25pt" o:ole="">
                  <v:imagedata r:id="rId537" o:title=""/>
                </v:shape>
                <o:OLEObject Type="Embed" ProgID="Equation.DSMT4" ShapeID="_x0000_i1344" DrawAspect="Content" ObjectID="_1802788019" r:id="rId538"/>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5" type="#_x0000_t75" style="width:14.25pt;height:14.25pt" o:ole="">
                  <v:imagedata r:id="rId537" o:title=""/>
                </v:shape>
                <o:OLEObject Type="Embed" ProgID="Equation.DSMT4" ShapeID="_x0000_i1345" DrawAspect="Content" ObjectID="_1802788020" r:id="rId539"/>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6" type="#_x0000_t75" style="width:21.75pt;height:14.25pt" o:ole="">
                  <v:imagedata r:id="rId540" o:title=""/>
                </v:shape>
                <o:OLEObject Type="Embed" ProgID="Equation.DSMT4" ShapeID="_x0000_i1346" DrawAspect="Content" ObjectID="_1802788021" r:id="rId541"/>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7" type="#_x0000_t75" style="width:21.75pt;height:14.25pt" o:ole="">
                  <v:imagedata r:id="rId542" o:title=""/>
                </v:shape>
                <o:OLEObject Type="Embed" ProgID="Equation.DSMT4" ShapeID="_x0000_i1347" DrawAspect="Content" ObjectID="_1802788022" r:id="rId543"/>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8" type="#_x0000_t75" style="width:14.25pt;height:14.25pt" o:ole="">
                  <v:imagedata r:id="rId532" o:title=""/>
                </v:shape>
                <o:OLEObject Type="Embed" ProgID="Equation.DSMT4" ShapeID="_x0000_i1348" DrawAspect="Content" ObjectID="_1802788023" r:id="rId544"/>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49" type="#_x0000_t75" style="width:14.25pt;height:14.25pt" o:ole="">
                  <v:imagedata r:id="rId537" o:title=""/>
                </v:shape>
                <o:OLEObject Type="Embed" ProgID="Equation.DSMT4" ShapeID="_x0000_i1349" DrawAspect="Content" ObjectID="_1802788024" r:id="rId545"/>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50" type="#_x0000_t75" style="width:14.25pt;height:14.25pt" o:ole="">
                  <v:imagedata r:id="rId546" o:title=""/>
                </v:shape>
                <o:OLEObject Type="Embed" ProgID="Equation.DSMT4" ShapeID="_x0000_i1350" DrawAspect="Content" ObjectID="_1802788025" r:id="rId547"/>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51" type="#_x0000_t75" style="width:14.25pt;height:14.25pt" o:ole="">
            <v:imagedata r:id="rId507" o:title=""/>
          </v:shape>
          <o:OLEObject Type="Embed" ProgID="Equation.DSMT4" ShapeID="_x0000_i1351" DrawAspect="Content" ObjectID="_1802788026" r:id="rId548"/>
        </w:object>
      </w:r>
      <w:r w:rsidRPr="0048482F">
        <w:rPr>
          <w:color w:val="000000"/>
        </w:rPr>
        <w:t xml:space="preserve"> to </w:t>
      </w:r>
      <w:r w:rsidRPr="0048482F">
        <w:rPr>
          <w:color w:val="000000"/>
          <w:position w:val="-10"/>
        </w:rPr>
        <w:object w:dxaOrig="220" w:dyaOrig="300" w14:anchorId="6A3E9D6C">
          <v:shape id="_x0000_i1352" type="#_x0000_t75" style="width:14.25pt;height:14.25pt" o:ole="">
            <v:imagedata r:id="rId509" o:title=""/>
          </v:shape>
          <o:OLEObject Type="Embed" ProgID="Equation.DSMT4" ShapeID="_x0000_i1352" DrawAspect="Content" ObjectID="_1802788027" r:id="rId549"/>
        </w:object>
      </w:r>
      <w:r w:rsidRPr="0048482F">
        <w:rPr>
          <w:color w:val="000000"/>
        </w:rPr>
        <w:t xml:space="preserve"> and </w:t>
      </w:r>
      <w:r w:rsidRPr="0048482F">
        <w:rPr>
          <w:color w:val="000000"/>
          <w:position w:val="-10"/>
        </w:rPr>
        <w:object w:dxaOrig="240" w:dyaOrig="300" w14:anchorId="7F2A36B6">
          <v:shape id="_x0000_i1353" type="#_x0000_t75" style="width:14.25pt;height:14.25pt" o:ole="">
            <v:imagedata r:id="rId511" o:title=""/>
          </v:shape>
          <o:OLEObject Type="Embed" ProgID="Equation.DSMT4" ShapeID="_x0000_i1353" DrawAspect="Content" ObjectID="_1802788028" r:id="rId550"/>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4" type="#_x0000_t75" style="width:50.25pt;height:14.25pt" o:ole="">
            <v:imagedata r:id="rId430" o:title=""/>
          </v:shape>
          <o:OLEObject Type="Embed" ProgID="Equation.DSMT4" ShapeID="_x0000_i1354" DrawAspect="Content" ObjectID="_1802788029" r:id="rId55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5" type="#_x0000_t75" style="width:14.25pt;height:14.25pt" o:ole="">
                  <v:imagedata r:id="rId507" o:title=""/>
                </v:shape>
                <o:OLEObject Type="Embed" ProgID="Equation.DSMT4" ShapeID="_x0000_i1355" DrawAspect="Content" ObjectID="_1802788030" r:id="rId552"/>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6" type="#_x0000_t75" style="width:57.75pt;height:14.25pt" o:ole="">
                  <v:imagedata r:id="rId518" o:title=""/>
                </v:shape>
                <o:OLEObject Type="Embed" ProgID="Equation.DSMT4" ShapeID="_x0000_i1356" DrawAspect="Content" ObjectID="_1802788031" r:id="rId553"/>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7" type="#_x0000_t75" style="width:57.75pt;height:14.25pt" o:ole="">
                  <v:imagedata r:id="rId554" o:title=""/>
                </v:shape>
                <o:OLEObject Type="Embed" ProgID="Equation.DSMT4" ShapeID="_x0000_i1357" DrawAspect="Content" ObjectID="_1802788032" r:id="rId555"/>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8" type="#_x0000_t75" style="width:57.75pt;height:14.25pt" o:ole="">
                  <v:imagedata r:id="rId556" o:title=""/>
                </v:shape>
                <o:OLEObject Type="Embed" ProgID="Equation.DSMT4" ShapeID="_x0000_i1358" DrawAspect="Content" ObjectID="_1802788033" r:id="rId557"/>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59" type="#_x0000_t75" style="width:64.5pt;height:14.25pt" o:ole="">
                  <v:imagedata r:id="rId558" o:title=""/>
                </v:shape>
                <o:OLEObject Type="Embed" ProgID="Equation.DSMT4" ShapeID="_x0000_i1359" DrawAspect="Content" ObjectID="_1802788034" r:id="rId559"/>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60" type="#_x0000_t75" style="width:57.75pt;height:14.25pt" o:ole="">
                  <v:imagedata r:id="rId560" o:title=""/>
                </v:shape>
                <o:OLEObject Type="Embed" ProgID="Equation.DSMT4" ShapeID="_x0000_i1360" DrawAspect="Content" ObjectID="_1802788035" r:id="rId561"/>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61" type="#_x0000_t75" style="width:14.25pt;height:14.25pt" o:ole="">
                  <v:imagedata r:id="rId522" o:title=""/>
                </v:shape>
                <o:OLEObject Type="Embed" ProgID="Equation.DSMT4" ShapeID="_x0000_i1361" DrawAspect="Content" ObjectID="_1802788036" r:id="rId562"/>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62" type="#_x0000_t75" style="width:14.25pt;height:14.25pt" o:ole="">
                  <v:imagedata r:id="rId524" o:title=""/>
                </v:shape>
                <o:OLEObject Type="Embed" ProgID="Equation.DSMT4" ShapeID="_x0000_i1362" DrawAspect="Content" ObjectID="_1802788037" r:id="rId563"/>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63" type="#_x0000_t75" style="width:14.25pt;height:14.25pt" o:ole="">
                  <v:imagedata r:id="rId522" o:title=""/>
                </v:shape>
                <o:OLEObject Type="Embed" ProgID="Equation.DSMT4" ShapeID="_x0000_i1363" DrawAspect="Content" ObjectID="_1802788038" r:id="rId564"/>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4" type="#_x0000_t75" style="width:14.25pt;height:14.25pt" o:ole="">
                  <v:imagedata r:id="rId524" o:title=""/>
                </v:shape>
                <o:OLEObject Type="Embed" ProgID="Equation.DSMT4" ShapeID="_x0000_i1364" DrawAspect="Content" ObjectID="_1802788039" r:id="rId565"/>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5" type="#_x0000_t75" style="width:14.25pt;height:14.25pt" o:ole="">
                  <v:imagedata r:id="rId522" o:title=""/>
                </v:shape>
                <o:OLEObject Type="Embed" ProgID="Equation.DSMT4" ShapeID="_x0000_i1365" DrawAspect="Content" ObjectID="_1802788040" r:id="rId566"/>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6" type="#_x0000_t75" style="width:14.25pt;height:14.25pt" o:ole="">
                  <v:imagedata r:id="rId524" o:title=""/>
                </v:shape>
                <o:OLEObject Type="Embed" ProgID="Equation.DSMT4" ShapeID="_x0000_i1366" DrawAspect="Content" ObjectID="_1802788041" r:id="rId567"/>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7" type="#_x0000_t75" style="width:14.25pt;height:14.25pt" o:ole="">
                  <v:imagedata r:id="rId522" o:title=""/>
                </v:shape>
                <o:OLEObject Type="Embed" ProgID="Equation.DSMT4" ShapeID="_x0000_i1367" DrawAspect="Content" ObjectID="_1802788042" r:id="rId568"/>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8" type="#_x0000_t75" style="width:14.25pt;height:14.25pt" o:ole="">
                  <v:imagedata r:id="rId524" o:title=""/>
                </v:shape>
                <o:OLEObject Type="Embed" ProgID="Equation.DSMT4" ShapeID="_x0000_i1368" DrawAspect="Content" ObjectID="_1802788043" r:id="rId569"/>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69" type="#_x0000_t75" style="width:14.25pt;height:14.25pt" o:ole="">
                  <v:imagedata r:id="rId522" o:title=""/>
                </v:shape>
                <o:OLEObject Type="Embed" ProgID="Equation.DSMT4" ShapeID="_x0000_i1369" DrawAspect="Content" ObjectID="_1802788044" r:id="rId570"/>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70" type="#_x0000_t75" style="width:14.25pt;height:14.25pt" o:ole="">
                  <v:imagedata r:id="rId524" o:title=""/>
                </v:shape>
                <o:OLEObject Type="Embed" ProgID="Equation.DSMT4" ShapeID="_x0000_i1370" DrawAspect="Content" ObjectID="_1802788045" r:id="rId571"/>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71" type="#_x0000_t75" style="width:14.25pt;height:14.25pt" o:ole="">
                  <v:imagedata r:id="rId532" o:title=""/>
                </v:shape>
                <o:OLEObject Type="Embed" ProgID="Equation.DSMT4" ShapeID="_x0000_i1371" DrawAspect="Content" ObjectID="_1802788046" r:id="rId572"/>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72" type="#_x0000_t75" style="width:14.25pt;height:14.25pt" o:ole="">
                  <v:imagedata r:id="rId532" o:title=""/>
                </v:shape>
                <o:OLEObject Type="Embed" ProgID="Equation.DSMT4" ShapeID="_x0000_i1372" DrawAspect="Content" ObjectID="_1802788047" r:id="rId573"/>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73" type="#_x0000_t75" style="width:14.25pt;height:14.25pt" o:ole="">
                  <v:imagedata r:id="rId532" o:title=""/>
                </v:shape>
                <o:OLEObject Type="Embed" ProgID="Equation.DSMT4" ShapeID="_x0000_i1373" DrawAspect="Content" ObjectID="_1802788048" r:id="rId574"/>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4" type="#_x0000_t75" style="width:14.25pt;height:14.25pt" o:ole="">
                  <v:imagedata r:id="rId532" o:title=""/>
                </v:shape>
                <o:OLEObject Type="Embed" ProgID="Equation.DSMT4" ShapeID="_x0000_i1374" DrawAspect="Content" ObjectID="_1802788049" r:id="rId575"/>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5" type="#_x0000_t75" style="width:14.25pt;height:14.25pt" o:ole="">
                  <v:imagedata r:id="rId532" o:title=""/>
                </v:shape>
                <o:OLEObject Type="Embed" ProgID="Equation.DSMT4" ShapeID="_x0000_i1375" DrawAspect="Content" ObjectID="_1802788050" r:id="rId576"/>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6" type="#_x0000_t75" style="width:21.75pt;height:14.25pt" o:ole="">
                  <v:imagedata r:id="rId577" o:title=""/>
                </v:shape>
                <o:OLEObject Type="Embed" ProgID="Equation.DSMT4" ShapeID="_x0000_i1376" DrawAspect="Content" ObjectID="_1802788051" r:id="rId578"/>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7" type="#_x0000_t75" style="width:21.75pt;height:14.25pt" o:ole="">
                  <v:imagedata r:id="rId577" o:title=""/>
                </v:shape>
                <o:OLEObject Type="Embed" ProgID="Equation.DSMT4" ShapeID="_x0000_i1377" DrawAspect="Content" ObjectID="_1802788052" r:id="rId579"/>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8" type="#_x0000_t75" style="width:14.25pt;height:14.25pt" o:ole="">
                  <v:imagedata r:id="rId537" o:title=""/>
                </v:shape>
                <o:OLEObject Type="Embed" ProgID="Equation.DSMT4" ShapeID="_x0000_i1378" DrawAspect="Content" ObjectID="_1802788053" r:id="rId580"/>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79" type="#_x0000_t75" style="width:14.25pt;height:14.25pt" o:ole="">
                  <v:imagedata r:id="rId537" o:title=""/>
                </v:shape>
                <o:OLEObject Type="Embed" ProgID="Equation.DSMT4" ShapeID="_x0000_i1379" DrawAspect="Content" ObjectID="_1802788054" r:id="rId581"/>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80" type="#_x0000_t75" style="width:14.25pt;height:14.25pt" o:ole="">
                  <v:imagedata r:id="rId582" o:title=""/>
                </v:shape>
                <o:OLEObject Type="Embed" ProgID="Equation.DSMT4" ShapeID="_x0000_i1380" DrawAspect="Content" ObjectID="_1802788055" r:id="rId583"/>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81" type="#_x0000_t75" style="width:14.25pt;height:14.25pt" o:ole="">
                  <v:imagedata r:id="rId582" o:title=""/>
                </v:shape>
                <o:OLEObject Type="Embed" ProgID="Equation.DSMT4" ShapeID="_x0000_i1381" DrawAspect="Content" ObjectID="_1802788056" r:id="rId584"/>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82" type="#_x0000_t75" style="width:14.25pt;height:14.25pt" o:ole="">
                  <v:imagedata r:id="rId532" o:title=""/>
                </v:shape>
                <o:OLEObject Type="Embed" ProgID="Equation.DSMT4" ShapeID="_x0000_i1382" DrawAspect="Content" ObjectID="_1802788057" r:id="rId585"/>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83" type="#_x0000_t75" style="width:14.25pt;height:14.25pt" o:ole="">
                  <v:imagedata r:id="rId537" o:title=""/>
                </v:shape>
                <o:OLEObject Type="Embed" ProgID="Equation.DSMT4" ShapeID="_x0000_i1383" DrawAspect="Content" ObjectID="_1802788058" r:id="rId586"/>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4" type="#_x0000_t75" style="width:14.25pt;height:14.25pt" o:ole="">
                  <v:imagedata r:id="rId532" o:title=""/>
                </v:shape>
                <o:OLEObject Type="Embed" ProgID="Equation.DSMT4" ShapeID="_x0000_i1384" DrawAspect="Content" ObjectID="_1802788059" r:id="rId587"/>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5" type="#_x0000_t75" style="width:14.25pt;height:14.25pt" o:ole="">
                  <v:imagedata r:id="rId537" o:title=""/>
                </v:shape>
                <o:OLEObject Type="Embed" ProgID="Equation.DSMT4" ShapeID="_x0000_i1385" DrawAspect="Content" ObjectID="_1802788060" r:id="rId588"/>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6" type="#_x0000_t75" style="width:21.75pt;height:14.25pt" o:ole="">
                  <v:imagedata r:id="rId589" o:title=""/>
                </v:shape>
                <o:OLEObject Type="Embed" ProgID="Equation.DSMT4" ShapeID="_x0000_i1386" DrawAspect="Content" ObjectID="_1802788061" r:id="rId590"/>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7" type="#_x0000_t75" style="width:21.75pt;height:14.25pt" o:ole="">
                  <v:imagedata r:id="rId577" o:title=""/>
                </v:shape>
                <o:OLEObject Type="Embed" ProgID="Equation.DSMT4" ShapeID="_x0000_i1387" DrawAspect="Content" ObjectID="_1802788062" r:id="rId591"/>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5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8" type="#_x0000_t75" style="width:14.25pt;height:14.25pt" o:ole="">
                  <v:imagedata r:id="rId592" o:title=""/>
                </v:shape>
                <o:OLEObject Type="Embed" ProgID="Equation.3" ShapeID="_x0000_i1388" DrawAspect="Content" ObjectID="_1802788063" r:id="rId593"/>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89" type="#_x0000_t75" style="width:14.25pt;height:14.25pt" o:ole="">
                  <v:imagedata r:id="rId594" o:title=""/>
                </v:shape>
                <o:OLEObject Type="Embed" ProgID="Equation.3" ShapeID="_x0000_i1389" DrawAspect="Content" ObjectID="_1802788064" r:id="rId595"/>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90" type="#_x0000_t75" style="width:7.5pt;height:14.25pt" o:ole="">
                  <v:imagedata r:id="rId596" o:title=""/>
                </v:shape>
                <o:OLEObject Type="Embed" ProgID="Equation.DSMT4" ShapeID="_x0000_i1390" DrawAspect="Content" ObjectID="_1802788065" r:id="rId597"/>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91" type="#_x0000_t75" style="width:64.5pt;height:14.25pt" o:ole="">
                  <v:imagedata r:id="rId598" o:title=""/>
                </v:shape>
                <o:OLEObject Type="Embed" ProgID="Equation.DSMT4" ShapeID="_x0000_i1391" DrawAspect="Content" ObjectID="_1802788066" r:id="rId599"/>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92" type="#_x0000_t75" style="width:57.75pt;height:14.25pt" o:ole="">
                  <v:imagedata r:id="rId600" o:title=""/>
                </v:shape>
                <o:OLEObject Type="Embed" ProgID="Equation.DSMT4" ShapeID="_x0000_i1392" DrawAspect="Content" ObjectID="_1802788067" r:id="rId601"/>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93" type="#_x0000_t75" style="width:28.5pt;height:14.25pt" o:ole="">
                  <v:imagedata r:id="rId602" o:title=""/>
                </v:shape>
                <o:OLEObject Type="Embed" ProgID="Equation.DSMT4" ShapeID="_x0000_i1393" DrawAspect="Content" ObjectID="_1802788068" r:id="rId603"/>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4" type="#_x0000_t75" style="width:36.75pt;height:21.75pt" o:ole="">
                  <v:imagedata r:id="rId604" o:title=""/>
                </v:shape>
                <o:OLEObject Type="Embed" ProgID="Equation.DSMT4" ShapeID="_x0000_i1394" DrawAspect="Content" ObjectID="_1802788069" r:id="rId605"/>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5" type="#_x0000_t75" style="width:108.75pt;height:36.75pt" o:ole="">
                  <v:imagedata r:id="rId606" o:title=""/>
                </v:shape>
                <o:OLEObject Type="Embed" ProgID="Equation.DSMT4" ShapeID="_x0000_i1395" DrawAspect="Content" ObjectID="_1802788070" r:id="rId607"/>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96" type="#_x0000_t75" style="width:28.5pt;height:14.25pt" o:ole="">
                  <v:imagedata r:id="rId608" o:title=""/>
                </v:shape>
                <o:OLEObject Type="Embed" ProgID="Equation.DSMT4" ShapeID="_x0000_i1396" DrawAspect="Content" ObjectID="_1802788071" r:id="rId609"/>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7" type="#_x0000_t75" style="width:14.25pt;height:14.25pt" o:ole="">
                  <v:imagedata r:id="rId592" o:title=""/>
                </v:shape>
                <o:OLEObject Type="Embed" ProgID="Equation.3" ShapeID="_x0000_i1397" DrawAspect="Content" ObjectID="_1802788072" r:id="rId610"/>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8" type="#_x0000_t75" style="width:14.25pt;height:14.25pt" o:ole="">
                  <v:imagedata r:id="rId594" o:title=""/>
                </v:shape>
                <o:OLEObject Type="Embed" ProgID="Equation.3" ShapeID="_x0000_i1398" DrawAspect="Content" ObjectID="_1802788073" r:id="rId611"/>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99" type="#_x0000_t75" style="width:7.5pt;height:14.25pt" o:ole="">
                  <v:imagedata r:id="rId596" o:title=""/>
                </v:shape>
                <o:OLEObject Type="Embed" ProgID="Equation.DSMT4" ShapeID="_x0000_i1399" DrawAspect="Content" ObjectID="_1802788074" r:id="rId612"/>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400" type="#_x0000_t75" style="width:50.25pt;height:21.75pt" o:ole="">
                  <v:imagedata r:id="rId613" o:title=""/>
                </v:shape>
                <o:OLEObject Type="Embed" ProgID="Equation.3" ShapeID="_x0000_i1400" DrawAspect="Content" ObjectID="_1802788075" r:id="rId614"/>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401" type="#_x0000_t75" style="width:57.75pt;height:21.75pt" o:ole="">
                  <v:imagedata r:id="rId615" o:title=""/>
                </v:shape>
                <o:OLEObject Type="Embed" ProgID="Equation.3" ShapeID="_x0000_i1401" DrawAspect="Content" ObjectID="_1802788076" r:id="rId616"/>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402" type="#_x0000_t75" style="width:44.25pt;height:21.75pt" o:ole="">
                  <v:imagedata r:id="rId617" o:title=""/>
                </v:shape>
                <o:OLEObject Type="Embed" ProgID="Equation.3" ShapeID="_x0000_i1402" DrawAspect="Content" ObjectID="_1802788077" r:id="rId618"/>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403" type="#_x0000_t75" style="width:43.5pt;height:21.75pt" o:ole="">
                  <v:imagedata r:id="rId619" o:title=""/>
                </v:shape>
                <o:OLEObject Type="Embed" ProgID="Equation.3" ShapeID="_x0000_i1403" DrawAspect="Content" ObjectID="_1802788078" r:id="rId620"/>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4" type="#_x0000_t75" style="width:44.25pt;height:21.75pt" o:ole="">
                  <v:imagedata r:id="rId621" o:title=""/>
                </v:shape>
                <o:OLEObject Type="Embed" ProgID="Equation.3" ShapeID="_x0000_i1404" DrawAspect="Content" ObjectID="_1802788079" r:id="rId622"/>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5" type="#_x0000_t75" style="width:44.25pt;height:21.75pt" o:ole="">
                  <v:imagedata r:id="rId623" o:title=""/>
                </v:shape>
                <o:OLEObject Type="Embed" ProgID="Equation.3" ShapeID="_x0000_i1405" DrawAspect="Content" ObjectID="_1802788080" r:id="rId624"/>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6" type="#_x0000_t75" style="width:14.25pt;height:14.25pt" o:ole="">
                  <v:imagedata r:id="rId592" o:title=""/>
                </v:shape>
                <o:OLEObject Type="Embed" ProgID="Equation.3" ShapeID="_x0000_i1406" DrawAspect="Content" ObjectID="_1802788081" r:id="rId625"/>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7" type="#_x0000_t75" style="width:14.25pt;height:14.25pt" o:ole="">
                  <v:imagedata r:id="rId594" o:title=""/>
                </v:shape>
                <o:OLEObject Type="Embed" ProgID="Equation.3" ShapeID="_x0000_i1407" DrawAspect="Content" ObjectID="_1802788082" r:id="rId626"/>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8" type="#_x0000_t75" style="width:7.5pt;height:14.25pt" o:ole="">
                  <v:imagedata r:id="rId596" o:title=""/>
                </v:shape>
                <o:OLEObject Type="Embed" ProgID="Equation.DSMT4" ShapeID="_x0000_i1408" DrawAspect="Content" ObjectID="_1802788083" r:id="rId627"/>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09" type="#_x0000_t75" style="width:50.25pt;height:21.75pt" o:ole="">
                  <v:imagedata r:id="rId613" o:title=""/>
                </v:shape>
                <o:OLEObject Type="Embed" ProgID="Equation.3" ShapeID="_x0000_i1409" DrawAspect="Content" ObjectID="_1802788084" r:id="rId628"/>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10" type="#_x0000_t75" style="width:57.75pt;height:21.75pt" o:ole="">
                  <v:imagedata r:id="rId615" o:title=""/>
                </v:shape>
                <o:OLEObject Type="Embed" ProgID="Equation.3" ShapeID="_x0000_i1410" DrawAspect="Content" ObjectID="_1802788085" r:id="rId629"/>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11" type="#_x0000_t75" style="width:50.25pt;height:21.75pt" o:ole="">
                  <v:imagedata r:id="rId630" o:title=""/>
                </v:shape>
                <o:OLEObject Type="Embed" ProgID="Equation.3" ShapeID="_x0000_i1411" DrawAspect="Content" ObjectID="_1802788086" r:id="rId631"/>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12" type="#_x0000_t75" style="width:50.25pt;height:21.75pt" o:ole="">
                  <v:imagedata r:id="rId632" o:title=""/>
                </v:shape>
                <o:OLEObject Type="Embed" ProgID="Equation.3" ShapeID="_x0000_i1412" DrawAspect="Content" ObjectID="_1802788087" r:id="rId633"/>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13" type="#_x0000_t75" style="width:50.25pt;height:21.75pt" o:ole="">
                  <v:imagedata r:id="rId634" o:title=""/>
                </v:shape>
                <o:OLEObject Type="Embed" ProgID="Equation.3" ShapeID="_x0000_i1413" DrawAspect="Content" ObjectID="_1802788088" r:id="rId635"/>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4" type="#_x0000_t75" style="width:50.25pt;height:21.75pt" o:ole="">
                  <v:imagedata r:id="rId636" o:title=""/>
                </v:shape>
                <o:OLEObject Type="Embed" ProgID="Equation.3" ShapeID="_x0000_i1414" DrawAspect="Content" ObjectID="_1802788089" r:id="rId637"/>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5" type="#_x0000_t75" style="width:14.25pt;height:14.25pt" o:ole="">
                  <v:imagedata r:id="rId592" o:title=""/>
                </v:shape>
                <o:OLEObject Type="Embed" ProgID="Equation.3" ShapeID="_x0000_i1415" DrawAspect="Content" ObjectID="_1802788090" r:id="rId638"/>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6" type="#_x0000_t75" style="width:14.25pt;height:14.25pt" o:ole="">
                  <v:imagedata r:id="rId594" o:title=""/>
                </v:shape>
                <o:OLEObject Type="Embed" ProgID="Equation.3" ShapeID="_x0000_i1416" DrawAspect="Content" ObjectID="_1802788091" r:id="rId639"/>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7" type="#_x0000_t75" style="width:7.5pt;height:14.25pt" o:ole="">
                  <v:imagedata r:id="rId596" o:title=""/>
                </v:shape>
                <o:OLEObject Type="Embed" ProgID="Equation.DSMT4" ShapeID="_x0000_i1417" DrawAspect="Content" ObjectID="_1802788092" r:id="rId640"/>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8" type="#_x0000_t75" style="width:50.25pt;height:21.75pt" o:ole="">
                  <v:imagedata r:id="rId613" o:title=""/>
                </v:shape>
                <o:OLEObject Type="Embed" ProgID="Equation.3" ShapeID="_x0000_i1418" DrawAspect="Content" ObjectID="_1802788093" r:id="rId641"/>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19" type="#_x0000_t75" style="width:57.75pt;height:21.75pt" o:ole="">
                  <v:imagedata r:id="rId615" o:title=""/>
                </v:shape>
                <o:OLEObject Type="Embed" ProgID="Equation.3" ShapeID="_x0000_i1419" DrawAspect="Content" ObjectID="_1802788094" r:id="rId642"/>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20" type="#_x0000_t75" style="width:50.25pt;height:21.75pt" o:ole="">
                  <v:imagedata r:id="rId643" o:title=""/>
                </v:shape>
                <o:OLEObject Type="Embed" ProgID="Equation.3" ShapeID="_x0000_i1420" DrawAspect="Content" ObjectID="_1802788095" r:id="rId644"/>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21" type="#_x0000_t75" style="width:50.25pt;height:21.75pt" o:ole="">
                  <v:imagedata r:id="rId645" o:title=""/>
                </v:shape>
                <o:OLEObject Type="Embed" ProgID="Equation.3" ShapeID="_x0000_i1421" DrawAspect="Content" ObjectID="_1802788096" r:id="rId646"/>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22" type="#_x0000_t75" style="width:50.25pt;height:21.75pt" o:ole="">
                  <v:imagedata r:id="rId647" o:title=""/>
                </v:shape>
                <o:OLEObject Type="Embed" ProgID="Equation.3" ShapeID="_x0000_i1422" DrawAspect="Content" ObjectID="_1802788097" r:id="rId648"/>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23" type="#_x0000_t75" style="width:50.25pt;height:21.75pt" o:ole="">
                  <v:imagedata r:id="rId649" o:title=""/>
                </v:shape>
                <o:OLEObject Type="Embed" ProgID="Equation.3" ShapeID="_x0000_i1423" DrawAspect="Content" ObjectID="_1802788098" r:id="rId650"/>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4" type="#_x0000_t75" style="width:14.25pt;height:14.25pt" o:ole="">
                  <v:imagedata r:id="rId592" o:title=""/>
                </v:shape>
                <o:OLEObject Type="Embed" ProgID="Equation.3" ShapeID="_x0000_i1424" DrawAspect="Content" ObjectID="_1802788099" r:id="rId651"/>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5" type="#_x0000_t75" style="width:14.25pt;height:14.25pt" o:ole="">
                  <v:imagedata r:id="rId594" o:title=""/>
                </v:shape>
                <o:OLEObject Type="Embed" ProgID="Equation.3" ShapeID="_x0000_i1425" DrawAspect="Content" ObjectID="_1802788100" r:id="rId652"/>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6" type="#_x0000_t75" style="width:7.5pt;height:14.25pt" o:ole="">
                  <v:imagedata r:id="rId596" o:title=""/>
                </v:shape>
                <o:OLEObject Type="Embed" ProgID="Equation.DSMT4" ShapeID="_x0000_i1426" DrawAspect="Content" ObjectID="_1802788101" r:id="rId653"/>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7" type="#_x0000_t75" style="width:50.25pt;height:21.75pt" o:ole="">
                  <v:imagedata r:id="rId613" o:title=""/>
                </v:shape>
                <o:OLEObject Type="Embed" ProgID="Equation.3" ShapeID="_x0000_i1427" DrawAspect="Content" ObjectID="_1802788102" r:id="rId654"/>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8" type="#_x0000_t75" style="width:57.75pt;height:21.75pt" o:ole="">
                  <v:imagedata r:id="rId615" o:title=""/>
                </v:shape>
                <o:OLEObject Type="Embed" ProgID="Equation.3" ShapeID="_x0000_i1428" DrawAspect="Content" ObjectID="_1802788103" r:id="rId655"/>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29" type="#_x0000_t75" style="width:57.75pt;height:21.75pt" o:ole="">
                  <v:imagedata r:id="rId656" o:title=""/>
                </v:shape>
                <o:OLEObject Type="Embed" ProgID="Equation.3" ShapeID="_x0000_i1429" DrawAspect="Content" ObjectID="_1802788104" r:id="rId657"/>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30" type="#_x0000_t75" style="width:57.75pt;height:21.75pt" o:ole="">
                  <v:imagedata r:id="rId658" o:title=""/>
                </v:shape>
                <o:OLEObject Type="Embed" ProgID="Equation.3" ShapeID="_x0000_i1430" DrawAspect="Content" ObjectID="_1802788105" r:id="rId659"/>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31" type="#_x0000_t75" style="width:57.75pt;height:21.75pt" o:ole="">
                  <v:imagedata r:id="rId660" o:title=""/>
                </v:shape>
                <o:OLEObject Type="Embed" ProgID="Equation.3" ShapeID="_x0000_i1431" DrawAspect="Content" ObjectID="_1802788106" r:id="rId661"/>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32" type="#_x0000_t75" style="width:57.75pt;height:21.75pt" o:ole="">
                  <v:imagedata r:id="rId662" o:title=""/>
                </v:shape>
                <o:OLEObject Type="Embed" ProgID="Equation.3" ShapeID="_x0000_i1432" DrawAspect="Content" ObjectID="_1802788107" r:id="rId663"/>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33" type="#_x0000_t75" style="width:108.75pt;height:36.75pt" o:ole="">
                  <v:imagedata r:id="rId664" o:title=""/>
                </v:shape>
                <o:OLEObject Type="Embed" ProgID="Equation.DSMT4" ShapeID="_x0000_i1433" DrawAspect="Content" ObjectID="_1802788108" r:id="rId665"/>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101"/>
        <w:gridCol w:w="1101"/>
        <w:gridCol w:w="1101"/>
        <w:gridCol w:w="1101"/>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4" type="#_x0000_t75" style="width:28.5pt;height:14.25pt" o:ole="">
                  <v:imagedata r:id="rId666" o:title=""/>
                </v:shape>
                <o:OLEObject Type="Embed" ProgID="Equation.DSMT4" ShapeID="_x0000_i1434" DrawAspect="Content" ObjectID="_1802788109" r:id="rId667"/>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5" type="#_x0000_t75" style="width:14.25pt;height:14.25pt" o:ole="">
                  <v:imagedata r:id="rId592" o:title=""/>
                </v:shape>
                <o:OLEObject Type="Embed" ProgID="Equation.3" ShapeID="_x0000_i1435" DrawAspect="Content" ObjectID="_1802788110" r:id="rId668"/>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6" type="#_x0000_t75" style="width:14.25pt;height:14.25pt" o:ole="">
                  <v:imagedata r:id="rId594" o:title=""/>
                </v:shape>
                <o:OLEObject Type="Embed" ProgID="Equation.3" ShapeID="_x0000_i1436" DrawAspect="Content" ObjectID="_1802788111" r:id="rId669"/>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7" type="#_x0000_t75" style="width:7.5pt;height:14.25pt" o:ole="">
                  <v:imagedata r:id="rId596" o:title=""/>
                </v:shape>
                <o:OLEObject Type="Embed" ProgID="Equation.DSMT4" ShapeID="_x0000_i1437" DrawAspect="Content" ObjectID="_1802788112" r:id="rId670"/>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8" type="#_x0000_t75" style="width:50.25pt;height:21.75pt" o:ole="">
                  <v:imagedata r:id="rId613" o:title=""/>
                </v:shape>
                <o:OLEObject Type="Embed" ProgID="Equation.3" ShapeID="_x0000_i1438" DrawAspect="Content" ObjectID="_1802788113" r:id="rId671"/>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39" type="#_x0000_t75" style="width:7.5pt;height:7.5pt" o:ole="">
                  <v:imagedata r:id="rId672" o:title=""/>
                </v:shape>
                <o:OLEObject Type="Embed" ProgID="Equation.DSMT4" ShapeID="_x0000_i1439" DrawAspect="Content" ObjectID="_1802788114" r:id="rId673"/>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40" type="#_x0000_t75" style="width:28.5pt;height:21.75pt" o:ole="">
                  <v:imagedata r:id="rId674" o:title=""/>
                </v:shape>
                <o:OLEObject Type="Embed" ProgID="Equation.DSMT4" ShapeID="_x0000_i1440" DrawAspect="Content" ObjectID="_1802788115" r:id="rId675"/>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41" type="#_x0000_t75" style="width:28.5pt;height:21.75pt" o:ole="">
                  <v:imagedata r:id="rId676" o:title=""/>
                </v:shape>
                <o:OLEObject Type="Embed" ProgID="Equation.DSMT4" ShapeID="_x0000_i1441" DrawAspect="Content" ObjectID="_1802788116" r:id="rId677"/>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42" type="#_x0000_t75" style="width:28.5pt;height:21.75pt" o:ole="">
                  <v:imagedata r:id="rId678" o:title=""/>
                </v:shape>
                <o:OLEObject Type="Embed" ProgID="Equation.DSMT4" ShapeID="_x0000_i1442" DrawAspect="Content" ObjectID="_1802788117" r:id="rId679"/>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43" type="#_x0000_t75" style="width:28.5pt;height:21.75pt" o:ole="">
                  <v:imagedata r:id="rId680" o:title=""/>
                </v:shape>
                <o:OLEObject Type="Embed" ProgID="Equation.DSMT4" ShapeID="_x0000_i1443" DrawAspect="Content" ObjectID="_1802788118" r:id="rId681"/>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4" type="#_x0000_t75" style="width:14.25pt;height:14.25pt" o:ole="">
                  <v:imagedata r:id="rId592" o:title=""/>
                </v:shape>
                <o:OLEObject Type="Embed" ProgID="Equation.3" ShapeID="_x0000_i1444" DrawAspect="Content" ObjectID="_1802788119" r:id="rId682"/>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5" type="#_x0000_t75" style="width:14.25pt;height:14.25pt" o:ole="">
                  <v:imagedata r:id="rId594" o:title=""/>
                </v:shape>
                <o:OLEObject Type="Embed" ProgID="Equation.3" ShapeID="_x0000_i1445" DrawAspect="Content" ObjectID="_1802788120" r:id="rId683"/>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6" type="#_x0000_t75" style="width:7.5pt;height:14.25pt" o:ole="">
                  <v:imagedata r:id="rId596" o:title=""/>
                </v:shape>
                <o:OLEObject Type="Embed" ProgID="Equation.DSMT4" ShapeID="_x0000_i1446" DrawAspect="Content" ObjectID="_1802788121" r:id="rId684"/>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7" type="#_x0000_t75" style="width:50.25pt;height:21.75pt" o:ole="">
                  <v:imagedata r:id="rId613" o:title=""/>
                </v:shape>
                <o:OLEObject Type="Embed" ProgID="Equation.3" ShapeID="_x0000_i1447" DrawAspect="Content" ObjectID="_1802788122" r:id="rId685"/>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8" type="#_x0000_t75" style="width:7.5pt;height:7.5pt" o:ole="">
                  <v:imagedata r:id="rId672" o:title=""/>
                </v:shape>
                <o:OLEObject Type="Embed" ProgID="Equation.DSMT4" ShapeID="_x0000_i1448" DrawAspect="Content" ObjectID="_1802788123" r:id="rId686"/>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49" type="#_x0000_t75" style="width:44.25pt;height:21.75pt" o:ole="">
                  <v:imagedata r:id="rId687" o:title=""/>
                </v:shape>
                <o:OLEObject Type="Embed" ProgID="Equation.DSMT4" ShapeID="_x0000_i1449" DrawAspect="Content" ObjectID="_1802788124" r:id="rId688"/>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50" type="#_x0000_t75" style="width:35.25pt;height:21.75pt" o:ole="">
                  <v:imagedata r:id="rId689" o:title=""/>
                </v:shape>
                <o:OLEObject Type="Embed" ProgID="Equation.DSMT4" ShapeID="_x0000_i1450" DrawAspect="Content" ObjectID="_1802788125" r:id="rId690"/>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51" type="#_x0000_t75" style="width:44.25pt;height:21.75pt" o:ole="">
                  <v:imagedata r:id="rId691" o:title=""/>
                </v:shape>
                <o:OLEObject Type="Embed" ProgID="Equation.DSMT4" ShapeID="_x0000_i1451" DrawAspect="Content" ObjectID="_1802788126" r:id="rId692"/>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52" type="#_x0000_t75" style="width:35.25pt;height:21.75pt" o:ole="">
                  <v:imagedata r:id="rId693" o:title=""/>
                </v:shape>
                <o:OLEObject Type="Embed" ProgID="Equation.DSMT4" ShapeID="_x0000_i1452" DrawAspect="Content" ObjectID="_1802788127" r:id="rId694"/>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53" type="#_x0000_t75" style="width:14.25pt;height:14.25pt" o:ole="">
                  <v:imagedata r:id="rId592" o:title=""/>
                </v:shape>
                <o:OLEObject Type="Embed" ProgID="Equation.3" ShapeID="_x0000_i1453" DrawAspect="Content" ObjectID="_1802788128" r:id="rId695"/>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4" type="#_x0000_t75" style="width:14.25pt;height:14.25pt" o:ole="">
                  <v:imagedata r:id="rId594" o:title=""/>
                </v:shape>
                <o:OLEObject Type="Embed" ProgID="Equation.3" ShapeID="_x0000_i1454" DrawAspect="Content" ObjectID="_1802788129" r:id="rId696"/>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5" type="#_x0000_t75" style="width:7.5pt;height:14.25pt" o:ole="">
                  <v:imagedata r:id="rId596" o:title=""/>
                </v:shape>
                <o:OLEObject Type="Embed" ProgID="Equation.DSMT4" ShapeID="_x0000_i1455" DrawAspect="Content" ObjectID="_1802788130" r:id="rId697"/>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6" type="#_x0000_t75" style="width:50.25pt;height:21.75pt" o:ole="">
                  <v:imagedata r:id="rId613" o:title=""/>
                </v:shape>
                <o:OLEObject Type="Embed" ProgID="Equation.3" ShapeID="_x0000_i1456" DrawAspect="Content" ObjectID="_1802788131" r:id="rId698"/>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7" type="#_x0000_t75" style="width:7.5pt;height:7.5pt" o:ole="">
                  <v:imagedata r:id="rId672" o:title=""/>
                </v:shape>
                <o:OLEObject Type="Embed" ProgID="Equation.DSMT4" ShapeID="_x0000_i1457" DrawAspect="Content" ObjectID="_1802788132" r:id="rId699"/>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8" type="#_x0000_t75" style="width:43.5pt;height:21.75pt" o:ole="">
                  <v:imagedata r:id="rId700" o:title=""/>
                </v:shape>
                <o:OLEObject Type="Embed" ProgID="Equation.DSMT4" ShapeID="_x0000_i1458" DrawAspect="Content" ObjectID="_1802788133" r:id="rId701"/>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59" type="#_x0000_t75" style="width:44.25pt;height:21.75pt" o:ole="">
                  <v:imagedata r:id="rId702" o:title=""/>
                </v:shape>
                <o:OLEObject Type="Embed" ProgID="Equation.DSMT4" ShapeID="_x0000_i1459" DrawAspect="Content" ObjectID="_1802788134" r:id="rId703"/>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60" type="#_x0000_t75" style="width:43.5pt;height:21.75pt" o:ole="">
                  <v:imagedata r:id="rId704" o:title=""/>
                </v:shape>
                <o:OLEObject Type="Embed" ProgID="Equation.DSMT4" ShapeID="_x0000_i1460" DrawAspect="Content" ObjectID="_1802788135" r:id="rId705"/>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61" type="#_x0000_t75" style="width:43.5pt;height:21.75pt" o:ole="">
                  <v:imagedata r:id="rId706" o:title=""/>
                </v:shape>
                <o:OLEObject Type="Embed" ProgID="Equation.DSMT4" ShapeID="_x0000_i1461" DrawAspect="Content" ObjectID="_1802788136" r:id="rId707"/>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62" type="#_x0000_t75" style="width:14.25pt;height:14.25pt" o:ole="">
                  <v:imagedata r:id="rId592" o:title=""/>
                </v:shape>
                <o:OLEObject Type="Embed" ProgID="Equation.3" ShapeID="_x0000_i1462" DrawAspect="Content" ObjectID="_1802788137" r:id="rId708"/>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63" type="#_x0000_t75" style="width:14.25pt;height:14.25pt" o:ole="">
                  <v:imagedata r:id="rId594" o:title=""/>
                </v:shape>
                <o:OLEObject Type="Embed" ProgID="Equation.3" ShapeID="_x0000_i1463" DrawAspect="Content" ObjectID="_1802788138" r:id="rId709"/>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4" type="#_x0000_t75" style="width:7.5pt;height:14.25pt" o:ole="">
                  <v:imagedata r:id="rId596" o:title=""/>
                </v:shape>
                <o:OLEObject Type="Embed" ProgID="Equation.DSMT4" ShapeID="_x0000_i1464" DrawAspect="Content" ObjectID="_1802788139" r:id="rId710"/>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5" type="#_x0000_t75" style="width:50.25pt;height:21.75pt" o:ole="">
                  <v:imagedata r:id="rId613" o:title=""/>
                </v:shape>
                <o:OLEObject Type="Embed" ProgID="Equation.3" ShapeID="_x0000_i1465" DrawAspect="Content" ObjectID="_1802788140" r:id="rId711"/>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6" type="#_x0000_t75" style="width:7.5pt;height:7.5pt" o:ole="">
                  <v:imagedata r:id="rId672" o:title=""/>
                </v:shape>
                <o:OLEObject Type="Embed" ProgID="Equation.DSMT4" ShapeID="_x0000_i1466" DrawAspect="Content" ObjectID="_1802788141" r:id="rId712"/>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7" type="#_x0000_t75" style="width:44.25pt;height:21.75pt" o:ole="">
                  <v:imagedata r:id="rId713" o:title=""/>
                </v:shape>
                <o:OLEObject Type="Embed" ProgID="Equation.DSMT4" ShapeID="_x0000_i1467" DrawAspect="Content" ObjectID="_1802788142" r:id="rId714"/>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8" type="#_x0000_t75" style="width:35.25pt;height:21.75pt" o:ole="">
                  <v:imagedata r:id="rId715" o:title=""/>
                </v:shape>
                <o:OLEObject Type="Embed" ProgID="Equation.DSMT4" ShapeID="_x0000_i1468" DrawAspect="Content" ObjectID="_1802788143" r:id="rId716"/>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69" type="#_x0000_t75" style="width:43.5pt;height:21.75pt" o:ole="">
                  <v:imagedata r:id="rId717" o:title=""/>
                </v:shape>
                <o:OLEObject Type="Embed" ProgID="Equation.DSMT4" ShapeID="_x0000_i1469" DrawAspect="Content" ObjectID="_1802788144" r:id="rId718"/>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70" type="#_x0000_t75" style="width:44.25pt;height:21.75pt" o:ole="">
                  <v:imagedata r:id="rId719" o:title=""/>
                </v:shape>
                <o:OLEObject Type="Embed" ProgID="Equation.DSMT4" ShapeID="_x0000_i1470" DrawAspect="Content" ObjectID="_1802788145" r:id="rId720"/>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71" type="#_x0000_t75" style="width:108.75pt;height:36.75pt" o:ole="">
                  <v:imagedata r:id="rId721" o:title=""/>
                </v:shape>
                <o:OLEObject Type="Embed" ProgID="Equation.DSMT4" ShapeID="_x0000_i1471" DrawAspect="Content" ObjectID="_1802788146" r:id="rId722"/>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606"/>
        <w:gridCol w:w="586"/>
        <w:gridCol w:w="193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72" type="#_x0000_t75" style="width:14.25pt;height:14.25pt" o:ole="">
                  <v:imagedata r:id="rId592" o:title=""/>
                </v:shape>
                <o:OLEObject Type="Embed" ProgID="Equation.3" ShapeID="_x0000_i1472" DrawAspect="Content" ObjectID="_1802788147" r:id="rId723"/>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73" type="#_x0000_t75" style="width:14.25pt;height:14.25pt" o:ole="">
                  <v:imagedata r:id="rId594" o:title=""/>
                </v:shape>
                <o:OLEObject Type="Embed" ProgID="Equation.3" ShapeID="_x0000_i1473" DrawAspect="Content" ObjectID="_1802788148" r:id="rId724"/>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4" type="#_x0000_t75" style="width:7.5pt;height:14.25pt" o:ole="">
                  <v:imagedata r:id="rId596" o:title=""/>
                </v:shape>
                <o:OLEObject Type="Embed" ProgID="Equation.DSMT4" ShapeID="_x0000_i1474" DrawAspect="Content" ObjectID="_1802788149" r:id="rId725"/>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5" type="#_x0000_t75" style="width:64.5pt;height:14.25pt" o:ole="">
                  <v:imagedata r:id="rId598" o:title=""/>
                </v:shape>
                <o:OLEObject Type="Embed" ProgID="Equation.DSMT4" ShapeID="_x0000_i1475" DrawAspect="Content" ObjectID="_1802788150" r:id="rId726"/>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6" type="#_x0000_t75" style="width:57.75pt;height:14.25pt" o:ole="">
                  <v:imagedata r:id="rId600" o:title=""/>
                </v:shape>
                <o:OLEObject Type="Embed" ProgID="Equation.DSMT4" ShapeID="_x0000_i1476" DrawAspect="Content" ObjectID="_1802788151" r:id="rId727"/>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7" type="#_x0000_t75" style="width:14.25pt;height:14.25pt" o:ole="">
                  <v:imagedata r:id="rId728" o:title=""/>
                </v:shape>
                <o:OLEObject Type="Embed" ProgID="Equation.DSMT4" ShapeID="_x0000_i1477" DrawAspect="Content" ObjectID="_1802788152" r:id="rId729"/>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8" type="#_x0000_t75" style="width:1in;height:21.75pt" o:ole="">
                  <v:imagedata r:id="rId730" o:title=""/>
                </v:shape>
                <o:OLEObject Type="Embed" ProgID="Equation.DSMT4" ShapeID="_x0000_i1478" DrawAspect="Content" ObjectID="_1802788153" r:id="rId731"/>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79" type="#_x0000_t75" style="width:172.5pt;height:36.75pt" o:ole="">
                  <v:imagedata r:id="rId732" o:title=""/>
                </v:shape>
                <o:OLEObject Type="Embed" ProgID="Equation.DSMT4" ShapeID="_x0000_i1479" DrawAspect="Content" ObjectID="_1802788154" r:id="rId733"/>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80" type="#_x0000_t75" style="width:14.25pt;height:14.25pt" o:ole="">
                  <v:imagedata r:id="rId421" o:title=""/>
                </v:shape>
                <o:OLEObject Type="Embed" ProgID="Equation.DSMT4" ShapeID="_x0000_i1480" DrawAspect="Content" ObjectID="_1802788155" r:id="rId73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81" type="#_x0000_t75" style="width:14.25pt;height:14.25pt" o:ole="">
                  <v:imagedata r:id="rId423" o:title=""/>
                </v:shape>
                <o:OLEObject Type="Embed" ProgID="Equation.DSMT4" ShapeID="_x0000_i1481" DrawAspect="Content" ObjectID="_1802788156" r:id="rId73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82" type="#_x0000_t75" style="width:14.25pt;height:14.25pt" o:ole="">
                  <v:imagedata r:id="rId425" o:title=""/>
                </v:shape>
                <o:OLEObject Type="Embed" ProgID="Equation.DSMT4" ShapeID="_x0000_i1482" DrawAspect="Content" ObjectID="_1802788157" r:id="rId73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41"/>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83" type="#_x0000_t75" style="width:28.5pt;height:14.25pt" o:ole="">
                  <v:imagedata r:id="rId737" o:title=""/>
                </v:shape>
                <o:OLEObject Type="Embed" ProgID="Equation.DSMT4" ShapeID="_x0000_i1483" DrawAspect="Content" ObjectID="_1802788158" r:id="rId738"/>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4" type="#_x0000_t75" style="width:14.25pt;height:14.25pt" o:ole="">
                  <v:imagedata r:id="rId739" o:title=""/>
                </v:shape>
                <o:OLEObject Type="Embed" ProgID="Equation.3" ShapeID="_x0000_i1484" DrawAspect="Content" ObjectID="_1802788159" r:id="rId740"/>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5" type="#_x0000_t75" style="width:14.25pt;height:14.25pt" o:ole="">
                  <v:imagedata r:id="rId741" o:title=""/>
                </v:shape>
                <o:OLEObject Type="Embed" ProgID="Equation.DSMT4" ShapeID="_x0000_i1485" DrawAspect="Content" ObjectID="_1802788160" r:id="rId742"/>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6" type="#_x0000_t75" style="width:7.5pt;height:14.25pt" o:ole="">
                  <v:imagedata r:id="rId743" o:title=""/>
                </v:shape>
                <o:OLEObject Type="Embed" ProgID="Equation.DSMT4" ShapeID="_x0000_i1486" DrawAspect="Content" ObjectID="_1802788161" r:id="rId744"/>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7" type="#_x0000_t75" style="width:57.75pt;height:28.5pt" o:ole="">
                  <v:imagedata r:id="rId745" o:title=""/>
                </v:shape>
                <o:OLEObject Type="Embed" ProgID="Equation.DSMT4" ShapeID="_x0000_i1487" DrawAspect="Content" ObjectID="_1802788162" r:id="rId746"/>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8" type="#_x0000_t75" style="width:64.5pt;height:28.5pt" o:ole="">
                  <v:imagedata r:id="rId747" o:title=""/>
                </v:shape>
                <o:OLEObject Type="Embed" ProgID="Equation.DSMT4" ShapeID="_x0000_i1488" DrawAspect="Content" ObjectID="_1802788163" r:id="rId748"/>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89" type="#_x0000_t75" style="width:86.25pt;height:21.75pt" o:ole="">
                  <v:imagedata r:id="rId749" o:title=""/>
                </v:shape>
                <o:OLEObject Type="Embed" ProgID="Equation.DSMT4" ShapeID="_x0000_i1489" DrawAspect="Content" ObjectID="_1802788164" r:id="rId750"/>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90" type="#_x0000_t75" style="width:86.25pt;height:21.75pt" o:ole="">
                  <v:imagedata r:id="rId751" o:title=""/>
                </v:shape>
                <o:OLEObject Type="Embed" ProgID="Equation.DSMT4" ShapeID="_x0000_i1490" DrawAspect="Content" ObjectID="_1802788165" r:id="rId752"/>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91" type="#_x0000_t75" style="width:14.25pt;height:14.25pt" o:ole="">
                  <v:imagedata r:id="rId739" o:title=""/>
                </v:shape>
                <o:OLEObject Type="Embed" ProgID="Equation.3" ShapeID="_x0000_i1491" DrawAspect="Content" ObjectID="_1802788166" r:id="rId753"/>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92" type="#_x0000_t75" style="width:14.25pt;height:14.25pt" o:ole="">
                  <v:imagedata r:id="rId741" o:title=""/>
                </v:shape>
                <o:OLEObject Type="Embed" ProgID="Equation.DSMT4" ShapeID="_x0000_i1492" DrawAspect="Content" ObjectID="_1802788167" r:id="rId754"/>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93" type="#_x0000_t75" style="width:7.5pt;height:14.25pt" o:ole="">
                  <v:imagedata r:id="rId743" o:title=""/>
                </v:shape>
                <o:OLEObject Type="Embed" ProgID="Equation.DSMT4" ShapeID="_x0000_i1493" DrawAspect="Content" ObjectID="_1802788168" r:id="rId755"/>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4" type="#_x0000_t75" style="width:57.75pt;height:28.5pt" o:ole="">
                  <v:imagedata r:id="rId745" o:title=""/>
                </v:shape>
                <o:OLEObject Type="Embed" ProgID="Equation.DSMT4" ShapeID="_x0000_i1494" DrawAspect="Content" ObjectID="_1802788169" r:id="rId756"/>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5" type="#_x0000_t75" style="width:64.5pt;height:28.5pt" o:ole="">
                  <v:imagedata r:id="rId747" o:title=""/>
                </v:shape>
                <o:OLEObject Type="Embed" ProgID="Equation.DSMT4" ShapeID="_x0000_i1495" DrawAspect="Content" ObjectID="_1802788170" r:id="rId757"/>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6" type="#_x0000_t75" style="width:100.5pt;height:21.75pt" o:ole="">
                  <v:imagedata r:id="rId758" o:title=""/>
                </v:shape>
                <o:OLEObject Type="Embed" ProgID="Equation.DSMT4" ShapeID="_x0000_i1496" DrawAspect="Content" ObjectID="_1802788171" r:id="rId759"/>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7" type="#_x0000_t75" style="width:100.5pt;height:21.75pt" o:ole="">
                  <v:imagedata r:id="rId760" o:title=""/>
                </v:shape>
                <o:OLEObject Type="Embed" ProgID="Equation.DSMT4" ShapeID="_x0000_i1497" DrawAspect="Content" ObjectID="_1802788172" r:id="rId761"/>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8" type="#_x0000_t75" style="width:14.25pt;height:14.25pt" o:ole="">
                  <v:imagedata r:id="rId739" o:title=""/>
                </v:shape>
                <o:OLEObject Type="Embed" ProgID="Equation.3" ShapeID="_x0000_i1498" DrawAspect="Content" ObjectID="_1802788173" r:id="rId762"/>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99" type="#_x0000_t75" style="width:14.25pt;height:14.25pt" o:ole="">
                  <v:imagedata r:id="rId741" o:title=""/>
                </v:shape>
                <o:OLEObject Type="Embed" ProgID="Equation.DSMT4" ShapeID="_x0000_i1499" DrawAspect="Content" ObjectID="_1802788174" r:id="rId763"/>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500" type="#_x0000_t75" style="width:7.5pt;height:14.25pt" o:ole="">
                  <v:imagedata r:id="rId743" o:title=""/>
                </v:shape>
                <o:OLEObject Type="Embed" ProgID="Equation.DSMT4" ShapeID="_x0000_i1500" DrawAspect="Content" ObjectID="_1802788175" r:id="rId764"/>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501" type="#_x0000_t75" style="width:57.75pt;height:28.5pt" o:ole="">
                  <v:imagedata r:id="rId745" o:title=""/>
                </v:shape>
                <o:OLEObject Type="Embed" ProgID="Equation.DSMT4" ShapeID="_x0000_i1501" DrawAspect="Content" ObjectID="_1802788176" r:id="rId765"/>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502" type="#_x0000_t75" style="width:64.5pt;height:28.5pt" o:ole="">
                  <v:imagedata r:id="rId747" o:title=""/>
                </v:shape>
                <o:OLEObject Type="Embed" ProgID="Equation.DSMT4" ShapeID="_x0000_i1502" DrawAspect="Content" ObjectID="_1802788177" r:id="rId766"/>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503" type="#_x0000_t75" style="width:86.25pt;height:14.25pt" o:ole="">
                  <v:imagedata r:id="rId767" o:title=""/>
                </v:shape>
                <o:OLEObject Type="Embed" ProgID="Equation.DSMT4" ShapeID="_x0000_i1503" DrawAspect="Content" ObjectID="_1802788178" r:id="rId768"/>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4" type="#_x0000_t75" style="width:93.75pt;height:21.75pt" o:ole="">
                  <v:imagedata r:id="rId769" o:title=""/>
                </v:shape>
                <o:OLEObject Type="Embed" ProgID="Equation.DSMT4" ShapeID="_x0000_i1504" DrawAspect="Content" ObjectID="_1802788179" r:id="rId770"/>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5" type="#_x0000_t75" style="width:14.25pt;height:14.25pt" o:ole="">
                  <v:imagedata r:id="rId739" o:title=""/>
                </v:shape>
                <o:OLEObject Type="Embed" ProgID="Equation.3" ShapeID="_x0000_i1505" DrawAspect="Content" ObjectID="_1802788180" r:id="rId771"/>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6" type="#_x0000_t75" style="width:14.25pt;height:14.25pt" o:ole="">
                  <v:imagedata r:id="rId741" o:title=""/>
                </v:shape>
                <o:OLEObject Type="Embed" ProgID="Equation.DSMT4" ShapeID="_x0000_i1506" DrawAspect="Content" ObjectID="_1802788181" r:id="rId772"/>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7" type="#_x0000_t75" style="width:7.5pt;height:14.25pt" o:ole="">
                  <v:imagedata r:id="rId743" o:title=""/>
                </v:shape>
                <o:OLEObject Type="Embed" ProgID="Equation.DSMT4" ShapeID="_x0000_i1507" DrawAspect="Content" ObjectID="_1802788182" r:id="rId773"/>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8" type="#_x0000_t75" style="width:57.75pt;height:28.5pt" o:ole="">
                  <v:imagedata r:id="rId745" o:title=""/>
                </v:shape>
                <o:OLEObject Type="Embed" ProgID="Equation.DSMT4" ShapeID="_x0000_i1508" DrawAspect="Content" ObjectID="_1802788183" r:id="rId774"/>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09" type="#_x0000_t75" style="width:64.5pt;height:28.5pt" o:ole="">
                  <v:imagedata r:id="rId747" o:title=""/>
                </v:shape>
                <o:OLEObject Type="Embed" ProgID="Equation.DSMT4" ShapeID="_x0000_i1509" DrawAspect="Content" ObjectID="_1802788184" r:id="rId775"/>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10" type="#_x0000_t75" style="width:116.25pt;height:21.75pt" o:ole="">
                  <v:imagedata r:id="rId776" o:title=""/>
                </v:shape>
                <o:OLEObject Type="Embed" ProgID="Equation.DSMT4" ShapeID="_x0000_i1510" DrawAspect="Content" ObjectID="_1802788185" r:id="rId777"/>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11" type="#_x0000_t75" style="width:115.5pt;height:21.75pt" o:ole="">
                  <v:imagedata r:id="rId778" o:title=""/>
                </v:shape>
                <o:OLEObject Type="Embed" ProgID="Equation.DSMT4" ShapeID="_x0000_i1511" DrawAspect="Content" ObjectID="_1802788186" r:id="rId779"/>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12" type="#_x0000_t75" style="width:172.5pt;height:36.75pt" o:ole="">
                  <v:imagedata r:id="rId780" o:title=""/>
                </v:shape>
                <o:OLEObject Type="Embed" ProgID="Equation.DSMT4" ShapeID="_x0000_i1512" DrawAspect="Content" ObjectID="_1802788187" r:id="rId781"/>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13" type="#_x0000_t75" style="width:14.25pt;height:14.25pt" o:ole="">
                  <v:imagedata r:id="rId421" o:title=""/>
                </v:shape>
                <o:OLEObject Type="Embed" ProgID="Equation.DSMT4" ShapeID="_x0000_i1513" DrawAspect="Content" ObjectID="_1802788188" r:id="rId78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4" type="#_x0000_t75" style="width:14.25pt;height:14.25pt" o:ole="">
                  <v:imagedata r:id="rId423" o:title=""/>
                </v:shape>
                <o:OLEObject Type="Embed" ProgID="Equation.DSMT4" ShapeID="_x0000_i1514" DrawAspect="Content" ObjectID="_1802788189" r:id="rId78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5" type="#_x0000_t75" style="width:14.25pt;height:14.25pt" o:ole="">
                  <v:imagedata r:id="rId425" o:title=""/>
                </v:shape>
                <o:OLEObject Type="Embed" ProgID="Equation.DSMT4" ShapeID="_x0000_i1515" DrawAspect="Content" ObjectID="_1802788190" r:id="rId78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516" type="#_x0000_t75" style="width:28.5pt;height:14.25pt" o:ole="">
                  <v:imagedata r:id="rId785" o:title=""/>
                </v:shape>
                <o:OLEObject Type="Embed" ProgID="Equation.DSMT4" ShapeID="_x0000_i1516" DrawAspect="Content" ObjectID="_1802788191" r:id="rId786"/>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7" type="#_x0000_t75" style="width:14.25pt;height:14.25pt" o:ole="">
                  <v:imagedata r:id="rId739" o:title=""/>
                </v:shape>
                <o:OLEObject Type="Embed" ProgID="Equation.3" ShapeID="_x0000_i1517" DrawAspect="Content" ObjectID="_1802788192" r:id="rId787"/>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8" type="#_x0000_t75" style="width:14.25pt;height:14.25pt" o:ole="">
                  <v:imagedata r:id="rId788" o:title=""/>
                </v:shape>
                <o:OLEObject Type="Embed" ProgID="Equation.DSMT4" ShapeID="_x0000_i1518" DrawAspect="Content" ObjectID="_1802788193" r:id="rId789"/>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19" type="#_x0000_t75" style="width:7.5pt;height:14.25pt" o:ole="">
                  <v:imagedata r:id="rId596" o:title=""/>
                </v:shape>
                <o:OLEObject Type="Embed" ProgID="Equation.DSMT4" ShapeID="_x0000_i1519" DrawAspect="Content" ObjectID="_1802788194" r:id="rId790"/>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20" type="#_x0000_t75" style="width:57.75pt;height:28.5pt" o:ole="">
                  <v:imagedata r:id="rId791" o:title=""/>
                </v:shape>
                <o:OLEObject Type="Embed" ProgID="Equation.DSMT4" ShapeID="_x0000_i1520" DrawAspect="Content" ObjectID="_1802788195" r:id="rId792"/>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21" type="#_x0000_t75" style="width:7.5pt;height:14.25pt" o:ole="">
                  <v:imagedata r:id="rId793" o:title=""/>
                </v:shape>
                <o:OLEObject Type="Embed" ProgID="Equation.DSMT4" ShapeID="_x0000_i1521" DrawAspect="Content" ObjectID="_1802788196" r:id="rId794"/>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22" type="#_x0000_t75" style="width:57.75pt;height:21.75pt" o:ole="">
                  <v:imagedata r:id="rId795" o:title=""/>
                </v:shape>
                <o:OLEObject Type="Embed" ProgID="Equation.DSMT4" ShapeID="_x0000_i1522" DrawAspect="Content" ObjectID="_1802788197" r:id="rId796"/>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23" type="#_x0000_t75" style="width:57.75pt;height:21.75pt" o:ole="">
                  <v:imagedata r:id="rId797" o:title=""/>
                </v:shape>
                <o:OLEObject Type="Embed" ProgID="Equation.DSMT4" ShapeID="_x0000_i1523" DrawAspect="Content" ObjectID="_1802788198" r:id="rId798"/>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4" type="#_x0000_t75" style="width:79.5pt;height:21.75pt" o:ole="">
                  <v:imagedata r:id="rId799" o:title=""/>
                </v:shape>
                <o:OLEObject Type="Embed" ProgID="Equation.DSMT4" ShapeID="_x0000_i1524" DrawAspect="Content" ObjectID="_1802788199" r:id="rId800"/>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5" type="#_x0000_t75" style="width:1in;height:21.75pt" o:ole="">
                  <v:imagedata r:id="rId801" o:title=""/>
                </v:shape>
                <o:OLEObject Type="Embed" ProgID="Equation.DSMT4" ShapeID="_x0000_i1525" DrawAspect="Content" ObjectID="_1802788200" r:id="rId802"/>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6" type="#_x0000_t75" style="width:14.25pt;height:14.25pt" o:ole="">
                  <v:imagedata r:id="rId739" o:title=""/>
                </v:shape>
                <o:OLEObject Type="Embed" ProgID="Equation.3" ShapeID="_x0000_i1526" DrawAspect="Content" ObjectID="_1802788201" r:id="rId803"/>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7" type="#_x0000_t75" style="width:14.25pt;height:14.25pt" o:ole="">
                  <v:imagedata r:id="rId804" o:title=""/>
                </v:shape>
                <o:OLEObject Type="Embed" ProgID="Equation.DSMT4" ShapeID="_x0000_i1527" DrawAspect="Content" ObjectID="_1802788202" r:id="rId805"/>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8" type="#_x0000_t75" style="width:7.5pt;height:14.25pt" o:ole="">
                  <v:imagedata r:id="rId596" o:title=""/>
                </v:shape>
                <o:OLEObject Type="Embed" ProgID="Equation.DSMT4" ShapeID="_x0000_i1528" DrawAspect="Content" ObjectID="_1802788203" r:id="rId806"/>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29" type="#_x0000_t75" style="width:57.75pt;height:28.5pt" o:ole="">
                  <v:imagedata r:id="rId791" o:title=""/>
                </v:shape>
                <o:OLEObject Type="Embed" ProgID="Equation.DSMT4" ShapeID="_x0000_i1529" DrawAspect="Content" ObjectID="_1802788204" r:id="rId807"/>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30" type="#_x0000_t75" style="width:7.5pt;height:14.25pt" o:ole="">
                  <v:imagedata r:id="rId793" o:title=""/>
                </v:shape>
                <o:OLEObject Type="Embed" ProgID="Equation.DSMT4" ShapeID="_x0000_i1530" DrawAspect="Content" ObjectID="_1802788205" r:id="rId808"/>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31" type="#_x0000_t75" style="width:64.5pt;height:14.25pt" o:ole="">
                  <v:imagedata r:id="rId809" o:title=""/>
                </v:shape>
                <o:OLEObject Type="Embed" ProgID="Equation.DSMT4" ShapeID="_x0000_i1531" DrawAspect="Content" ObjectID="_1802788206" r:id="rId810"/>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32" type="#_x0000_t75" style="width:1in;height:21.75pt" o:ole="">
                  <v:imagedata r:id="rId811" o:title=""/>
                </v:shape>
                <o:OLEObject Type="Embed" ProgID="Equation.DSMT4" ShapeID="_x0000_i1532" DrawAspect="Content" ObjectID="_1802788207" r:id="rId812"/>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33" type="#_x0000_t75" style="width:79.5pt;height:21.75pt" o:ole="">
                  <v:imagedata r:id="rId813" o:title=""/>
                </v:shape>
                <o:OLEObject Type="Embed" ProgID="Equation.DSMT4" ShapeID="_x0000_i1533" DrawAspect="Content" ObjectID="_1802788208" r:id="rId814"/>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4" type="#_x0000_t75" style="width:79.5pt;height:21.75pt" o:ole="">
                  <v:imagedata r:id="rId815" o:title=""/>
                </v:shape>
                <o:OLEObject Type="Embed" ProgID="Equation.DSMT4" ShapeID="_x0000_i1534" DrawAspect="Content" ObjectID="_1802788209" r:id="rId816"/>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5" type="#_x0000_t75" style="width:172.5pt;height:36.75pt" o:ole="">
                  <v:imagedata r:id="rId817" o:title=""/>
                </v:shape>
                <o:OLEObject Type="Embed" ProgID="Equation.DSMT4" ShapeID="_x0000_i1535" DrawAspect="Content" ObjectID="_1802788210" r:id="rId818"/>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6" type="#_x0000_t75" style="width:14.25pt;height:14.25pt" o:ole="">
                  <v:imagedata r:id="rId421" o:title=""/>
                </v:shape>
                <o:OLEObject Type="Embed" ProgID="Equation.DSMT4" ShapeID="_x0000_i1536" DrawAspect="Content" ObjectID="_1802788211" r:id="rId81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7" type="#_x0000_t75" style="width:14.25pt;height:14.25pt" o:ole="">
                  <v:imagedata r:id="rId423" o:title=""/>
                </v:shape>
                <o:OLEObject Type="Embed" ProgID="Equation.DSMT4" ShapeID="_x0000_i1537" DrawAspect="Content" ObjectID="_1802788212" r:id="rId82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5"/>
        <w:gridCol w:w="587"/>
        <w:gridCol w:w="1940"/>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8" type="#_x0000_t75" style="width:50.25pt;height:14.25pt" o:ole="">
                  <v:imagedata r:id="rId821" o:title=""/>
                </v:shape>
                <o:OLEObject Type="Embed" ProgID="Equation.DSMT4" ShapeID="_x0000_i1538" DrawAspect="Content" ObjectID="_1802788213" r:id="rId822"/>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39" type="#_x0000_t75" style="width:14.25pt;height:14.25pt" o:ole="">
                  <v:imagedata r:id="rId823" o:title=""/>
                </v:shape>
                <o:OLEObject Type="Embed" ProgID="Equation.3" ShapeID="_x0000_i1539" DrawAspect="Content" ObjectID="_1802788214" r:id="rId824"/>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40" type="#_x0000_t75" style="width:14.25pt;height:14.25pt" o:ole="">
                  <v:imagedata r:id="rId825" o:title=""/>
                </v:shape>
                <o:OLEObject Type="Embed" ProgID="Equation.DSMT4" ShapeID="_x0000_i1540" DrawAspect="Content" ObjectID="_1802788215" r:id="rId826"/>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41" type="#_x0000_t75" style="width:7.5pt;height:14.25pt" o:ole="">
                  <v:imagedata r:id="rId596" o:title=""/>
                </v:shape>
                <o:OLEObject Type="Embed" ProgID="Equation.DSMT4" ShapeID="_x0000_i1541" DrawAspect="Content" ObjectID="_1802788216" r:id="rId827"/>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42" type="#_x0000_t75" style="width:57.75pt;height:14.25pt" o:ole="">
                  <v:imagedata r:id="rId828" o:title=""/>
                </v:shape>
                <o:OLEObject Type="Embed" ProgID="Equation.DSMT4" ShapeID="_x0000_i1542" DrawAspect="Content" ObjectID="_1802788217" r:id="rId829"/>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43" type="#_x0000_t75" style="width:64.5pt;height:14.25pt" o:ole="">
                  <v:imagedata r:id="rId830" o:title=""/>
                </v:shape>
                <o:OLEObject Type="Embed" ProgID="Equation.DSMT4" ShapeID="_x0000_i1543" DrawAspect="Content" ObjectID="_1802788218" r:id="rId831"/>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4" type="#_x0000_t75" style="width:14.25pt;height:14.25pt" o:ole="">
                  <v:imagedata r:id="rId832" o:title=""/>
                </v:shape>
                <o:OLEObject Type="Embed" ProgID="Equation.DSMT4" ShapeID="_x0000_i1544" DrawAspect="Content" ObjectID="_1802788219" r:id="rId833"/>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5" type="#_x0000_t75" style="width:1in;height:21.75pt" o:ole="">
                  <v:imagedata r:id="rId834" o:title=""/>
                </v:shape>
                <o:OLEObject Type="Embed" ProgID="Equation.DSMT4" ShapeID="_x0000_i1545" DrawAspect="Content" ObjectID="_1802788220" r:id="rId835"/>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6" type="#_x0000_t75" style="width:201.75pt;height:36.75pt" o:ole="">
                  <v:imagedata r:id="rId836" o:title=""/>
                </v:shape>
                <o:OLEObject Type="Embed" ProgID="Equation.DSMT4" ShapeID="_x0000_i1546" DrawAspect="Content" ObjectID="_1802788221" r:id="rId837"/>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7" type="#_x0000_t75" style="width:14.25pt;height:14.25pt" o:ole="">
                  <v:imagedata r:id="rId421" o:title=""/>
                </v:shape>
                <o:OLEObject Type="Embed" ProgID="Equation.DSMT4" ShapeID="_x0000_i1547" DrawAspect="Content" ObjectID="_1802788222" r:id="rId83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8" type="#_x0000_t75" style="width:14.25pt;height:14.25pt" o:ole="">
                  <v:imagedata r:id="rId423" o:title=""/>
                </v:shape>
                <o:OLEObject Type="Embed" ProgID="Equation.DSMT4" ShapeID="_x0000_i1548" DrawAspect="Content" ObjectID="_1802788223" r:id="rId83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49" type="#_x0000_t75" style="width:14.25pt;height:14.25pt" o:ole="">
                  <v:imagedata r:id="rId425" o:title=""/>
                </v:shape>
                <o:OLEObject Type="Embed" ProgID="Equation.DSMT4" ShapeID="_x0000_i1549" DrawAspect="Content" ObjectID="_1802788224" r:id="rId84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2"/>
        <w:gridCol w:w="530"/>
        <w:gridCol w:w="115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50" type="#_x0000_t75" style="width:50.25pt;height:14.25pt" o:ole="">
                  <v:imagedata r:id="rId841" o:title=""/>
                </v:shape>
                <o:OLEObject Type="Embed" ProgID="Equation.DSMT4" ShapeID="_x0000_i1550" DrawAspect="Content" ObjectID="_1802788225" r:id="rId842"/>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51" type="#_x0000_t75" style="width:14.25pt;height:14.25pt" o:ole="">
                  <v:imagedata r:id="rId823" o:title=""/>
                </v:shape>
                <o:OLEObject Type="Embed" ProgID="Equation.3" ShapeID="_x0000_i1551" DrawAspect="Content" ObjectID="_1802788226" r:id="rId843"/>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52" type="#_x0000_t75" style="width:14.25pt;height:14.25pt" o:ole="">
                  <v:imagedata r:id="rId844" o:title=""/>
                </v:shape>
                <o:OLEObject Type="Embed" ProgID="Equation.DSMT4" ShapeID="_x0000_i1552" DrawAspect="Content" ObjectID="_1802788227" r:id="rId845"/>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53" type="#_x0000_t75" style="width:14.25pt;height:14.25pt" o:ole="">
                  <v:imagedata r:id="rId846" o:title=""/>
                </v:shape>
                <o:OLEObject Type="Embed" ProgID="Equation.DSMT4" ShapeID="_x0000_i1553" DrawAspect="Content" ObjectID="_1802788228" r:id="rId847"/>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4" type="#_x0000_t75" style="width:7.5pt;height:14.25pt" o:ole="">
                  <v:imagedata r:id="rId596" o:title=""/>
                </v:shape>
                <o:OLEObject Type="Embed" ProgID="Equation.DSMT4" ShapeID="_x0000_i1554" DrawAspect="Content" ObjectID="_1802788229" r:id="rId848"/>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5" type="#_x0000_t75" style="width:57.75pt;height:28.5pt" o:ole="">
                  <v:imagedata r:id="rId849" o:title=""/>
                </v:shape>
                <o:OLEObject Type="Embed" ProgID="Equation.DSMT4" ShapeID="_x0000_i1555" DrawAspect="Content" ObjectID="_1802788230" r:id="rId850"/>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6" type="#_x0000_t75" style="width:57.75pt;height:14.25pt" o:ole="">
                  <v:imagedata r:id="rId851" o:title=""/>
                </v:shape>
                <o:OLEObject Type="Embed" ProgID="Equation.DSMT4" ShapeID="_x0000_i1556" DrawAspect="Content" ObjectID="_1802788231" r:id="rId852"/>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7" type="#_x0000_t75" style="width:28.5pt;height:14.25pt" o:ole="">
                  <v:imagedata r:id="rId853" o:title=""/>
                </v:shape>
                <o:OLEObject Type="Embed" ProgID="Equation.DSMT4" ShapeID="_x0000_i1557" DrawAspect="Content" ObjectID="_1802788232" r:id="rId854"/>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8" type="#_x0000_t75" style="width:14.25pt;height:14.25pt" o:ole="">
                  <v:imagedata r:id="rId832" o:title=""/>
                </v:shape>
                <o:OLEObject Type="Embed" ProgID="Equation.DSMT4" ShapeID="_x0000_i1558" DrawAspect="Content" ObjectID="_1802788233" r:id="rId855"/>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59" type="#_x0000_t75" style="width:43.5pt;height:21.75pt" o:ole="">
                  <v:imagedata r:id="rId856" o:title=""/>
                </v:shape>
                <o:OLEObject Type="Embed" ProgID="Equation.DSMT4" ShapeID="_x0000_i1559" DrawAspect="Content" ObjectID="_1802788234" r:id="rId857"/>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60" type="#_x0000_t75" style="width:230.25pt;height:1in" o:ole="">
                  <v:imagedata r:id="rId858" o:title=""/>
                </v:shape>
                <o:OLEObject Type="Embed" ProgID="Equation.DSMT4" ShapeID="_x0000_i1560" DrawAspect="Content" ObjectID="_1802788235" r:id="rId859"/>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1765"/>
        <w:gridCol w:w="586"/>
        <w:gridCol w:w="1940"/>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61" type="#_x0000_t75" style="width:50.25pt;height:14.25pt" o:ole="">
                  <v:imagedata r:id="rId821" o:title=""/>
                </v:shape>
                <o:OLEObject Type="Embed" ProgID="Equation.DSMT4" ShapeID="_x0000_i1561" DrawAspect="Content" ObjectID="_1802788236" r:id="rId860"/>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62" type="#_x0000_t75" style="width:14.25pt;height:14.25pt" o:ole="">
                  <v:imagedata r:id="rId823" o:title=""/>
                </v:shape>
                <o:OLEObject Type="Embed" ProgID="Equation.3" ShapeID="_x0000_i1562" DrawAspect="Content" ObjectID="_1802788237" r:id="rId861"/>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63" type="#_x0000_t75" style="width:14.25pt;height:14.25pt" o:ole="">
                  <v:imagedata r:id="rId825" o:title=""/>
                </v:shape>
                <o:OLEObject Type="Embed" ProgID="Equation.DSMT4" ShapeID="_x0000_i1563" DrawAspect="Content" ObjectID="_1802788238" r:id="rId862"/>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4" type="#_x0000_t75" style="width:7.5pt;height:14.25pt" o:ole="">
                  <v:imagedata r:id="rId596" o:title=""/>
                </v:shape>
                <o:OLEObject Type="Embed" ProgID="Equation.DSMT4" ShapeID="_x0000_i1564" DrawAspect="Content" ObjectID="_1802788239" r:id="rId863"/>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5" type="#_x0000_t75" style="width:57.75pt;height:14.25pt" o:ole="">
                  <v:imagedata r:id="rId828" o:title=""/>
                </v:shape>
                <o:OLEObject Type="Embed" ProgID="Equation.DSMT4" ShapeID="_x0000_i1565" DrawAspect="Content" ObjectID="_1802788240" r:id="rId864"/>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6" type="#_x0000_t75" style="width:64.5pt;height:14.25pt" o:ole="">
                  <v:imagedata r:id="rId830" o:title=""/>
                </v:shape>
                <o:OLEObject Type="Embed" ProgID="Equation.DSMT4" ShapeID="_x0000_i1566" DrawAspect="Content" ObjectID="_1802788241" r:id="rId865"/>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7" type="#_x0000_t75" style="width:14.25pt;height:14.25pt" o:ole="">
                  <v:imagedata r:id="rId832" o:title=""/>
                </v:shape>
                <o:OLEObject Type="Embed" ProgID="Equation.DSMT4" ShapeID="_x0000_i1567" DrawAspect="Content" ObjectID="_1802788242" r:id="rId866"/>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8" type="#_x0000_t75" style="width:1in;height:21.75pt" o:ole="">
                  <v:imagedata r:id="rId867" o:title=""/>
                </v:shape>
                <o:OLEObject Type="Embed" ProgID="Equation.DSMT4" ShapeID="_x0000_i1568" DrawAspect="Content" ObjectID="_1802788243" r:id="rId868"/>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69" type="#_x0000_t75" style="width:243.75pt;height:36.75pt" o:ole="">
                  <v:imagedata r:id="rId869" o:title=""/>
                </v:shape>
                <o:OLEObject Type="Embed" ProgID="Equation.DSMT4" ShapeID="_x0000_i1569" DrawAspect="Content" ObjectID="_1802788244" r:id="rId870"/>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70" type="#_x0000_t75" style="width:14.25pt;height:14.25pt" o:ole="">
                  <v:imagedata r:id="rId421" o:title=""/>
                </v:shape>
                <o:OLEObject Type="Embed" ProgID="Equation.DSMT4" ShapeID="_x0000_i1570" DrawAspect="Content" ObjectID="_1802788245" r:id="rId87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71" type="#_x0000_t75" style="width:14.25pt;height:14.25pt" o:ole="">
                  <v:imagedata r:id="rId423" o:title=""/>
                </v:shape>
                <o:OLEObject Type="Embed" ProgID="Equation.DSMT4" ShapeID="_x0000_i1571" DrawAspect="Content" ObjectID="_1802788246" r:id="rId87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72" type="#_x0000_t75" style="width:14.25pt;height:14.25pt" o:ole="">
                  <v:imagedata r:id="rId425" o:title=""/>
                </v:shape>
                <o:OLEObject Type="Embed" ProgID="Equation.DSMT4" ShapeID="_x0000_i1572" DrawAspect="Content" ObjectID="_1802788247" r:id="rId87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1685"/>
        <w:gridCol w:w="965"/>
        <w:gridCol w:w="615"/>
        <w:gridCol w:w="1335"/>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73" type="#_x0000_t75" style="width:50.25pt;height:14.25pt" o:ole="">
                  <v:imagedata r:id="rId874" o:title=""/>
                </v:shape>
                <o:OLEObject Type="Embed" ProgID="Equation.DSMT4" ShapeID="_x0000_i1573" DrawAspect="Content" ObjectID="_1802788248" r:id="rId875"/>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4" type="#_x0000_t75" style="width:14.25pt;height:14.25pt" o:ole="">
                  <v:imagedata r:id="rId823" o:title=""/>
                </v:shape>
                <o:OLEObject Type="Embed" ProgID="Equation.3" ShapeID="_x0000_i1574" DrawAspect="Content" ObjectID="_1802788249" r:id="rId876"/>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5" type="#_x0000_t75" style="width:14.25pt;height:14.25pt" o:ole="">
                  <v:imagedata r:id="rId844" o:title=""/>
                </v:shape>
                <o:OLEObject Type="Embed" ProgID="Equation.DSMT4" ShapeID="_x0000_i1575" DrawAspect="Content" ObjectID="_1802788250" r:id="rId877"/>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6" type="#_x0000_t75" style="width:14.25pt;height:14.25pt" o:ole="">
                  <v:imagedata r:id="rId846" o:title=""/>
                </v:shape>
                <o:OLEObject Type="Embed" ProgID="Equation.DSMT4" ShapeID="_x0000_i1576" DrawAspect="Content" ObjectID="_1802788251" r:id="rId878"/>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7" type="#_x0000_t75" style="width:7.5pt;height:14.25pt" o:ole="">
                  <v:imagedata r:id="rId596" o:title=""/>
                </v:shape>
                <o:OLEObject Type="Embed" ProgID="Equation.DSMT4" ShapeID="_x0000_i1577" DrawAspect="Content" ObjectID="_1802788252" r:id="rId879"/>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8" type="#_x0000_t75" style="width:57.75pt;height:28.5pt" o:ole="">
                  <v:imagedata r:id="rId880" o:title=""/>
                </v:shape>
                <o:OLEObject Type="Embed" ProgID="Equation.DSMT4" ShapeID="_x0000_i1578" DrawAspect="Content" ObjectID="_1802788253" r:id="rId881"/>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79" type="#_x0000_t75" style="width:57.75pt;height:14.25pt" o:ole="">
                  <v:imagedata r:id="rId851" o:title=""/>
                </v:shape>
                <o:OLEObject Type="Embed" ProgID="Equation.DSMT4" ShapeID="_x0000_i1579" DrawAspect="Content" ObjectID="_1802788254" r:id="rId882"/>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80" type="#_x0000_t75" style="width:28.5pt;height:14.25pt" o:ole="">
                  <v:imagedata r:id="rId853" o:title=""/>
                </v:shape>
                <o:OLEObject Type="Embed" ProgID="Equation.DSMT4" ShapeID="_x0000_i1580" DrawAspect="Content" ObjectID="_1802788255" r:id="rId883"/>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81" type="#_x0000_t75" style="width:14.25pt;height:14.25pt" o:ole="">
                  <v:imagedata r:id="rId832" o:title=""/>
                </v:shape>
                <o:OLEObject Type="Embed" ProgID="Equation.DSMT4" ShapeID="_x0000_i1581" DrawAspect="Content" ObjectID="_1802788256" r:id="rId884"/>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82" type="#_x0000_t75" style="width:43.5pt;height:21.75pt" o:ole="">
                  <v:imagedata r:id="rId885" o:title=""/>
                </v:shape>
                <o:OLEObject Type="Embed" ProgID="Equation.DSMT4" ShapeID="_x0000_i1582" DrawAspect="Content" ObjectID="_1802788257" r:id="rId886"/>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83" type="#_x0000_t75" style="width:273.75pt;height:1in" o:ole="">
                  <v:imagedata r:id="rId887" o:title=""/>
                </v:shape>
                <o:OLEObject Type="Embed" ProgID="Equation.DSMT4" ShapeID="_x0000_i1583" DrawAspect="Content" ObjectID="_1802788258" r:id="rId888"/>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92"/>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4" type="#_x0000_t75" style="width:14.25pt;height:14.25pt" o:ole="">
                  <v:imagedata r:id="rId823" o:title=""/>
                </v:shape>
                <o:OLEObject Type="Embed" ProgID="Equation.3" ShapeID="_x0000_i1584" DrawAspect="Content" ObjectID="_1802788259" r:id="rId889"/>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5" type="#_x0000_t75" style="width:14.25pt;height:14.25pt" o:ole="">
                  <v:imagedata r:id="rId844" o:title=""/>
                </v:shape>
                <o:OLEObject Type="Embed" ProgID="Equation.DSMT4" ShapeID="_x0000_i1585" DrawAspect="Content" ObjectID="_1802788260" r:id="rId890"/>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6" type="#_x0000_t75" style="width:7.5pt;height:14.25pt" o:ole="">
                  <v:imagedata r:id="rId596" o:title=""/>
                </v:shape>
                <o:OLEObject Type="Embed" ProgID="Equation.DSMT4" ShapeID="_x0000_i1586" DrawAspect="Content" ObjectID="_1802788261" r:id="rId891"/>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7" type="#_x0000_t75" style="width:28.5pt;height:14.25pt" o:ole="">
                  <v:imagedata r:id="rId892" o:title=""/>
                </v:shape>
                <o:OLEObject Type="Embed" ProgID="Equation.DSMT4" ShapeID="_x0000_i1587" DrawAspect="Content" ObjectID="_1802788262" r:id="rId893"/>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8" type="#_x0000_t75" style="width:57.75pt;height:14.25pt" o:ole="">
                  <v:imagedata r:id="rId894" o:title=""/>
                </v:shape>
                <o:OLEObject Type="Embed" ProgID="Equation.DSMT4" ShapeID="_x0000_i1588" DrawAspect="Content" ObjectID="_1802788263" r:id="rId895"/>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89" type="#_x0000_t75" style="width:57.75pt;height:14.25pt" o:ole="">
                  <v:imagedata r:id="rId851" o:title=""/>
                </v:shape>
                <o:OLEObject Type="Embed" ProgID="Equation.DSMT4" ShapeID="_x0000_i1589" DrawAspect="Content" ObjectID="_1802788264" r:id="rId896"/>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90" type="#_x0000_t75" style="width:14.25pt;height:14.25pt" o:ole="">
                  <v:imagedata r:id="rId897" o:title=""/>
                </v:shape>
                <o:OLEObject Type="Embed" ProgID="Equation.DSMT4" ShapeID="_x0000_i1590" DrawAspect="Content" ObjectID="_1802788265" r:id="rId898"/>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91" type="#_x0000_t75" style="width:108.75pt;height:21.75pt" o:ole="">
                  <v:imagedata r:id="rId899" o:title=""/>
                </v:shape>
                <o:OLEObject Type="Embed" ProgID="Equation.DSMT4" ShapeID="_x0000_i1591" DrawAspect="Content" ObjectID="_1802788266" r:id="rId900"/>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92" type="#_x0000_t75" style="width:57.75pt;height:14.25pt" o:ole="">
                  <v:imagedata r:id="rId901" o:title=""/>
                </v:shape>
                <o:OLEObject Type="Embed" ProgID="Equation.DSMT4" ShapeID="_x0000_i1592" DrawAspect="Content" ObjectID="_1802788267" r:id="rId902"/>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93" type="#_x0000_t75" style="width:57.75pt;height:14.25pt" o:ole="">
                  <v:imagedata r:id="rId903" o:title=""/>
                </v:shape>
                <o:OLEObject Type="Embed" ProgID="Equation.DSMT4" ShapeID="_x0000_i1593" DrawAspect="Content" ObjectID="_1802788268" r:id="rId904"/>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4" type="#_x0000_t75" style="width:7.5pt;height:14.25pt" o:ole="">
                  <v:imagedata r:id="rId905" o:title=""/>
                </v:shape>
                <o:OLEObject Type="Embed" ProgID="Equation.DSMT4" ShapeID="_x0000_i1594" DrawAspect="Content" ObjectID="_1802788269" r:id="rId906"/>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5" type="#_x0000_t75" style="width:14.25pt;height:14.25pt" o:ole="">
                  <v:imagedata r:id="rId897" o:title=""/>
                </v:shape>
                <o:OLEObject Type="Embed" ProgID="Equation.DSMT4" ShapeID="_x0000_i1595" DrawAspect="Content" ObjectID="_1802788270" r:id="rId907"/>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6" type="#_x0000_t75" style="width:86.25pt;height:21.75pt" o:ole="">
                  <v:imagedata r:id="rId908" o:title=""/>
                </v:shape>
                <o:OLEObject Type="Embed" ProgID="Equation.DSMT4" ShapeID="_x0000_i1596" DrawAspect="Content" ObjectID="_1802788271" r:id="rId909"/>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7" type="#_x0000_t75" style="width:273.75pt;height:36.75pt" o:ole="">
                  <v:imagedata r:id="rId910" o:title=""/>
                </v:shape>
                <o:OLEObject Type="Embed" ProgID="Equation.DSMT4" ShapeID="_x0000_i1597" DrawAspect="Content" ObjectID="_1802788272" r:id="rId911"/>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gridCol w:w="532"/>
        <w:gridCol w:w="2540"/>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8" type="#_x0000_t75" style="width:14.25pt;height:14.25pt" o:ole="">
                  <v:imagedata r:id="rId823" o:title=""/>
                </v:shape>
                <o:OLEObject Type="Embed" ProgID="Equation.3" ShapeID="_x0000_i1598" DrawAspect="Content" ObjectID="_1802788273" r:id="rId912"/>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99" type="#_x0000_t75" style="width:14.25pt;height:14.25pt" o:ole="">
                  <v:imagedata r:id="rId844" o:title=""/>
                </v:shape>
                <o:OLEObject Type="Embed" ProgID="Equation.DSMT4" ShapeID="_x0000_i1599" DrawAspect="Content" ObjectID="_1802788274" r:id="rId913"/>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600" type="#_x0000_t75" style="width:7.5pt;height:14.25pt" o:ole="">
                  <v:imagedata r:id="rId596" o:title=""/>
                </v:shape>
                <o:OLEObject Type="Embed" ProgID="Equation.DSMT4" ShapeID="_x0000_i1600" DrawAspect="Content" ObjectID="_1802788275" r:id="rId914"/>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601" type="#_x0000_t75" style="width:28.5pt;height:14.25pt" o:ole="">
                  <v:imagedata r:id="rId892" o:title=""/>
                </v:shape>
                <o:OLEObject Type="Embed" ProgID="Equation.DSMT4" ShapeID="_x0000_i1601" DrawAspect="Content" ObjectID="_1802788276" r:id="rId915"/>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602" type="#_x0000_t75" style="width:57.75pt;height:14.25pt" o:ole="">
                  <v:imagedata r:id="rId916" o:title=""/>
                </v:shape>
                <o:OLEObject Type="Embed" ProgID="Equation.DSMT4" ShapeID="_x0000_i1602" DrawAspect="Content" ObjectID="_1802788277" r:id="rId917"/>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603" type="#_x0000_t75" style="width:57.75pt;height:14.25pt" o:ole="">
                  <v:imagedata r:id="rId851" o:title=""/>
                </v:shape>
                <o:OLEObject Type="Embed" ProgID="Equation.DSMT4" ShapeID="_x0000_i1603" DrawAspect="Content" ObjectID="_1802788278" r:id="rId918"/>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4" type="#_x0000_t75" style="width:14.25pt;height:14.25pt" o:ole="">
                  <v:imagedata r:id="rId897" o:title=""/>
                </v:shape>
                <o:OLEObject Type="Embed" ProgID="Equation.DSMT4" ShapeID="_x0000_i1604" DrawAspect="Content" ObjectID="_1802788279" r:id="rId919"/>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5" type="#_x0000_t75" style="width:108.75pt;height:21.75pt" o:ole="">
                  <v:imagedata r:id="rId920" o:title=""/>
                </v:shape>
                <o:OLEObject Type="Embed" ProgID="Equation.DSMT4" ShapeID="_x0000_i1605" DrawAspect="Content" ObjectID="_1802788280" r:id="rId921"/>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6" type="#_x0000_t75" style="width:57.75pt;height:14.25pt" o:ole="">
                  <v:imagedata r:id="rId901" o:title=""/>
                </v:shape>
                <o:OLEObject Type="Embed" ProgID="Equation.DSMT4" ShapeID="_x0000_i1606" DrawAspect="Content" ObjectID="_1802788281" r:id="rId922"/>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7" type="#_x0000_t75" style="width:57.75pt;height:14.25pt" o:ole="">
                  <v:imagedata r:id="rId923" o:title=""/>
                </v:shape>
                <o:OLEObject Type="Embed" ProgID="Equation.DSMT4" ShapeID="_x0000_i1607" DrawAspect="Content" ObjectID="_1802788282" r:id="rId924"/>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8" type="#_x0000_t75" style="width:7.5pt;height:14.25pt" o:ole="">
                  <v:imagedata r:id="rId925" o:title=""/>
                </v:shape>
                <o:OLEObject Type="Embed" ProgID="Equation.DSMT4" ShapeID="_x0000_i1608" DrawAspect="Content" ObjectID="_1802788283" r:id="rId926"/>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09" type="#_x0000_t75" style="width:14.25pt;height:14.25pt" o:ole="">
                  <v:imagedata r:id="rId897" o:title=""/>
                </v:shape>
                <o:OLEObject Type="Embed" ProgID="Equation.DSMT4" ShapeID="_x0000_i1609" DrawAspect="Content" ObjectID="_1802788284" r:id="rId927"/>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10" type="#_x0000_t75" style="width:86.25pt;height:21.75pt" o:ole="">
                  <v:imagedata r:id="rId928" o:title=""/>
                </v:shape>
                <o:OLEObject Type="Embed" ProgID="Equation.DSMT4" ShapeID="_x0000_i1610" DrawAspect="Content" ObjectID="_1802788285" r:id="rId929"/>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11" type="#_x0000_t75" style="width:331.5pt;height:36.75pt" o:ole="">
                  <v:imagedata r:id="rId930" o:title=""/>
                </v:shape>
                <o:OLEObject Type="Embed" ProgID="Equation.DSMT4" ShapeID="_x0000_i1611" DrawAspect="Content" ObjectID="_1802788286" r:id="rId931"/>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1427"/>
        <w:gridCol w:w="1567"/>
        <w:gridCol w:w="521"/>
        <w:gridCol w:w="3065"/>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12" type="#_x0000_t75" style="width:14.25pt;height:14.25pt" o:ole="">
                  <v:imagedata r:id="rId823" o:title=""/>
                </v:shape>
                <o:OLEObject Type="Embed" ProgID="Equation.3" ShapeID="_x0000_i1612" DrawAspect="Content" ObjectID="_1802788287" r:id="rId932"/>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13" type="#_x0000_t75" style="width:14.25pt;height:14.25pt" o:ole="">
                  <v:imagedata r:id="rId844" o:title=""/>
                </v:shape>
                <o:OLEObject Type="Embed" ProgID="Equation.DSMT4" ShapeID="_x0000_i1613" DrawAspect="Content" ObjectID="_1802788288" r:id="rId933"/>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4" type="#_x0000_t75" style="width:7.5pt;height:14.25pt" o:ole="">
                  <v:imagedata r:id="rId596" o:title=""/>
                </v:shape>
                <o:OLEObject Type="Embed" ProgID="Equation.DSMT4" ShapeID="_x0000_i1614" DrawAspect="Content" ObjectID="_1802788289" r:id="rId934"/>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5" type="#_x0000_t75" style="width:57.75pt;height:14.25pt" o:ole="">
                  <v:imagedata r:id="rId935" o:title=""/>
                </v:shape>
                <o:OLEObject Type="Embed" ProgID="Equation.DSMT4" ShapeID="_x0000_i1615" DrawAspect="Content" ObjectID="_1802788290" r:id="rId936"/>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6" type="#_x0000_t75" style="width:57.75pt;height:28.5pt" o:ole="">
                  <v:imagedata r:id="rId937" o:title=""/>
                </v:shape>
                <o:OLEObject Type="Embed" ProgID="Equation.DSMT4" ShapeID="_x0000_i1616" DrawAspect="Content" ObjectID="_1802788291" r:id="rId938"/>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7" type="#_x0000_t75" style="width:7.5pt;height:14.25pt" o:ole="">
                  <v:imagedata r:id="rId939" o:title=""/>
                </v:shape>
                <o:OLEObject Type="Embed" ProgID="Equation.DSMT4" ShapeID="_x0000_i1617" DrawAspect="Content" ObjectID="_1802788292" r:id="rId940"/>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8" type="#_x0000_t75" style="width:14.25pt;height:14.25pt" o:ole="">
                  <v:imagedata r:id="rId897" o:title=""/>
                </v:shape>
                <o:OLEObject Type="Embed" ProgID="Equation.DSMT4" ShapeID="_x0000_i1618" DrawAspect="Content" ObjectID="_1802788293" r:id="rId941"/>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19" type="#_x0000_t75" style="width:116.25pt;height:21.75pt" o:ole="">
                  <v:imagedata r:id="rId942" o:title=""/>
                </v:shape>
                <o:OLEObject Type="Embed" ProgID="Equation.DSMT4" ShapeID="_x0000_i1619" DrawAspect="Content" ObjectID="_1802788294" r:id="rId943"/>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20" type="#_x0000_t75" style="width:57.75pt;height:14.25pt" o:ole="">
                  <v:imagedata r:id="rId944" o:title=""/>
                </v:shape>
                <o:OLEObject Type="Embed" ProgID="Equation.DSMT4" ShapeID="_x0000_i1620" DrawAspect="Content" ObjectID="_1802788295" r:id="rId945"/>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21" type="#_x0000_t75" style="width:57.75pt;height:14.25pt" o:ole="">
                  <v:imagedata r:id="rId946" o:title=""/>
                </v:shape>
                <o:OLEObject Type="Embed" ProgID="Equation.DSMT4" ShapeID="_x0000_i1621" DrawAspect="Content" ObjectID="_1802788296" r:id="rId947"/>
              </w:object>
            </w:r>
          </w:p>
        </w:tc>
        <w:tc>
          <w:tcPr>
            <w:tcW w:w="0" w:type="auto"/>
            <w:shd w:val="clear" w:color="auto" w:fill="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22" type="#_x0000_t75" style="width:7.5pt;height:14.25pt" o:ole="">
                  <v:imagedata r:id="rId939" o:title=""/>
                </v:shape>
                <o:OLEObject Type="Embed" ProgID="Equation.DSMT4" ShapeID="_x0000_i1622" DrawAspect="Content" ObjectID="_1802788297" r:id="rId948"/>
              </w:object>
            </w:r>
          </w:p>
        </w:tc>
        <w:tc>
          <w:tcPr>
            <w:tcW w:w="0" w:type="auto"/>
            <w:shd w:val="clear" w:color="auto" w:fill="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23" type="#_x0000_t75" style="width:14.25pt;height:14.25pt" o:ole="">
                  <v:imagedata r:id="rId897" o:title=""/>
                </v:shape>
                <o:OLEObject Type="Embed" ProgID="Equation.DSMT4" ShapeID="_x0000_i1623" DrawAspect="Content" ObjectID="_1802788298" r:id="rId949"/>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4" type="#_x0000_t75" style="width:116.25pt;height:21.75pt" o:ole="">
                  <v:imagedata r:id="rId950" o:title=""/>
                </v:shape>
                <o:OLEObject Type="Embed" ProgID="Equation.DSMT4" ShapeID="_x0000_i1624" DrawAspect="Content" ObjectID="_1802788299" r:id="rId951"/>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5" type="#_x0000_t75" style="width:64.5pt;height:14.25pt" o:ole="">
                  <v:imagedata r:id="rId952" o:title=""/>
                </v:shape>
                <o:OLEObject Type="Embed" ProgID="Equation.DSMT4" ShapeID="_x0000_i1625" DrawAspect="Content" ObjectID="_1802788300" r:id="rId953"/>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6" type="#_x0000_t75" style="width:57.75pt;height:14.25pt" o:ole="">
                  <v:imagedata r:id="rId954" o:title=""/>
                </v:shape>
                <o:OLEObject Type="Embed" ProgID="Equation.DSMT4" ShapeID="_x0000_i1626" DrawAspect="Content" ObjectID="_1802788301" r:id="rId955"/>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7" type="#_x0000_t75" style="width:57.75pt;height:14.25pt" o:ole="">
                  <v:imagedata r:id="rId956" o:title=""/>
                </v:shape>
                <o:OLEObject Type="Embed" ProgID="Equation.DSMT4" ShapeID="_x0000_i1627" DrawAspect="Content" ObjectID="_1802788302" r:id="rId957"/>
              </w:object>
            </w:r>
          </w:p>
        </w:tc>
        <w:tc>
          <w:tcPr>
            <w:tcW w:w="0" w:type="auto"/>
            <w:shd w:val="clear" w:color="auto" w:fill="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8" type="#_x0000_t75" style="width:14.25pt;height:14.25pt" o:ole="">
                  <v:imagedata r:id="rId897" o:title=""/>
                </v:shape>
                <o:OLEObject Type="Embed" ProgID="Equation.DSMT4" ShapeID="_x0000_i1628" DrawAspect="Content" ObjectID="_1802788303" r:id="rId958"/>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29" type="#_x0000_t75" style="width:136.5pt;height:21.75pt" o:ole="">
                  <v:imagedata r:id="rId959" o:title=""/>
                </v:shape>
                <o:OLEObject Type="Embed" ProgID="Equation.DSMT4" ShapeID="_x0000_i1629" DrawAspect="Content" ObjectID="_1802788304" r:id="rId960"/>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30" type="#_x0000_t75" style="width:64.5pt;height:14.25pt" o:ole="">
                  <v:imagedata r:id="rId961" o:title=""/>
                </v:shape>
                <o:OLEObject Type="Embed" ProgID="Equation.DSMT4" ShapeID="_x0000_i1630" DrawAspect="Content" ObjectID="_1802788305" r:id="rId962"/>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31" type="#_x0000_t75" style="width:57.75pt;height:14.25pt" o:ole="">
                  <v:imagedata r:id="rId963" o:title=""/>
                </v:shape>
                <o:OLEObject Type="Embed" ProgID="Equation.DSMT4" ShapeID="_x0000_i1631" DrawAspect="Content" ObjectID="_1802788306" r:id="rId964"/>
              </w:object>
            </w:r>
          </w:p>
        </w:tc>
        <w:tc>
          <w:tcPr>
            <w:tcW w:w="0" w:type="auto"/>
            <w:shd w:val="clear" w:color="auto" w:fill="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32" type="#_x0000_t75" style="width:64.5pt;height:28.5pt" o:ole="">
                  <v:imagedata r:id="rId965" o:title=""/>
                </v:shape>
                <o:OLEObject Type="Embed" ProgID="Equation.DSMT4" ShapeID="_x0000_i1632" DrawAspect="Content" ObjectID="_1802788307" r:id="rId966"/>
              </w:object>
            </w:r>
          </w:p>
        </w:tc>
        <w:tc>
          <w:tcPr>
            <w:tcW w:w="0" w:type="auto"/>
            <w:shd w:val="clear" w:color="auto" w:fill="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33" type="#_x0000_t75" style="width:14.25pt;height:14.25pt" o:ole="">
                  <v:imagedata r:id="rId897" o:title=""/>
                </v:shape>
                <o:OLEObject Type="Embed" ProgID="Equation.DSMT4" ShapeID="_x0000_i1633" DrawAspect="Content" ObjectID="_1802788308" r:id="rId967"/>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4" type="#_x0000_t75" style="width:136.5pt;height:21.75pt" o:ole="">
                  <v:imagedata r:id="rId959" o:title=""/>
                </v:shape>
                <o:OLEObject Type="Embed" ProgID="Equation.DSMT4" ShapeID="_x0000_i1634" DrawAspect="Content" ObjectID="_1802788309" r:id="rId968"/>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5" type="#_x0000_t75" style="width:64.5pt;height:14.25pt" o:ole="">
                  <v:imagedata r:id="rId969" o:title=""/>
                </v:shape>
                <o:OLEObject Type="Embed" ProgID="Equation.DSMT4" ShapeID="_x0000_i1635" DrawAspect="Content" ObjectID="_1802788310" r:id="rId970"/>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6" type="#_x0000_t75" style="width:57.75pt;height:14.25pt" o:ole="">
                  <v:imagedata r:id="rId971" o:title=""/>
                </v:shape>
                <o:OLEObject Type="Embed" ProgID="Equation.DSMT4" ShapeID="_x0000_i1636" DrawAspect="Content" ObjectID="_1802788311" r:id="rId972"/>
              </w:object>
            </w:r>
          </w:p>
        </w:tc>
        <w:tc>
          <w:tcPr>
            <w:tcW w:w="0" w:type="auto"/>
            <w:shd w:val="clear" w:color="auto" w:fill="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7" type="#_x0000_t75" style="width:57.75pt;height:14.25pt" o:ole="">
                  <v:imagedata r:id="rId973" o:title=""/>
                </v:shape>
                <o:OLEObject Type="Embed" ProgID="Equation.DSMT4" ShapeID="_x0000_i1637" DrawAspect="Content" ObjectID="_1802788312" r:id="rId974"/>
              </w:object>
            </w:r>
          </w:p>
        </w:tc>
        <w:tc>
          <w:tcPr>
            <w:tcW w:w="0" w:type="auto"/>
            <w:shd w:val="clear" w:color="auto" w:fill="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8" type="#_x0000_t75" style="width:14.25pt;height:14.25pt" o:ole="">
                  <v:imagedata r:id="rId897" o:title=""/>
                </v:shape>
                <o:OLEObject Type="Embed" ProgID="Equation.DSMT4" ShapeID="_x0000_i1638" DrawAspect="Content" ObjectID="_1802788313" r:id="rId975"/>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39" type="#_x0000_t75" style="width:136.5pt;height:21.75pt" o:ole="">
                  <v:imagedata r:id="rId959" o:title=""/>
                </v:shape>
                <o:OLEObject Type="Embed" ProgID="Equation.DSMT4" ShapeID="_x0000_i1639" DrawAspect="Content" ObjectID="_1802788314" r:id="rId976"/>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40" type="#_x0000_t75" style="width:366.75pt;height:36.75pt" o:ole="">
                  <v:imagedata r:id="rId977" o:title=""/>
                </v:shape>
                <o:OLEObject Type="Embed" ProgID="Equation.DSMT4" ShapeID="_x0000_i1640" DrawAspect="Content" ObjectID="_1802788315" r:id="rId978"/>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8"/>
        <w:gridCol w:w="1583"/>
        <w:gridCol w:w="1737"/>
        <w:gridCol w:w="578"/>
        <w:gridCol w:w="3398"/>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41" type="#_x0000_t75" style="width:14.25pt;height:14.25pt" o:ole="">
                  <v:imagedata r:id="rId823" o:title=""/>
                </v:shape>
                <o:OLEObject Type="Embed" ProgID="Equation.3" ShapeID="_x0000_i1641" DrawAspect="Content" ObjectID="_1802788316" r:id="rId979"/>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42" type="#_x0000_t75" style="width:14.25pt;height:14.25pt" o:ole="">
                  <v:imagedata r:id="rId844" o:title=""/>
                </v:shape>
                <o:OLEObject Type="Embed" ProgID="Equation.DSMT4" ShapeID="_x0000_i1642" DrawAspect="Content" ObjectID="_1802788317" r:id="rId980"/>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43" type="#_x0000_t75" style="width:14.25pt;height:14.25pt" o:ole="">
                  <v:imagedata r:id="rId596" o:title=""/>
                </v:shape>
                <o:OLEObject Type="Embed" ProgID="Equation.DSMT4" ShapeID="_x0000_i1643" DrawAspect="Content" ObjectID="_1802788318" r:id="rId981"/>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4" type="#_x0000_t75" style="width:57.75pt;height:14.25pt" o:ole="">
                  <v:imagedata r:id="rId935" o:title=""/>
                </v:shape>
                <o:OLEObject Type="Embed" ProgID="Equation.DSMT4" ShapeID="_x0000_i1644" DrawAspect="Content" ObjectID="_1802788319" r:id="rId982"/>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5" type="#_x0000_t75" style="width:57.75pt;height:28.5pt" o:ole="">
                  <v:imagedata r:id="rId983" o:title=""/>
                </v:shape>
                <o:OLEObject Type="Embed" ProgID="Equation.DSMT4" ShapeID="_x0000_i1645" DrawAspect="Content" ObjectID="_1802788320" r:id="rId984"/>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6" type="#_x0000_t75" style="width:7.5pt;height:14.25pt" o:ole="">
                  <v:imagedata r:id="rId939" o:title=""/>
                </v:shape>
                <o:OLEObject Type="Embed" ProgID="Equation.DSMT4" ShapeID="_x0000_i1646" DrawAspect="Content" ObjectID="_1802788321" r:id="rId985"/>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7" type="#_x0000_t75" style="width:14.25pt;height:14.25pt" o:ole="">
                  <v:imagedata r:id="rId897" o:title=""/>
                </v:shape>
                <o:OLEObject Type="Embed" ProgID="Equation.DSMT4" ShapeID="_x0000_i1647" DrawAspect="Content" ObjectID="_1802788322" r:id="rId986"/>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8" type="#_x0000_t75" style="width:116.25pt;height:21.75pt" o:ole="">
                  <v:imagedata r:id="rId987" o:title=""/>
                </v:shape>
                <o:OLEObject Type="Embed" ProgID="Equation.DSMT4" ShapeID="_x0000_i1648" DrawAspect="Content" ObjectID="_1802788323" r:id="rId988"/>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49" type="#_x0000_t75" style="width:57.75pt;height:14.25pt" o:ole="">
                  <v:imagedata r:id="rId944" o:title=""/>
                </v:shape>
                <o:OLEObject Type="Embed" ProgID="Equation.DSMT4" ShapeID="_x0000_i1649" DrawAspect="Content" ObjectID="_1802788324" r:id="rId989"/>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50" type="#_x0000_t75" style="width:57.75pt;height:14.25pt" o:ole="">
                  <v:imagedata r:id="rId990" o:title=""/>
                </v:shape>
                <o:OLEObject Type="Embed" ProgID="Equation.DSMT4" ShapeID="_x0000_i1650" DrawAspect="Content" ObjectID="_1802788325" r:id="rId991"/>
              </w:object>
            </w:r>
          </w:p>
        </w:tc>
        <w:tc>
          <w:tcPr>
            <w:tcW w:w="0" w:type="auto"/>
            <w:shd w:val="clear" w:color="auto" w:fill="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51" type="#_x0000_t75" style="width:7.5pt;height:14.25pt" o:ole="">
                  <v:imagedata r:id="rId939" o:title=""/>
                </v:shape>
                <o:OLEObject Type="Embed" ProgID="Equation.DSMT4" ShapeID="_x0000_i1651" DrawAspect="Content" ObjectID="_1802788326" r:id="rId992"/>
              </w:object>
            </w:r>
          </w:p>
        </w:tc>
        <w:tc>
          <w:tcPr>
            <w:tcW w:w="0" w:type="auto"/>
            <w:shd w:val="clear" w:color="auto" w:fill="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52" type="#_x0000_t75" style="width:14.25pt;height:14.25pt" o:ole="">
                  <v:imagedata r:id="rId897" o:title=""/>
                </v:shape>
                <o:OLEObject Type="Embed" ProgID="Equation.DSMT4" ShapeID="_x0000_i1652" DrawAspect="Content" ObjectID="_1802788327" r:id="rId993"/>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53" type="#_x0000_t75" style="width:116.25pt;height:21.75pt" o:ole="">
                  <v:imagedata r:id="rId994" o:title=""/>
                </v:shape>
                <o:OLEObject Type="Embed" ProgID="Equation.DSMT4" ShapeID="_x0000_i1653" DrawAspect="Content" ObjectID="_1802788328" r:id="rId995"/>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4" type="#_x0000_t75" style="width:64.5pt;height:14.25pt" o:ole="">
                  <v:imagedata r:id="rId952" o:title=""/>
                </v:shape>
                <o:OLEObject Type="Embed" ProgID="Equation.DSMT4" ShapeID="_x0000_i1654" DrawAspect="Content" ObjectID="_1802788329" r:id="rId996"/>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5" type="#_x0000_t75" style="width:57.75pt;height:14.25pt" o:ole="">
                  <v:imagedata r:id="rId997" o:title=""/>
                </v:shape>
                <o:OLEObject Type="Embed" ProgID="Equation.DSMT4" ShapeID="_x0000_i1655" DrawAspect="Content" ObjectID="_1802788330" r:id="rId998"/>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6" type="#_x0000_t75" style="width:57.75pt;height:14.25pt" o:ole="">
                  <v:imagedata r:id="rId999" o:title=""/>
                </v:shape>
                <o:OLEObject Type="Embed" ProgID="Equation.DSMT4" ShapeID="_x0000_i1656" DrawAspect="Content" ObjectID="_1802788331" r:id="rId1000"/>
              </w:object>
            </w:r>
          </w:p>
        </w:tc>
        <w:tc>
          <w:tcPr>
            <w:tcW w:w="0" w:type="auto"/>
            <w:shd w:val="clear" w:color="auto" w:fill="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7" type="#_x0000_t75" style="width:14.25pt;height:14.25pt" o:ole="">
                  <v:imagedata r:id="rId897" o:title=""/>
                </v:shape>
                <o:OLEObject Type="Embed" ProgID="Equation.DSMT4" ShapeID="_x0000_i1657" DrawAspect="Content" ObjectID="_1802788332" r:id="rId1001"/>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8" type="#_x0000_t75" style="width:136.5pt;height:21.75pt" o:ole="">
                  <v:imagedata r:id="rId1002" o:title=""/>
                </v:shape>
                <o:OLEObject Type="Embed" ProgID="Equation.DSMT4" ShapeID="_x0000_i1658" DrawAspect="Content" ObjectID="_1802788333" r:id="rId1003"/>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59" type="#_x0000_t75" style="width:64.5pt;height:14.25pt" o:ole="">
                  <v:imagedata r:id="rId961" o:title=""/>
                </v:shape>
                <o:OLEObject Type="Embed" ProgID="Equation.DSMT4" ShapeID="_x0000_i1659" DrawAspect="Content" ObjectID="_1802788334" r:id="rId1004"/>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60" type="#_x0000_t75" style="width:57.75pt;height:14.25pt" o:ole="">
                  <v:imagedata r:id="rId1005" o:title=""/>
                </v:shape>
                <o:OLEObject Type="Embed" ProgID="Equation.DSMT4" ShapeID="_x0000_i1660" DrawAspect="Content" ObjectID="_1802788335" r:id="rId1006"/>
              </w:object>
            </w:r>
          </w:p>
        </w:tc>
        <w:tc>
          <w:tcPr>
            <w:tcW w:w="0" w:type="auto"/>
            <w:shd w:val="clear" w:color="auto" w:fill="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61" type="#_x0000_t75" style="width:64.5pt;height:28.5pt" o:ole="">
                  <v:imagedata r:id="rId1007" o:title=""/>
                </v:shape>
                <o:OLEObject Type="Embed" ProgID="Equation.DSMT4" ShapeID="_x0000_i1661" DrawAspect="Content" ObjectID="_1802788336" r:id="rId1008"/>
              </w:object>
            </w:r>
          </w:p>
        </w:tc>
        <w:tc>
          <w:tcPr>
            <w:tcW w:w="0" w:type="auto"/>
            <w:shd w:val="clear" w:color="auto" w:fill="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62" type="#_x0000_t75" style="width:14.25pt;height:14.25pt" o:ole="">
                  <v:imagedata r:id="rId897" o:title=""/>
                </v:shape>
                <o:OLEObject Type="Embed" ProgID="Equation.DSMT4" ShapeID="_x0000_i1662" DrawAspect="Content" ObjectID="_1802788337" r:id="rId1009"/>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63" type="#_x0000_t75" style="width:136.5pt;height:21.75pt" o:ole="">
                  <v:imagedata r:id="rId1002" o:title=""/>
                </v:shape>
                <o:OLEObject Type="Embed" ProgID="Equation.DSMT4" ShapeID="_x0000_i1663" DrawAspect="Content" ObjectID="_1802788338" r:id="rId1010"/>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4" type="#_x0000_t75" style="width:64.5pt;height:14.25pt" o:ole="">
                  <v:imagedata r:id="rId969" o:title=""/>
                </v:shape>
                <o:OLEObject Type="Embed" ProgID="Equation.DSMT4" ShapeID="_x0000_i1664" DrawAspect="Content" ObjectID="_1802788339" r:id="rId1011"/>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5" type="#_x0000_t75" style="width:57.75pt;height:14.25pt" o:ole="">
                  <v:imagedata r:id="rId1012" o:title=""/>
                </v:shape>
                <o:OLEObject Type="Embed" ProgID="Equation.DSMT4" ShapeID="_x0000_i1665" DrawAspect="Content" ObjectID="_1802788340" r:id="rId1013"/>
              </w:object>
            </w:r>
          </w:p>
        </w:tc>
        <w:tc>
          <w:tcPr>
            <w:tcW w:w="0" w:type="auto"/>
            <w:shd w:val="clear" w:color="auto" w:fill="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6" type="#_x0000_t75" style="width:57.75pt;height:14.25pt" o:ole="">
                  <v:imagedata r:id="rId1014" o:title=""/>
                </v:shape>
                <o:OLEObject Type="Embed" ProgID="Equation.DSMT4" ShapeID="_x0000_i1666" DrawAspect="Content" ObjectID="_1802788341" r:id="rId1015"/>
              </w:object>
            </w:r>
          </w:p>
        </w:tc>
        <w:tc>
          <w:tcPr>
            <w:tcW w:w="0" w:type="auto"/>
            <w:shd w:val="clear" w:color="auto" w:fill="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7" type="#_x0000_t75" style="width:14.25pt;height:14.25pt" o:ole="">
                  <v:imagedata r:id="rId897" o:title=""/>
                </v:shape>
                <o:OLEObject Type="Embed" ProgID="Equation.DSMT4" ShapeID="_x0000_i1667" DrawAspect="Content" ObjectID="_1802788342" r:id="rId1016"/>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8" type="#_x0000_t75" style="width:136.5pt;height:21.75pt" o:ole="">
                  <v:imagedata r:id="rId1002" o:title=""/>
                </v:shape>
                <o:OLEObject Type="Embed" ProgID="Equation.DSMT4" ShapeID="_x0000_i1668" DrawAspect="Content" ObjectID="_1802788343" r:id="rId1017"/>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69" type="#_x0000_t75" style="width:411pt;height:36.75pt" o:ole="">
                  <v:imagedata r:id="rId1018" o:title=""/>
                </v:shape>
                <o:OLEObject Type="Embed" ProgID="Equation.DSMT4" ShapeID="_x0000_i1669" DrawAspect="Content" ObjectID="_1802788344" r:id="rId1019"/>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58" w:name="_Toc11352125"/>
      <w:bookmarkStart w:id="659" w:name="_Toc20318015"/>
      <w:bookmarkStart w:id="660" w:name="_Toc27299913"/>
      <w:bookmarkStart w:id="661" w:name="_Toc29673182"/>
      <w:bookmarkStart w:id="662" w:name="_Toc29673323"/>
      <w:bookmarkStart w:id="663" w:name="_Toc29674316"/>
      <w:bookmarkStart w:id="664" w:name="_Toc36645546"/>
      <w:bookmarkStart w:id="665" w:name="_Toc45810591"/>
      <w:bookmarkStart w:id="666" w:name="_Toc192172906"/>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58"/>
      <w:bookmarkEnd w:id="659"/>
      <w:bookmarkEnd w:id="660"/>
      <w:bookmarkEnd w:id="661"/>
      <w:bookmarkEnd w:id="662"/>
      <w:bookmarkEnd w:id="663"/>
      <w:bookmarkEnd w:id="664"/>
      <w:bookmarkEnd w:id="665"/>
      <w:bookmarkEnd w:id="666"/>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70" type="#_x0000_t75" style="width:14.25pt;height:14.25pt" o:ole="">
            <v:imagedata r:id="rId1020" o:title=""/>
          </v:shape>
          <o:OLEObject Type="Embed" ProgID="Equation.DSMT4" ShapeID="_x0000_i1670" DrawAspect="Content" ObjectID="_1802788345" r:id="rId1021"/>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71" type="#_x0000_t75" style="width:14.25pt;height:14.25pt" o:ole="">
            <v:imagedata r:id="rId444" o:title=""/>
          </v:shape>
          <o:OLEObject Type="Embed" ProgID="Equation.3" ShapeID="_x0000_i1671" DrawAspect="Content" ObjectID="_1802788346" r:id="rId1022"/>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72" type="#_x0000_t75" style="width:14.25pt;height:14.25pt" o:ole="">
            <v:imagedata r:id="rId1023" o:title=""/>
          </v:shape>
          <o:OLEObject Type="Embed" ProgID="Equation.3" ShapeID="_x0000_i1672" DrawAspect="Content" ObjectID="_1802788347" r:id="rId1024"/>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73" type="#_x0000_t75" style="width:57.75pt;height:21.75pt" o:ole="">
            <v:imagedata r:id="rId1025" o:title=""/>
          </v:shape>
          <o:OLEObject Type="Embed" ProgID="Equation.DSMT4" ShapeID="_x0000_i1673" DrawAspect="Content" ObjectID="_1802788348" r:id="rId1026"/>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4" type="#_x0000_t75" style="width:36.75pt;height:14.25pt" o:ole="">
            <v:imagedata r:id="rId450" o:title=""/>
          </v:shape>
          <o:OLEObject Type="Embed" ProgID="Equation.DSMT4" ShapeID="_x0000_i1674" DrawAspect="Content" ObjectID="_1802788349" r:id="rId1027"/>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5" type="#_x0000_t75" style="width:28.5pt;height:14.25pt" o:ole="">
            <v:imagedata r:id="rId452" o:title=""/>
          </v:shape>
          <o:OLEObject Type="Embed" ProgID="Equation.DSMT4" ShapeID="_x0000_i1675" DrawAspect="Content" ObjectID="_1802788350" r:id="rId1028"/>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6" type="#_x0000_t75" style="width:43.5pt;height:14.25pt" o:ole="">
            <v:imagedata r:id="rId1029" o:title=""/>
          </v:shape>
          <o:OLEObject Type="Embed" ProgID="Equation.DSMT4" ShapeID="_x0000_i1676" DrawAspect="Content" ObjectID="_1802788351" r:id="rId1030"/>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7" type="#_x0000_t75" style="width:36.75pt;height:14.25pt" o:ole="">
            <v:imagedata r:id="rId1031" o:title=""/>
          </v:shape>
          <o:OLEObject Type="Embed" ProgID="Equation.DSMT4" ShapeID="_x0000_i1677" DrawAspect="Content" ObjectID="_1802788352" r:id="rId1032"/>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8" type="#_x0000_t75" style="width:36.75pt;height:14.25pt" o:ole="">
            <v:imagedata r:id="rId1033" o:title=""/>
          </v:shape>
          <o:OLEObject Type="Embed" ProgID="Equation.DSMT4" ShapeID="_x0000_i1678" DrawAspect="Content" ObjectID="_1802788353" r:id="rId1034"/>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79" type="#_x0000_t75" style="width:57.75pt;height:14.25pt" o:ole="">
            <v:imagedata r:id="rId460" o:title=""/>
          </v:shape>
          <o:OLEObject Type="Embed" ProgID="Equation.DSMT4" ShapeID="_x0000_i1679" DrawAspect="Content" ObjectID="_1802788354" r:id="rId1035"/>
        </w:object>
      </w:r>
      <w:r w:rsidRPr="0048482F">
        <w:rPr>
          <w:color w:val="000000"/>
        </w:rPr>
        <w:t xml:space="preserve"> where </w:t>
      </w:r>
      <w:r w:rsidRPr="0048482F">
        <w:rPr>
          <w:color w:val="000000"/>
          <w:position w:val="-10"/>
        </w:rPr>
        <w:object w:dxaOrig="240" w:dyaOrig="300" w14:anchorId="1A0FAF88">
          <v:shape id="_x0000_i1680" type="#_x0000_t75" style="width:14.25pt;height:14.25pt" o:ole="">
            <v:imagedata r:id="rId378" o:title=""/>
          </v:shape>
          <o:OLEObject Type="Embed" ProgID="Equation.DSMT4" ShapeID="_x0000_i1680" DrawAspect="Content" ObjectID="_1802788355" r:id="rId1036"/>
        </w:object>
      </w:r>
      <w:r w:rsidRPr="0048482F">
        <w:rPr>
          <w:color w:val="000000"/>
        </w:rPr>
        <w:t xml:space="preserve"> is the LSB and </w:t>
      </w:r>
      <w:r w:rsidRPr="0048482F">
        <w:rPr>
          <w:color w:val="000000"/>
          <w:position w:val="-14"/>
        </w:rPr>
        <w:object w:dxaOrig="460" w:dyaOrig="340" w14:anchorId="66CDBC43">
          <v:shape id="_x0000_i1681" type="#_x0000_t75" style="width:21.75pt;height:14.25pt" o:ole="">
            <v:imagedata r:id="rId463" o:title=""/>
          </v:shape>
          <o:OLEObject Type="Embed" ProgID="Equation.DSMT4" ShapeID="_x0000_i1681" DrawAspect="Content" ObjectID="_1802788356" r:id="rId1037"/>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82" type="#_x0000_t75" style="width:64.5pt;height:14.25pt" o:ole="">
            <v:imagedata r:id="rId1038" o:title=""/>
          </v:shape>
          <o:OLEObject Type="Embed" ProgID="Equation.DSMT4" ShapeID="_x0000_i1682" DrawAspect="Content" ObjectID="_1802788357" r:id="rId1039"/>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83" type="#_x0000_t75" style="width:36.75pt;height:14.25pt" o:ole="">
            <v:imagedata r:id="rId469" o:title=""/>
          </v:shape>
          <o:OLEObject Type="Embed" ProgID="Equation.DSMT4" ShapeID="_x0000_i1683" DrawAspect="Content" ObjectID="_1802788358" r:id="rId1040"/>
        </w:object>
      </w:r>
      <w:r w:rsidRPr="0048482F">
        <w:rPr>
          <w:color w:val="000000"/>
        </w:rPr>
        <w:t xml:space="preserve"> is associated with all precoders based on the quantity </w:t>
      </w:r>
      <w:r w:rsidRPr="0048482F">
        <w:rPr>
          <w:color w:val="000000"/>
          <w:position w:val="-12"/>
        </w:rPr>
        <w:object w:dxaOrig="360" w:dyaOrig="320" w14:anchorId="7BB54A3D">
          <v:shape id="_x0000_i1684" type="#_x0000_t75" style="width:21.75pt;height:14.25pt" o:ole="">
            <v:imagedata r:id="rId471" o:title=""/>
          </v:shape>
          <o:OLEObject Type="Embed" ProgID="Equation.DSMT4" ShapeID="_x0000_i1684" DrawAspect="Content" ObjectID="_1802788359" r:id="rId1041"/>
        </w:object>
      </w:r>
      <w:r w:rsidRPr="0048482F">
        <w:rPr>
          <w:color w:val="000000"/>
        </w:rPr>
        <w:t xml:space="preserve">, </w:t>
      </w:r>
      <w:r w:rsidRPr="0048482F">
        <w:rPr>
          <w:color w:val="000000"/>
          <w:position w:val="-10"/>
        </w:rPr>
        <w:object w:dxaOrig="1420" w:dyaOrig="300" w14:anchorId="74EE0071">
          <v:shape id="_x0000_i1685" type="#_x0000_t75" style="width:1in;height:14.25pt" o:ole="">
            <v:imagedata r:id="rId473" o:title=""/>
          </v:shape>
          <o:OLEObject Type="Embed" ProgID="Equation.DSMT4" ShapeID="_x0000_i1685" DrawAspect="Content" ObjectID="_1802788360" r:id="rId1042"/>
        </w:object>
      </w:r>
      <w:r w:rsidRPr="0048482F">
        <w:rPr>
          <w:color w:val="000000"/>
        </w:rPr>
        <w:t xml:space="preserve">, </w:t>
      </w:r>
      <w:r w:rsidRPr="0048482F">
        <w:rPr>
          <w:color w:val="000000"/>
          <w:position w:val="-10"/>
        </w:rPr>
        <w:object w:dxaOrig="1560" w:dyaOrig="300" w14:anchorId="6993D9AC">
          <v:shape id="_x0000_i1686" type="#_x0000_t75" style="width:79.5pt;height:14.25pt" o:ole="">
            <v:imagedata r:id="rId475" o:title=""/>
          </v:shape>
          <o:OLEObject Type="Embed" ProgID="Equation.DSMT4" ShapeID="_x0000_i1686" DrawAspect="Content" ObjectID="_1802788361" r:id="rId1043"/>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7" type="#_x0000_t75" style="width:43.5pt;height:14.25pt" o:ole="">
            <v:imagedata r:id="rId348" o:title=""/>
          </v:shape>
          <o:OLEObject Type="Embed" ProgID="Equation.DSMT4" ShapeID="_x0000_i1687" DrawAspect="Content" ObjectID="_1802788362" r:id="rId1044"/>
        </w:object>
      </w:r>
      <w:r w:rsidR="00EC140E" w:rsidRPr="0048482F">
        <w:rPr>
          <w:color w:val="000000"/>
        </w:rPr>
        <w:t xml:space="preserve"> where </w:t>
      </w:r>
      <w:r w:rsidR="00EC140E" w:rsidRPr="0048482F">
        <w:rPr>
          <w:color w:val="000000"/>
          <w:position w:val="-10"/>
        </w:rPr>
        <w:object w:dxaOrig="200" w:dyaOrig="300" w14:anchorId="29E92345">
          <v:shape id="_x0000_i1688" type="#_x0000_t75" style="width:7.5pt;height:14.25pt" o:ole="">
            <v:imagedata r:id="rId338" o:title=""/>
          </v:shape>
          <o:OLEObject Type="Embed" ProgID="Equation.DSMT4" ShapeID="_x0000_i1688" DrawAspect="Content" ObjectID="_1802788363" r:id="rId1045"/>
        </w:object>
      </w:r>
      <w:r w:rsidR="00EC140E" w:rsidRPr="0048482F">
        <w:rPr>
          <w:color w:val="000000"/>
        </w:rPr>
        <w:t xml:space="preserve"> is the LSB and </w:t>
      </w:r>
      <w:r w:rsidR="00EC140E" w:rsidRPr="0048482F">
        <w:rPr>
          <w:color w:val="000000"/>
          <w:position w:val="-10"/>
        </w:rPr>
        <w:object w:dxaOrig="200" w:dyaOrig="300" w14:anchorId="6FFADF5C">
          <v:shape id="_x0000_i1689" type="#_x0000_t75" style="width:7.5pt;height:14.25pt" o:ole="">
            <v:imagedata r:id="rId351" o:title=""/>
          </v:shape>
          <o:OLEObject Type="Embed" ProgID="Equation.DSMT4" ShapeID="_x0000_i1689" DrawAspect="Content" ObjectID="_1802788364" r:id="rId1046"/>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90" type="#_x0000_t75" style="width:7.5pt;height:14.25pt" o:ole="">
            <v:imagedata r:id="rId342" o:title=""/>
          </v:shape>
          <o:OLEObject Type="Embed" ProgID="Equation.DSMT4" ShapeID="_x0000_i1690" DrawAspect="Content" ObjectID="_1802788365" r:id="rId1047"/>
        </w:object>
      </w:r>
      <w:r w:rsidR="00EC140E" w:rsidRPr="0048482F">
        <w:rPr>
          <w:color w:val="000000"/>
        </w:rPr>
        <w:t xml:space="preserve"> is zero, </w:t>
      </w:r>
      <w:r w:rsidR="00EC140E" w:rsidRPr="0048482F">
        <w:rPr>
          <w:color w:val="000000"/>
          <w:position w:val="-12"/>
        </w:rPr>
        <w:object w:dxaOrig="1140" w:dyaOrig="340" w14:anchorId="71C7C27E">
          <v:shape id="_x0000_i1691" type="#_x0000_t75" style="width:57.75pt;height:14.25pt" o:ole="">
            <v:imagedata r:id="rId354" o:title=""/>
          </v:shape>
          <o:OLEObject Type="Embed" ProgID="Equation.DSMT4" ShapeID="_x0000_i1691" DrawAspect="Content" ObjectID="_1802788366" r:id="rId1048"/>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92" type="#_x0000_t75" style="width:36.75pt;height:14.25pt" o:ole="">
            <v:imagedata r:id="rId346" o:title=""/>
          </v:shape>
          <o:OLEObject Type="Embed" ProgID="Equation.DSMT4" ShapeID="_x0000_i1692" DrawAspect="Content" ObjectID="_1802788367" r:id="rId1049"/>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93" type="#_x0000_t75" style="width:57.75pt;height:21.75pt" o:ole="">
            <v:imagedata r:id="rId1050" o:title=""/>
          </v:shape>
          <o:OLEObject Type="Embed" ProgID="Equation.DSMT4" ShapeID="_x0000_i1693" DrawAspect="Content" ObjectID="_1802788368" r:id="rId1051"/>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4" type="#_x0000_t75" style="width:36.75pt;height:14.25pt" o:ole="">
            <v:imagedata r:id="rId502" o:title=""/>
          </v:shape>
          <o:OLEObject Type="Embed" ProgID="Equation.3" ShapeID="_x0000_i1694" DrawAspect="Content" ObjectID="_1802788369" r:id="rId1052"/>
        </w:object>
      </w:r>
    </w:p>
    <w:tbl>
      <w:tblPr>
        <w:tblW w:w="0" w:type="auto"/>
        <w:jc w:val="center"/>
        <w:tblLook w:val="0000" w:firstRow="0" w:lastRow="0" w:firstColumn="0" w:lastColumn="0" w:noHBand="0" w:noVBand="0"/>
      </w:tblPr>
      <w:tblGrid>
        <w:gridCol w:w="273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5" type="#_x0000_t75" style="width:28.5pt;height:14.25pt" o:ole="">
                  <v:imagedata r:id="rId452" o:title=""/>
                </v:shape>
                <o:OLEObject Type="Embed" ProgID="Equation.DSMT4" ShapeID="_x0000_i1695" DrawAspect="Content" ObjectID="_1802788370" r:id="rId1053"/>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6" type="#_x0000_t75" style="width:57.75pt;height:21.75pt" o:ole="">
                  <v:imagedata r:id="rId1054" o:title=""/>
                </v:shape>
                <o:OLEObject Type="Embed" ProgID="Equation.DSMT4" ShapeID="_x0000_i1696" DrawAspect="Content" ObjectID="_1802788371" r:id="rId1055"/>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7" type="#_x0000_t75" style="width:36.75pt;height:14.25pt" o:ole="">
                  <v:imagedata r:id="rId502" o:title=""/>
                </v:shape>
                <o:OLEObject Type="Embed" ProgID="Equation.3" ShapeID="_x0000_i1697" DrawAspect="Content" ObjectID="_1802788372" r:id="rId1056"/>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8" type="#_x0000_t75" style="width:7.5pt;height:14.25pt" o:ole="">
            <v:imagedata r:id="rId1057" o:title=""/>
          </v:shape>
          <o:OLEObject Type="Embed" ProgID="Equation.DSMT4" ShapeID="_x0000_i1698" DrawAspect="Content" ObjectID="_1802788373" r:id="rId1058"/>
        </w:object>
      </w:r>
      <w:r w:rsidRPr="0048482F">
        <w:rPr>
          <w:color w:val="000000"/>
        </w:rPr>
        <w:t xml:space="preserve"> and </w:t>
      </w:r>
      <w:r w:rsidRPr="0048482F">
        <w:rPr>
          <w:color w:val="000000"/>
          <w:position w:val="-10"/>
        </w:rPr>
        <w:object w:dxaOrig="200" w:dyaOrig="300" w14:anchorId="7FB97EBF">
          <v:shape id="_x0000_i1699" type="#_x0000_t75" style="width:7.5pt;height:14.25pt" o:ole="">
            <v:imagedata r:id="rId1059" o:title=""/>
          </v:shape>
          <o:OLEObject Type="Embed" ProgID="Equation.DSMT4" ShapeID="_x0000_i1699" DrawAspect="Content" ObjectID="_1802788374" r:id="rId1060"/>
        </w:object>
      </w:r>
      <w:r w:rsidRPr="0048482F">
        <w:rPr>
          <w:color w:val="000000"/>
        </w:rPr>
        <w:t xml:space="preserve">, where </w:t>
      </w:r>
      <w:r w:rsidRPr="0048482F">
        <w:rPr>
          <w:color w:val="000000"/>
          <w:position w:val="-10"/>
        </w:rPr>
        <w:object w:dxaOrig="160" w:dyaOrig="300" w14:anchorId="0A407361">
          <v:shape id="_x0000_i1700" type="#_x0000_t75" style="width:7.5pt;height:14.25pt" o:ole="">
            <v:imagedata r:id="rId1057" o:title=""/>
          </v:shape>
          <o:OLEObject Type="Embed" ProgID="Equation.DSMT4" ShapeID="_x0000_i1700" DrawAspect="Content" ObjectID="_1802788375" r:id="rId1061"/>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701" type="#_x0000_t75" style="width:158.25pt;height:43.5pt" o:ole="">
            <v:imagedata r:id="rId1062" o:title=""/>
          </v:shape>
          <o:OLEObject Type="Embed" ProgID="Equation.DSMT4" ShapeID="_x0000_i1701" DrawAspect="Content" ObjectID="_1802788376" r:id="rId1063"/>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702" type="#_x0000_t75" style="width:7.5pt;height:7.5pt" o:ole="">
            <v:imagedata r:id="rId402" o:title=""/>
          </v:shape>
          <o:OLEObject Type="Embed" ProgID="Equation.DSMT4" ShapeID="_x0000_i1702" DrawAspect="Content" ObjectID="_1802788377" r:id="rId1064"/>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703" type="#_x0000_t75" style="width:14.25pt;height:14.25pt" o:ole="">
            <v:imagedata r:id="rId1065" o:title=""/>
          </v:shape>
          <o:OLEObject Type="Embed" ProgID="Equation.DSMT4" ShapeID="_x0000_i1703" DrawAspect="Content" ObjectID="_1802788378" r:id="rId1066"/>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4" type="#_x0000_t75" style="width:2in;height:36.75pt" o:ole="">
            <v:imagedata r:id="rId1067" o:title=""/>
          </v:shape>
          <o:OLEObject Type="Embed" ProgID="Equation.DSMT4" ShapeID="_x0000_i1704" DrawAspect="Content" ObjectID="_1802788379" r:id="rId1068"/>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5" type="#_x0000_t75" style="width:14.25pt;height:14.25pt" o:ole="">
            <v:imagedata r:id="rId1065" o:title=""/>
          </v:shape>
          <o:OLEObject Type="Embed" ProgID="Equation.DSMT4" ShapeID="_x0000_i1705" DrawAspect="Content" ObjectID="_1802788380" r:id="rId1069"/>
        </w:object>
      </w:r>
      <w:r w:rsidRPr="0048482F">
        <w:rPr>
          <w:color w:val="000000"/>
        </w:rPr>
        <w:t xml:space="preserve"> and </w:t>
      </w:r>
      <w:r w:rsidRPr="0048482F">
        <w:rPr>
          <w:color w:val="000000"/>
          <w:position w:val="-10"/>
        </w:rPr>
        <w:object w:dxaOrig="200" w:dyaOrig="300" w14:anchorId="47B44D14">
          <v:shape id="_x0000_i1706" type="#_x0000_t75" style="width:7.5pt;height:14.25pt" o:ole="">
            <v:imagedata r:id="rId1070" o:title=""/>
          </v:shape>
          <o:OLEObject Type="Embed" ProgID="Equation.DSMT4" ShapeID="_x0000_i1706" DrawAspect="Content" ObjectID="_1802788381" r:id="rId1071"/>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7" type="#_x0000_t75" style="width:86.25pt;height:43.5pt" o:ole="">
            <v:imagedata r:id="rId1072" o:title=""/>
          </v:shape>
          <o:OLEObject Type="Embed" ProgID="Equation.DSMT4" ShapeID="_x0000_i1707" DrawAspect="Content" ObjectID="_1802788382" r:id="rId1073"/>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8" type="#_x0000_t75" style="width:14.25pt;height:14.25pt" o:ole="">
            <v:imagedata r:id="rId421" o:title=""/>
          </v:shape>
          <o:OLEObject Type="Embed" ProgID="Equation.DSMT4" ShapeID="_x0000_i1708" DrawAspect="Content" ObjectID="_1802788383" r:id="rId1074"/>
        </w:object>
      </w:r>
      <w:r w:rsidRPr="0048482F">
        <w:rPr>
          <w:color w:val="000000"/>
        </w:rPr>
        <w:t xml:space="preserve"> to </w:t>
      </w:r>
      <w:r w:rsidRPr="0048482F">
        <w:rPr>
          <w:color w:val="000000"/>
          <w:position w:val="-10"/>
        </w:rPr>
        <w:object w:dxaOrig="220" w:dyaOrig="300" w14:anchorId="46FD8F1B">
          <v:shape id="_x0000_i1709" type="#_x0000_t75" style="width:14.25pt;height:14.25pt" o:ole="">
            <v:imagedata r:id="rId423" o:title=""/>
          </v:shape>
          <o:OLEObject Type="Embed" ProgID="Equation.DSMT4" ShapeID="_x0000_i1709" DrawAspect="Content" ObjectID="_1802788384" r:id="rId1075"/>
        </w:object>
      </w:r>
      <w:r w:rsidRPr="0048482F">
        <w:rPr>
          <w:color w:val="000000"/>
        </w:rPr>
        <w:t xml:space="preserve"> and </w:t>
      </w:r>
      <w:r w:rsidRPr="0048482F">
        <w:rPr>
          <w:color w:val="000000"/>
          <w:position w:val="-10"/>
        </w:rPr>
        <w:object w:dxaOrig="240" w:dyaOrig="300" w14:anchorId="0867D32E">
          <v:shape id="_x0000_i1710" type="#_x0000_t75" style="width:14.25pt;height:14.25pt" o:ole="">
            <v:imagedata r:id="rId425" o:title=""/>
          </v:shape>
          <o:OLEObject Type="Embed" ProgID="Equation.DSMT4" ShapeID="_x0000_i1710" DrawAspect="Content" ObjectID="_1802788385" r:id="rId1076"/>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11" type="#_x0000_t75" style="width:14.25pt;height:14.25pt" o:ole="">
            <v:imagedata r:id="rId421" o:title=""/>
          </v:shape>
          <o:OLEObject Type="Embed" ProgID="Equation.DSMT4" ShapeID="_x0000_i1711" DrawAspect="Content" ObjectID="_1802788386" r:id="rId1077"/>
        </w:object>
      </w:r>
      <w:r w:rsidRPr="0048482F">
        <w:rPr>
          <w:color w:val="000000"/>
        </w:rPr>
        <w:t xml:space="preserve"> to </w:t>
      </w:r>
      <w:r w:rsidRPr="0048482F">
        <w:rPr>
          <w:color w:val="000000"/>
          <w:position w:val="-10"/>
        </w:rPr>
        <w:object w:dxaOrig="220" w:dyaOrig="300" w14:anchorId="0A160332">
          <v:shape id="_x0000_i1712" type="#_x0000_t75" style="width:14.25pt;height:14.25pt" o:ole="">
            <v:imagedata r:id="rId423" o:title=""/>
          </v:shape>
          <o:OLEObject Type="Embed" ProgID="Equation.DSMT4" ShapeID="_x0000_i1712" DrawAspect="Content" ObjectID="_1802788387" r:id="rId1078"/>
        </w:object>
      </w:r>
      <w:r w:rsidRPr="0048482F">
        <w:rPr>
          <w:color w:val="000000"/>
        </w:rPr>
        <w:t xml:space="preserve"> and </w:t>
      </w:r>
      <w:r w:rsidRPr="0048482F">
        <w:rPr>
          <w:color w:val="000000"/>
          <w:position w:val="-10"/>
        </w:rPr>
        <w:object w:dxaOrig="240" w:dyaOrig="300" w14:anchorId="0985480B">
          <v:shape id="_x0000_i1713" type="#_x0000_t75" style="width:14.25pt;height:14.25pt" o:ole="">
            <v:imagedata r:id="rId425" o:title=""/>
          </v:shape>
          <o:OLEObject Type="Embed" ProgID="Equation.DSMT4" ShapeID="_x0000_i1713" DrawAspect="Content" ObjectID="_1802788388" r:id="rId1079"/>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4" type="#_x0000_t75" style="width:28.5pt;height:14.25pt" o:ole="">
            <v:imagedata r:id="rId456" o:title=""/>
          </v:shape>
          <o:OLEObject Type="Embed" ProgID="Equation.3" ShapeID="_x0000_i1714" DrawAspect="Content" ObjectID="_1802788389" r:id="rId1080"/>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5" type="#_x0000_t75" style="width:14.25pt;height:14.25pt" o:ole="">
            <v:imagedata r:id="rId458" o:title=""/>
          </v:shape>
          <o:OLEObject Type="Embed" ProgID="Equation.3" ShapeID="_x0000_i1715" DrawAspect="Content" ObjectID="_1802788390" r:id="rId1081"/>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6" type="#_x0000_t75" style="width:14.25pt;height:14.25pt" o:ole="">
            <v:imagedata r:id="rId507" o:title=""/>
          </v:shape>
          <o:OLEObject Type="Embed" ProgID="Equation.DSMT4" ShapeID="_x0000_i1716" DrawAspect="Content" ObjectID="_1802788391" r:id="rId1082"/>
        </w:object>
      </w:r>
      <w:r w:rsidRPr="0048482F">
        <w:rPr>
          <w:color w:val="000000"/>
        </w:rPr>
        <w:t xml:space="preserve"> to </w:t>
      </w:r>
      <w:r w:rsidRPr="0048482F">
        <w:rPr>
          <w:color w:val="000000"/>
          <w:position w:val="-10"/>
        </w:rPr>
        <w:object w:dxaOrig="220" w:dyaOrig="300" w14:anchorId="17D7DDA4">
          <v:shape id="_x0000_i1717" type="#_x0000_t75" style="width:14.25pt;height:14.25pt" o:ole="">
            <v:imagedata r:id="rId509" o:title=""/>
          </v:shape>
          <o:OLEObject Type="Embed" ProgID="Equation.DSMT4" ShapeID="_x0000_i1717" DrawAspect="Content" ObjectID="_1802788392" r:id="rId1083"/>
        </w:object>
      </w:r>
      <w:r w:rsidRPr="0048482F">
        <w:rPr>
          <w:color w:val="000000"/>
        </w:rPr>
        <w:t xml:space="preserve"> and </w:t>
      </w:r>
      <w:r w:rsidRPr="0048482F">
        <w:rPr>
          <w:color w:val="000000"/>
          <w:position w:val="-10"/>
        </w:rPr>
        <w:object w:dxaOrig="240" w:dyaOrig="300" w14:anchorId="4F5E8D95">
          <v:shape id="_x0000_i1718" type="#_x0000_t75" style="width:14.25pt;height:14.25pt" o:ole="">
            <v:imagedata r:id="rId511" o:title=""/>
          </v:shape>
          <o:OLEObject Type="Embed" ProgID="Equation.DSMT4" ShapeID="_x0000_i1718" DrawAspect="Content" ObjectID="_1802788393" r:id="rId1084"/>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19" type="#_x0000_t75" style="width:14.25pt;height:14.25pt" o:ole="">
                  <v:imagedata r:id="rId507" o:title=""/>
                </v:shape>
                <o:OLEObject Type="Embed" ProgID="Equation.DSMT4" ShapeID="_x0000_i1719" DrawAspect="Content" ObjectID="_1802788394" r:id="rId1085"/>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20" type="#_x0000_t75" style="width:57.75pt;height:14.25pt" o:ole="">
                  <v:imagedata r:id="rId518" o:title=""/>
                </v:shape>
                <o:OLEObject Type="Embed" ProgID="Equation.DSMT4" ShapeID="_x0000_i1720" DrawAspect="Content" ObjectID="_1802788395" r:id="rId1086"/>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21" type="#_x0000_t75" style="width:57.75pt;height:14.25pt" o:ole="">
                  <v:imagedata r:id="rId554" o:title=""/>
                </v:shape>
                <o:OLEObject Type="Embed" ProgID="Equation.DSMT4" ShapeID="_x0000_i1721" DrawAspect="Content" ObjectID="_1802788396" r:id="rId1087"/>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22" type="#_x0000_t75" style="width:57.75pt;height:14.25pt" o:ole="">
                  <v:imagedata r:id="rId1088" o:title=""/>
                </v:shape>
                <o:OLEObject Type="Embed" ProgID="Equation.DSMT4" ShapeID="_x0000_i1722" DrawAspect="Content" ObjectID="_1802788397" r:id="rId1089"/>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23" type="#_x0000_t75" style="width:64.5pt;height:14.25pt" o:ole="">
                  <v:imagedata r:id="rId558" o:title=""/>
                </v:shape>
                <o:OLEObject Type="Embed" ProgID="Equation.DSMT4" ShapeID="_x0000_i1723" DrawAspect="Content" ObjectID="_1802788398" r:id="rId1090"/>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4" type="#_x0000_t75" style="width:64.5pt;height:14.25pt" o:ole="">
                  <v:imagedata r:id="rId1091" o:title=""/>
                </v:shape>
                <o:OLEObject Type="Embed" ProgID="Equation.DSMT4" ShapeID="_x0000_i1724" DrawAspect="Content" ObjectID="_1802788399" r:id="rId1092"/>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5" type="#_x0000_t75" style="width:14.25pt;height:14.25pt" o:ole="">
                  <v:imagedata r:id="rId522" o:title=""/>
                </v:shape>
                <o:OLEObject Type="Embed" ProgID="Equation.DSMT4" ShapeID="_x0000_i1725" DrawAspect="Content" ObjectID="_1802788400" r:id="rId1093"/>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6" type="#_x0000_t75" style="width:14.25pt;height:14.25pt" o:ole="">
                  <v:imagedata r:id="rId524" o:title=""/>
                </v:shape>
                <o:OLEObject Type="Embed" ProgID="Equation.DSMT4" ShapeID="_x0000_i1726" DrawAspect="Content" ObjectID="_1802788401" r:id="rId1094"/>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7" type="#_x0000_t75" style="width:14.25pt;height:14.25pt" o:ole="">
                  <v:imagedata r:id="rId522" o:title=""/>
                </v:shape>
                <o:OLEObject Type="Embed" ProgID="Equation.DSMT4" ShapeID="_x0000_i1727" DrawAspect="Content" ObjectID="_1802788402" r:id="rId1095"/>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8" type="#_x0000_t75" style="width:14.25pt;height:14.25pt" o:ole="">
                  <v:imagedata r:id="rId524" o:title=""/>
                </v:shape>
                <o:OLEObject Type="Embed" ProgID="Equation.DSMT4" ShapeID="_x0000_i1728" DrawAspect="Content" ObjectID="_1802788403" r:id="rId1096"/>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29" type="#_x0000_t75" style="width:14.25pt;height:14.25pt" o:ole="">
                  <v:imagedata r:id="rId522" o:title=""/>
                </v:shape>
                <o:OLEObject Type="Embed" ProgID="Equation.DSMT4" ShapeID="_x0000_i1729" DrawAspect="Content" ObjectID="_1802788404" r:id="rId1097"/>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30" type="#_x0000_t75" style="width:14.25pt;height:14.25pt" o:ole="">
                  <v:imagedata r:id="rId524" o:title=""/>
                </v:shape>
                <o:OLEObject Type="Embed" ProgID="Equation.DSMT4" ShapeID="_x0000_i1730" DrawAspect="Content" ObjectID="_1802788405" r:id="rId1098"/>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31" type="#_x0000_t75" style="width:14.25pt;height:14.25pt" o:ole="">
                  <v:imagedata r:id="rId522" o:title=""/>
                </v:shape>
                <o:OLEObject Type="Embed" ProgID="Equation.DSMT4" ShapeID="_x0000_i1731" DrawAspect="Content" ObjectID="_1802788406" r:id="rId1099"/>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32" type="#_x0000_t75" style="width:14.25pt;height:14.25pt" o:ole="">
                  <v:imagedata r:id="rId524" o:title=""/>
                </v:shape>
                <o:OLEObject Type="Embed" ProgID="Equation.DSMT4" ShapeID="_x0000_i1732" DrawAspect="Content" ObjectID="_1802788407" r:id="rId1100"/>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33" type="#_x0000_t75" style="width:14.25pt;height:14.25pt" o:ole="">
                  <v:imagedata r:id="rId522" o:title=""/>
                </v:shape>
                <o:OLEObject Type="Embed" ProgID="Equation.DSMT4" ShapeID="_x0000_i1733" DrawAspect="Content" ObjectID="_1802788408" r:id="rId1101"/>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4" type="#_x0000_t75" style="width:14.25pt;height:14.25pt" o:ole="">
                  <v:imagedata r:id="rId524" o:title=""/>
                </v:shape>
                <o:OLEObject Type="Embed" ProgID="Equation.DSMT4" ShapeID="_x0000_i1734" DrawAspect="Content" ObjectID="_1802788409" r:id="rId1102"/>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5" type="#_x0000_t75" style="width:14.25pt;height:14.25pt" o:ole="">
                  <v:imagedata r:id="rId532" o:title=""/>
                </v:shape>
                <o:OLEObject Type="Embed" ProgID="Equation.DSMT4" ShapeID="_x0000_i1735" DrawAspect="Content" ObjectID="_1802788410" r:id="rId1103"/>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6" type="#_x0000_t75" style="width:14.25pt;height:14.25pt" o:ole="">
                  <v:imagedata r:id="rId532" o:title=""/>
                </v:shape>
                <o:OLEObject Type="Embed" ProgID="Equation.DSMT4" ShapeID="_x0000_i1736" DrawAspect="Content" ObjectID="_1802788411" r:id="rId1104"/>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7" type="#_x0000_t75" style="width:14.25pt;height:14.25pt" o:ole="">
                  <v:imagedata r:id="rId532" o:title=""/>
                </v:shape>
                <o:OLEObject Type="Embed" ProgID="Equation.DSMT4" ShapeID="_x0000_i1737" DrawAspect="Content" ObjectID="_1802788412" r:id="rId1105"/>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8" type="#_x0000_t75" style="width:14.25pt;height:14.25pt" o:ole="">
                  <v:imagedata r:id="rId532" o:title=""/>
                </v:shape>
                <o:OLEObject Type="Embed" ProgID="Equation.DSMT4" ShapeID="_x0000_i1738" DrawAspect="Content" ObjectID="_1802788413" r:id="rId1106"/>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39" type="#_x0000_t75" style="width:14.25pt;height:14.25pt" o:ole="">
                  <v:imagedata r:id="rId532" o:title=""/>
                </v:shape>
                <o:OLEObject Type="Embed" ProgID="Equation.DSMT4" ShapeID="_x0000_i1739" DrawAspect="Content" ObjectID="_1802788414" r:id="rId1107"/>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40" type="#_x0000_t75" style="width:21.75pt;height:14.25pt" o:ole="">
                  <v:imagedata r:id="rId577" o:title=""/>
                </v:shape>
                <o:OLEObject Type="Embed" ProgID="Equation.DSMT4" ShapeID="_x0000_i1740" DrawAspect="Content" ObjectID="_1802788415" r:id="rId1108"/>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41" type="#_x0000_t75" style="width:21.75pt;height:14.25pt" o:ole="">
                  <v:imagedata r:id="rId577" o:title=""/>
                </v:shape>
                <o:OLEObject Type="Embed" ProgID="Equation.DSMT4" ShapeID="_x0000_i1741" DrawAspect="Content" ObjectID="_1802788416" r:id="rId1109"/>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42" type="#_x0000_t75" style="width:14.25pt;height:14.25pt" o:ole="">
                  <v:imagedata r:id="rId537" o:title=""/>
                </v:shape>
                <o:OLEObject Type="Embed" ProgID="Equation.DSMT4" ShapeID="_x0000_i1742" DrawAspect="Content" ObjectID="_1802788417" r:id="rId1110"/>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43" type="#_x0000_t75" style="width:14.25pt;height:14.25pt" o:ole="">
                  <v:imagedata r:id="rId537" o:title=""/>
                </v:shape>
                <o:OLEObject Type="Embed" ProgID="Equation.DSMT4" ShapeID="_x0000_i1743" DrawAspect="Content" ObjectID="_1802788418" r:id="rId1111"/>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4" type="#_x0000_t75" style="width:14.25pt;height:14.25pt" o:ole="">
                  <v:imagedata r:id="rId582" o:title=""/>
                </v:shape>
                <o:OLEObject Type="Embed" ProgID="Equation.DSMT4" ShapeID="_x0000_i1744" DrawAspect="Content" ObjectID="_1802788419" r:id="rId1112"/>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5" type="#_x0000_t75" style="width:14.25pt;height:14.25pt" o:ole="">
                  <v:imagedata r:id="rId582" o:title=""/>
                </v:shape>
                <o:OLEObject Type="Embed" ProgID="Equation.DSMT4" ShapeID="_x0000_i1745" DrawAspect="Content" ObjectID="_1802788420" r:id="rId1113"/>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6" type="#_x0000_t75" style="width:14.25pt;height:14.25pt" o:ole="">
                  <v:imagedata r:id="rId532" o:title=""/>
                </v:shape>
                <o:OLEObject Type="Embed" ProgID="Equation.DSMT4" ShapeID="_x0000_i1746" DrawAspect="Content" ObjectID="_1802788421" r:id="rId1114"/>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7" type="#_x0000_t75" style="width:14.25pt;height:14.25pt" o:ole="">
                  <v:imagedata r:id="rId537" o:title=""/>
                </v:shape>
                <o:OLEObject Type="Embed" ProgID="Equation.DSMT4" ShapeID="_x0000_i1747" DrawAspect="Content" ObjectID="_1802788422" r:id="rId1115"/>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8" type="#_x0000_t75" style="width:14.25pt;height:14.25pt" o:ole="">
                  <v:imagedata r:id="rId532" o:title=""/>
                </v:shape>
                <o:OLEObject Type="Embed" ProgID="Equation.DSMT4" ShapeID="_x0000_i1748" DrawAspect="Content" ObjectID="_1802788423" r:id="rId1116"/>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49" type="#_x0000_t75" style="width:14.25pt;height:14.25pt" o:ole="">
                  <v:imagedata r:id="rId537" o:title=""/>
                </v:shape>
                <o:OLEObject Type="Embed" ProgID="Equation.DSMT4" ShapeID="_x0000_i1749" DrawAspect="Content" ObjectID="_1802788424" r:id="rId1117"/>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50" type="#_x0000_t75" style="width:21.75pt;height:14.25pt" o:ole="">
                  <v:imagedata r:id="rId589" o:title=""/>
                </v:shape>
                <o:OLEObject Type="Embed" ProgID="Equation.DSMT4" ShapeID="_x0000_i1750" DrawAspect="Content" ObjectID="_1802788425" r:id="rId1118"/>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51" type="#_x0000_t75" style="width:21.75pt;height:14.25pt" o:ole="">
                  <v:imagedata r:id="rId577" o:title=""/>
                </v:shape>
                <o:OLEObject Type="Embed" ProgID="Equation.DSMT4" ShapeID="_x0000_i1751" DrawAspect="Content" ObjectID="_1802788426" r:id="rId1119"/>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52" type="#_x0000_t75" style="width:14.25pt;height:14.25pt" o:ole="">
            <v:imagedata r:id="rId432" o:title=""/>
          </v:shape>
          <o:OLEObject Type="Embed" ProgID="Equation.DSMT4" ShapeID="_x0000_i1752" DrawAspect="Content" ObjectID="_1802788427" r:id="rId1120"/>
        </w:object>
      </w:r>
      <w:r w:rsidRPr="0048482F">
        <w:rPr>
          <w:color w:val="000000"/>
        </w:rPr>
        <w:t xml:space="preserve">, </w:t>
      </w:r>
      <w:r w:rsidRPr="0048482F">
        <w:rPr>
          <w:color w:val="000000"/>
          <w:position w:val="-14"/>
        </w:rPr>
        <w:object w:dxaOrig="279" w:dyaOrig="340" w14:anchorId="4CCBAD61">
          <v:shape id="_x0000_i1753" type="#_x0000_t75" style="width:14.25pt;height:14.25pt" o:ole="">
            <v:imagedata r:id="rId1121" o:title=""/>
          </v:shape>
          <o:OLEObject Type="Embed" ProgID="Equation.DSMT4" ShapeID="_x0000_i1753" DrawAspect="Content" ObjectID="_1802788428" r:id="rId1122"/>
        </w:object>
      </w:r>
      <w:r w:rsidRPr="0048482F">
        <w:rPr>
          <w:color w:val="000000"/>
        </w:rPr>
        <w:t xml:space="preserve">, </w:t>
      </w:r>
      <w:r w:rsidRPr="0048482F">
        <w:rPr>
          <w:color w:val="000000"/>
          <w:position w:val="-10"/>
        </w:rPr>
        <w:object w:dxaOrig="240" w:dyaOrig="300" w14:anchorId="3CC74465">
          <v:shape id="_x0000_i1754" type="#_x0000_t75" style="width:14.25pt;height:14.25pt" o:ole="">
            <v:imagedata r:id="rId1123" o:title=""/>
          </v:shape>
          <o:OLEObject Type="Embed" ProgID="Equation.DSMT4" ShapeID="_x0000_i1754" DrawAspect="Content" ObjectID="_1802788429" r:id="rId1124"/>
        </w:object>
      </w:r>
      <w:r w:rsidRPr="0048482F">
        <w:rPr>
          <w:color w:val="000000"/>
        </w:rPr>
        <w:t xml:space="preserve">, </w:t>
      </w:r>
      <w:r w:rsidRPr="0048482F">
        <w:rPr>
          <w:color w:val="000000"/>
          <w:position w:val="-10"/>
        </w:rPr>
        <w:object w:dxaOrig="279" w:dyaOrig="300" w14:anchorId="4397AE95">
          <v:shape id="_x0000_i1755" type="#_x0000_t75" style="width:14.25pt;height:14.25pt" o:ole="">
            <v:imagedata r:id="rId436" o:title=""/>
          </v:shape>
          <o:OLEObject Type="Embed" ProgID="Equation.DSMT4" ShapeID="_x0000_i1755" DrawAspect="Content" ObjectID="_1802788430" r:id="rId1125"/>
        </w:object>
      </w:r>
      <w:r w:rsidRPr="0048482F">
        <w:rPr>
          <w:color w:val="000000"/>
        </w:rPr>
        <w:t xml:space="preserve">, and </w:t>
      </w:r>
      <w:r w:rsidRPr="0048482F">
        <w:rPr>
          <w:color w:val="000000"/>
          <w:position w:val="-12"/>
        </w:rPr>
        <w:object w:dxaOrig="360" w:dyaOrig="320" w14:anchorId="2D116671">
          <v:shape id="_x0000_i1756" type="#_x0000_t75" style="width:21.75pt;height:14.25pt" o:ole="">
            <v:imagedata r:id="rId438" o:title=""/>
          </v:shape>
          <o:OLEObject Type="Embed" ProgID="Equation.3" ShapeID="_x0000_i1756" DrawAspect="Content" ObjectID="_1802788431" r:id="rId1126"/>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7" type="#_x0000_t75" style="width:187.5pt;height:151.5pt" o:ole="">
            <v:imagedata r:id="rId1127" o:title=""/>
          </v:shape>
          <o:OLEObject Type="Embed" ProgID="Equation.DSMT4" ShapeID="_x0000_i1757" DrawAspect="Content" ObjectID="_1802788432" r:id="rId1128"/>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8" type="#_x0000_t75" style="width:36.75pt;height:21.75pt" o:ole="">
            <v:imagedata r:id="rId1129" o:title=""/>
          </v:shape>
          <o:OLEObject Type="Embed" ProgID="Equation.DSMT4" ShapeID="_x0000_i1758" DrawAspect="Content" ObjectID="_1802788433" r:id="rId1130"/>
        </w:object>
      </w:r>
      <w:r w:rsidRPr="0048482F">
        <w:rPr>
          <w:color w:val="000000"/>
        </w:rPr>
        <w:t xml:space="preserve"> and </w:t>
      </w:r>
      <w:r w:rsidRPr="0048482F">
        <w:rPr>
          <w:color w:val="000000"/>
          <w:position w:val="-14"/>
        </w:rPr>
        <w:object w:dxaOrig="660" w:dyaOrig="420" w14:anchorId="3FDC4623">
          <v:shape id="_x0000_i1759" type="#_x0000_t75" style="width:36.75pt;height:21.75pt" o:ole="">
            <v:imagedata r:id="rId1131" o:title=""/>
          </v:shape>
          <o:OLEObject Type="Embed" ProgID="Equation.DSMT4" ShapeID="_x0000_i1759" DrawAspect="Content" ObjectID="_1802788434" r:id="rId1132"/>
        </w:object>
      </w:r>
      <w:r w:rsidRPr="0048482F">
        <w:rPr>
          <w:color w:val="000000"/>
        </w:rPr>
        <w:t xml:space="preserve"> (</w:t>
      </w:r>
      <w:r w:rsidRPr="0048482F">
        <w:rPr>
          <w:color w:val="000000"/>
          <w:position w:val="-14"/>
        </w:rPr>
        <w:object w:dxaOrig="980" w:dyaOrig="360" w14:anchorId="007B7759">
          <v:shape id="_x0000_i1760" type="#_x0000_t75" style="width:50.25pt;height:21.75pt" o:ole="">
            <v:imagedata r:id="rId1133" o:title=""/>
          </v:shape>
          <o:OLEObject Type="Embed" ProgID="Equation.DSMT4" ShapeID="_x0000_i1760" DrawAspect="Content" ObjectID="_1802788435" r:id="rId1134"/>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61" type="#_x0000_t75" style="width:273.75pt;height:194.25pt" o:ole="">
            <v:imagedata r:id="rId1135" o:title=""/>
          </v:shape>
          <o:OLEObject Type="Embed" ProgID="Equation.DSMT4" ShapeID="_x0000_i1761" DrawAspect="Content" ObjectID="_1802788436" r:id="rId1136"/>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62" type="#_x0000_t75" style="width:122.25pt;height:36.75pt" o:ole="">
            <v:imagedata r:id="rId1137" o:title=""/>
          </v:shape>
          <o:OLEObject Type="Embed" ProgID="Equation.DSMT4" ShapeID="_x0000_i1762" DrawAspect="Content" ObjectID="_1802788437" r:id="rId1138"/>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63" type="#_x0000_t75" style="width:36.75pt;height:21.75pt" o:ole="">
            <v:imagedata r:id="rId1139" o:title=""/>
          </v:shape>
          <o:OLEObject Type="Embed" ProgID="Equation.DSMT4" ShapeID="_x0000_i1763" DrawAspect="Content" ObjectID="_1802788438" r:id="rId1140"/>
        </w:object>
      </w:r>
      <w:r w:rsidRPr="0048482F">
        <w:rPr>
          <w:color w:val="000000"/>
        </w:rPr>
        <w:t xml:space="preserve"> and </w:t>
      </w:r>
      <w:r w:rsidRPr="0048482F">
        <w:rPr>
          <w:color w:val="000000"/>
          <w:position w:val="-14"/>
        </w:rPr>
        <w:object w:dxaOrig="660" w:dyaOrig="420" w14:anchorId="613EBEDE">
          <v:shape id="_x0000_i1764" type="#_x0000_t75" style="width:36.75pt;height:21.75pt" o:ole="">
            <v:imagedata r:id="rId1141" o:title=""/>
          </v:shape>
          <o:OLEObject Type="Embed" ProgID="Equation.DSMT4" ShapeID="_x0000_i1764" DrawAspect="Content" ObjectID="_1802788439" r:id="rId1142"/>
        </w:object>
      </w:r>
      <w:r w:rsidRPr="0048482F">
        <w:rPr>
          <w:color w:val="000000"/>
        </w:rPr>
        <w:t xml:space="preserve"> (</w:t>
      </w:r>
      <w:r w:rsidRPr="0048482F">
        <w:rPr>
          <w:color w:val="000000"/>
          <w:position w:val="-14"/>
        </w:rPr>
        <w:object w:dxaOrig="660" w:dyaOrig="340" w14:anchorId="3F2D3EA3">
          <v:shape id="_x0000_i1765" type="#_x0000_t75" style="width:36.75pt;height:14.25pt" o:ole="">
            <v:imagedata r:id="rId1143" o:title=""/>
          </v:shape>
          <o:OLEObject Type="Embed" ProgID="Equation.DSMT4" ShapeID="_x0000_i1765" DrawAspect="Content" ObjectID="_1802788440" r:id="rId1144"/>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66" type="#_x0000_t75" style="width:273.75pt;height:64.5pt" o:ole="">
            <v:imagedata r:id="rId1145" o:title=""/>
          </v:shape>
          <o:OLEObject Type="Embed" ProgID="Equation.DSMT4" ShapeID="_x0000_i1766" DrawAspect="Content" ObjectID="_1802788441" r:id="rId1146"/>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7" type="#_x0000_t75" style="width:1in;height:36.75pt" o:ole="">
            <v:imagedata r:id="rId1147" o:title=""/>
          </v:shape>
          <o:OLEObject Type="Embed" ProgID="Equation.DSMT4" ShapeID="_x0000_i1767" DrawAspect="Content" ObjectID="_1802788442" r:id="rId1148"/>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786"/>
        <w:gridCol w:w="1102"/>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8" type="#_x0000_t75" style="width:50.25pt;height:21.75pt" o:ole="">
                  <v:imagedata r:id="rId1149" o:title=""/>
                </v:shape>
                <o:OLEObject Type="Embed" ProgID="Equation.DSMT4" ShapeID="_x0000_i1768" DrawAspect="Content" ObjectID="_1802788443" r:id="rId1150"/>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69" type="#_x0000_t75" style="width:14.25pt;height:14.25pt" o:ole="">
                  <v:imagedata r:id="rId823" o:title=""/>
                </v:shape>
                <o:OLEObject Type="Embed" ProgID="Equation.3" ShapeID="_x0000_i1769" DrawAspect="Content" ObjectID="_1802788444" r:id="rId1151"/>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70" type="#_x0000_t75" style="width:14.25pt;height:14.25pt" o:ole="">
                  <v:imagedata r:id="rId844" o:title=""/>
                </v:shape>
                <o:OLEObject Type="Embed" ProgID="Equation.DSMT4" ShapeID="_x0000_i1770" DrawAspect="Content" ObjectID="_1802788445" r:id="rId1152"/>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71" type="#_x0000_t75" style="width:21.75pt;height:14.25pt" o:ole="">
                  <v:imagedata r:id="rId1153" o:title=""/>
                </v:shape>
                <o:OLEObject Type="Embed" ProgID="Equation.DSMT4" ShapeID="_x0000_i1771" DrawAspect="Content" ObjectID="_1802788446" r:id="rId1154"/>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72" type="#_x0000_t75" style="width:64.5pt;height:14.25pt" o:ole="">
                  <v:imagedata r:id="rId1155" o:title=""/>
                </v:shape>
                <o:OLEObject Type="Embed" ProgID="Equation.DSMT4" ShapeID="_x0000_i1772" DrawAspect="Content" ObjectID="_1802788447" r:id="rId1156"/>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73" type="#_x0000_t75" style="width:7.5pt;height:14.25pt" o:ole="">
                  <v:imagedata r:id="rId596" o:title=""/>
                </v:shape>
                <o:OLEObject Type="Embed" ProgID="Equation.DSMT4" ShapeID="_x0000_i1773" DrawAspect="Content" ObjectID="_1802788448" r:id="rId1157"/>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4" type="#_x0000_t75" style="width:57.75pt;height:14.25pt" o:ole="">
                  <v:imagedata r:id="rId916" o:title=""/>
                </v:shape>
                <o:OLEObject Type="Embed" ProgID="Equation.DSMT4" ShapeID="_x0000_i1774" DrawAspect="Content" ObjectID="_1802788449" r:id="rId1158"/>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5" type="#_x0000_t75" style="width:57.75pt;height:14.25pt" o:ole="">
                  <v:imagedata r:id="rId851" o:title=""/>
                </v:shape>
                <o:OLEObject Type="Embed" ProgID="Equation.DSMT4" ShapeID="_x0000_i1775" DrawAspect="Content" ObjectID="_1802788450" r:id="rId1159"/>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6" type="#_x0000_t75" style="width:28.5pt;height:14.25pt" o:ole="">
                  <v:imagedata r:id="rId1160" o:title=""/>
                </v:shape>
                <o:OLEObject Type="Embed" ProgID="Equation.DSMT4" ShapeID="_x0000_i1776" DrawAspect="Content" ObjectID="_1802788451" r:id="rId1161"/>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7" type="#_x0000_t75" style="width:28.5pt;height:14.25pt" o:ole="">
                  <v:imagedata r:id="rId1160" o:title=""/>
                </v:shape>
                <o:OLEObject Type="Embed" ProgID="Equation.DSMT4" ShapeID="_x0000_i1777" DrawAspect="Content" ObjectID="_1802788452" r:id="rId1162"/>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8" type="#_x0000_t75" style="width:44.25pt;height:21.75pt" o:ole="">
                  <v:imagedata r:id="rId1163" o:title=""/>
                </v:shape>
                <o:OLEObject Type="Embed" ProgID="Equation.DSMT4" ShapeID="_x0000_i1778" DrawAspect="Content" ObjectID="_1802788453" r:id="rId1164"/>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79" type="#_x0000_t75" style="width:1in;height:21.75pt" o:ole="">
                  <v:imagedata r:id="rId1165" o:title=""/>
                </v:shape>
                <o:OLEObject Type="Embed" ProgID="Equation.DSMT4" ShapeID="_x0000_i1779" DrawAspect="Content" ObjectID="_1802788454" r:id="rId1166"/>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102"/>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80" type="#_x0000_t75" style="width:36.75pt;height:14.25pt" o:ole="">
                  <v:imagedata r:id="rId1167" o:title=""/>
                </v:shape>
                <o:OLEObject Type="Embed" ProgID="Equation.DSMT4" ShapeID="_x0000_i1780" DrawAspect="Content" ObjectID="_1802788455" r:id="rId1168"/>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81" type="#_x0000_t75" style="width:14.25pt;height:14.25pt" o:ole="">
                  <v:imagedata r:id="rId823" o:title=""/>
                </v:shape>
                <o:OLEObject Type="Embed" ProgID="Equation.3" ShapeID="_x0000_i1781" DrawAspect="Content" ObjectID="_1802788456" r:id="rId1169"/>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82" type="#_x0000_t75" style="width:14.25pt;height:14.25pt" o:ole="">
                  <v:imagedata r:id="rId844" o:title=""/>
                </v:shape>
                <o:OLEObject Type="Embed" ProgID="Equation.DSMT4" ShapeID="_x0000_i1782" DrawAspect="Content" ObjectID="_1802788457" r:id="rId1170"/>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83" type="#_x0000_t75" style="width:50.25pt;height:14.25pt" o:ole="">
                  <v:imagedata r:id="rId1171" o:title=""/>
                </v:shape>
                <o:OLEObject Type="Embed" ProgID="Equation.DSMT4" ShapeID="_x0000_i1783" DrawAspect="Content" ObjectID="_1802788458" r:id="rId1172"/>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4" type="#_x0000_t75" style="width:14.25pt;height:14.25pt" o:ole="">
                  <v:imagedata r:id="rId1173" o:title=""/>
                </v:shape>
                <o:OLEObject Type="Embed" ProgID="Equation.DSMT4" ShapeID="_x0000_i1784" DrawAspect="Content" ObjectID="_1802788459" r:id="rId1174"/>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5" type="#_x0000_t75" style="width:50.25pt;height:14.25pt" o:ole="">
                  <v:imagedata r:id="rId1175" o:title=""/>
                </v:shape>
                <o:OLEObject Type="Embed" ProgID="Equation.DSMT4" ShapeID="_x0000_i1785" DrawAspect="Content" ObjectID="_1802788460" r:id="rId1176"/>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6" type="#_x0000_t75" style="width:57.75pt;height:14.25pt" o:ole="">
                  <v:imagedata r:id="rId916" o:title=""/>
                </v:shape>
                <o:OLEObject Type="Embed" ProgID="Equation.DSMT4" ShapeID="_x0000_i1786" DrawAspect="Content" ObjectID="_1802788461" r:id="rId1177"/>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7" type="#_x0000_t75" style="width:57.75pt;height:14.25pt" o:ole="">
                  <v:imagedata r:id="rId851" o:title=""/>
                </v:shape>
                <o:OLEObject Type="Embed" ProgID="Equation.DSMT4" ShapeID="_x0000_i1787" DrawAspect="Content" ObjectID="_1802788462" r:id="rId1178"/>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8" type="#_x0000_t75" style="width:28.5pt;height:14.25pt" o:ole="">
                  <v:imagedata r:id="rId1160" o:title=""/>
                </v:shape>
                <o:OLEObject Type="Embed" ProgID="Equation.DSMT4" ShapeID="_x0000_i1788" DrawAspect="Content" ObjectID="_1802788463" r:id="rId1179"/>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89" type="#_x0000_t75" style="width:28.5pt;height:14.25pt" o:ole="">
                  <v:imagedata r:id="rId1160" o:title=""/>
                </v:shape>
                <o:OLEObject Type="Embed" ProgID="Equation.DSMT4" ShapeID="_x0000_i1789" DrawAspect="Content" ObjectID="_1802788464" r:id="rId1180"/>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90" type="#_x0000_t75" style="width:14.25pt;height:14.25pt" o:ole="">
                  <v:imagedata r:id="rId1181" o:title=""/>
                </v:shape>
                <o:OLEObject Type="Embed" ProgID="Equation.DSMT4" ShapeID="_x0000_i1790" DrawAspect="Content" ObjectID="_1802788465" r:id="rId1182"/>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91" type="#_x0000_t75" style="width:44.25pt;height:21.75pt" o:ole="">
                  <v:imagedata r:id="rId1163" o:title=""/>
                </v:shape>
                <o:OLEObject Type="Embed" ProgID="Equation.DSMT4" ShapeID="_x0000_i1791" DrawAspect="Content" ObjectID="_1802788466" r:id="rId1183"/>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92" type="#_x0000_t75" style="width:1in;height:21.75pt" o:ole="">
                  <v:imagedata r:id="rId1184" o:title=""/>
                </v:shape>
                <o:OLEObject Type="Embed" ProgID="Equation.DSMT4" ShapeID="_x0000_i1792" DrawAspect="Content" ObjectID="_1802788467" r:id="rId1185"/>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93" type="#_x0000_t75" style="width:50.25pt;height:21.75pt" o:ole="">
                  <v:imagedata r:id="rId1149" o:title=""/>
                </v:shape>
                <o:OLEObject Type="Embed" ProgID="Equation.DSMT4" ShapeID="_x0000_i1793" DrawAspect="Content" ObjectID="_1802788468" r:id="rId1186"/>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4" type="#_x0000_t75" style="width:14.25pt;height:14.25pt" o:ole="">
                  <v:imagedata r:id="rId823" o:title=""/>
                </v:shape>
                <o:OLEObject Type="Embed" ProgID="Equation.3" ShapeID="_x0000_i1794" DrawAspect="Content" ObjectID="_1802788469" r:id="rId1187"/>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5" type="#_x0000_t75" style="width:14.25pt;height:14.25pt" o:ole="">
                  <v:imagedata r:id="rId844" o:title=""/>
                </v:shape>
                <o:OLEObject Type="Embed" ProgID="Equation.DSMT4" ShapeID="_x0000_i1795" DrawAspect="Content" ObjectID="_1802788470" r:id="rId1188"/>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6" type="#_x0000_t75" style="width:21.75pt;height:14.25pt" o:ole="">
                  <v:imagedata r:id="rId1153" o:title=""/>
                </v:shape>
                <o:OLEObject Type="Embed" ProgID="Equation.DSMT4" ShapeID="_x0000_i1796" DrawAspect="Content" ObjectID="_1802788471" r:id="rId1189"/>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7" type="#_x0000_t75" style="width:64.5pt;height:14.25pt" o:ole="">
                  <v:imagedata r:id="rId1155" o:title=""/>
                </v:shape>
                <o:OLEObject Type="Embed" ProgID="Equation.DSMT4" ShapeID="_x0000_i1797" DrawAspect="Content" ObjectID="_1802788472" r:id="rId1190"/>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8" type="#_x0000_t75" style="width:7.5pt;height:14.25pt" o:ole="">
                  <v:imagedata r:id="rId596" o:title=""/>
                </v:shape>
                <o:OLEObject Type="Embed" ProgID="Equation.DSMT4" ShapeID="_x0000_i1798" DrawAspect="Content" ObjectID="_1802788473" r:id="rId1191"/>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99" type="#_x0000_t75" style="width:57.75pt;height:14.25pt" o:ole="">
                  <v:imagedata r:id="rId916" o:title=""/>
                </v:shape>
                <o:OLEObject Type="Embed" ProgID="Equation.DSMT4" ShapeID="_x0000_i1799" DrawAspect="Content" ObjectID="_1802788474" r:id="rId1192"/>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800" type="#_x0000_t75" style="width:57.75pt;height:14.25pt" o:ole="">
                  <v:imagedata r:id="rId851" o:title=""/>
                </v:shape>
                <o:OLEObject Type="Embed" ProgID="Equation.DSMT4" ShapeID="_x0000_i1800" DrawAspect="Content" ObjectID="_1802788475" r:id="rId1193"/>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801" type="#_x0000_t75" style="width:28.5pt;height:14.25pt" o:ole="">
                  <v:imagedata r:id="rId1160" o:title=""/>
                </v:shape>
                <o:OLEObject Type="Embed" ProgID="Equation.DSMT4" ShapeID="_x0000_i1801" DrawAspect="Content" ObjectID="_1802788476" r:id="rId1194"/>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802" type="#_x0000_t75" style="width:14.25pt;height:14.25pt" o:ole="">
                  <v:imagedata r:id="rId1195" o:title=""/>
                </v:shape>
                <o:OLEObject Type="Embed" ProgID="Equation.DSMT4" ShapeID="_x0000_i1802" DrawAspect="Content" ObjectID="_1802788477" r:id="rId1196"/>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803" type="#_x0000_t75" style="width:86.25pt;height:21.75pt" o:ole="">
                  <v:imagedata r:id="rId1197" o:title=""/>
                </v:shape>
                <o:OLEObject Type="Embed" ProgID="Equation.DSMT4" ShapeID="_x0000_i1803" DrawAspect="Content" ObjectID="_1802788478" r:id="rId1198"/>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4" type="#_x0000_t75" style="width:158.25pt;height:27.75pt" o:ole="">
                  <v:imagedata r:id="rId1199" o:title=""/>
                </v:shape>
                <o:OLEObject Type="Embed" ProgID="Equation.DSMT4" ShapeID="_x0000_i1804" DrawAspect="Content" ObjectID="_1802788479" r:id="rId1200"/>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5" type="#_x0000_t75" style="width:14.25pt;height:14.25pt" o:ole="">
                  <v:imagedata r:id="rId421" o:title=""/>
                </v:shape>
                <o:OLEObject Type="Embed" ProgID="Equation.DSMT4" ShapeID="_x0000_i1805" DrawAspect="Content" ObjectID="_1802788480" r:id="rId120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6" type="#_x0000_t75" style="width:14.25pt;height:14.25pt" o:ole="">
                  <v:imagedata r:id="rId423" o:title=""/>
                </v:shape>
                <o:OLEObject Type="Embed" ProgID="Equation.DSMT4" ShapeID="_x0000_i1806" DrawAspect="Content" ObjectID="_1802788481" r:id="rId120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7" type="#_x0000_t75" style="width:14.25pt;height:14.25pt" o:ole="">
                  <v:imagedata r:id="rId425" o:title=""/>
                </v:shape>
                <o:OLEObject Type="Embed" ProgID="Equation.DSMT4" ShapeID="_x0000_i1807" DrawAspect="Content" ObjectID="_1802788482" r:id="rId120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8" type="#_x0000_t75" style="width:36.75pt;height:14.25pt" o:ole="">
                  <v:imagedata r:id="rId1167" o:title=""/>
                </v:shape>
                <o:OLEObject Type="Embed" ProgID="Equation.DSMT4" ShapeID="_x0000_i1808" DrawAspect="Content" ObjectID="_1802788483" r:id="rId1204"/>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09" type="#_x0000_t75" style="width:14.25pt;height:14.25pt" o:ole="">
                  <v:imagedata r:id="rId823" o:title=""/>
                </v:shape>
                <o:OLEObject Type="Embed" ProgID="Equation.3" ShapeID="_x0000_i1809" DrawAspect="Content" ObjectID="_1802788484" r:id="rId1205"/>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10" type="#_x0000_t75" style="width:14.25pt;height:14.25pt" o:ole="">
                  <v:imagedata r:id="rId844" o:title=""/>
                </v:shape>
                <o:OLEObject Type="Embed" ProgID="Equation.DSMT4" ShapeID="_x0000_i1810" DrawAspect="Content" ObjectID="_1802788485" r:id="rId1206"/>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11" type="#_x0000_t75" style="width:50.25pt;height:14.25pt" o:ole="">
                  <v:imagedata r:id="rId1171" o:title=""/>
                </v:shape>
                <o:OLEObject Type="Embed" ProgID="Equation.DSMT4" ShapeID="_x0000_i1811" DrawAspect="Content" ObjectID="_1802788486" r:id="rId1207"/>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12" type="#_x0000_t75" style="width:57.75pt;height:14.25pt" o:ole="">
                  <v:imagedata r:id="rId1208" o:title=""/>
                </v:shape>
                <o:OLEObject Type="Embed" ProgID="Equation.DSMT4" ShapeID="_x0000_i1812" DrawAspect="Content" ObjectID="_1802788487" r:id="rId1209"/>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13" type="#_x0000_t75" style="width:57.75pt;height:14.25pt" o:ole="">
                  <v:imagedata r:id="rId916" o:title=""/>
                </v:shape>
                <o:OLEObject Type="Embed" ProgID="Equation.DSMT4" ShapeID="_x0000_i1813" DrawAspect="Content" ObjectID="_1802788488" r:id="rId1210"/>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4" type="#_x0000_t75" style="width:57.75pt;height:14.25pt" o:ole="">
                  <v:imagedata r:id="rId851" o:title=""/>
                </v:shape>
                <o:OLEObject Type="Embed" ProgID="Equation.DSMT4" ShapeID="_x0000_i1814" DrawAspect="Content" ObjectID="_1802788489" r:id="rId1211"/>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5" type="#_x0000_t75" style="width:28.5pt;height:14.25pt" o:ole="">
                  <v:imagedata r:id="rId1160" o:title=""/>
                </v:shape>
                <o:OLEObject Type="Embed" ProgID="Equation.DSMT4" ShapeID="_x0000_i1815" DrawAspect="Content" ObjectID="_1802788490" r:id="rId1212"/>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6" type="#_x0000_t75" style="width:14.25pt;height:14.25pt" o:ole="">
                  <v:imagedata r:id="rId1195" o:title=""/>
                </v:shape>
                <o:OLEObject Type="Embed" ProgID="Equation.DSMT4" ShapeID="_x0000_i1816" DrawAspect="Content" ObjectID="_1802788491" r:id="rId1213"/>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7" type="#_x0000_t75" style="width:86.25pt;height:21.75pt" o:ole="">
                  <v:imagedata r:id="rId1197" o:title=""/>
                </v:shape>
                <o:OLEObject Type="Embed" ProgID="Equation.DSMT4" ShapeID="_x0000_i1817" DrawAspect="Content" ObjectID="_1802788492" r:id="rId1214"/>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8" type="#_x0000_t75" style="width:158.25pt;height:27.75pt" o:ole="">
                  <v:imagedata r:id="rId1215" o:title=""/>
                </v:shape>
                <o:OLEObject Type="Embed" ProgID="Equation.DSMT4" ShapeID="_x0000_i1818" DrawAspect="Content" ObjectID="_1802788493" r:id="rId1216"/>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19" type="#_x0000_t75" style="width:14.25pt;height:14.25pt" o:ole="">
                  <v:imagedata r:id="rId421" o:title=""/>
                </v:shape>
                <o:OLEObject Type="Embed" ProgID="Equation.DSMT4" ShapeID="_x0000_i1819" DrawAspect="Content" ObjectID="_1802788494" r:id="rId121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20" type="#_x0000_t75" style="width:14.25pt;height:14.25pt" o:ole="">
                  <v:imagedata r:id="rId423" o:title=""/>
                </v:shape>
                <o:OLEObject Type="Embed" ProgID="Equation.DSMT4" ShapeID="_x0000_i1820" DrawAspect="Content" ObjectID="_1802788495" r:id="rId121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21" type="#_x0000_t75" style="width:14.25pt;height:14.25pt" o:ole="">
                  <v:imagedata r:id="rId425" o:title=""/>
                </v:shape>
                <o:OLEObject Type="Embed" ProgID="Equation.DSMT4" ShapeID="_x0000_i1821" DrawAspect="Content" ObjectID="_1802788496" r:id="rId121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22" type="#_x0000_t75" style="width:50.25pt;height:21.75pt" o:ole="">
                  <v:imagedata r:id="rId1149" o:title=""/>
                </v:shape>
                <o:OLEObject Type="Embed" ProgID="Equation.DSMT4" ShapeID="_x0000_i1822" DrawAspect="Content" ObjectID="_1802788497" r:id="rId1220"/>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23" type="#_x0000_t75" style="width:14.25pt;height:14.25pt" o:ole="">
                  <v:imagedata r:id="rId823" o:title=""/>
                </v:shape>
                <o:OLEObject Type="Embed" ProgID="Equation.3" ShapeID="_x0000_i1823" DrawAspect="Content" ObjectID="_1802788498" r:id="rId1221"/>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4" type="#_x0000_t75" style="width:14.25pt;height:14.25pt" o:ole="">
                  <v:imagedata r:id="rId844" o:title=""/>
                </v:shape>
                <o:OLEObject Type="Embed" ProgID="Equation.DSMT4" ShapeID="_x0000_i1824" DrawAspect="Content" ObjectID="_1802788499" r:id="rId1222"/>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5" type="#_x0000_t75" style="width:21.75pt;height:14.25pt" o:ole="">
                  <v:imagedata r:id="rId1153" o:title=""/>
                </v:shape>
                <o:OLEObject Type="Embed" ProgID="Equation.DSMT4" ShapeID="_x0000_i1825" DrawAspect="Content" ObjectID="_1802788500" r:id="rId1223"/>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6" type="#_x0000_t75" style="width:64.5pt;height:14.25pt" o:ole="">
                  <v:imagedata r:id="rId1155" o:title=""/>
                </v:shape>
                <o:OLEObject Type="Embed" ProgID="Equation.DSMT4" ShapeID="_x0000_i1826" DrawAspect="Content" ObjectID="_1802788501" r:id="rId1224"/>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7" type="#_x0000_t75" style="width:7.5pt;height:14.25pt" o:ole="">
                  <v:imagedata r:id="rId596" o:title=""/>
                </v:shape>
                <o:OLEObject Type="Embed" ProgID="Equation.DSMT4" ShapeID="_x0000_i1827" DrawAspect="Content" ObjectID="_1802788502" r:id="rId1225"/>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8" type="#_x0000_t75" style="width:57.75pt;height:14.25pt" o:ole="">
                  <v:imagedata r:id="rId916" o:title=""/>
                </v:shape>
                <o:OLEObject Type="Embed" ProgID="Equation.DSMT4" ShapeID="_x0000_i1828" DrawAspect="Content" ObjectID="_1802788503" r:id="rId1226"/>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29" type="#_x0000_t75" style="width:57.75pt;height:14.25pt" o:ole="">
                  <v:imagedata r:id="rId851" o:title=""/>
                </v:shape>
                <o:OLEObject Type="Embed" ProgID="Equation.DSMT4" ShapeID="_x0000_i1829" DrawAspect="Content" ObjectID="_1802788504" r:id="rId1227"/>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30" type="#_x0000_t75" style="width:28.5pt;height:14.25pt" o:ole="">
                  <v:imagedata r:id="rId1160" o:title=""/>
                </v:shape>
                <o:OLEObject Type="Embed" ProgID="Equation.DSMT4" ShapeID="_x0000_i1830" DrawAspect="Content" ObjectID="_1802788505" r:id="rId1228"/>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31" type="#_x0000_t75" style="width:14.25pt;height:14.25pt" o:ole="">
                  <v:imagedata r:id="rId1195" o:title=""/>
                </v:shape>
                <o:OLEObject Type="Embed" ProgID="Equation.DSMT4" ShapeID="_x0000_i1831" DrawAspect="Content" ObjectID="_1802788506" r:id="rId1229"/>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32" type="#_x0000_t75" style="width:86.25pt;height:21.75pt" o:ole="">
                  <v:imagedata r:id="rId1230" o:title=""/>
                </v:shape>
                <o:OLEObject Type="Embed" ProgID="Equation.DSMT4" ShapeID="_x0000_i1832" DrawAspect="Content" ObjectID="_1802788507" r:id="rId1231"/>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33" type="#_x0000_t75" style="width:194.25pt;height:27.75pt" o:ole="">
                  <v:imagedata r:id="rId1232" o:title=""/>
                </v:shape>
                <o:OLEObject Type="Embed" ProgID="Equation.DSMT4" ShapeID="_x0000_i1833" DrawAspect="Content" ObjectID="_1802788508" r:id="rId1233"/>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4" type="#_x0000_t75" style="width:14.25pt;height:14.25pt" o:ole="">
                  <v:imagedata r:id="rId421" o:title=""/>
                </v:shape>
                <o:OLEObject Type="Embed" ProgID="Equation.DSMT4" ShapeID="_x0000_i1834" DrawAspect="Content" ObjectID="_1802788509" r:id="rId123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5" type="#_x0000_t75" style="width:14.25pt;height:14.25pt" o:ole="">
                  <v:imagedata r:id="rId423" o:title=""/>
                </v:shape>
                <o:OLEObject Type="Embed" ProgID="Equation.DSMT4" ShapeID="_x0000_i1835" DrawAspect="Content" ObjectID="_1802788510" r:id="rId123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6" type="#_x0000_t75" style="width:14.25pt;height:14.25pt" o:ole="">
                  <v:imagedata r:id="rId425" o:title=""/>
                </v:shape>
                <o:OLEObject Type="Embed" ProgID="Equation.DSMT4" ShapeID="_x0000_i1836" DrawAspect="Content" ObjectID="_1802788511" r:id="rId123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7" type="#_x0000_t75" style="width:36.75pt;height:14.25pt" o:ole="">
                  <v:imagedata r:id="rId1167" o:title=""/>
                </v:shape>
                <o:OLEObject Type="Embed" ProgID="Equation.DSMT4" ShapeID="_x0000_i1837" DrawAspect="Content" ObjectID="_1802788512" r:id="rId1237"/>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8" type="#_x0000_t75" style="width:14.25pt;height:14.25pt" o:ole="">
                  <v:imagedata r:id="rId823" o:title=""/>
                </v:shape>
                <o:OLEObject Type="Embed" ProgID="Equation.3" ShapeID="_x0000_i1838" DrawAspect="Content" ObjectID="_1802788513" r:id="rId1238"/>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39" type="#_x0000_t75" style="width:14.25pt;height:14.25pt" o:ole="">
                  <v:imagedata r:id="rId844" o:title=""/>
                </v:shape>
                <o:OLEObject Type="Embed" ProgID="Equation.DSMT4" ShapeID="_x0000_i1839" DrawAspect="Content" ObjectID="_1802788514" r:id="rId1239"/>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40" type="#_x0000_t75" style="width:50.25pt;height:14.25pt" o:ole="">
                  <v:imagedata r:id="rId1171" o:title=""/>
                </v:shape>
                <o:OLEObject Type="Embed" ProgID="Equation.DSMT4" ShapeID="_x0000_i1840" DrawAspect="Content" ObjectID="_1802788515" r:id="rId1240"/>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41" type="#_x0000_t75" style="width:57.75pt;height:14.25pt" o:ole="">
                  <v:imagedata r:id="rId1208" o:title=""/>
                </v:shape>
                <o:OLEObject Type="Embed" ProgID="Equation.DSMT4" ShapeID="_x0000_i1841" DrawAspect="Content" ObjectID="_1802788516" r:id="rId1241"/>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42" type="#_x0000_t75" style="width:57.75pt;height:14.25pt" o:ole="">
                  <v:imagedata r:id="rId916" o:title=""/>
                </v:shape>
                <o:OLEObject Type="Embed" ProgID="Equation.DSMT4" ShapeID="_x0000_i1842" DrawAspect="Content" ObjectID="_1802788517" r:id="rId1242"/>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43" type="#_x0000_t75" style="width:57.75pt;height:14.25pt" o:ole="">
                  <v:imagedata r:id="rId851" o:title=""/>
                </v:shape>
                <o:OLEObject Type="Embed" ProgID="Equation.DSMT4" ShapeID="_x0000_i1843" DrawAspect="Content" ObjectID="_1802788518" r:id="rId1243"/>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4" type="#_x0000_t75" style="width:28.5pt;height:14.25pt" o:ole="">
                  <v:imagedata r:id="rId1160" o:title=""/>
                </v:shape>
                <o:OLEObject Type="Embed" ProgID="Equation.DSMT4" ShapeID="_x0000_i1844" DrawAspect="Content" ObjectID="_1802788519" r:id="rId1244"/>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5" type="#_x0000_t75" style="width:14.25pt;height:14.25pt" o:ole="">
                  <v:imagedata r:id="rId1195" o:title=""/>
                </v:shape>
                <o:OLEObject Type="Embed" ProgID="Equation.DSMT4" ShapeID="_x0000_i1845" DrawAspect="Content" ObjectID="_1802788520" r:id="rId1245"/>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6" type="#_x0000_t75" style="width:86.25pt;height:21.75pt" o:ole="">
                  <v:imagedata r:id="rId1230" o:title=""/>
                </v:shape>
                <o:OLEObject Type="Embed" ProgID="Equation.DSMT4" ShapeID="_x0000_i1846" DrawAspect="Content" ObjectID="_1802788521" r:id="rId1246"/>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7" type="#_x0000_t75" style="width:194.25pt;height:27.75pt" o:ole="">
                  <v:imagedata r:id="rId1247" o:title=""/>
                </v:shape>
                <o:OLEObject Type="Embed" ProgID="Equation.DSMT4" ShapeID="_x0000_i1847" DrawAspect="Content" ObjectID="_1802788522" r:id="rId1248"/>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8" type="#_x0000_t75" style="width:14.25pt;height:14.25pt" o:ole="">
                  <v:imagedata r:id="rId421" o:title=""/>
                </v:shape>
                <o:OLEObject Type="Embed" ProgID="Equation.DSMT4" ShapeID="_x0000_i1848" DrawAspect="Content" ObjectID="_1802788523" r:id="rId1249"/>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49" type="#_x0000_t75" style="width:14.25pt;height:14.25pt" o:ole="">
                  <v:imagedata r:id="rId423" o:title=""/>
                </v:shape>
                <o:OLEObject Type="Embed" ProgID="Equation.DSMT4" ShapeID="_x0000_i1849" DrawAspect="Content" ObjectID="_1802788524" r:id="rId1250"/>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50" type="#_x0000_t75" style="width:14.25pt;height:14.25pt" o:ole="">
                  <v:imagedata r:id="rId425" o:title=""/>
                </v:shape>
                <o:OLEObject Type="Embed" ProgID="Equation.DSMT4" ShapeID="_x0000_i1850" DrawAspect="Content" ObjectID="_1802788525" r:id="rId1251"/>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51" type="#_x0000_t75" style="width:50.25pt;height:21.75pt" o:ole="">
                  <v:imagedata r:id="rId1149" o:title=""/>
                </v:shape>
                <o:OLEObject Type="Embed" ProgID="Equation.DSMT4" ShapeID="_x0000_i1851" DrawAspect="Content" ObjectID="_1802788526" r:id="rId1252"/>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52" type="#_x0000_t75" style="width:14.25pt;height:14.25pt" o:ole="">
                  <v:imagedata r:id="rId823" o:title=""/>
                </v:shape>
                <o:OLEObject Type="Embed" ProgID="Equation.3" ShapeID="_x0000_i1852" DrawAspect="Content" ObjectID="_1802788527" r:id="rId1253"/>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53" type="#_x0000_t75" style="width:14.25pt;height:14.25pt" o:ole="">
                  <v:imagedata r:id="rId844" o:title=""/>
                </v:shape>
                <o:OLEObject Type="Embed" ProgID="Equation.DSMT4" ShapeID="_x0000_i1853" DrawAspect="Content" ObjectID="_1802788528" r:id="rId1254"/>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4" type="#_x0000_t75" style="width:21.75pt;height:14.25pt" o:ole="">
                  <v:imagedata r:id="rId1153" o:title=""/>
                </v:shape>
                <o:OLEObject Type="Embed" ProgID="Equation.DSMT4" ShapeID="_x0000_i1854" DrawAspect="Content" ObjectID="_1802788529" r:id="rId1255"/>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5" type="#_x0000_t75" style="width:64.5pt;height:14.25pt" o:ole="">
                  <v:imagedata r:id="rId1155" o:title=""/>
                </v:shape>
                <o:OLEObject Type="Embed" ProgID="Equation.DSMT4" ShapeID="_x0000_i1855" DrawAspect="Content" ObjectID="_1802788530" r:id="rId1256"/>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6" type="#_x0000_t75" style="width:7.5pt;height:14.25pt" o:ole="">
                  <v:imagedata r:id="rId596" o:title=""/>
                </v:shape>
                <o:OLEObject Type="Embed" ProgID="Equation.DSMT4" ShapeID="_x0000_i1856" DrawAspect="Content" ObjectID="_1802788531" r:id="rId1257"/>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7" type="#_x0000_t75" style="width:57.75pt;height:14.25pt" o:ole="">
                  <v:imagedata r:id="rId916" o:title=""/>
                </v:shape>
                <o:OLEObject Type="Embed" ProgID="Equation.DSMT4" ShapeID="_x0000_i1857" DrawAspect="Content" ObjectID="_1802788532" r:id="rId1258"/>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8" type="#_x0000_t75" style="width:57.75pt;height:14.25pt" o:ole="">
                  <v:imagedata r:id="rId851" o:title=""/>
                </v:shape>
                <o:OLEObject Type="Embed" ProgID="Equation.DSMT4" ShapeID="_x0000_i1858" DrawAspect="Content" ObjectID="_1802788533" r:id="rId1259"/>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59" type="#_x0000_t75" style="width:28.5pt;height:14.25pt" o:ole="">
                  <v:imagedata r:id="rId1160" o:title=""/>
                </v:shape>
                <o:OLEObject Type="Embed" ProgID="Equation.DSMT4" ShapeID="_x0000_i1859" DrawAspect="Content" ObjectID="_1802788534" r:id="rId1260"/>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60" type="#_x0000_t75" style="width:14.25pt;height:14.25pt" o:ole="">
                  <v:imagedata r:id="rId1195" o:title=""/>
                </v:shape>
                <o:OLEObject Type="Embed" ProgID="Equation.DSMT4" ShapeID="_x0000_i1860" DrawAspect="Content" ObjectID="_1802788535" r:id="rId1261"/>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61" type="#_x0000_t75" style="width:86.25pt;height:21.75pt" o:ole="">
                  <v:imagedata r:id="rId1262" o:title=""/>
                </v:shape>
                <o:OLEObject Type="Embed" ProgID="Equation.DSMT4" ShapeID="_x0000_i1861" DrawAspect="Content" ObjectID="_1802788536" r:id="rId1263"/>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62" type="#_x0000_t75" style="width:238.5pt;height:27.75pt" o:ole="">
                  <v:imagedata r:id="rId1264" o:title=""/>
                </v:shape>
                <o:OLEObject Type="Embed" ProgID="Equation.DSMT4" ShapeID="_x0000_i1862" DrawAspect="Content" ObjectID="_1802788537" r:id="rId1265"/>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63" type="#_x0000_t75" style="width:14.25pt;height:14.25pt" o:ole="">
                  <v:imagedata r:id="rId421" o:title=""/>
                </v:shape>
                <o:OLEObject Type="Embed" ProgID="Equation.DSMT4" ShapeID="_x0000_i1863" DrawAspect="Content" ObjectID="_1802788538" r:id="rId126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4" type="#_x0000_t75" style="width:14.25pt;height:14.25pt" o:ole="">
                  <v:imagedata r:id="rId423" o:title=""/>
                </v:shape>
                <o:OLEObject Type="Embed" ProgID="Equation.DSMT4" ShapeID="_x0000_i1864" DrawAspect="Content" ObjectID="_1802788539" r:id="rId126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5" type="#_x0000_t75" style="width:14.25pt;height:14.25pt" o:ole="">
                  <v:imagedata r:id="rId425" o:title=""/>
                </v:shape>
                <o:OLEObject Type="Embed" ProgID="Equation.DSMT4" ShapeID="_x0000_i1865" DrawAspect="Content" ObjectID="_1802788540" r:id="rId126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6" type="#_x0000_t75" style="width:36.75pt;height:14.25pt" o:ole="">
                  <v:imagedata r:id="rId1167" o:title=""/>
                </v:shape>
                <o:OLEObject Type="Embed" ProgID="Equation.DSMT4" ShapeID="_x0000_i1866" DrawAspect="Content" ObjectID="_1802788541" r:id="rId1269"/>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7" type="#_x0000_t75" style="width:14.25pt;height:14.25pt" o:ole="">
                  <v:imagedata r:id="rId823" o:title=""/>
                </v:shape>
                <o:OLEObject Type="Embed" ProgID="Equation.3" ShapeID="_x0000_i1867" DrawAspect="Content" ObjectID="_1802788542" r:id="rId1270"/>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8" type="#_x0000_t75" style="width:14.25pt;height:14.25pt" o:ole="">
                  <v:imagedata r:id="rId844" o:title=""/>
                </v:shape>
                <o:OLEObject Type="Embed" ProgID="Equation.DSMT4" ShapeID="_x0000_i1868" DrawAspect="Content" ObjectID="_1802788543" r:id="rId1271"/>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69" type="#_x0000_t75" style="width:50.25pt;height:14.25pt" o:ole="">
                  <v:imagedata r:id="rId1171" o:title=""/>
                </v:shape>
                <o:OLEObject Type="Embed" ProgID="Equation.DSMT4" ShapeID="_x0000_i1869" DrawAspect="Content" ObjectID="_1802788544" r:id="rId1272"/>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70" type="#_x0000_t75" style="width:57.75pt;height:14.25pt" o:ole="">
                  <v:imagedata r:id="rId1208" o:title=""/>
                </v:shape>
                <o:OLEObject Type="Embed" ProgID="Equation.DSMT4" ShapeID="_x0000_i1870" DrawAspect="Content" ObjectID="_1802788545" r:id="rId1273"/>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71" type="#_x0000_t75" style="width:57.75pt;height:14.25pt" o:ole="">
                  <v:imagedata r:id="rId916" o:title=""/>
                </v:shape>
                <o:OLEObject Type="Embed" ProgID="Equation.DSMT4" ShapeID="_x0000_i1871" DrawAspect="Content" ObjectID="_1802788546" r:id="rId1274"/>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72" type="#_x0000_t75" style="width:57.75pt;height:14.25pt" o:ole="">
                  <v:imagedata r:id="rId851" o:title=""/>
                </v:shape>
                <o:OLEObject Type="Embed" ProgID="Equation.DSMT4" ShapeID="_x0000_i1872" DrawAspect="Content" ObjectID="_1802788547" r:id="rId1275"/>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73" type="#_x0000_t75" style="width:28.5pt;height:14.25pt" o:ole="">
                  <v:imagedata r:id="rId1160" o:title=""/>
                </v:shape>
                <o:OLEObject Type="Embed" ProgID="Equation.DSMT4" ShapeID="_x0000_i1873" DrawAspect="Content" ObjectID="_1802788548" r:id="rId1276"/>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4" type="#_x0000_t75" style="width:14.25pt;height:14.25pt" o:ole="">
                  <v:imagedata r:id="rId1195" o:title=""/>
                </v:shape>
                <o:OLEObject Type="Embed" ProgID="Equation.DSMT4" ShapeID="_x0000_i1874" DrawAspect="Content" ObjectID="_1802788549" r:id="rId1277"/>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5" type="#_x0000_t75" style="width:86.25pt;height:21.75pt" o:ole="">
                  <v:imagedata r:id="rId1262" o:title=""/>
                </v:shape>
                <o:OLEObject Type="Embed" ProgID="Equation.DSMT4" ShapeID="_x0000_i1875" DrawAspect="Content" ObjectID="_1802788550" r:id="rId1278"/>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6" type="#_x0000_t75" style="width:238.5pt;height:27.75pt" o:ole="">
                  <v:imagedata r:id="rId1279" o:title=""/>
                </v:shape>
                <o:OLEObject Type="Embed" ProgID="Equation.DSMT4" ShapeID="_x0000_i1876" DrawAspect="Content" ObjectID="_1802788551" r:id="rId1280"/>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7" type="#_x0000_t75" style="width:14.25pt;height:14.25pt" o:ole="">
                  <v:imagedata r:id="rId421" o:title=""/>
                </v:shape>
                <o:OLEObject Type="Embed" ProgID="Equation.DSMT4" ShapeID="_x0000_i1877" DrawAspect="Content" ObjectID="_1802788552" r:id="rId128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8" type="#_x0000_t75" style="width:14.25pt;height:14.25pt" o:ole="">
                  <v:imagedata r:id="rId423" o:title=""/>
                </v:shape>
                <o:OLEObject Type="Embed" ProgID="Equation.DSMT4" ShapeID="_x0000_i1878" DrawAspect="Content" ObjectID="_1802788553" r:id="rId128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79" type="#_x0000_t75" style="width:14.25pt;height:14.25pt" o:ole="">
                  <v:imagedata r:id="rId425" o:title=""/>
                </v:shape>
                <o:OLEObject Type="Embed" ProgID="Equation.DSMT4" ShapeID="_x0000_i1879" DrawAspect="Content" ObjectID="_1802788554" r:id="rId128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67" w:name="_Toc11352126"/>
      <w:bookmarkStart w:id="668" w:name="_Toc20318016"/>
      <w:bookmarkStart w:id="669" w:name="_Toc27299914"/>
      <w:bookmarkStart w:id="670" w:name="_Toc29673183"/>
      <w:bookmarkStart w:id="671" w:name="_Toc29673324"/>
      <w:bookmarkStart w:id="672" w:name="_Toc29674317"/>
      <w:bookmarkStart w:id="673" w:name="_Toc36645547"/>
      <w:bookmarkStart w:id="674" w:name="_Toc45810592"/>
      <w:bookmarkStart w:id="675" w:name="_Toc192172907"/>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67"/>
      <w:bookmarkEnd w:id="668"/>
      <w:bookmarkEnd w:id="669"/>
      <w:bookmarkEnd w:id="670"/>
      <w:bookmarkEnd w:id="671"/>
      <w:bookmarkEnd w:id="672"/>
      <w:bookmarkEnd w:id="673"/>
      <w:bookmarkEnd w:id="674"/>
      <w:bookmarkEnd w:id="675"/>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80" type="#_x0000_t75" style="width:14.25pt;height:14.25pt" o:ole="">
            <v:imagedata r:id="rId444" o:title=""/>
          </v:shape>
          <o:OLEObject Type="Embed" ProgID="Equation.3" ShapeID="_x0000_i1880" DrawAspect="Content" ObjectID="_1802788555" r:id="rId1284"/>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81" type="#_x0000_t75" style="width:14.25pt;height:14.25pt" o:ole="">
            <v:imagedata r:id="rId1023" o:title=""/>
          </v:shape>
          <o:OLEObject Type="Embed" ProgID="Equation.3" ShapeID="_x0000_i1881" DrawAspect="Content" ObjectID="_1802788556" r:id="rId1285"/>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82" type="#_x0000_t75" style="width:36.75pt;height:14.25pt" o:ole="">
            <v:imagedata r:id="rId448" o:title=""/>
          </v:shape>
          <o:OLEObject Type="Embed" ProgID="Equation.3" ShapeID="_x0000_i1882" DrawAspect="Content" ObjectID="_1802788557" r:id="rId1286"/>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83" type="#_x0000_t75" style="width:36.75pt;height:14.25pt" o:ole="">
            <v:imagedata r:id="rId450" o:title=""/>
          </v:shape>
          <o:OLEObject Type="Embed" ProgID="Equation.DSMT4" ShapeID="_x0000_i1883" DrawAspect="Content" ObjectID="_1802788558" r:id="rId1287"/>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4" type="#_x0000_t75" style="width:28.5pt;height:14.25pt" o:ole="">
            <v:imagedata r:id="rId452" o:title=""/>
          </v:shape>
          <o:OLEObject Type="Embed" ProgID="Equation.DSMT4" ShapeID="_x0000_i1884" DrawAspect="Content" ObjectID="_1802788559" r:id="rId1288"/>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5" type="#_x0000_t75" style="width:27.75pt;height:14.25pt" o:ole="">
            <v:imagedata r:id="rId454" o:title=""/>
          </v:shape>
          <o:OLEObject Type="Embed" ProgID="Equation.3" ShapeID="_x0000_i1885" DrawAspect="Content" ObjectID="_1802788560" r:id="rId1289"/>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6" type="#_x0000_t75" style="width:7.5pt;height:14.25pt" o:ole="">
            <v:imagedata r:id="rId1290" o:title=""/>
          </v:shape>
          <o:OLEObject Type="Embed" ProgID="Equation.DSMT4" ShapeID="_x0000_i1886" DrawAspect="Content" ObjectID="_1802788561" r:id="rId1291"/>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7" type="#_x0000_t75" style="width:21.75pt;height:14.25pt" o:ole="">
            <v:imagedata r:id="rId1292" o:title=""/>
          </v:shape>
          <o:OLEObject Type="Embed" ProgID="Equation.DSMT4" ShapeID="_x0000_i1887" DrawAspect="Content" ObjectID="_1802788562" r:id="rId129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8" type="#_x0000_t75" style="width:50.25pt;height:14.25pt" o:ole="">
            <v:imagedata r:id="rId1294" o:title=""/>
          </v:shape>
          <o:OLEObject Type="Embed" ProgID="Equation.DSMT4" ShapeID="_x0000_i1888" DrawAspect="Content" ObjectID="_1802788563" r:id="rId1295"/>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89" type="#_x0000_t75" style="width:50.25pt;height:14.25pt" o:ole="">
            <v:imagedata r:id="rId1296" o:title=""/>
          </v:shape>
          <o:OLEObject Type="Embed" ProgID="Equation.DSMT4" ShapeID="_x0000_i1889" DrawAspect="Content" ObjectID="_1802788564" r:id="rId1297"/>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90" type="#_x0000_t75" style="width:50.25pt;height:14.25pt" o:ole="">
            <v:imagedata r:id="rId1298" o:title=""/>
          </v:shape>
          <o:OLEObject Type="Embed" ProgID="Equation.DSMT4" ShapeID="_x0000_i1890" DrawAspect="Content" ObjectID="_1802788565" r:id="rId1299"/>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91" type="#_x0000_t75" style="width:21.75pt;height:14.25pt" o:ole="">
            <v:imagedata r:id="rId1300" o:title=""/>
          </v:shape>
          <o:OLEObject Type="Embed" ProgID="Equation.DSMT4" ShapeID="_x0000_i1891" DrawAspect="Content" ObjectID="_1802788566" r:id="rId1301"/>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92" type="#_x0000_t75" style="width:57.75pt;height:14.25pt" o:ole="">
            <v:imagedata r:id="rId1302" o:title=""/>
          </v:shape>
          <o:OLEObject Type="Embed" ProgID="Equation.DSMT4" ShapeID="_x0000_i1892" DrawAspect="Content" ObjectID="_1802788567" r:id="rId1303"/>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93" type="#_x0000_t75" style="width:21.75pt;height:14.25pt" o:ole="">
            <v:imagedata r:id="rId1304" o:title=""/>
          </v:shape>
          <o:OLEObject Type="Embed" ProgID="Equation.3" ShapeID="_x0000_i1893" DrawAspect="Content" ObjectID="_1802788568" r:id="rId1305"/>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4" type="#_x0000_t75" style="width:7.5pt;height:7.5pt" o:ole="">
            <v:imagedata r:id="rId402" o:title=""/>
          </v:shape>
          <o:OLEObject Type="Embed" ProgID="Equation.DSMT4" ShapeID="_x0000_i1894" DrawAspect="Content" ObjectID="_1802788569" r:id="rId1306"/>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5" type="#_x0000_t75" style="width:7.5pt;height:14.25pt" o:ole="">
            <v:imagedata r:id="rId1057" o:title=""/>
          </v:shape>
          <o:OLEObject Type="Embed" ProgID="Equation.DSMT4" ShapeID="_x0000_i1895" DrawAspect="Content" ObjectID="_1802788570" r:id="rId1307"/>
        </w:object>
      </w:r>
      <w:r w:rsidRPr="0048482F">
        <w:rPr>
          <w:color w:val="000000"/>
        </w:rPr>
        <w:t xml:space="preserve"> and </w:t>
      </w:r>
      <w:r w:rsidRPr="0048482F">
        <w:rPr>
          <w:color w:val="000000"/>
          <w:position w:val="-10"/>
        </w:rPr>
        <w:object w:dxaOrig="200" w:dyaOrig="300" w14:anchorId="1F9CA2BE">
          <v:shape id="_x0000_i1896" type="#_x0000_t75" style="width:7.5pt;height:14.25pt" o:ole="">
            <v:imagedata r:id="rId1059" o:title=""/>
          </v:shape>
          <o:OLEObject Type="Embed" ProgID="Equation.DSMT4" ShapeID="_x0000_i1896" DrawAspect="Content" ObjectID="_1802788571" r:id="rId1308"/>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7" type="#_x0000_t75" style="width:252pt;height:93.75pt" o:ole="">
            <v:imagedata r:id="rId1309" o:title=""/>
          </v:shape>
          <o:OLEObject Type="Embed" ProgID="Equation.DSMT4" ShapeID="_x0000_i1897" DrawAspect="Content" ObjectID="_1802788572" r:id="rId1310"/>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8" type="#_x0000_t75" style="width:7.5pt;height:14.25pt" o:ole="">
            <v:imagedata r:id="rId1311" o:title=""/>
          </v:shape>
          <o:OLEObject Type="Embed" ProgID="Equation.DSMT4" ShapeID="_x0000_i1898" DrawAspect="Content" ObjectID="_1802788573" r:id="rId1312"/>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99" type="#_x0000_t75" style="width:14.25pt;height:14.25pt" o:ole="">
            <v:imagedata r:id="rId1313" o:title=""/>
          </v:shape>
          <o:OLEObject Type="Embed" ProgID="Equation.DSMT4" ShapeID="_x0000_i1899" DrawAspect="Content" ObjectID="_1802788574" r:id="rId1314"/>
        </w:object>
      </w:r>
      <w:r w:rsidRPr="0048482F">
        <w:rPr>
          <w:color w:val="000000"/>
        </w:rPr>
        <w:t xml:space="preserve"> and </w:t>
      </w:r>
      <w:r w:rsidRPr="0048482F">
        <w:rPr>
          <w:color w:val="000000"/>
          <w:position w:val="-12"/>
        </w:rPr>
        <w:object w:dxaOrig="279" w:dyaOrig="320" w14:anchorId="0CE3D811">
          <v:shape id="_x0000_i1900" type="#_x0000_t75" style="width:14.25pt;height:14.25pt" o:ole="">
            <v:imagedata r:id="rId1315" o:title=""/>
          </v:shape>
          <o:OLEObject Type="Embed" ProgID="Equation.DSMT4" ShapeID="_x0000_i1900" DrawAspect="Content" ObjectID="_1802788575" r:id="rId1316"/>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901" type="#_x0000_t75" style="width:86.25pt;height:50.25pt" o:ole="">
            <v:imagedata r:id="rId1317" o:title=""/>
          </v:shape>
          <o:OLEObject Type="Embed" ProgID="Equation.DSMT4" ShapeID="_x0000_i1901" DrawAspect="Content" ObjectID="_1802788576" r:id="rId1318"/>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902" type="#_x0000_t75" style="width:108.75pt;height:36.75pt" o:ole="">
            <v:imagedata r:id="rId1319" o:title=""/>
          </v:shape>
          <o:OLEObject Type="Embed" ProgID="Equation.3" ShapeID="_x0000_i1902" DrawAspect="Content" ObjectID="_1802788577" r:id="rId1320"/>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903" type="#_x0000_t75" style="width:93.75pt;height:79.5pt" o:ole="">
            <v:imagedata r:id="rId1321" o:title=""/>
          </v:shape>
          <o:OLEObject Type="Embed" ProgID="Equation.DSMT4" ShapeID="_x0000_i1903" DrawAspect="Content" ObjectID="_1802788578" r:id="rId1322"/>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4" type="#_x0000_t75" style="width:93.75pt;height:50.25pt" o:ole="">
            <v:imagedata r:id="rId1323" o:title=""/>
          </v:shape>
          <o:OLEObject Type="Embed" ProgID="Equation.DSMT4" ShapeID="_x0000_i1904" DrawAspect="Content" ObjectID="_1802788579" r:id="rId1324"/>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5" type="#_x0000_t75" style="width:36.75pt;height:14.25pt" o:ole="">
            <v:imagedata r:id="rId1325" o:title=""/>
          </v:shape>
          <o:OLEObject Type="Embed" ProgID="Equation.DSMT4" ShapeID="_x0000_i1905" DrawAspect="Content" ObjectID="_1802788580" r:id="rId1326"/>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6" type="#_x0000_t75" style="width:14.25pt;height:14.25pt" o:ole="">
            <v:imagedata r:id="rId1327" o:title=""/>
          </v:shape>
          <o:OLEObject Type="Embed" ProgID="Equation.DSMT4" ShapeID="_x0000_i1906" DrawAspect="Content" ObjectID="_1802788581" r:id="rId1328"/>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7" type="#_x0000_t75" style="width:14.25pt;height:14.25pt" o:ole="">
            <v:imagedata r:id="rId1329" o:title=""/>
          </v:shape>
          <o:OLEObject Type="Embed" ProgID="Equation.DSMT4" ShapeID="_x0000_i1907" DrawAspect="Content" ObjectID="_1802788582" r:id="rId1330"/>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8" type="#_x0000_t75" style="width:14.25pt;height:14.25pt" o:ole="">
            <v:imagedata r:id="rId1331" o:title=""/>
          </v:shape>
          <o:OLEObject Type="Embed" ProgID="Equation.DSMT4" ShapeID="_x0000_i1908" DrawAspect="Content" ObjectID="_1802788583" r:id="rId1332"/>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09" type="#_x0000_t75" style="width:28.5pt;height:14.25pt" o:ole="">
            <v:imagedata r:id="rId1333" o:title=""/>
          </v:shape>
          <o:OLEObject Type="Embed" ProgID="Equation.DSMT4" ShapeID="_x0000_i1909" DrawAspect="Content" ObjectID="_1802788584" r:id="rId1334"/>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10" type="#_x0000_t75" style="width:57.75pt;height:14.25pt" o:ole="">
            <v:imagedata r:id="rId1335" o:title=""/>
          </v:shape>
          <o:OLEObject Type="Embed" ProgID="Equation.DSMT4" ShapeID="_x0000_i1910" DrawAspect="Content" ObjectID="_1802788585" r:id="rId1336"/>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11" type="#_x0000_t75" style="width:122.25pt;height:21.75pt" o:ole="">
            <v:imagedata r:id="rId1337" o:title=""/>
          </v:shape>
          <o:OLEObject Type="Embed" ProgID="Equation.DSMT4" ShapeID="_x0000_i1911" DrawAspect="Content" ObjectID="_1802788586" r:id="rId1338"/>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12" type="#_x0000_t75" style="width:93.75pt;height:21.75pt" o:ole="">
            <v:imagedata r:id="rId1339" o:title=""/>
          </v:shape>
          <o:OLEObject Type="Embed" ProgID="Equation.DSMT4" ShapeID="_x0000_i1912" DrawAspect="Content" ObjectID="_1802788587" r:id="rId1340"/>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13" type="#_x0000_t75" style="width:64.5pt;height:21.75pt" o:ole="">
            <v:imagedata r:id="rId1341" o:title=""/>
          </v:shape>
          <o:OLEObject Type="Embed" ProgID="Equation.DSMT4" ShapeID="_x0000_i1913" DrawAspect="Content" ObjectID="_1802788588" r:id="rId1342"/>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4" type="#_x0000_t75" style="width:50.25pt;height:14.25pt" o:ole="">
            <v:imagedata r:id="rId1343" o:title=""/>
          </v:shape>
          <o:OLEObject Type="Embed" ProgID="Equation.DSMT4" ShapeID="_x0000_i1914" DrawAspect="Content" ObjectID="_1802788589" r:id="rId1344"/>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5" type="#_x0000_t75" style="width:79.5pt;height:21.75pt" o:ole="">
            <v:imagedata r:id="rId1345" o:title=""/>
          </v:shape>
          <o:OLEObject Type="Embed" ProgID="Equation.DSMT4" ShapeID="_x0000_i1915" DrawAspect="Content" ObjectID="_1802788590" r:id="rId1346"/>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6" type="#_x0000_t75" style="width:1in;height:21.75pt" o:ole="">
            <v:imagedata r:id="rId1347" o:title=""/>
          </v:shape>
          <o:OLEObject Type="Embed" ProgID="Equation.DSMT4" ShapeID="_x0000_i1916" DrawAspect="Content" ObjectID="_1802788591" r:id="rId1348"/>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7" type="#_x0000_t75" style="width:1in;height:35.25pt" o:ole="">
            <v:imagedata r:id="rId1349" o:title=""/>
          </v:shape>
          <o:OLEObject Type="Embed" ProgID="Equation.DSMT4" ShapeID="_x0000_i1917" DrawAspect="Content" ObjectID="_1802788592" r:id="rId1350"/>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18" type="#_x0000_t75" style="width:14.25pt;height:14.25pt" o:ole="">
            <v:imagedata r:id="rId1327" o:title=""/>
          </v:shape>
          <o:OLEObject Type="Embed" ProgID="Equation.DSMT4" ShapeID="_x0000_i1918" DrawAspect="Content" ObjectID="_1802788593" r:id="rId1351"/>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19" type="#_x0000_t75" style="width:14.25pt;height:14.25pt" o:ole="">
            <v:imagedata r:id="rId1329" o:title=""/>
          </v:shape>
          <o:OLEObject Type="Embed" ProgID="Equation.DSMT4" ShapeID="_x0000_i1919" DrawAspect="Content" ObjectID="_1802788594" r:id="rId1352"/>
        </w:object>
      </w:r>
      <w:r w:rsidRPr="0048482F">
        <w:rPr>
          <w:color w:val="000000"/>
          <w:lang w:val="en-US" w:eastAsia="x-none"/>
        </w:rPr>
        <w:t xml:space="preserve"> are known, </w:t>
      </w:r>
      <w:r w:rsidRPr="0048482F">
        <w:rPr>
          <w:color w:val="000000"/>
          <w:position w:val="-12"/>
        </w:rPr>
        <w:object w:dxaOrig="279" w:dyaOrig="320" w14:anchorId="31521EAE">
          <v:shape id="_x0000_i1920" type="#_x0000_t75" style="width:14.25pt;height:14.25pt" o:ole="">
            <v:imagedata r:id="rId1315" o:title=""/>
          </v:shape>
          <o:OLEObject Type="Embed" ProgID="Equation.DSMT4" ShapeID="_x0000_i1920" DrawAspect="Content" ObjectID="_1802788595" r:id="rId1353"/>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21" type="#_x0000_t75" style="width:1in;height:21.75pt" o:ole="">
            <v:imagedata r:id="rId1354" o:title=""/>
          </v:shape>
          <o:OLEObject Type="Embed" ProgID="Equation.DSMT4" ShapeID="_x0000_i1921" DrawAspect="Content" ObjectID="_1802788596" r:id="rId1355"/>
        </w:object>
      </w:r>
      <w:r w:rsidRPr="0048482F">
        <w:rPr>
          <w:color w:val="000000"/>
        </w:rPr>
        <w:t xml:space="preserve"> where the indices </w:t>
      </w:r>
      <w:r w:rsidRPr="0048482F">
        <w:rPr>
          <w:color w:val="000000"/>
          <w:position w:val="-8"/>
        </w:rPr>
        <w:object w:dxaOrig="1260" w:dyaOrig="260" w14:anchorId="767CDF61">
          <v:shape id="_x0000_i1922" type="#_x0000_t75" style="width:64.5pt;height:14.25pt" o:ole="">
            <v:imagedata r:id="rId1356" o:title=""/>
          </v:shape>
          <o:OLEObject Type="Embed" ProgID="Equation.DSMT4" ShapeID="_x0000_i1922" DrawAspect="Content" ObjectID="_1802788597" r:id="rId1357"/>
        </w:object>
      </w:r>
      <w:r w:rsidRPr="0048482F">
        <w:rPr>
          <w:color w:val="000000"/>
        </w:rPr>
        <w:t xml:space="preserve"> are assigned such that </w:t>
      </w:r>
      <w:r w:rsidRPr="0048482F">
        <w:rPr>
          <w:color w:val="000000"/>
          <w:position w:val="-6"/>
        </w:rPr>
        <w:object w:dxaOrig="340" w:dyaOrig="320" w14:anchorId="2F929309">
          <v:shape id="_x0000_i1923" type="#_x0000_t75" style="width:14.25pt;height:14.25pt" o:ole="">
            <v:imagedata r:id="rId1358" o:title=""/>
          </v:shape>
          <o:OLEObject Type="Embed" ProgID="Equation.DSMT4" ShapeID="_x0000_i1923" DrawAspect="Content" ObjectID="_1802788598" r:id="rId1359"/>
        </w:object>
      </w:r>
      <w:r w:rsidRPr="0048482F">
        <w:rPr>
          <w:color w:val="000000"/>
        </w:rPr>
        <w:t xml:space="preserve"> increases as </w:t>
      </w:r>
      <w:r w:rsidRPr="0048482F">
        <w:rPr>
          <w:color w:val="000000"/>
          <w:position w:val="-6"/>
        </w:rPr>
        <w:object w:dxaOrig="139" w:dyaOrig="240" w14:anchorId="251F916B">
          <v:shape id="_x0000_i1924" type="#_x0000_t75" style="width:7.5pt;height:14.25pt" o:ole="">
            <v:imagedata r:id="rId1360" o:title=""/>
          </v:shape>
          <o:OLEObject Type="Embed" ProgID="Equation.DSMT4" ShapeID="_x0000_i1924" DrawAspect="Content" ObjectID="_1802788599" r:id="rId1361"/>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5" type="#_x0000_t75" style="width:129.75pt;height:28.5pt" o:ole="">
            <v:imagedata r:id="rId1362" o:title=""/>
          </v:shape>
          <o:OLEObject Type="Embed" ProgID="Equation.DSMT4" ShapeID="_x0000_i1925" DrawAspect="Content" ObjectID="_1802788600" r:id="rId1363"/>
        </w:object>
      </w:r>
      <w:r w:rsidR="00827AC8" w:rsidRPr="0048482F">
        <w:rPr>
          <w:color w:val="000000"/>
        </w:rPr>
        <w:t xml:space="preserve">, where </w:t>
      </w:r>
      <w:r w:rsidR="00827AC8" w:rsidRPr="0048482F">
        <w:rPr>
          <w:color w:val="000000"/>
          <w:position w:val="-12"/>
          <w:lang w:val="en-US"/>
        </w:rPr>
        <w:object w:dxaOrig="680" w:dyaOrig="340" w14:anchorId="5F673D8A">
          <v:shape id="_x0000_i1926" type="#_x0000_t75" style="width:36.75pt;height:14.25pt" o:ole="">
            <v:imagedata r:id="rId1325" o:title=""/>
          </v:shape>
          <o:OLEObject Type="Embed" ProgID="Equation.DSMT4" ShapeID="_x0000_i1926" DrawAspect="Content" ObjectID="_1802788601" r:id="rId1364"/>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7" type="#_x0000_t75" style="width:28.5pt;height:14.25pt" o:ole="">
            <v:imagedata r:id="rId1365" o:title=""/>
          </v:shape>
          <o:OLEObject Type="Embed" ProgID="Equation.DSMT4" ShapeID="_x0000_i1927" DrawAspect="Content" ObjectID="_1802788602" r:id="rId1366"/>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8" type="#_x0000_t75" style="width:27.75pt;height:14.25pt" o:ole="">
            <v:imagedata r:id="rId1367" o:title=""/>
          </v:shape>
          <o:OLEObject Type="Embed" ProgID="Equation.DSMT4" ShapeID="_x0000_i1928" DrawAspect="Content" ObjectID="_1802788603" r:id="rId1368"/>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29" type="#_x0000_t75" style="width:36.75pt;height:14.25pt" o:ole="">
            <v:imagedata r:id="rId1369" o:title=""/>
          </v:shape>
          <o:OLEObject Type="Embed" ProgID="Equation.DSMT4" ShapeID="_x0000_i1929" DrawAspect="Content" ObjectID="_1802788604" r:id="rId1370"/>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30" type="#_x0000_t75" style="width:64.5pt;height:14.25pt" o:ole="">
            <v:imagedata r:id="rId1371" o:title=""/>
          </v:shape>
          <o:OLEObject Type="Embed" ProgID="Equation.DSMT4" ShapeID="_x0000_i1930" DrawAspect="Content" ObjectID="_1802788605" r:id="rId1372"/>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31" type="#_x0000_t75" style="width:14.25pt;height:14.25pt" o:ole="">
            <v:imagedata r:id="rId1373" o:title=""/>
          </v:shape>
          <o:OLEObject Type="Embed" ProgID="Equation.DSMT4" ShapeID="_x0000_i1931" DrawAspect="Content" ObjectID="_1802788606" r:id="rId1374"/>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32" type="#_x0000_t75" style="width:64.5pt;height:14.25pt" o:ole="">
            <v:imagedata r:id="rId1375" o:title=""/>
          </v:shape>
          <o:OLEObject Type="Embed" ProgID="Equation.DSMT4" ShapeID="_x0000_i1932" DrawAspect="Content" ObjectID="_1802788607" r:id="rId1376"/>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33" type="#_x0000_t75" style="width:44.25pt;height:14.25pt" o:ole="">
            <v:imagedata r:id="rId1377" o:title=""/>
          </v:shape>
          <o:OLEObject Type="Embed" ProgID="Equation.DSMT4" ShapeID="_x0000_i1933" DrawAspect="Content" ObjectID="_1802788608" r:id="rId1378"/>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4" type="#_x0000_t75" style="width:43.5pt;height:14.25pt" o:ole="">
            <v:imagedata r:id="rId1379" o:title=""/>
          </v:shape>
          <o:OLEObject Type="Embed" ProgID="Equation.DSMT4" ShapeID="_x0000_i1934" DrawAspect="Content" ObjectID="_1802788609" r:id="rId1380"/>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5" type="#_x0000_t75" style="width:14.25pt;height:14.25pt" o:ole="">
            <v:imagedata r:id="rId1381" o:title=""/>
          </v:shape>
          <o:OLEObject Type="Embed" ProgID="Equation.DSMT4" ShapeID="_x0000_i1935" DrawAspect="Content" ObjectID="_1802788610" r:id="rId1382"/>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6" type="#_x0000_t75" style="width:64.5pt;height:14.25pt" o:ole="">
            <v:imagedata r:id="rId1383" o:title=""/>
          </v:shape>
          <o:OLEObject Type="Embed" ProgID="Equation.DSMT4" ShapeID="_x0000_i1936" DrawAspect="Content" ObjectID="_1802788611" r:id="rId1384"/>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7" type="#_x0000_t75" style="width:21.75pt;height:14.25pt" o:ole="">
            <v:imagedata r:id="rId1385" o:title=""/>
          </v:shape>
          <o:OLEObject Type="Embed" ProgID="Equation.DSMT4" ShapeID="_x0000_i1937" DrawAspect="Content" ObjectID="_1802788612" r:id="rId1386"/>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8" type="#_x0000_t75" style="width:57.75pt;height:14.25pt" o:ole="">
            <v:imagedata r:id="rId1387" o:title=""/>
          </v:shape>
          <o:OLEObject Type="Embed" ProgID="Equation.DSMT4" ShapeID="_x0000_i1938" DrawAspect="Content" ObjectID="_1802788613" r:id="rId1388"/>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39" type="#_x0000_t75" style="width:57.75pt;height:14.25pt" o:ole="">
            <v:imagedata r:id="rId1389" o:title=""/>
          </v:shape>
          <o:OLEObject Type="Embed" ProgID="Equation.DSMT4" ShapeID="_x0000_i1939" DrawAspect="Content" ObjectID="_1802788614" r:id="rId1390"/>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40" type="#_x0000_t75" style="width:14.25pt;height:14.25pt" o:ole="">
            <v:imagedata r:id="rId1381" o:title=""/>
          </v:shape>
          <o:OLEObject Type="Embed" ProgID="Equation.DSMT4" ShapeID="_x0000_i1940" DrawAspect="Content" ObjectID="_1802788615" r:id="rId1391"/>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41" type="#_x0000_t75" style="width:1in;height:14.25pt" o:ole="">
            <v:imagedata r:id="rId1392" o:title=""/>
          </v:shape>
          <o:OLEObject Type="Embed" ProgID="Equation.DSMT4" ShapeID="_x0000_i1941" DrawAspect="Content" ObjectID="_1802788616" r:id="rId1393"/>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42" type="#_x0000_t75" style="width:21.75pt;height:14.25pt" o:ole="">
            <v:imagedata r:id="rId1385" o:title=""/>
          </v:shape>
          <o:OLEObject Type="Embed" ProgID="Equation.DSMT4" ShapeID="_x0000_i1942" DrawAspect="Content" ObjectID="_1802788617" r:id="rId1394"/>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43" type="#_x0000_t75" style="width:57.75pt;height:14.25pt" o:ole="">
            <v:imagedata r:id="rId1395" o:title=""/>
          </v:shape>
          <o:OLEObject Type="Embed" ProgID="Equation.DSMT4" ShapeID="_x0000_i1943" DrawAspect="Content" ObjectID="_1802788618" r:id="rId1396"/>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4" type="#_x0000_t75" style="width:57.75pt;height:14.25pt" o:ole="">
            <v:imagedata r:id="rId1397" o:title=""/>
          </v:shape>
          <o:OLEObject Type="Embed" ProgID="Equation.DSMT4" ShapeID="_x0000_i1944" DrawAspect="Content" ObjectID="_1802788619" r:id="rId1398"/>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5" type="#_x0000_t75" style="width:14.25pt;height:14.25pt" o:ole="">
            <v:imagedata r:id="rId1381" o:title=""/>
          </v:shape>
          <o:OLEObject Type="Embed" ProgID="Equation.DSMT4" ShapeID="_x0000_i1945" DrawAspect="Content" ObjectID="_1802788620" r:id="rId1399"/>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6" type="#_x0000_t75" style="width:36.75pt;height:14.25pt" o:ole="">
            <v:imagedata r:id="rId1400" o:title=""/>
          </v:shape>
          <o:OLEObject Type="Embed" ProgID="Equation.DSMT4" ShapeID="_x0000_i1946" DrawAspect="Content" ObjectID="_1802788621" r:id="rId1401"/>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7" type="#_x0000_t75" style="width:7.5pt;height:14.25pt" o:ole="">
                  <v:imagedata r:id="rId1402" o:title=""/>
                </v:shape>
                <o:OLEObject Type="Embed" ProgID="Equation.DSMT4" ShapeID="_x0000_i1947" DrawAspect="Content" ObjectID="_1802788622" r:id="rId1403"/>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8" type="#_x0000_t75" style="width:7.5pt;height:7.5pt" o:ole="">
                  <v:imagedata r:id="rId1404" o:title=""/>
                </v:shape>
                <o:OLEObject Type="Embed" ProgID="Equation.DSMT4" ShapeID="_x0000_i1948" DrawAspect="Content" ObjectID="_1802788623" r:id="rId1405"/>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49" type="#_x0000_t75" style="width:50.25pt;height:14.25pt" o:ole="">
            <v:imagedata r:id="rId1406" o:title=""/>
          </v:shape>
          <o:OLEObject Type="Embed" ProgID="Equation.DSMT4" ShapeID="_x0000_i1949" DrawAspect="Content" ObjectID="_1802788624" r:id="rId1407"/>
        </w:object>
      </w:r>
      <w:r w:rsidRPr="0048482F">
        <w:rPr>
          <w:color w:val="000000"/>
          <w:lang w:val="en-US"/>
        </w:rPr>
        <w:t xml:space="preserve"> is identified by </w:t>
      </w:r>
      <w:r w:rsidRPr="0048482F">
        <w:rPr>
          <w:color w:val="000000"/>
          <w:position w:val="-12"/>
          <w:lang w:val="en-US"/>
        </w:rPr>
        <w:object w:dxaOrig="1780" w:dyaOrig="340" w14:anchorId="490A0C30">
          <v:shape id="_x0000_i1950" type="#_x0000_t75" style="width:86.25pt;height:14.25pt" o:ole="">
            <v:imagedata r:id="rId1408" o:title=""/>
          </v:shape>
          <o:OLEObject Type="Embed" ProgID="Equation.DSMT4" ShapeID="_x0000_i1950" DrawAspect="Content" ObjectID="_1802788625" r:id="rId1409"/>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51" type="#_x0000_t75" style="width:21.75pt;height:14.25pt" o:ole="">
            <v:imagedata r:id="rId1410" o:title=""/>
          </v:shape>
          <o:OLEObject Type="Embed" ProgID="Equation.DSMT4" ShapeID="_x0000_i1951" DrawAspect="Content" ObjectID="_1802788626" r:id="rId1411"/>
        </w:object>
      </w:r>
      <w:r w:rsidRPr="0048482F">
        <w:rPr>
          <w:color w:val="000000"/>
          <w:lang w:val="en-US"/>
        </w:rPr>
        <w:t xml:space="preserve"> and </w:t>
      </w:r>
      <w:r w:rsidRPr="0048482F">
        <w:rPr>
          <w:color w:val="000000"/>
          <w:position w:val="-12"/>
          <w:lang w:val="en-US"/>
        </w:rPr>
        <w:object w:dxaOrig="400" w:dyaOrig="320" w14:anchorId="23F192C2">
          <v:shape id="_x0000_i1952" type="#_x0000_t75" style="width:21.75pt;height:14.25pt" o:ole="">
            <v:imagedata r:id="rId1412" o:title=""/>
          </v:shape>
          <o:OLEObject Type="Embed" ProgID="Equation.DSMT4" ShapeID="_x0000_i1952" DrawAspect="Content" ObjectID="_1802788627" r:id="rId1413"/>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53" type="#_x0000_t75" style="width:116.25pt;height:79.5pt" o:ole="">
            <v:imagedata r:id="rId1414" o:title=""/>
          </v:shape>
          <o:OLEObject Type="Embed" ProgID="Equation.DSMT4" ShapeID="_x0000_i1953" DrawAspect="Content" ObjectID="_1802788628" r:id="rId1415"/>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4" type="#_x0000_t75" style="width:43.5pt;height:14.25pt" o:ole="">
            <v:imagedata r:id="rId1416" o:title=""/>
          </v:shape>
          <o:OLEObject Type="Embed" ProgID="Equation.DSMT4" ShapeID="_x0000_i1954" DrawAspect="Content" ObjectID="_1802788629" r:id="rId1417"/>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5" type="#_x0000_t75" style="width:21.75pt;height:21.75pt" o:ole="">
            <v:imagedata r:id="rId1418" o:title=""/>
          </v:shape>
          <o:OLEObject Type="Embed" ProgID="Equation.DSMT4" ShapeID="_x0000_i1955" DrawAspect="Content" ObjectID="_1802788630" r:id="rId1419"/>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6" type="#_x0000_t75" style="width:21.75pt;height:21.75pt" o:ole="">
            <v:imagedata r:id="rId1420" o:title=""/>
          </v:shape>
          <o:OLEObject Type="Embed" ProgID="Equation.DSMT4" ShapeID="_x0000_i1956" DrawAspect="Content" ObjectID="_1802788631" r:id="rId1421"/>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7" type="#_x0000_t75" style="width:21.75pt;height:21.75pt" o:ole="">
            <v:imagedata r:id="rId1422" o:title=""/>
          </v:shape>
          <o:OLEObject Type="Embed" ProgID="Equation.DSMT4" ShapeID="_x0000_i1957" DrawAspect="Content" ObjectID="_1802788632" r:id="rId1423"/>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8" type="#_x0000_t75" style="width:21.75pt;height:21.75pt" o:ole="">
            <v:imagedata r:id="rId1424" o:title=""/>
          </v:shape>
          <o:OLEObject Type="Embed" ProgID="Equation.DSMT4" ShapeID="_x0000_i1958" DrawAspect="Content" ObjectID="_1802788633" r:id="rId1425"/>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59" type="#_x0000_t75" style="width:122.25pt;height:43.5pt" o:ole="">
            <v:imagedata r:id="rId1426" o:title=""/>
          </v:shape>
          <o:OLEObject Type="Embed" ProgID="Equation.DSMT4" ShapeID="_x0000_i1959" DrawAspect="Content" ObjectID="_1802788634" r:id="rId1427"/>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60" type="#_x0000_t75" style="width:43.5pt;height:14.25pt" o:ole="">
            <v:imagedata r:id="rId1416" o:title=""/>
          </v:shape>
          <o:OLEObject Type="Embed" ProgID="Equation.DSMT4" ShapeID="_x0000_i1960" DrawAspect="Content" ObjectID="_1802788635" r:id="rId1428"/>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61" type="#_x0000_t75" style="width:21.75pt;height:14.25pt" o:ole="">
            <v:imagedata r:id="rId1429" o:title=""/>
          </v:shape>
          <o:OLEObject Type="Embed" ProgID="Equation.DSMT4" ShapeID="_x0000_i1961" DrawAspect="Content" ObjectID="_1802788636" r:id="rId1430"/>
        </w:object>
      </w:r>
      <w:r w:rsidRPr="0048482F">
        <w:rPr>
          <w:color w:val="000000"/>
        </w:rPr>
        <w:t xml:space="preserve">: </w:t>
      </w:r>
      <w:r w:rsidRPr="0048482F">
        <w:rPr>
          <w:color w:val="000000"/>
          <w:position w:val="-14"/>
        </w:rPr>
        <w:object w:dxaOrig="360" w:dyaOrig="380" w14:anchorId="59EC2B22">
          <v:shape id="_x0000_i1962" type="#_x0000_t75" style="width:21.75pt;height:21.75pt" o:ole="">
            <v:imagedata r:id="rId1431" o:title=""/>
          </v:shape>
          <o:OLEObject Type="Embed" ProgID="Equation.DSMT4" ShapeID="_x0000_i1962" DrawAspect="Content" ObjectID="_1802788637" r:id="rId1432"/>
        </w:object>
      </w:r>
      <w:r w:rsidRPr="0048482F">
        <w:rPr>
          <w:color w:val="000000"/>
        </w:rPr>
        <w:t xml:space="preserve"> to </w:t>
      </w:r>
      <w:r w:rsidRPr="0048482F">
        <w:rPr>
          <w:color w:val="000000"/>
          <w:position w:val="-14"/>
        </w:rPr>
        <w:object w:dxaOrig="380" w:dyaOrig="380" w14:anchorId="543F9802">
          <v:shape id="_x0000_i1963" type="#_x0000_t75" style="width:21.75pt;height:21.75pt" o:ole="">
            <v:imagedata r:id="rId1433" o:title=""/>
          </v:shape>
          <o:OLEObject Type="Embed" ProgID="Equation.DSMT4" ShapeID="_x0000_i1963" DrawAspect="Content" ObjectID="_1802788638" r:id="rId1434"/>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4" type="#_x0000_t75" style="width:21.75pt;height:21.75pt" o:ole="">
                  <v:imagedata r:id="rId1435" o:title=""/>
                </v:shape>
                <o:OLEObject Type="Embed" ProgID="Equation.DSMT4" ShapeID="_x0000_i1964" DrawAspect="Content" ObjectID="_1802788639" r:id="rId1436"/>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5" type="#_x0000_t75" style="width:21.75pt;height:21.75pt" o:ole="">
                  <v:imagedata r:id="rId1437" o:title=""/>
                </v:shape>
                <o:OLEObject Type="Embed" ProgID="Equation.DSMT4" ShapeID="_x0000_i1965" DrawAspect="Content" ObjectID="_1802788640" r:id="rId1438"/>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6" type="#_x0000_t75" style="width:7.5pt;height:14.25pt" o:ole="">
                  <v:imagedata r:id="rId1439" o:title=""/>
                </v:shape>
                <o:OLEObject Type="Embed" ProgID="Equation.DSMT4" ShapeID="_x0000_i1966" DrawAspect="Content" ObjectID="_1802788641" r:id="rId1440"/>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7" type="#_x0000_t75" style="width:28.5pt;height:21.75pt" o:ole="">
                  <v:imagedata r:id="rId1441" o:title=""/>
                </v:shape>
                <o:OLEObject Type="Embed" ProgID="Equation.DSMT4" ShapeID="_x0000_i1967" DrawAspect="Content" ObjectID="_1802788642" r:id="rId1442"/>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8" type="#_x0000_t75" style="width:28.5pt;height:21.75pt" o:ole="">
                  <v:imagedata r:id="rId1443" o:title=""/>
                </v:shape>
                <o:OLEObject Type="Embed" ProgID="Equation.DSMT4" ShapeID="_x0000_i1968" DrawAspect="Content" ObjectID="_1802788643" r:id="rId1444"/>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69" type="#_x0000_t75" style="width:28.5pt;height:21.75pt" o:ole="">
                  <v:imagedata r:id="rId1445" o:title=""/>
                </v:shape>
                <o:OLEObject Type="Embed" ProgID="Equation.DSMT4" ShapeID="_x0000_i1969" DrawAspect="Content" ObjectID="_1802788644" r:id="rId1446"/>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70" type="#_x0000_t75" style="width:21.75pt;height:21.75pt" o:ole="">
                  <v:imagedata r:id="rId1447" o:title=""/>
                </v:shape>
                <o:OLEObject Type="Embed" ProgID="Equation.DSMT4" ShapeID="_x0000_i1970" DrawAspect="Content" ObjectID="_1802788645" r:id="rId1448"/>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71" type="#_x0000_t75" style="width:21.75pt;height:21.75pt" o:ole="">
                  <v:imagedata r:id="rId1449" o:title=""/>
                </v:shape>
                <o:OLEObject Type="Embed" ProgID="Equation.DSMT4" ShapeID="_x0000_i1971" DrawAspect="Content" ObjectID="_1802788646" r:id="rId1450"/>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72" type="#_x0000_t75" style="width:21.75pt;height:21.75pt" o:ole="">
                  <v:imagedata r:id="rId1451" o:title=""/>
                </v:shape>
                <o:OLEObject Type="Embed" ProgID="Equation.DSMT4" ShapeID="_x0000_i1972" DrawAspect="Content" ObjectID="_1802788647" r:id="rId1452"/>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73" type="#_x0000_t75" style="width:7.5pt;height:14.25pt" o:ole="">
                  <v:imagedata r:id="rId1453" o:title=""/>
                </v:shape>
                <o:OLEObject Type="Embed" ProgID="Equation.DSMT4" ShapeID="_x0000_i1973" DrawAspect="Content" ObjectID="_1802788648" r:id="rId1454"/>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4" type="#_x0000_t75" style="width:21.75pt;height:14.25pt" o:ole="">
            <v:imagedata r:id="rId1455" o:title=""/>
          </v:shape>
          <o:OLEObject Type="Embed" ProgID="Equation.DSMT4" ShapeID="_x0000_i1974" DrawAspect="Content" ObjectID="_1802788649" r:id="rId1456"/>
        </w:object>
      </w:r>
      <w:r w:rsidRPr="0048482F">
        <w:rPr>
          <w:color w:val="000000"/>
        </w:rPr>
        <w:t xml:space="preserve">: </w:t>
      </w:r>
      <w:r w:rsidRPr="0048482F">
        <w:rPr>
          <w:color w:val="000000"/>
          <w:position w:val="-14"/>
        </w:rPr>
        <w:object w:dxaOrig="360" w:dyaOrig="380" w14:anchorId="28563523">
          <v:shape id="_x0000_i1975" type="#_x0000_t75" style="width:21.75pt;height:21.75pt" o:ole="">
            <v:imagedata r:id="rId1457" o:title=""/>
          </v:shape>
          <o:OLEObject Type="Embed" ProgID="Equation.DSMT4" ShapeID="_x0000_i1975" DrawAspect="Content" ObjectID="_1802788650" r:id="rId1458"/>
        </w:object>
      </w:r>
      <w:r w:rsidRPr="0048482F">
        <w:rPr>
          <w:color w:val="000000"/>
        </w:rPr>
        <w:t xml:space="preserve"> to </w:t>
      </w:r>
      <w:r w:rsidRPr="0048482F">
        <w:rPr>
          <w:color w:val="000000"/>
          <w:position w:val="-14"/>
        </w:rPr>
        <w:object w:dxaOrig="380" w:dyaOrig="380" w14:anchorId="0E415762">
          <v:shape id="_x0000_i1976" type="#_x0000_t75" style="width:21.75pt;height:21.75pt" o:ole="">
            <v:imagedata r:id="rId1459" o:title=""/>
          </v:shape>
          <o:OLEObject Type="Embed" ProgID="Equation.DSMT4" ShapeID="_x0000_i1976" DrawAspect="Content" ObjectID="_1802788651" r:id="rId1460"/>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7" type="#_x0000_t75" style="width:21.75pt;height:21.75pt" o:ole="">
                  <v:imagedata r:id="rId1461" o:title=""/>
                </v:shape>
                <o:OLEObject Type="Embed" ProgID="Equation.DSMT4" ShapeID="_x0000_i1977" DrawAspect="Content" ObjectID="_1802788652" r:id="rId1462"/>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8" type="#_x0000_t75" style="width:21.75pt;height:21.75pt" o:ole="">
                  <v:imagedata r:id="rId1463" o:title=""/>
                </v:shape>
                <o:OLEObject Type="Embed" ProgID="Equation.DSMT4" ShapeID="_x0000_i1978" DrawAspect="Content" ObjectID="_1802788653" r:id="rId1464"/>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79" type="#_x0000_t75" style="width:21.75pt;height:21.75pt" o:ole="">
                  <v:imagedata r:id="rId1451" o:title=""/>
                </v:shape>
                <o:OLEObject Type="Embed" ProgID="Equation.DSMT4" ShapeID="_x0000_i1979" DrawAspect="Content" ObjectID="_1802788654" r:id="rId1465"/>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80" type="#_x0000_t75" style="width:7.5pt;height:14.25pt" o:ole="">
                  <v:imagedata r:id="rId1453" o:title=""/>
                </v:shape>
                <o:OLEObject Type="Embed" ProgID="Equation.DSMT4" ShapeID="_x0000_i1980" DrawAspect="Content" ObjectID="_1802788655" r:id="rId1466"/>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81" type="#_x0000_t75" style="width:108.75pt;height:21.75pt" o:ole="">
            <v:imagedata r:id="rId1467" o:title=""/>
          </v:shape>
          <o:OLEObject Type="Embed" ProgID="Equation.DSMT4" ShapeID="_x0000_i1981" DrawAspect="Content" ObjectID="_1802788656" r:id="rId1468"/>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82" type="#_x0000_t75" style="width:43.5pt;height:14.25pt" o:ole="">
            <v:imagedata r:id="rId1416" o:title=""/>
          </v:shape>
          <o:OLEObject Type="Embed" ProgID="Equation.DSMT4" ShapeID="_x0000_i1982" DrawAspect="Content" ObjectID="_1802788657" r:id="rId1469"/>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83" type="#_x0000_t75" style="width:44.25pt;height:21.75pt" o:ole="">
            <v:imagedata r:id="rId1470" o:title=""/>
          </v:shape>
          <o:OLEObject Type="Embed" ProgID="Equation.DSMT4" ShapeID="_x0000_i1983" DrawAspect="Content" ObjectID="_1802788658" r:id="rId1471"/>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4" type="#_x0000_t75" style="width:35.25pt;height:21.75pt" o:ole="">
            <v:imagedata r:id="rId1472" o:title=""/>
          </v:shape>
          <o:OLEObject Type="Embed" ProgID="Equation.DSMT4" ShapeID="_x0000_i1984" DrawAspect="Content" ObjectID="_1802788659" r:id="rId1473"/>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5" type="#_x0000_t75" style="width:44.25pt;height:21.75pt" o:ole="">
            <v:imagedata r:id="rId1474" o:title=""/>
          </v:shape>
          <o:OLEObject Type="Embed" ProgID="Equation.DSMT4" ShapeID="_x0000_i1985" DrawAspect="Content" ObjectID="_1802788660" r:id="rId1475"/>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6" type="#_x0000_t75" style="width:43.5pt;height:14.25pt" o:ole="">
            <v:imagedata r:id="rId1416" o:title=""/>
          </v:shape>
          <o:OLEObject Type="Embed" ProgID="Equation.DSMT4" ShapeID="_x0000_i1986" DrawAspect="Content" ObjectID="_1802788661" r:id="rId1476"/>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7" type="#_x0000_t75" style="width:21.75pt;height:21.75pt" o:ole="">
            <v:imagedata r:id="rId1477" o:title=""/>
          </v:shape>
          <o:OLEObject Type="Embed" ProgID="Equation.DSMT4" ShapeID="_x0000_i1987" DrawAspect="Content" ObjectID="_1802788662" r:id="rId1478"/>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8" type="#_x0000_t75" style="width:21.75pt;height:21.75pt" o:ole="">
            <v:imagedata r:id="rId1479" o:title=""/>
          </v:shape>
          <o:OLEObject Type="Embed" ProgID="Equation.DSMT4" ShapeID="_x0000_i1988" DrawAspect="Content" ObjectID="_1802788663" r:id="rId1480"/>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89" type="#_x0000_t75" style="width:21.75pt;height:21.75pt" o:ole="">
            <v:imagedata r:id="rId1481" o:title=""/>
          </v:shape>
          <o:OLEObject Type="Embed" ProgID="Equation.DSMT4" ShapeID="_x0000_i1989" DrawAspect="Content" ObjectID="_1802788664" r:id="rId1482"/>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90" type="#_x0000_t75" style="width:43.5pt;height:14.25pt" o:ole="">
            <v:imagedata r:id="rId1416" o:title=""/>
          </v:shape>
          <o:OLEObject Type="Embed" ProgID="Equation.DSMT4" ShapeID="_x0000_i1990" DrawAspect="Content" ObjectID="_1802788665" r:id="rId1483"/>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91" type="#_x0000_t75" style="width:28.5pt;height:14.25pt" o:ole="">
            <v:imagedata r:id="rId1484" o:title=""/>
          </v:shape>
          <o:OLEObject Type="Embed" ProgID="Equation.DSMT4" ShapeID="_x0000_i1991" DrawAspect="Content" ObjectID="_1802788666" r:id="rId1485"/>
        </w:object>
      </w:r>
      <w:r w:rsidR="00D56C24" w:rsidRPr="0048482F">
        <w:rPr>
          <w:lang w:val="en-US"/>
        </w:rPr>
        <w:t xml:space="preserve"> elements of </w:t>
      </w:r>
      <w:r w:rsidR="00D84A9E" w:rsidRPr="0048482F">
        <w:rPr>
          <w:position w:val="-12"/>
          <w:lang w:val="en-US"/>
        </w:rPr>
        <w:object w:dxaOrig="360" w:dyaOrig="320" w14:anchorId="0EA6255F">
          <v:shape id="_x0000_i1992" type="#_x0000_t75" style="width:21.75pt;height:14.25pt" o:ole="">
            <v:imagedata r:id="rId1410" o:title=""/>
          </v:shape>
          <o:OLEObject Type="Embed" ProgID="Equation.DSMT4" ShapeID="_x0000_i1992" DrawAspect="Content" ObjectID="_1802788667" r:id="rId1486"/>
        </w:object>
      </w:r>
      <w:r w:rsidR="00D56C24" w:rsidRPr="0048482F">
        <w:rPr>
          <w:lang w:val="en-US"/>
        </w:rPr>
        <w:t xml:space="preserve"> (</w:t>
      </w:r>
      <w:r w:rsidR="00D56C24" w:rsidRPr="0048482F">
        <w:rPr>
          <w:position w:val="-8"/>
          <w:lang w:val="en-US"/>
        </w:rPr>
        <w:object w:dxaOrig="859" w:dyaOrig="279" w14:anchorId="16F474FF">
          <v:shape id="_x0000_i1993" type="#_x0000_t75" style="width:43.5pt;height:14.25pt" o:ole="">
            <v:imagedata r:id="rId1416" o:title=""/>
          </v:shape>
          <o:OLEObject Type="Embed" ProgID="Equation.DSMT4" ShapeID="_x0000_i1993" DrawAspect="Content" ObjectID="_1802788668" r:id="rId1487"/>
        </w:object>
      </w:r>
      <w:r w:rsidR="00D56C24" w:rsidRPr="0048482F">
        <w:rPr>
          <w:lang w:val="en-US"/>
        </w:rPr>
        <w:t xml:space="preserve">) are reported, where </w:t>
      </w:r>
      <w:r w:rsidR="00D56C24" w:rsidRPr="0048482F">
        <w:rPr>
          <w:position w:val="-14"/>
          <w:lang w:val="en-US"/>
        </w:rPr>
        <w:object w:dxaOrig="1400" w:dyaOrig="380" w14:anchorId="3B39190D">
          <v:shape id="_x0000_i1994" type="#_x0000_t75" style="width:1in;height:21.75pt" o:ole="">
            <v:imagedata r:id="rId1488" o:title=""/>
          </v:shape>
          <o:OLEObject Type="Embed" ProgID="Equation.DSMT4" ShapeID="_x0000_i1994" DrawAspect="Content" ObjectID="_1802788669" r:id="rId1489"/>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5" type="#_x0000_t75" style="width:14.25pt;height:14.25pt" o:ole="">
            <v:imagedata r:id="rId1490" o:title=""/>
          </v:shape>
          <o:OLEObject Type="Embed" ProgID="Equation.DSMT4" ShapeID="_x0000_i1995" DrawAspect="Content" ObjectID="_1802788670" r:id="rId1491"/>
        </w:object>
      </w:r>
      <w:r w:rsidR="00833FB6" w:rsidRPr="0048482F">
        <w:rPr>
          <w:lang w:val="en-US"/>
        </w:rPr>
        <w:t xml:space="preserve"> (</w:t>
      </w:r>
      <w:r w:rsidR="00833FB6" w:rsidRPr="0048482F">
        <w:rPr>
          <w:position w:val="-8"/>
          <w:lang w:val="en-US"/>
        </w:rPr>
        <w:object w:dxaOrig="859" w:dyaOrig="279" w14:anchorId="71D76EAD">
          <v:shape id="_x0000_i1996" type="#_x0000_t75" style="width:43.5pt;height:14.25pt" o:ole="">
            <v:imagedata r:id="rId1492" o:title=""/>
          </v:shape>
          <o:OLEObject Type="Embed" ProgID="Equation.DSMT4" ShapeID="_x0000_i1996" DrawAspect="Content" ObjectID="_1802788671" r:id="rId1493"/>
        </w:object>
      </w:r>
      <w:r w:rsidR="00833FB6" w:rsidRPr="0048482F">
        <w:rPr>
          <w:lang w:val="en-US"/>
        </w:rPr>
        <w:t xml:space="preserve">) be the number of elements of </w:t>
      </w:r>
      <w:r w:rsidR="00D84A9E" w:rsidRPr="0048482F">
        <w:rPr>
          <w:position w:val="-12"/>
          <w:lang w:val="en-US"/>
        </w:rPr>
        <w:object w:dxaOrig="360" w:dyaOrig="320" w14:anchorId="70BDE7C5">
          <v:shape id="_x0000_i1997" type="#_x0000_t75" style="width:21.75pt;height:14.25pt" o:ole="">
            <v:imagedata r:id="rId1410" o:title=""/>
          </v:shape>
          <o:OLEObject Type="Embed" ProgID="Equation.DSMT4" ShapeID="_x0000_i1997" DrawAspect="Content" ObjectID="_1802788672" r:id="rId1494"/>
        </w:object>
      </w:r>
      <w:r w:rsidR="00833FB6" w:rsidRPr="0048482F">
        <w:rPr>
          <w:lang w:val="en-US"/>
        </w:rPr>
        <w:t xml:space="preserve"> that satisfy </w:t>
      </w:r>
      <w:r w:rsidR="00833FB6" w:rsidRPr="0048482F">
        <w:rPr>
          <w:position w:val="-14"/>
          <w:lang w:val="en-US"/>
        </w:rPr>
        <w:object w:dxaOrig="680" w:dyaOrig="380" w14:anchorId="40715366">
          <v:shape id="_x0000_i1998" type="#_x0000_t75" style="width:36.75pt;height:21.75pt" o:ole="">
            <v:imagedata r:id="rId1495" o:title=""/>
          </v:shape>
          <o:OLEObject Type="Embed" ProgID="Equation.DSMT4" ShapeID="_x0000_i1998" DrawAspect="Content" ObjectID="_1802788673" r:id="rId1496"/>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99" type="#_x0000_t75" style="width:28.5pt;height:14.25pt" o:ole="">
            <v:imagedata r:id="rId1484" o:title=""/>
          </v:shape>
          <o:OLEObject Type="Embed" ProgID="Equation.DSMT4" ShapeID="_x0000_i1999" DrawAspect="Content" ObjectID="_1802788674" r:id="rId1497"/>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2000" type="#_x0000_t75" style="width:21.75pt;height:14.25pt" o:ole="">
            <v:imagedata r:id="rId1498" o:title=""/>
          </v:shape>
          <o:OLEObject Type="Embed" ProgID="Equation.DSMT4" ShapeID="_x0000_i2000" DrawAspect="Content" ObjectID="_1802788675" r:id="rId1499"/>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2001" type="#_x0000_t75" style="width:21.75pt;height:14.25pt" o:ole="">
            <v:imagedata r:id="rId1500" o:title=""/>
          </v:shape>
          <o:OLEObject Type="Embed" ProgID="Equation.DSMT4" ShapeID="_x0000_i2001" DrawAspect="Content" ObjectID="_1802788676" r:id="rId1501"/>
        </w:object>
      </w:r>
      <w:r w:rsidR="00D56C24" w:rsidRPr="0048482F">
        <w:rPr>
          <w:color w:val="000000"/>
          <w:lang w:val="en-US"/>
        </w:rPr>
        <w:t xml:space="preserve"> (</w:t>
      </w:r>
      <w:r w:rsidR="00D56C24" w:rsidRPr="0048482F">
        <w:rPr>
          <w:color w:val="000000"/>
          <w:position w:val="-8"/>
          <w:lang w:val="en-US"/>
        </w:rPr>
        <w:object w:dxaOrig="859" w:dyaOrig="279" w14:anchorId="31732A16">
          <v:shape id="_x0000_i2002" type="#_x0000_t75" style="width:43.5pt;height:14.25pt" o:ole="">
            <v:imagedata r:id="rId1416" o:title=""/>
          </v:shape>
          <o:OLEObject Type="Embed" ProgID="Equation.DSMT4" ShapeID="_x0000_i2002" DrawAspect="Content" ObjectID="_1802788677" r:id="rId1502"/>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2003" type="#_x0000_t75" style="width:28.5pt;height:21.75pt" o:ole="">
            <v:imagedata r:id="rId1503" o:title=""/>
          </v:shape>
          <o:OLEObject Type="Embed" ProgID="Equation.DSMT4" ShapeID="_x0000_i2003" DrawAspect="Content" ObjectID="_1802788678" r:id="rId1504"/>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4" type="#_x0000_t75" style="width:43.5pt;height:14.25pt" o:ole="">
            <v:imagedata r:id="rId1505" o:title=""/>
          </v:shape>
          <o:OLEObject Type="Embed" ProgID="Equation.DSMT4" ShapeID="_x0000_i2004" DrawAspect="Content" ObjectID="_1802788679" r:id="rId1506"/>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5" type="#_x0000_t75" style="width:1in;height:14.25pt" o:ole="">
            <v:imagedata r:id="rId1507" o:title=""/>
          </v:shape>
          <o:OLEObject Type="Embed" ProgID="Equation.DSMT4" ShapeID="_x0000_i2005" DrawAspect="Content" ObjectID="_1802788680" r:id="rId1508"/>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6" type="#_x0000_t75" style="width:21.75pt;height:14.25pt" o:ole="">
            <v:imagedata r:id="rId1500" o:title=""/>
          </v:shape>
          <o:OLEObject Type="Embed" ProgID="Equation.DSMT4" ShapeID="_x0000_i2006" DrawAspect="Content" ObjectID="_1802788681" r:id="rId1509"/>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7" type="#_x0000_t75" style="width:43.5pt;height:14.25pt" o:ole="">
            <v:imagedata r:id="rId1416" o:title=""/>
          </v:shape>
          <o:OLEObject Type="Embed" ProgID="Equation.DSMT4" ShapeID="_x0000_i2007" DrawAspect="Content" ObjectID="_1802788682" r:id="rId1510"/>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8" type="#_x0000_t75" style="width:43.5pt;height:14.25pt" o:ole="">
            <v:imagedata r:id="rId1505" o:title=""/>
          </v:shape>
          <o:OLEObject Type="Embed" ProgID="Equation.DSMT4" ShapeID="_x0000_i2008" DrawAspect="Content" ObjectID="_1802788683" r:id="rId1511"/>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09" type="#_x0000_t75" style="width:21.75pt;height:14.25pt" o:ole="">
            <v:imagedata r:id="rId1512" o:title=""/>
          </v:shape>
          <o:OLEObject Type="Embed" ProgID="Equation.DSMT4" ShapeID="_x0000_i2009" DrawAspect="Content" ObjectID="_1802788684" r:id="rId1513"/>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10" type="#_x0000_t75" style="width:36.75pt;height:21.75pt" o:ole="">
            <v:imagedata r:id="rId1514" o:title=""/>
          </v:shape>
          <o:OLEObject Type="Embed" ProgID="Equation.DSMT4" ShapeID="_x0000_i2010" DrawAspect="Content" ObjectID="_1802788685" r:id="rId1515"/>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11" type="#_x0000_t75" style="width:28.5pt;height:14.25pt" o:ole="">
            <v:imagedata r:id="rId1516" o:title=""/>
          </v:shape>
          <o:OLEObject Type="Embed" ProgID="Equation.DSMT4" ShapeID="_x0000_i2011" DrawAspect="Content" ObjectID="_1802788686" r:id="rId1517"/>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12" type="#_x0000_t75" style="width:21.75pt;height:14.25pt" o:ole="">
            <v:imagedata r:id="rId1518" o:title=""/>
          </v:shape>
          <o:OLEObject Type="Embed" ProgID="Equation.DSMT4" ShapeID="_x0000_i2012" DrawAspect="Content" ObjectID="_1802788687" r:id="rId1519"/>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13" type="#_x0000_t75" style="width:93.75pt;height:14.25pt" o:ole="">
            <v:imagedata r:id="rId1520" o:title=""/>
          </v:shape>
          <o:OLEObject Type="Embed" ProgID="Equation.DSMT4" ShapeID="_x0000_i2013" DrawAspect="Content" ObjectID="_1802788688" r:id="rId1521"/>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4" type="#_x0000_t75" style="width:36.75pt;height:14.25pt" o:ole="">
            <v:imagedata r:id="rId1522" o:title=""/>
          </v:shape>
          <o:OLEObject Type="Embed" ProgID="Equation.DSMT4" ShapeID="_x0000_i2014" DrawAspect="Content" ObjectID="_1802788689" r:id="rId1523"/>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5" type="#_x0000_t75" style="width:21.75pt;height:14.25pt" o:ole="">
            <v:imagedata r:id="rId1524" o:title=""/>
          </v:shape>
          <o:OLEObject Type="Embed" ProgID="Equation.DSMT4" ShapeID="_x0000_i2015" DrawAspect="Content" ObjectID="_1802788690" r:id="rId1525"/>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6" type="#_x0000_t75" style="width:28.5pt;height:14.25pt" o:ole="">
            <v:imagedata r:id="rId1526" o:title=""/>
          </v:shape>
          <o:OLEObject Type="Embed" ProgID="Equation.DSMT4" ShapeID="_x0000_i2016" DrawAspect="Content" ObjectID="_1802788691" r:id="rId1527"/>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7" type="#_x0000_t75" style="width:43.5pt;height:14.25pt" o:ole="">
            <v:imagedata r:id="rId1505" o:title=""/>
          </v:shape>
          <o:OLEObject Type="Embed" ProgID="Equation.DSMT4" ShapeID="_x0000_i2017" DrawAspect="Content" ObjectID="_1802788692" r:id="rId1528"/>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8" type="#_x0000_t75" style="width:21.75pt;height:14.25pt" o:ole="">
            <v:imagedata r:id="rId1529" o:title=""/>
          </v:shape>
          <o:OLEObject Type="Embed" ProgID="Equation.DSMT4" ShapeID="_x0000_i2018" DrawAspect="Content" ObjectID="_1802788693" r:id="rId1530"/>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19" type="#_x0000_t75" style="width:21.75pt;height:14.25pt" o:ole="">
            <v:imagedata r:id="rId1512" o:title=""/>
          </v:shape>
          <o:OLEObject Type="Embed" ProgID="Equation.DSMT4" ShapeID="_x0000_i2019" DrawAspect="Content" ObjectID="_1802788694" r:id="rId1531"/>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20" type="#_x0000_t75" style="width:79.5pt;height:21.75pt" o:ole="">
            <v:imagedata r:id="rId1532" o:title=""/>
          </v:shape>
          <o:OLEObject Type="Embed" ProgID="Equation.DSMT4" ShapeID="_x0000_i2020" DrawAspect="Content" ObjectID="_1802788695" r:id="rId1533"/>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21" type="#_x0000_t75" style="width:21.75pt;height:14.25pt" o:ole="">
            <v:imagedata r:id="rId1534" o:title=""/>
          </v:shape>
          <o:OLEObject Type="Embed" ProgID="Equation.DSMT4" ShapeID="_x0000_i2021" DrawAspect="Content" ObjectID="_1802788696" r:id="rId1535"/>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22" type="#_x0000_t75" style="width:21.75pt;height:14.25pt" o:ole="">
            <v:imagedata r:id="rId1536" o:title=""/>
          </v:shape>
          <o:OLEObject Type="Embed" ProgID="Equation.DSMT4" ShapeID="_x0000_i2022" DrawAspect="Content" ObjectID="_1802788697" r:id="rId1537"/>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23" type="#_x0000_t75" style="width:50.25pt;height:21.75pt" o:ole="">
            <v:imagedata r:id="rId1538" o:title=""/>
          </v:shape>
          <o:OLEObject Type="Embed" ProgID="Equation.DSMT4" ShapeID="_x0000_i2023" DrawAspect="Content" ObjectID="_1802788698" r:id="rId1539"/>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4" type="#_x0000_t75" style="width:93.75pt;height:14.25pt" o:ole="">
            <v:imagedata r:id="rId1520" o:title=""/>
          </v:shape>
          <o:OLEObject Type="Embed" ProgID="Equation.DSMT4" ShapeID="_x0000_i2024" DrawAspect="Content" ObjectID="_1802788699" r:id="rId1540"/>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5" type="#_x0000_t75" style="width:21.75pt;height:14.25pt" o:ole="">
            <v:imagedata r:id="rId1541" o:title=""/>
          </v:shape>
          <o:OLEObject Type="Embed" ProgID="Equation.DSMT4" ShapeID="_x0000_i2025" DrawAspect="Content" ObjectID="_1802788700" r:id="rId1542"/>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6" type="#_x0000_t75" style="width:86.25pt;height:21.75pt" o:ole="">
            <v:imagedata r:id="rId1543" o:title=""/>
          </v:shape>
          <o:OLEObject Type="Embed" ProgID="Equation.DSMT4" ShapeID="_x0000_i2026" DrawAspect="Content" ObjectID="_1802788701" r:id="rId1544"/>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7" type="#_x0000_t75" style="width:21.75pt;height:14.25pt" o:ole="">
            <v:imagedata r:id="rId1545" o:title=""/>
          </v:shape>
          <o:OLEObject Type="Embed" ProgID="Equation.DSMT4" ShapeID="_x0000_i2027" DrawAspect="Content" ObjectID="_1802788702" r:id="rId1546"/>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8" type="#_x0000_t75" style="width:28.5pt;height:21.75pt" o:ole="">
            <v:imagedata r:id="rId1547" o:title=""/>
          </v:shape>
          <o:OLEObject Type="Embed" ProgID="Equation.DSMT4" ShapeID="_x0000_i2028" DrawAspect="Content" ObjectID="_1802788703" r:id="rId1548"/>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29" type="#_x0000_t75" style="width:21.75pt;height:14.25pt" o:ole="">
            <v:imagedata r:id="rId1512" o:title=""/>
          </v:shape>
          <o:OLEObject Type="Embed" ProgID="Equation.DSMT4" ShapeID="_x0000_i2029" DrawAspect="Content" ObjectID="_1802788704" r:id="rId1549"/>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30" type="#_x0000_t75" style="width:86.25pt;height:21.75pt" o:ole="">
            <v:imagedata r:id="rId1550" o:title=""/>
          </v:shape>
          <o:OLEObject Type="Embed" ProgID="Equation.DSMT4" ShapeID="_x0000_i2030" DrawAspect="Content" ObjectID="_1802788705" r:id="rId1551"/>
        </w:object>
      </w:r>
      <w:r w:rsidR="00833FB6" w:rsidRPr="0048482F">
        <w:rPr>
          <w:color w:val="000000"/>
          <w:lang w:val="en-US"/>
        </w:rPr>
        <w:t xml:space="preserve"> weakest non-zero coefficients are reported, where </w:t>
      </w:r>
      <w:bookmarkStart w:id="676" w:name="_Hlk494221113"/>
      <w:r w:rsidR="00833FB6" w:rsidRPr="0048482F">
        <w:rPr>
          <w:color w:val="000000"/>
          <w:position w:val="-12"/>
          <w:lang w:val="en-US"/>
        </w:rPr>
        <w:object w:dxaOrig="1240" w:dyaOrig="340" w14:anchorId="04D24711">
          <v:shape id="_x0000_i2031" type="#_x0000_t75" style="width:64.5pt;height:14.25pt" o:ole="">
            <v:imagedata r:id="rId1552" o:title=""/>
          </v:shape>
          <o:OLEObject Type="Embed" ProgID="Equation.DSMT4" ShapeID="_x0000_i2031" DrawAspect="Content" ObjectID="_1802788706" r:id="rId1553"/>
        </w:object>
      </w:r>
      <w:bookmarkEnd w:id="676"/>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32" type="#_x0000_t75" style="width:36.75pt;height:14.25pt" o:ole="">
            <v:imagedata r:id="rId1554" o:title=""/>
          </v:shape>
          <o:OLEObject Type="Embed" ProgID="Equation.DSMT4" ShapeID="_x0000_i2032" DrawAspect="Content" ObjectID="_1802788707" r:id="rId1555"/>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33" type="#_x0000_t75" style="width:21.75pt;height:14.25pt" o:ole="">
            <v:imagedata r:id="rId1556" o:title=""/>
          </v:shape>
          <o:OLEObject Type="Embed" ProgID="Equation.DSMT4" ShapeID="_x0000_i2033" DrawAspect="Content" ObjectID="_1802788708" r:id="rId1557"/>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4" type="#_x0000_t75" style="width:28.5pt;height:14.25pt" o:ole="">
            <v:imagedata r:id="rId1558" o:title=""/>
          </v:shape>
          <o:OLEObject Type="Embed" ProgID="Equation.DSMT4" ShapeID="_x0000_i2034" DrawAspect="Content" ObjectID="_1802788709" r:id="rId1559"/>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5" type="#_x0000_t75" style="width:14.25pt;height:21.75pt" o:ole="">
            <v:imagedata r:id="rId1560" o:title=""/>
          </v:shape>
          <o:OLEObject Type="Embed" ProgID="Equation.DSMT4" ShapeID="_x0000_i2035" DrawAspect="Content" ObjectID="_1802788710" r:id="rId1561"/>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6" type="#_x0000_t75" style="width:14.25pt;height:21.75pt" o:ole="">
            <v:imagedata r:id="rId1562" o:title=""/>
          </v:shape>
          <o:OLEObject Type="Embed" ProgID="Equation.DSMT4" ShapeID="_x0000_i2036" DrawAspect="Content" ObjectID="_1802788711" r:id="rId1563"/>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7" type="#_x0000_t75" style="width:21.75pt;height:14.25pt" o:ole="">
            <v:imagedata r:id="rId1564" o:title=""/>
          </v:shape>
          <o:OLEObject Type="Embed" ProgID="Equation.DSMT4" ShapeID="_x0000_i2037" DrawAspect="Content" ObjectID="_1802788712" r:id="rId1565"/>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8" type="#_x0000_t75" style="width:43.5pt;height:21.75pt" o:ole="">
            <v:imagedata r:id="rId1566" o:title=""/>
          </v:shape>
          <o:OLEObject Type="Embed" ProgID="Equation.DSMT4" ShapeID="_x0000_i2038" DrawAspect="Content" ObjectID="_1802788713" r:id="rId1567"/>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39" type="#_x0000_t75" style="width:43.5pt;height:14.25pt" o:ole="">
            <v:imagedata r:id="rId1568" o:title=""/>
          </v:shape>
          <o:OLEObject Type="Embed" ProgID="Equation.DSMT4" ShapeID="_x0000_i2039" DrawAspect="Content" ObjectID="_1802788714" r:id="rId1569"/>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40" type="#_x0000_t75" style="width:79.5pt;height:21.75pt" o:ole="">
            <v:imagedata r:id="rId1570" o:title=""/>
          </v:shape>
          <o:OLEObject Type="Embed" ProgID="Equation.DSMT4" ShapeID="_x0000_i2040" DrawAspect="Content" ObjectID="_1802788715" r:id="rId1571"/>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41" type="#_x0000_t75" style="width:21.75pt;height:14.25pt" o:ole="">
            <v:imagedata r:id="rId1572" o:title=""/>
          </v:shape>
          <o:OLEObject Type="Embed" ProgID="Equation.DSMT4" ShapeID="_x0000_i2041" DrawAspect="Content" ObjectID="_1802788716" r:id="rId1573"/>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42" type="#_x0000_t75" style="width:21.75pt;height:14.25pt" o:ole="">
            <v:imagedata r:id="rId1574" o:title=""/>
          </v:shape>
          <o:OLEObject Type="Embed" ProgID="Equation.DSMT4" ShapeID="_x0000_i2042" DrawAspect="Content" ObjectID="_1802788717" r:id="rId1575"/>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43" type="#_x0000_t75" style="width:43.5pt;height:14.25pt" o:ole="">
            <v:imagedata r:id="rId1576" o:title=""/>
          </v:shape>
          <o:OLEObject Type="Embed" ProgID="Equation.DSMT4" ShapeID="_x0000_i2043" DrawAspect="Content" ObjectID="_1802788718" r:id="rId1577"/>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4" type="#_x0000_t75" style="width:7.5pt;height:14.25pt" o:ole="">
                  <v:imagedata r:id="rId1578" o:title=""/>
                </v:shape>
                <o:OLEObject Type="Embed" ProgID="Equation.DSMT4" ShapeID="_x0000_i2044" DrawAspect="Content" ObjectID="_1802788719" r:id="rId1579"/>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5" type="#_x0000_t75" style="width:21.75pt;height:14.25pt" o:ole="">
                  <v:imagedata r:id="rId1580" o:title=""/>
                </v:shape>
                <o:OLEObject Type="Embed" ProgID="Equation.DSMT4" ShapeID="_x0000_i2045" DrawAspect="Content" ObjectID="_1802788720" r:id="rId1581"/>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6" type="#_x0000_t75" style="width:21.75pt;height:14.25pt" o:ole="">
            <v:imagedata r:id="rId1582" o:title=""/>
          </v:shape>
          <o:OLEObject Type="Embed" ProgID="Equation.DSMT4" ShapeID="_x0000_i2046" DrawAspect="Content" ObjectID="_1802788721" r:id="rId1583"/>
        </w:object>
      </w:r>
      <w:r w:rsidRPr="0048482F">
        <w:rPr>
          <w:color w:val="000000"/>
        </w:rPr>
        <w:t xml:space="preserve"> and </w:t>
      </w:r>
      <w:r w:rsidRPr="0048482F">
        <w:rPr>
          <w:color w:val="000000"/>
          <w:position w:val="-10"/>
        </w:rPr>
        <w:object w:dxaOrig="380" w:dyaOrig="340" w14:anchorId="24688576">
          <v:shape id="_x0000_i2047" type="#_x0000_t75" style="width:21.75pt;height:14.25pt" o:ole="">
            <v:imagedata r:id="rId1584" o:title=""/>
          </v:shape>
          <o:OLEObject Type="Embed" ProgID="Equation.DSMT4" ShapeID="_x0000_i2047" DrawAspect="Content" ObjectID="_1802788722" r:id="rId1585"/>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8" type="#_x0000_t75" style="width:1in;height:36.75pt" o:ole="">
            <v:imagedata r:id="rId1586" o:title=""/>
          </v:shape>
          <o:OLEObject Type="Embed" ProgID="Equation.DSMT4" ShapeID="_x0000_i2048" DrawAspect="Content" ObjectID="_1802788723" r:id="rId1587"/>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49" type="#_x0000_t75" style="width:64.5pt;height:14.25pt" o:ole="">
            <v:imagedata r:id="rId1588" o:title=""/>
          </v:shape>
          <o:OLEObject Type="Embed" ProgID="Equation.DSMT4" ShapeID="_x0000_i2049" DrawAspect="Content" ObjectID="_1802788724" r:id="rId1589"/>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50" type="#_x0000_t75" style="width:14.25pt;height:14.25pt" o:ole="">
            <v:imagedata r:id="rId1590" o:title=""/>
          </v:shape>
          <o:OLEObject Type="Embed" ProgID="Equation.DSMT4" ShapeID="_x0000_i2050" DrawAspect="Content" ObjectID="_1802788725" r:id="rId1591"/>
        </w:object>
      </w:r>
      <w:r w:rsidRPr="0048482F">
        <w:rPr>
          <w:color w:val="000000"/>
        </w:rPr>
        <w:t xml:space="preserve">, </w:t>
      </w:r>
      <w:r w:rsidRPr="0048482F">
        <w:rPr>
          <w:color w:val="000000"/>
          <w:position w:val="-10"/>
        </w:rPr>
        <w:object w:dxaOrig="279" w:dyaOrig="300" w14:anchorId="31DA2432">
          <v:shape id="_x0000_i2051" type="#_x0000_t75" style="width:14.25pt;height:14.25pt" o:ole="">
            <v:imagedata r:id="rId436" o:title=""/>
          </v:shape>
          <o:OLEObject Type="Embed" ProgID="Equation.DSMT4" ShapeID="_x0000_i2051" DrawAspect="Content" ObjectID="_1802788726" r:id="rId1592"/>
        </w:object>
      </w:r>
      <w:r w:rsidRPr="0048482F">
        <w:rPr>
          <w:color w:val="000000"/>
        </w:rPr>
        <w:t xml:space="preserve">, and </w:t>
      </w:r>
      <w:r w:rsidRPr="0048482F">
        <w:rPr>
          <w:color w:val="000000"/>
          <w:position w:val="-12"/>
        </w:rPr>
        <w:object w:dxaOrig="360" w:dyaOrig="320" w14:anchorId="18AB4F75">
          <v:shape id="_x0000_i2052" type="#_x0000_t75" style="width:21.75pt;height:14.25pt" o:ole="">
            <v:imagedata r:id="rId438" o:title=""/>
          </v:shape>
          <o:OLEObject Type="Embed" ProgID="Equation.3" ShapeID="_x0000_i2052" DrawAspect="Content" ObjectID="_1802788727" r:id="rId1593"/>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53" type="#_x0000_t75" style="width:468.75pt;height:180.75pt" o:ole="">
            <v:imagedata r:id="rId1594" o:title=""/>
          </v:shape>
          <o:OLEObject Type="Embed" ProgID="Equation.DSMT4" ShapeID="_x0000_i2053" DrawAspect="Content" ObjectID="_1802788728" r:id="rId1595"/>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4" type="#_x0000_t75" style="width:21.75pt;height:14.25pt" o:ole="">
                  <v:imagedata r:id="rId1596" o:title=""/>
                </v:shape>
                <o:OLEObject Type="Embed" ProgID="Equation.DSMT4" ShapeID="_x0000_i2054" DrawAspect="Content" ObjectID="_1802788729" r:id="rId1597"/>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5" type="#_x0000_t75" style="width:165.75pt;height:21.75pt" o:ole="">
                  <v:imagedata r:id="rId1598" o:title=""/>
                </v:shape>
                <o:OLEObject Type="Embed" ProgID="Equation.DSMT4" ShapeID="_x0000_i2055" DrawAspect="Content" ObjectID="_1802788730" r:id="rId1599"/>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6" type="#_x0000_t75" style="width:21.75pt;height:14.25pt" o:ole="">
                  <v:imagedata r:id="rId1600" o:title=""/>
                </v:shape>
                <o:OLEObject Type="Embed" ProgID="Equation.DSMT4" ShapeID="_x0000_i2056" DrawAspect="Content" ObjectID="_1802788731" r:id="rId1601"/>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7" type="#_x0000_t75" style="width:324pt;height:28.5pt" o:ole="">
                  <v:imagedata r:id="rId1602" o:title=""/>
                </v:shape>
                <o:OLEObject Type="Embed" ProgID="Equation.DSMT4" ShapeID="_x0000_i2057" DrawAspect="Content" ObjectID="_1802788732" r:id="rId1603"/>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8" type="#_x0000_t75" style="width:332.25pt;height:64.5pt" o:ole="">
                  <v:imagedata r:id="rId1604" o:title=""/>
                </v:shape>
                <o:OLEObject Type="Embed" ProgID="Equation.DSMT4" ShapeID="_x0000_i2058" DrawAspect="Content" ObjectID="_1802788733" r:id="rId1605"/>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59" type="#_x0000_t75" style="width:7.5pt;height:14.25pt" o:ole="">
                  <v:imagedata r:id="rId1606" o:title=""/>
                </v:shape>
                <o:OLEObject Type="Embed" ProgID="Equation.DSMT4" ShapeID="_x0000_i2059" DrawAspect="Content" ObjectID="_1802788734" r:id="rId160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60" type="#_x0000_t75" style="width:14.25pt;height:14.25pt" o:ole="">
                  <v:imagedata r:id="rId1608" o:title=""/>
                </v:shape>
                <o:OLEObject Type="Embed" ProgID="Equation.DSMT4" ShapeID="_x0000_i2060" DrawAspect="Content" ObjectID="_1802788735" r:id="rId160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61" type="#_x0000_t75" style="width:14.25pt;height:14.25pt" o:ole="">
                  <v:imagedata r:id="rId1610" o:title=""/>
                </v:shape>
                <o:OLEObject Type="Embed" ProgID="Equation.DSMT4" ShapeID="_x0000_i2061" DrawAspect="Content" ObjectID="_1802788736" r:id="rId161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62" type="#_x0000_t75" style="width:14.25pt;height:14.25pt" o:ole="">
                  <v:imagedata r:id="rId1612" o:title=""/>
                </v:shape>
                <o:OLEObject Type="Embed" ProgID="Equation.DSMT4" ShapeID="_x0000_i2062" DrawAspect="Content" ObjectID="_1802788737" r:id="rId161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63" type="#_x0000_t75" style="width:14.25pt;height:14.25pt" o:ole="">
                  <v:imagedata r:id="rId1614" o:title=""/>
                </v:shape>
                <o:OLEObject Type="Embed" ProgID="Equation.DSMT4" ShapeID="_x0000_i2063" DrawAspect="Content" ObjectID="_1802788738" r:id="rId161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4" type="#_x0000_t75" style="width:21.75pt;height:14.25pt" o:ole="">
                  <v:imagedata r:id="rId1616" o:title=""/>
                </v:shape>
                <o:OLEObject Type="Embed" ProgID="Equation.DSMT4" ShapeID="_x0000_i2064" DrawAspect="Content" ObjectID="_1802788739" r:id="rId1617"/>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5" type="#_x0000_t75" style="width:14.25pt;height:14.25pt" o:ole="">
                  <v:imagedata r:id="rId1618" o:title=""/>
                </v:shape>
                <o:OLEObject Type="Embed" ProgID="Equation.3" ShapeID="_x0000_i2065" DrawAspect="Content" ObjectID="_1802788740" r:id="rId1619"/>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6" type="#_x0000_t75" style="width:7.5pt;height:14.25pt" o:ole="">
                  <v:imagedata r:id="rId1620" o:title=""/>
                </v:shape>
                <o:OLEObject Type="Embed" ProgID="Equation.DSMT4" ShapeID="_x0000_i2066" DrawAspect="Content" ObjectID="_1802788741" r:id="rId162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7" type="#_x0000_t75" style="width:21.75pt;height:14.25pt" o:ole="">
                  <v:imagedata r:id="rId1622" o:title=""/>
                </v:shape>
                <o:OLEObject Type="Embed" ProgID="Equation.DSMT4" ShapeID="_x0000_i2067" DrawAspect="Content" ObjectID="_1802788742" r:id="rId1623"/>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8" type="#_x0000_t75" style="width:21.75pt;height:14.25pt" o:ole="">
                  <v:imagedata r:id="rId1624" o:title=""/>
                </v:shape>
                <o:OLEObject Type="Embed" ProgID="Equation.DSMT4" ShapeID="_x0000_i2068" DrawAspect="Content" ObjectID="_1802788743" r:id="rId162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69" type="#_x0000_t75" style="width:21.75pt;height:14.25pt" o:ole="">
                  <v:imagedata r:id="rId1626" o:title=""/>
                </v:shape>
                <o:OLEObject Type="Embed" ProgID="Equation.DSMT4" ShapeID="_x0000_i2069" DrawAspect="Content" ObjectID="_1802788744" r:id="rId162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70" type="#_x0000_t75" style="width:21.75pt;height:14.25pt" o:ole="">
                  <v:imagedata r:id="rId1628" o:title=""/>
                </v:shape>
                <o:OLEObject Type="Embed" ProgID="Equation.DSMT4" ShapeID="_x0000_i2070" DrawAspect="Content" ObjectID="_1802788745" r:id="rId1629"/>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71" type="#_x0000_t75" style="width:7.5pt;height:14.25pt" o:ole="">
                  <v:imagedata r:id="rId1606" o:title=""/>
                </v:shape>
                <o:OLEObject Type="Embed" ProgID="Equation.DSMT4" ShapeID="_x0000_i2071" DrawAspect="Content" ObjectID="_1802788746" r:id="rId1630"/>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72" type="#_x0000_t75" style="width:7.5pt;height:14.25pt" o:ole="">
                  <v:imagedata r:id="rId1620" o:title=""/>
                </v:shape>
                <o:OLEObject Type="Embed" ProgID="Equation.DSMT4" ShapeID="_x0000_i2072" DrawAspect="Content" ObjectID="_1802788747" r:id="rId1631"/>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73" type="#_x0000_t75" style="width:21.75pt;height:14.25pt" o:ole="">
            <v:imagedata r:id="rId1632" o:title=""/>
          </v:shape>
          <o:OLEObject Type="Embed" ProgID="Equation.DSMT4" ShapeID="_x0000_i2073" DrawAspect="Content" ObjectID="_1802788748" r:id="rId1633"/>
        </w:object>
      </w:r>
      <w:r w:rsidR="00EC140E" w:rsidRPr="0048482F">
        <w:rPr>
          <w:color w:val="000000"/>
        </w:rPr>
        <w:t xml:space="preserve"> where </w:t>
      </w:r>
      <w:r w:rsidR="00EC140E" w:rsidRPr="0048482F">
        <w:rPr>
          <w:color w:val="000000"/>
          <w:position w:val="-10"/>
        </w:rPr>
        <w:object w:dxaOrig="200" w:dyaOrig="300" w14:anchorId="51A22A16">
          <v:shape id="_x0000_i2074" type="#_x0000_t75" style="width:7.5pt;height:14.25pt" o:ole="">
            <v:imagedata r:id="rId338" o:title=""/>
          </v:shape>
          <o:OLEObject Type="Embed" ProgID="Equation.DSMT4" ShapeID="_x0000_i2074" DrawAspect="Content" ObjectID="_1802788749" r:id="rId1634"/>
        </w:object>
      </w:r>
      <w:r w:rsidR="00EC140E" w:rsidRPr="0048482F">
        <w:rPr>
          <w:color w:val="000000"/>
        </w:rPr>
        <w:t xml:space="preserve"> is the LSB and </w:t>
      </w:r>
      <w:r w:rsidR="00EC140E" w:rsidRPr="0048482F">
        <w:rPr>
          <w:color w:val="000000"/>
          <w:position w:val="-10"/>
        </w:rPr>
        <w:object w:dxaOrig="180" w:dyaOrig="300" w14:anchorId="553572C5">
          <v:shape id="_x0000_i2075" type="#_x0000_t75" style="width:7.5pt;height:14.25pt" o:ole="">
            <v:imagedata r:id="rId1635" o:title=""/>
          </v:shape>
          <o:OLEObject Type="Embed" ProgID="Equation.DSMT4" ShapeID="_x0000_i2075" DrawAspect="Content" ObjectID="_1802788750" r:id="rId1636"/>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6" type="#_x0000_t75" style="width:7.5pt;height:14.25pt" o:ole="">
            <v:imagedata r:id="rId342" o:title=""/>
          </v:shape>
          <o:OLEObject Type="Embed" ProgID="Equation.DSMT4" ShapeID="_x0000_i2076" DrawAspect="Content" ObjectID="_1802788751" r:id="rId1637"/>
        </w:object>
      </w:r>
      <w:r w:rsidR="00EC140E" w:rsidRPr="0048482F">
        <w:rPr>
          <w:color w:val="000000"/>
        </w:rPr>
        <w:t xml:space="preserve"> is zero, </w:t>
      </w:r>
      <w:r w:rsidR="00EC140E" w:rsidRPr="0048482F">
        <w:rPr>
          <w:color w:val="000000"/>
          <w:position w:val="-12"/>
        </w:rPr>
        <w:object w:dxaOrig="720" w:dyaOrig="340" w14:anchorId="2F7EB826">
          <v:shape id="_x0000_i2077" type="#_x0000_t75" style="width:36.75pt;height:14.25pt" o:ole="">
            <v:imagedata r:id="rId1638" o:title=""/>
          </v:shape>
          <o:OLEObject Type="Embed" ProgID="Equation.DSMT4" ShapeID="_x0000_i2077" DrawAspect="Content" ObjectID="_1802788752" r:id="rId1639"/>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8" type="#_x0000_t75" style="width:36.75pt;height:14.25pt" o:ole="">
            <v:imagedata r:id="rId346" o:title=""/>
          </v:shape>
          <o:OLEObject Type="Embed" ProgID="Equation.DSMT4" ShapeID="_x0000_i2078" DrawAspect="Content" ObjectID="_1802788753" r:id="rId1640"/>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79" type="#_x0000_t75" style="width:44.25pt;height:14.25pt" o:ole="">
            <v:imagedata r:id="rId1641" o:title=""/>
          </v:shape>
          <o:OLEObject Type="Embed" ProgID="Equation.DSMT4" ShapeID="_x0000_i2079" DrawAspect="Content" ObjectID="_1802788754" r:id="rId1642"/>
        </w:object>
      </w:r>
      <w:r w:rsidRPr="0048482F">
        <w:rPr>
          <w:color w:val="000000"/>
        </w:rPr>
        <w:t xml:space="preserve">where bit sequences </w:t>
      </w:r>
      <w:r w:rsidRPr="0048482F">
        <w:rPr>
          <w:color w:val="000000"/>
          <w:position w:val="-10"/>
        </w:rPr>
        <w:object w:dxaOrig="240" w:dyaOrig="300" w14:anchorId="586C136D">
          <v:shape id="_x0000_i2080" type="#_x0000_t75" style="width:14.25pt;height:14.25pt" o:ole="">
            <v:imagedata r:id="rId1643" o:title=""/>
          </v:shape>
          <o:OLEObject Type="Embed" ProgID="Equation.DSMT4" ShapeID="_x0000_i2080" DrawAspect="Content" ObjectID="_1802788755" r:id="rId1644"/>
        </w:object>
      </w:r>
      <w:r w:rsidRPr="0048482F">
        <w:rPr>
          <w:color w:val="000000"/>
        </w:rPr>
        <w:t xml:space="preserve">, and </w:t>
      </w:r>
      <w:r w:rsidRPr="0048482F">
        <w:rPr>
          <w:color w:val="000000"/>
          <w:position w:val="-10"/>
        </w:rPr>
        <w:object w:dxaOrig="279" w:dyaOrig="300" w14:anchorId="453222CD">
          <v:shape id="_x0000_i2081" type="#_x0000_t75" style="width:14.25pt;height:14.25pt" o:ole="">
            <v:imagedata r:id="rId1645" o:title=""/>
          </v:shape>
          <o:OLEObject Type="Embed" ProgID="Equation.DSMT4" ShapeID="_x0000_i2081" DrawAspect="Content" ObjectID="_1802788756" r:id="rId1646"/>
        </w:object>
      </w:r>
      <w:r w:rsidRPr="0048482F">
        <w:rPr>
          <w:color w:val="000000"/>
        </w:rPr>
        <w:t xml:space="preserve">are concatenated to form </w:t>
      </w:r>
      <w:r w:rsidRPr="0048482F">
        <w:rPr>
          <w:color w:val="000000"/>
          <w:position w:val="-4"/>
        </w:rPr>
        <w:object w:dxaOrig="220" w:dyaOrig="220" w14:anchorId="2F6DE306">
          <v:shape id="_x0000_i2082" type="#_x0000_t75" style="width:14.25pt;height:14.25pt" o:ole="">
            <v:imagedata r:id="rId1647" o:title=""/>
          </v:shape>
          <o:OLEObject Type="Embed" ProgID="Equation.DSMT4" ShapeID="_x0000_i2082" DrawAspect="Content" ObjectID="_1802788757" r:id="rId1648"/>
        </w:object>
      </w:r>
      <w:r w:rsidRPr="0048482F">
        <w:rPr>
          <w:color w:val="000000"/>
        </w:rPr>
        <w:t xml:space="preserve">. To define </w:t>
      </w:r>
      <w:r w:rsidRPr="0048482F">
        <w:rPr>
          <w:color w:val="000000"/>
          <w:position w:val="-10"/>
        </w:rPr>
        <w:object w:dxaOrig="240" w:dyaOrig="300" w14:anchorId="25AB1AC6">
          <v:shape id="_x0000_i2083" type="#_x0000_t75" style="width:14.25pt;height:14.25pt" o:ole="">
            <v:imagedata r:id="rId1643" o:title=""/>
          </v:shape>
          <o:OLEObject Type="Embed" ProgID="Equation.DSMT4" ShapeID="_x0000_i2083" DrawAspect="Content" ObjectID="_1802788758" r:id="rId1649"/>
        </w:object>
      </w:r>
      <w:r w:rsidRPr="0048482F">
        <w:rPr>
          <w:color w:val="000000"/>
        </w:rPr>
        <w:t xml:space="preserve"> and </w:t>
      </w:r>
      <w:r w:rsidRPr="0048482F">
        <w:rPr>
          <w:color w:val="000000"/>
          <w:position w:val="-10"/>
        </w:rPr>
        <w:object w:dxaOrig="279" w:dyaOrig="300" w14:anchorId="302EDD3F">
          <v:shape id="_x0000_i2084" type="#_x0000_t75" style="width:14.25pt;height:14.25pt" o:ole="">
            <v:imagedata r:id="rId1645" o:title=""/>
          </v:shape>
          <o:OLEObject Type="Embed" ProgID="Equation.DSMT4" ShapeID="_x0000_i2084" DrawAspect="Content" ObjectID="_1802788759" r:id="rId1650"/>
        </w:object>
      </w:r>
      <w:r w:rsidRPr="0048482F">
        <w:rPr>
          <w:color w:val="000000"/>
        </w:rPr>
        <w:t xml:space="preserve">, first define the </w:t>
      </w:r>
      <w:r w:rsidRPr="0048482F">
        <w:rPr>
          <w:color w:val="000000"/>
          <w:position w:val="-10"/>
        </w:rPr>
        <w:object w:dxaOrig="460" w:dyaOrig="300" w14:anchorId="10EA8006">
          <v:shape id="_x0000_i2085" type="#_x0000_t75" style="width:21.75pt;height:14.25pt" o:ole="">
            <v:imagedata r:id="rId1651" o:title=""/>
          </v:shape>
          <o:OLEObject Type="Embed" ProgID="Equation.DSMT4" ShapeID="_x0000_i2085" DrawAspect="Content" ObjectID="_1802788760" r:id="rId1652"/>
        </w:object>
      </w:r>
      <w:r w:rsidRPr="0048482F">
        <w:rPr>
          <w:color w:val="000000"/>
        </w:rPr>
        <w:t xml:space="preserve"> vector groups </w:t>
      </w:r>
      <w:r w:rsidRPr="0048482F">
        <w:rPr>
          <w:color w:val="000000"/>
          <w:position w:val="-12"/>
        </w:rPr>
        <w:object w:dxaOrig="760" w:dyaOrig="340" w14:anchorId="0F3E1A42">
          <v:shape id="_x0000_i2086" type="#_x0000_t75" style="width:35.25pt;height:14.25pt" o:ole="">
            <v:imagedata r:id="rId1653" o:title=""/>
          </v:shape>
          <o:OLEObject Type="Embed" ProgID="Equation.DSMT4" ShapeID="_x0000_i2086" DrawAspect="Content" ObjectID="_1802788761" r:id="rId1654"/>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7" type="#_x0000_t75" style="width:259.5pt;height:21.75pt" o:ole="">
            <v:imagedata r:id="rId1655" o:title=""/>
          </v:shape>
          <o:OLEObject Type="Embed" ProgID="Equation.DSMT4" ShapeID="_x0000_i2087" DrawAspect="Content" ObjectID="_1802788762" r:id="rId1656"/>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8" type="#_x0000_t75" style="width:79.5pt;height:36.75pt" o:ole="">
            <v:imagedata r:id="rId1657" o:title=""/>
          </v:shape>
          <o:OLEObject Type="Embed" ProgID="Equation.DSMT4" ShapeID="_x0000_i2088" DrawAspect="Content" ObjectID="_1802788763" r:id="rId1658"/>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89" type="#_x0000_t75" style="width:44.25pt;height:21.75pt" o:ole="">
            <v:imagedata r:id="rId1659" o:title=""/>
          </v:shape>
          <o:OLEObject Type="Embed" ProgID="Equation.DSMT4" ShapeID="_x0000_i2089" DrawAspect="Content" ObjectID="_1802788764" r:id="rId1660"/>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90" type="#_x0000_t75" style="width:50.25pt;height:14.25pt" o:ole="">
            <v:imagedata r:id="rId1661" o:title=""/>
          </v:shape>
          <o:OLEObject Type="Embed" ProgID="Equation.DSMT4" ShapeID="_x0000_i2090" DrawAspect="Content" ObjectID="_1802788765" r:id="rId1662"/>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91" type="#_x0000_t75" style="width:79.5pt;height:21.75pt" o:ole="">
            <v:imagedata r:id="rId1663" o:title=""/>
          </v:shape>
          <o:OLEObject Type="Embed" ProgID="Equation.DSMT4" ShapeID="_x0000_i2091" DrawAspect="Content" ObjectID="_1802788766" r:id="rId1664"/>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92" type="#_x0000_t75" style="width:50.25pt;height:14.25pt" o:ole="">
            <v:imagedata r:id="rId1665" o:title=""/>
          </v:shape>
          <o:OLEObject Type="Embed" ProgID="Equation.DSMT4" ShapeID="_x0000_i2092" DrawAspect="Content" ObjectID="_1802788767" r:id="rId1666"/>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93" type="#_x0000_t75" style="width:21.75pt;height:21.75pt" o:ole="">
            <v:imagedata r:id="rId1667" o:title=""/>
          </v:shape>
          <o:OLEObject Type="Embed" ProgID="Equation.DSMT4" ShapeID="_x0000_i2093" DrawAspect="Content" ObjectID="_1802788768" r:id="rId1668"/>
        </w:object>
      </w:r>
      <w:r w:rsidRPr="0048482F">
        <w:rPr>
          <w:color w:val="000000"/>
        </w:rPr>
        <w:t xml:space="preserve"> increases as </w:t>
      </w:r>
      <w:r w:rsidRPr="0048482F">
        <w:rPr>
          <w:color w:val="000000"/>
          <w:position w:val="-6"/>
        </w:rPr>
        <w:object w:dxaOrig="180" w:dyaOrig="260" w14:anchorId="7010B555">
          <v:shape id="_x0000_i2094" type="#_x0000_t75" style="width:7.5pt;height:14.25pt" o:ole="">
            <v:imagedata r:id="rId1669" o:title=""/>
          </v:shape>
          <o:OLEObject Type="Embed" ProgID="Equation.DSMT4" ShapeID="_x0000_i2094" DrawAspect="Content" ObjectID="_1802788769" r:id="rId1670"/>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5" type="#_x0000_t75" style="width:28.5pt;height:14.25pt" o:ole="">
            <v:imagedata r:id="rId1365" o:title=""/>
          </v:shape>
          <o:OLEObject Type="Embed" ProgID="Equation.DSMT4" ShapeID="_x0000_i2095" DrawAspect="Content" ObjectID="_1802788770" r:id="rId1671"/>
        </w:object>
      </w:r>
      <w:r w:rsidR="00AE25C5" w:rsidRPr="0048482F">
        <w:rPr>
          <w:lang w:val="en-US"/>
        </w:rPr>
        <w:t xml:space="preserve">, </w:t>
      </w:r>
      <w:r w:rsidR="00AE25C5" w:rsidRPr="0048482F">
        <w:rPr>
          <w:position w:val="-10"/>
          <w:lang w:val="en-US"/>
        </w:rPr>
        <w:object w:dxaOrig="720" w:dyaOrig="360" w14:anchorId="201D6112">
          <v:shape id="_x0000_i2096" type="#_x0000_t75" style="width:36.75pt;height:21.75pt" o:ole="">
            <v:imagedata r:id="rId1672" o:title=""/>
          </v:shape>
          <o:OLEObject Type="Embed" ProgID="Equation.DSMT4" ShapeID="_x0000_i2096" DrawAspect="Content" ObjectID="_1802788771" r:id="rId1673"/>
        </w:object>
      </w:r>
      <w:r w:rsidR="00AE25C5" w:rsidRPr="0048482F">
        <w:rPr>
          <w:lang w:val="en-US"/>
        </w:rPr>
        <w:t xml:space="preserve"> for </w:t>
      </w:r>
      <w:r w:rsidR="00AE25C5" w:rsidRPr="0048482F">
        <w:rPr>
          <w:position w:val="-8"/>
          <w:lang w:val="en-US"/>
        </w:rPr>
        <w:object w:dxaOrig="1040" w:dyaOrig="279" w14:anchorId="2221C269">
          <v:shape id="_x0000_i2097" type="#_x0000_t75" style="width:50.25pt;height:14.25pt" o:ole="">
            <v:imagedata r:id="rId1674" o:title=""/>
          </v:shape>
          <o:OLEObject Type="Embed" ProgID="Equation.DSMT4" ShapeID="_x0000_i2097" DrawAspect="Content" ObjectID="_1802788772" r:id="rId1675"/>
        </w:object>
      </w:r>
      <w:r w:rsidR="00AE25C5" w:rsidRPr="0048482F">
        <w:rPr>
          <w:lang w:val="en-US"/>
        </w:rPr>
        <w:t xml:space="preserve">, and </w:t>
      </w:r>
      <w:r w:rsidR="00AE25C5" w:rsidRPr="0048482F">
        <w:rPr>
          <w:position w:val="-10"/>
          <w:lang w:val="en-US"/>
        </w:rPr>
        <w:object w:dxaOrig="240" w:dyaOrig="300" w14:anchorId="042C0BF1">
          <v:shape id="_x0000_i2098" type="#_x0000_t75" style="width:14.25pt;height:14.25pt" o:ole="">
            <v:imagedata r:id="rId1676" o:title=""/>
          </v:shape>
          <o:OLEObject Type="Embed" ProgID="Equation.DSMT4" ShapeID="_x0000_i2098" DrawAspect="Content" ObjectID="_1802788773" r:id="rId1677"/>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99" type="#_x0000_t75" style="width:28.5pt;height:14.25pt" o:ole="">
            <v:imagedata r:id="rId1678" o:title=""/>
          </v:shape>
          <o:OLEObject Type="Embed" ProgID="Equation.DSMT4" ShapeID="_x0000_i2099" DrawAspect="Content" ObjectID="_1802788774" r:id="rId1679"/>
        </w:object>
      </w:r>
      <w:r w:rsidR="00AE25C5" w:rsidRPr="0048482F">
        <w:rPr>
          <w:lang w:val="en-US"/>
        </w:rPr>
        <w:t xml:space="preserve">, </w:t>
      </w:r>
      <w:r w:rsidR="00AE25C5" w:rsidRPr="0048482F">
        <w:rPr>
          <w:position w:val="-10"/>
        </w:rPr>
        <w:object w:dxaOrig="1320" w:dyaOrig="380" w14:anchorId="3A63CFA3">
          <v:shape id="_x0000_i2100" type="#_x0000_t75" style="width:64.5pt;height:21.75pt" o:ole="">
            <v:imagedata r:id="rId1680" o:title=""/>
          </v:shape>
          <o:OLEObject Type="Embed" ProgID="Equation.DSMT4" ShapeID="_x0000_i2100" DrawAspect="Content" ObjectID="_1802788775" r:id="rId1681"/>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101" type="#_x0000_t75" style="width:14.25pt;height:14.25pt" o:ole="">
            <v:imagedata r:id="rId1682" o:title=""/>
          </v:shape>
          <o:OLEObject Type="Embed" ProgID="Equation.DSMT4" ShapeID="_x0000_i2101" DrawAspect="Content" ObjectID="_1802788776" r:id="rId1683"/>
        </w:object>
      </w:r>
      <w:r w:rsidR="00AE25C5" w:rsidRPr="0048482F">
        <w:rPr>
          <w:lang w:val="en-US"/>
        </w:rPr>
        <w:t xml:space="preserve"> where </w:t>
      </w:r>
      <w:r w:rsidR="00AE25C5" w:rsidRPr="0048482F">
        <w:rPr>
          <w:position w:val="-10"/>
        </w:rPr>
        <w:object w:dxaOrig="420" w:dyaOrig="380" w14:anchorId="7A4E5181">
          <v:shape id="_x0000_i2102" type="#_x0000_t75" style="width:21.75pt;height:21.75pt" o:ole="">
            <v:imagedata r:id="rId1684" o:title=""/>
          </v:shape>
          <o:OLEObject Type="Embed" ProgID="Equation.DSMT4" ShapeID="_x0000_i2102" DrawAspect="Content" ObjectID="_1802788777" r:id="rId1685"/>
        </w:object>
      </w:r>
      <w:r w:rsidR="00AE25C5" w:rsidRPr="0048482F">
        <w:t xml:space="preserve"> is the MSB and </w:t>
      </w:r>
      <w:r w:rsidR="00AE25C5" w:rsidRPr="0048482F">
        <w:rPr>
          <w:position w:val="-10"/>
        </w:rPr>
        <w:object w:dxaOrig="360" w:dyaOrig="380" w14:anchorId="2999B45B">
          <v:shape id="_x0000_i2103" type="#_x0000_t75" style="width:21.75pt;height:21.75pt" o:ole="">
            <v:imagedata r:id="rId1686" o:title=""/>
          </v:shape>
          <o:OLEObject Type="Embed" ProgID="Equation.DSMT4" ShapeID="_x0000_i2103" DrawAspect="Content" ObjectID="_1802788778" r:id="rId1687"/>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4" type="#_x0000_t75" style="width:14.25pt;height:14.25pt" o:ole="">
            <v:imagedata r:id="rId1682" o:title=""/>
          </v:shape>
          <o:OLEObject Type="Embed" ProgID="Equation.DSMT4" ShapeID="_x0000_i2104" DrawAspect="Content" ObjectID="_1802788779" r:id="rId1688"/>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5" type="#_x0000_t75" style="width:136.5pt;height:28.5pt" o:ole="">
            <v:imagedata r:id="rId1689" o:title=""/>
          </v:shape>
          <o:OLEObject Type="Embed" ProgID="Equation.DSMT4" ShapeID="_x0000_i2105" DrawAspect="Content" ObjectID="_1802788780" r:id="rId1690"/>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6" type="#_x0000_t75" style="width:36.75pt;height:14.25pt" o:ole="">
            <v:imagedata r:id="rId1691" o:title=""/>
          </v:shape>
          <o:OLEObject Type="Embed" ProgID="Equation.DSMT4" ShapeID="_x0000_i2106" DrawAspect="Content" ObjectID="_1802788781" r:id="rId1692"/>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7" type="#_x0000_t75" style="width:21.75pt;height:21.75pt" o:ole="">
            <v:imagedata r:id="rId1693" o:title=""/>
          </v:shape>
          <o:OLEObject Type="Embed" ProgID="Equation.DSMT4" ShapeID="_x0000_i2107" DrawAspect="Content" ObjectID="_1802788782" r:id="rId1694"/>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8" type="#_x0000_t75" style="width:44.25pt;height:21.75pt" o:ole="">
            <v:imagedata r:id="rId1695" o:title=""/>
          </v:shape>
          <o:OLEObject Type="Embed" ProgID="Equation.DSMT4" ShapeID="_x0000_i2108" DrawAspect="Content" ObjectID="_1802788783" r:id="rId1696"/>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09" type="#_x0000_t75" style="width:50.25pt;height:14.25pt" o:ole="">
            <v:imagedata r:id="rId1697" o:title=""/>
          </v:shape>
          <o:OLEObject Type="Embed" ProgID="Equation.DSMT4" ShapeID="_x0000_i2109" DrawAspect="Content" ObjectID="_1802788784" r:id="rId1698"/>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10" type="#_x0000_t75" style="width:14.25pt;height:14.25pt" o:ole="">
            <v:imagedata r:id="rId1699" o:title=""/>
          </v:shape>
          <o:OLEObject Type="Embed" ProgID="Equation.DSMT4" ShapeID="_x0000_i2110" DrawAspect="Content" ObjectID="_1802788785" r:id="rId1700"/>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11" type="#_x0000_t75" style="width:28.5pt;height:14.25pt" o:ole="">
            <v:imagedata r:id="rId1333" o:title=""/>
          </v:shape>
          <o:OLEObject Type="Embed" ProgID="Equation.DSMT4" ShapeID="_x0000_i2111" DrawAspect="Content" ObjectID="_1802788786" r:id="rId1701"/>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12" type="#_x0000_t75" style="width:44.25pt;height:14.25pt" o:ole="">
            <v:imagedata r:id="rId1702" o:title=""/>
          </v:shape>
          <o:OLEObject Type="Embed" ProgID="Equation.DSMT4" ShapeID="_x0000_i2112" DrawAspect="Content" ObjectID="_1802788787" r:id="rId1703"/>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113" type="#_x0000_t75" style="width:115.5pt;height:21.75pt" o:ole="">
            <v:imagedata r:id="rId1704" o:title=""/>
          </v:shape>
          <o:OLEObject Type="Embed" ProgID="Equation.DSMT4" ShapeID="_x0000_i2113" DrawAspect="Content" ObjectID="_1802788788" r:id="rId1705"/>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4" type="#_x0000_t75" style="width:93.75pt;height:21.75pt" o:ole="">
            <v:imagedata r:id="rId1706" o:title=""/>
          </v:shape>
          <o:OLEObject Type="Embed" ProgID="Equation.DSMT4" ShapeID="_x0000_i2114" DrawAspect="Content" ObjectID="_1802788789" r:id="rId1707"/>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5" type="#_x0000_t75" style="width:1in;height:21.75pt" o:ole="">
            <v:imagedata r:id="rId1708" o:title=""/>
          </v:shape>
          <o:OLEObject Type="Embed" ProgID="Equation.DSMT4" ShapeID="_x0000_i2115" DrawAspect="Content" ObjectID="_1802788790" r:id="rId1709"/>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6" type="#_x0000_t75" style="width:57.75pt;height:14.25pt" o:ole="">
            <v:imagedata r:id="rId1710" o:title=""/>
          </v:shape>
          <o:OLEObject Type="Embed" ProgID="Equation.DSMT4" ShapeID="_x0000_i2116" DrawAspect="Content" ObjectID="_1802788791" r:id="rId1711"/>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7" type="#_x0000_t75" style="width:79.5pt;height:21.75pt" o:ole="">
            <v:imagedata r:id="rId1712" o:title=""/>
          </v:shape>
          <o:OLEObject Type="Embed" ProgID="Equation.DSMT4" ShapeID="_x0000_i2117" DrawAspect="Content" ObjectID="_1802788792" r:id="rId1713"/>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8" type="#_x0000_t75" style="width:79.5pt;height:21.75pt" o:ole="">
            <v:imagedata r:id="rId1714" o:title=""/>
          </v:shape>
          <o:OLEObject Type="Embed" ProgID="Equation.DSMT4" ShapeID="_x0000_i2118" DrawAspect="Content" ObjectID="_1802788793" r:id="rId1715"/>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19" type="#_x0000_t75" style="width:79.5pt;height:35.25pt" o:ole="">
            <v:imagedata r:id="rId1716" o:title=""/>
          </v:shape>
          <o:OLEObject Type="Embed" ProgID="Equation.DSMT4" ShapeID="_x0000_i2119" DrawAspect="Content" ObjectID="_1802788794" r:id="rId1717"/>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20" type="#_x0000_t75" style="width:86.25pt;height:21.75pt" o:ole="">
            <v:imagedata r:id="rId1718" o:title=""/>
          </v:shape>
          <o:OLEObject Type="Embed" ProgID="Equation.DSMT4" ShapeID="_x0000_i2120" DrawAspect="Content" ObjectID="_1802788795" r:id="rId1719"/>
        </w:object>
      </w:r>
      <w:r w:rsidRPr="0048482F">
        <w:rPr>
          <w:color w:val="000000"/>
        </w:rPr>
        <w:t xml:space="preserve"> is the concatenation of the bit sequences </w:t>
      </w:r>
      <w:r w:rsidRPr="0048482F">
        <w:rPr>
          <w:color w:val="000000"/>
          <w:position w:val="-10"/>
        </w:rPr>
        <w:object w:dxaOrig="400" w:dyaOrig="380" w14:anchorId="674F0448">
          <v:shape id="_x0000_i2121" type="#_x0000_t75" style="width:21.75pt;height:21.75pt" o:ole="">
            <v:imagedata r:id="rId1720" o:title=""/>
          </v:shape>
          <o:OLEObject Type="Embed" ProgID="Equation.DSMT4" ShapeID="_x0000_i2121" DrawAspect="Content" ObjectID="_1802788796" r:id="rId1721"/>
        </w:object>
      </w:r>
      <w:r w:rsidRPr="0048482F">
        <w:rPr>
          <w:color w:val="000000"/>
        </w:rPr>
        <w:t xml:space="preserve"> for </w:t>
      </w:r>
      <w:r w:rsidRPr="0048482F">
        <w:rPr>
          <w:color w:val="000000"/>
          <w:position w:val="-8"/>
          <w:lang w:val="en-US"/>
        </w:rPr>
        <w:object w:dxaOrig="1040" w:dyaOrig="279" w14:anchorId="5D6432D1">
          <v:shape id="_x0000_i2122" type="#_x0000_t75" style="width:50.25pt;height:14.25pt" o:ole="">
            <v:imagedata r:id="rId1722" o:title=""/>
          </v:shape>
          <o:OLEObject Type="Embed" ProgID="Equation.DSMT4" ShapeID="_x0000_i2122" DrawAspect="Content" ObjectID="_1802788797" r:id="rId1723"/>
        </w:object>
      </w:r>
      <w:r w:rsidRPr="0048482F">
        <w:rPr>
          <w:color w:val="000000"/>
          <w:lang w:val="en-US"/>
        </w:rPr>
        <w:t xml:space="preserve">, corresponding to the group indices </w:t>
      </w:r>
      <w:r w:rsidRPr="0048482F">
        <w:rPr>
          <w:color w:val="000000"/>
          <w:position w:val="-10"/>
        </w:rPr>
        <w:object w:dxaOrig="380" w:dyaOrig="360" w14:anchorId="67FE7502">
          <v:shape id="_x0000_i2123" type="#_x0000_t75" style="width:21.75pt;height:21.75pt" o:ole="">
            <v:imagedata r:id="rId1724" o:title=""/>
          </v:shape>
          <o:OLEObject Type="Embed" ProgID="Equation.DSMT4" ShapeID="_x0000_i2123" DrawAspect="Content" ObjectID="_1802788798" r:id="rId1725"/>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4" type="#_x0000_t75" style="width:21.75pt;height:21.75pt" o:ole="">
            <v:imagedata r:id="rId1726" o:title=""/>
          </v:shape>
          <o:OLEObject Type="Embed" ProgID="Equation.DSMT4" ShapeID="_x0000_i2124" DrawAspect="Content" ObjectID="_1802788799" r:id="rId1727"/>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5" type="#_x0000_t75" style="width:108.75pt;height:21.75pt" o:ole="">
            <v:imagedata r:id="rId1728" o:title=""/>
          </v:shape>
          <o:OLEObject Type="Embed" ProgID="Equation.DSMT4" ShapeID="_x0000_i2125" DrawAspect="Content" ObjectID="_1802788800" r:id="rId1729"/>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6" type="#_x0000_t75" style="width:108.75pt;height:21.75pt" o:ole="">
            <v:imagedata r:id="rId1730" o:title=""/>
          </v:shape>
          <o:OLEObject Type="Embed" ProgID="Equation.DSMT4" ShapeID="_x0000_i2126" DrawAspect="Content" ObjectID="_1802788801" r:id="rId1731"/>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7" type="#_x0000_t75" style="width:21.75pt;height:21.75pt" o:ole="">
            <v:imagedata r:id="rId1732" o:title=""/>
          </v:shape>
          <o:OLEObject Type="Embed" ProgID="Equation.DSMT4" ShapeID="_x0000_i2127" DrawAspect="Content" ObjectID="_1802788802" r:id="rId1733"/>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8" type="#_x0000_t75" style="width:21.75pt;height:21.75pt" o:ole="">
            <v:imagedata r:id="rId1734" o:title=""/>
          </v:shape>
          <o:OLEObject Type="Embed" ProgID="Equation.DSMT4" ShapeID="_x0000_i2128" DrawAspect="Content" ObjectID="_1802788803" r:id="rId1735"/>
        </w:object>
      </w:r>
      <w:r w:rsidRPr="0048482F">
        <w:rPr>
          <w:color w:val="000000"/>
          <w:lang w:val="en-US"/>
        </w:rPr>
        <w:t xml:space="preserve"> indexed by </w:t>
      </w:r>
      <w:r w:rsidRPr="0048482F">
        <w:rPr>
          <w:color w:val="000000"/>
          <w:position w:val="-10"/>
          <w:lang w:val="en-US"/>
        </w:rPr>
        <w:object w:dxaOrig="480" w:dyaOrig="300" w14:anchorId="34F9A8CC">
          <v:shape id="_x0000_i2129" type="#_x0000_t75" style="width:21.75pt;height:14.25pt" o:ole="">
            <v:imagedata r:id="rId1736" o:title=""/>
          </v:shape>
          <o:OLEObject Type="Embed" ProgID="Equation.DSMT4" ShapeID="_x0000_i2129" DrawAspect="Content" ObjectID="_1802788804" r:id="rId1737"/>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30" type="#_x0000_t75" style="width:108.75pt;height:21.75pt" o:ole="">
            <v:imagedata r:id="rId1730" o:title=""/>
          </v:shape>
          <o:OLEObject Type="Embed" ProgID="Equation.DSMT4" ShapeID="_x0000_i2130" DrawAspect="Content" ObjectID="_1802788805" r:id="rId1738"/>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2"/>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31" type="#_x0000_t75" style="width:108.75pt;height:21.75pt" o:ole="">
                  <v:imagedata r:id="rId1739" o:title=""/>
                </v:shape>
                <o:OLEObject Type="Embed" ProgID="Equation.DSMT4" ShapeID="_x0000_i2131" DrawAspect="Content" ObjectID="_1802788806" r:id="rId1740"/>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32" type="#_x0000_t75" style="width:21.75pt;height:21.75pt" o:ole="">
                  <v:imagedata r:id="rId1437" o:title=""/>
                </v:shape>
                <o:OLEObject Type="Embed" ProgID="Equation.DSMT4" ShapeID="_x0000_i2132" DrawAspect="Content" ObjectID="_1802788807" r:id="rId1741"/>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33" type="#_x0000_t75" style="width:7.5pt;height:14.25pt" o:ole="">
                  <v:imagedata r:id="rId1439" o:title=""/>
                </v:shape>
                <o:OLEObject Type="Embed" ProgID="Equation.DSMT4" ShapeID="_x0000_i2133" DrawAspect="Content" ObjectID="_1802788808" r:id="rId1742"/>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4" type="#_x0000_t75" style="width:21.75pt;height:21.75pt" o:ole="">
                  <v:imagedata r:id="rId1743" o:title=""/>
                </v:shape>
                <o:OLEObject Type="Embed" ProgID="Equation.DSMT4" ShapeID="_x0000_i2134" DrawAspect="Content" ObjectID="_1802788809" r:id="rId1744"/>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5" type="#_x0000_t75" style="width:21.75pt;height:21.75pt" o:ole="">
                  <v:imagedata r:id="rId1745" o:title=""/>
                </v:shape>
                <o:OLEObject Type="Embed" ProgID="Equation.DSMT4" ShapeID="_x0000_i2135" DrawAspect="Content" ObjectID="_1802788810" r:id="rId1746"/>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6" type="#_x0000_t75" style="width:7.5pt;height:14.25pt" o:ole="">
                  <v:imagedata r:id="rId1747" o:title=""/>
                </v:shape>
                <o:OLEObject Type="Embed" ProgID="Equation.DSMT4" ShapeID="_x0000_i2136" DrawAspect="Content" ObjectID="_1802788811" r:id="rId1748"/>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77" w:name="_Toc11352127"/>
      <w:bookmarkStart w:id="678" w:name="_Toc20318017"/>
      <w:bookmarkStart w:id="679" w:name="_Toc27299915"/>
      <w:bookmarkStart w:id="680" w:name="_Toc29673184"/>
      <w:bookmarkStart w:id="681" w:name="_Toc29673325"/>
      <w:bookmarkStart w:id="682" w:name="_Toc29674318"/>
      <w:bookmarkStart w:id="683" w:name="_Toc36645548"/>
      <w:bookmarkStart w:id="684" w:name="_Toc45810593"/>
      <w:bookmarkStart w:id="685" w:name="_Toc192172908"/>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77"/>
      <w:bookmarkEnd w:id="678"/>
      <w:bookmarkEnd w:id="679"/>
      <w:bookmarkEnd w:id="680"/>
      <w:bookmarkEnd w:id="681"/>
      <w:bookmarkEnd w:id="682"/>
      <w:bookmarkEnd w:id="683"/>
      <w:bookmarkEnd w:id="684"/>
      <w:bookmarkEnd w:id="685"/>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7" type="#_x0000_t75" style="width:115.5pt;height:14.25pt" o:ole="">
            <v:imagedata r:id="rId1749" o:title=""/>
          </v:shape>
          <o:OLEObject Type="Embed" ProgID="Equation.DSMT4" ShapeID="_x0000_i2137" DrawAspect="Content" ObjectID="_1802788812" r:id="rId1750"/>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8" type="#_x0000_t75" style="width:7.5pt;height:14.25pt" o:ole="">
            <v:imagedata r:id="rId1290" o:title=""/>
          </v:shape>
          <o:OLEObject Type="Embed" ProgID="Equation.DSMT4" ShapeID="_x0000_i2138" DrawAspect="Content" ObjectID="_1802788813" r:id="rId1751"/>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39" type="#_x0000_t75" style="width:21.75pt;height:14.25pt" o:ole="">
            <v:imagedata r:id="rId1292" o:title=""/>
          </v:shape>
          <o:OLEObject Type="Embed" ProgID="Equation.DSMT4" ShapeID="_x0000_i2139" DrawAspect="Content" ObjectID="_1802788814" r:id="rId1752"/>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40" type="#_x0000_t75" style="width:50.25pt;height:14.25pt" o:ole="">
            <v:imagedata r:id="rId1294" o:title=""/>
          </v:shape>
          <o:OLEObject Type="Embed" ProgID="Equation.DSMT4" ShapeID="_x0000_i2140" DrawAspect="Content" ObjectID="_1802788815" r:id="rId1753"/>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41" type="#_x0000_t75" style="width:50.25pt;height:14.25pt" o:ole="">
            <v:imagedata r:id="rId1296" o:title=""/>
          </v:shape>
          <o:OLEObject Type="Embed" ProgID="Equation.DSMT4" ShapeID="_x0000_i2141" DrawAspect="Content" ObjectID="_1802788816" r:id="rId1754"/>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42" type="#_x0000_t75" style="width:50.25pt;height:14.25pt" o:ole="">
            <v:imagedata r:id="rId1298" o:title=""/>
          </v:shape>
          <o:OLEObject Type="Embed" ProgID="Equation.DSMT4" ShapeID="_x0000_i2142" DrawAspect="Content" ObjectID="_1802788817" r:id="rId1755"/>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43" type="#_x0000_t75" style="width:7.5pt;height:14.25pt" o:ole="">
            <v:imagedata r:id="rId1756" o:title=""/>
          </v:shape>
          <o:OLEObject Type="Embed" ProgID="Equation.DSMT4" ShapeID="_x0000_i2143" DrawAspect="Content" ObjectID="_1802788818" r:id="rId1757"/>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4" type="#_x0000_t75" style="width:57.75pt;height:14.25pt" o:ole="">
            <v:imagedata r:id="rId1758" o:title=""/>
          </v:shape>
          <o:OLEObject Type="Embed" ProgID="Equation.DSMT4" ShapeID="_x0000_i2144" DrawAspect="Content" ObjectID="_1802788819" r:id="rId1759"/>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5" type="#_x0000_t75" style="width:86.25pt;height:28.5pt" o:ole="">
            <v:imagedata r:id="rId1760" o:title=""/>
          </v:shape>
          <o:OLEObject Type="Embed" ProgID="Equation.DSMT4" ShapeID="_x0000_i2145" DrawAspect="Content" ObjectID="_1802788820" r:id="rId1761"/>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6" type="#_x0000_t75" style="width:21.75pt;height:14.25pt" o:ole="">
            <v:imagedata r:id="rId1300" o:title=""/>
          </v:shape>
          <o:OLEObject Type="Embed" ProgID="Equation.DSMT4" ShapeID="_x0000_i2146" DrawAspect="Content" ObjectID="_1802788821" r:id="rId1762"/>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7" type="#_x0000_t75" style="width:57.75pt;height:14.25pt" o:ole="">
            <v:imagedata r:id="rId1302" o:title=""/>
          </v:shape>
          <o:OLEObject Type="Embed" ProgID="Equation.DSMT4" ShapeID="_x0000_i2147" DrawAspect="Content" ObjectID="_1802788822" r:id="rId1763"/>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8" type="#_x0000_t75" style="width:21.75pt;height:14.25pt" o:ole="">
            <v:imagedata r:id="rId1632" o:title=""/>
          </v:shape>
          <o:OLEObject Type="Embed" ProgID="Equation.DSMT4" ShapeID="_x0000_i2148" DrawAspect="Content" ObjectID="_1802788823" r:id="rId1764"/>
        </w:object>
      </w:r>
      <w:r w:rsidRPr="0048482F">
        <w:rPr>
          <w:color w:val="000000"/>
        </w:rPr>
        <w:t xml:space="preserve"> where </w:t>
      </w:r>
      <w:r w:rsidRPr="0048482F">
        <w:rPr>
          <w:color w:val="000000"/>
          <w:position w:val="-10"/>
        </w:rPr>
        <w:object w:dxaOrig="200" w:dyaOrig="300" w14:anchorId="2110DFD2">
          <v:shape id="_x0000_i2149" type="#_x0000_t75" style="width:7.5pt;height:14.25pt" o:ole="">
            <v:imagedata r:id="rId338" o:title=""/>
          </v:shape>
          <o:OLEObject Type="Embed" ProgID="Equation.DSMT4" ShapeID="_x0000_i2149" DrawAspect="Content" ObjectID="_1802788824" r:id="rId1765"/>
        </w:object>
      </w:r>
      <w:r w:rsidRPr="0048482F">
        <w:rPr>
          <w:color w:val="000000"/>
        </w:rPr>
        <w:t xml:space="preserve"> is the LSB and </w:t>
      </w:r>
      <w:r w:rsidRPr="0048482F">
        <w:rPr>
          <w:color w:val="000000"/>
          <w:position w:val="-10"/>
        </w:rPr>
        <w:object w:dxaOrig="180" w:dyaOrig="300" w14:anchorId="1F674EB0">
          <v:shape id="_x0000_i2150" type="#_x0000_t75" style="width:7.5pt;height:14.25pt" o:ole="">
            <v:imagedata r:id="rId1635" o:title=""/>
          </v:shape>
          <o:OLEObject Type="Embed" ProgID="Equation.DSMT4" ShapeID="_x0000_i2150" DrawAspect="Content" ObjectID="_1802788825" r:id="rId1766"/>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51" type="#_x0000_t75" style="width:7.5pt;height:14.25pt" o:ole="">
            <v:imagedata r:id="rId342" o:title=""/>
          </v:shape>
          <o:OLEObject Type="Embed" ProgID="Equation.DSMT4" ShapeID="_x0000_i2151" DrawAspect="Content" ObjectID="_1802788826" r:id="rId1767"/>
        </w:object>
      </w:r>
      <w:r w:rsidRPr="0048482F">
        <w:rPr>
          <w:color w:val="000000"/>
        </w:rPr>
        <w:t xml:space="preserve"> is zero, </w:t>
      </w:r>
      <w:r w:rsidRPr="0048482F">
        <w:rPr>
          <w:color w:val="000000"/>
          <w:position w:val="-12"/>
        </w:rPr>
        <w:object w:dxaOrig="720" w:dyaOrig="340" w14:anchorId="64C72E2F">
          <v:shape id="_x0000_i2152" type="#_x0000_t75" style="width:36.75pt;height:14.25pt" o:ole="">
            <v:imagedata r:id="rId1638" o:title=""/>
          </v:shape>
          <o:OLEObject Type="Embed" ProgID="Equation.DSMT4" ShapeID="_x0000_i2152" DrawAspect="Content" ObjectID="_1802788827" r:id="rId1768"/>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53" type="#_x0000_t75" style="width:36.75pt;height:14.25pt" o:ole="">
            <v:imagedata r:id="rId346" o:title=""/>
          </v:shape>
          <o:OLEObject Type="Embed" ProgID="Equation.DSMT4" ShapeID="_x0000_i2153" DrawAspect="Content" ObjectID="_1802788828" r:id="rId1769"/>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4" type="#_x0000_t75" style="width:21.75pt;height:14.25pt" o:ole="">
            <v:imagedata r:id="rId1304" o:title=""/>
          </v:shape>
          <o:OLEObject Type="Embed" ProgID="Equation.3" ShapeID="_x0000_i2154" DrawAspect="Content" ObjectID="_1802788829" r:id="rId1770"/>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5" type="#_x0000_t75" style="width:7.5pt;height:7.5pt" o:ole="">
            <v:imagedata r:id="rId402" o:title=""/>
          </v:shape>
          <o:OLEObject Type="Embed" ProgID="Equation.DSMT4" ShapeID="_x0000_i2155" DrawAspect="Content" ObjectID="_1802788830" r:id="rId1771"/>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6" type="#_x0000_t75" style="width:7.5pt;height:14.25pt" o:ole="">
            <v:imagedata r:id="rId1057" o:title=""/>
          </v:shape>
          <o:OLEObject Type="Embed" ProgID="Equation.DSMT4" ShapeID="_x0000_i2156" DrawAspect="Content" ObjectID="_1802788831" r:id="rId1772"/>
        </w:object>
      </w:r>
      <w:r w:rsidRPr="0048482F">
        <w:rPr>
          <w:color w:val="000000"/>
        </w:rPr>
        <w:t xml:space="preserve"> and </w:t>
      </w:r>
      <w:r w:rsidRPr="0048482F">
        <w:rPr>
          <w:color w:val="000000"/>
          <w:position w:val="-10"/>
        </w:rPr>
        <w:object w:dxaOrig="200" w:dyaOrig="300" w14:anchorId="72EB40B9">
          <v:shape id="_x0000_i2157" type="#_x0000_t75" style="width:7.5pt;height:14.25pt" o:ole="">
            <v:imagedata r:id="rId1059" o:title=""/>
          </v:shape>
          <o:OLEObject Type="Embed" ProgID="Equation.DSMT4" ShapeID="_x0000_i2157" DrawAspect="Content" ObjectID="_1802788832" r:id="rId1773"/>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8" type="#_x0000_t75" style="width:273.75pt;height:114.75pt" o:ole="">
            <v:imagedata r:id="rId1774" o:title=""/>
          </v:shape>
          <o:OLEObject Type="Embed" ProgID="Equation.DSMT4" ShapeID="_x0000_i2158" DrawAspect="Content" ObjectID="_1802788833" r:id="rId1775"/>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59" type="#_x0000_t75" style="width:7.5pt;height:14.25pt" o:ole="">
            <v:imagedata r:id="rId1776" o:title=""/>
          </v:shape>
          <o:OLEObject Type="Embed" ProgID="Equation.DSMT4" ShapeID="_x0000_i2159" DrawAspect="Content" ObjectID="_1802788834" r:id="rId1777"/>
        </w:object>
      </w:r>
      <w:r w:rsidRPr="0048482F">
        <w:rPr>
          <w:color w:val="000000"/>
        </w:rPr>
        <w:t xml:space="preserve"> antenna ports per polarization are selected by the index </w:t>
      </w:r>
      <w:r w:rsidRPr="0048482F">
        <w:rPr>
          <w:color w:val="000000"/>
          <w:position w:val="-12"/>
        </w:rPr>
        <w:object w:dxaOrig="260" w:dyaOrig="320" w14:anchorId="4B2E81B7">
          <v:shape id="_x0000_i2160" type="#_x0000_t75" style="width:14.25pt;height:14.25pt" o:ole="">
            <v:imagedata r:id="rId1778" o:title=""/>
          </v:shape>
          <o:OLEObject Type="Embed" ProgID="Equation.DSMT4" ShapeID="_x0000_i2160" DrawAspect="Content" ObjectID="_1802788835" r:id="rId1779"/>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61" type="#_x0000_t75" style="width:115.5pt;height:28.5pt" o:ole="">
            <v:imagedata r:id="rId1780" o:title=""/>
          </v:shape>
          <o:OLEObject Type="Embed" ProgID="Equation.DSMT4" ShapeID="_x0000_i2161" DrawAspect="Content" ObjectID="_1802788836" r:id="rId1781"/>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62" type="#_x0000_t75" style="width:50.25pt;height:14.25pt" o:ole="">
            <v:imagedata r:id="rId1406" o:title=""/>
          </v:shape>
          <o:OLEObject Type="Embed" ProgID="Equation.DSMT4" ShapeID="_x0000_i2162" DrawAspect="Content" ObjectID="_1802788837" r:id="rId1782"/>
        </w:object>
      </w:r>
      <w:r w:rsidRPr="0048482F">
        <w:rPr>
          <w:color w:val="000000"/>
          <w:lang w:val="en-US"/>
        </w:rPr>
        <w:t xml:space="preserve"> is identified by </w:t>
      </w:r>
      <w:r w:rsidRPr="0048482F">
        <w:rPr>
          <w:color w:val="000000"/>
          <w:position w:val="-12"/>
          <w:lang w:val="en-US"/>
        </w:rPr>
        <w:object w:dxaOrig="1780" w:dyaOrig="340" w14:anchorId="2D086BE1">
          <v:shape id="_x0000_i2163" type="#_x0000_t75" style="width:86.25pt;height:14.25pt" o:ole="">
            <v:imagedata r:id="rId1408" o:title=""/>
          </v:shape>
          <o:OLEObject Type="Embed" ProgID="Equation.DSMT4" ShapeID="_x0000_i2163" DrawAspect="Content" ObjectID="_1802788838" r:id="rId1783"/>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4" type="#_x0000_t75" style="width:21.75pt;height:14.25pt" o:ole="">
            <v:imagedata r:id="rId1410" o:title=""/>
          </v:shape>
          <o:OLEObject Type="Embed" ProgID="Equation.DSMT4" ShapeID="_x0000_i2164" DrawAspect="Content" ObjectID="_1802788839" r:id="rId1784"/>
        </w:object>
      </w:r>
      <w:r w:rsidRPr="0048482F">
        <w:rPr>
          <w:color w:val="000000"/>
          <w:lang w:val="en-US"/>
        </w:rPr>
        <w:t xml:space="preserve"> and </w:t>
      </w:r>
      <w:r w:rsidRPr="0048482F">
        <w:rPr>
          <w:color w:val="000000"/>
          <w:position w:val="-12"/>
          <w:lang w:val="en-US"/>
        </w:rPr>
        <w:object w:dxaOrig="400" w:dyaOrig="320" w14:anchorId="4B401A2C">
          <v:shape id="_x0000_i2165" type="#_x0000_t75" style="width:21.75pt;height:14.25pt" o:ole="">
            <v:imagedata r:id="rId1412" o:title=""/>
          </v:shape>
          <o:OLEObject Type="Embed" ProgID="Equation.DSMT4" ShapeID="_x0000_i2165" DrawAspect="Content" ObjectID="_1802788840" r:id="rId1785"/>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6" type="#_x0000_t75" style="width:116.25pt;height:79.5pt" o:ole="">
            <v:imagedata r:id="rId1414" o:title=""/>
          </v:shape>
          <o:OLEObject Type="Embed" ProgID="Equation.DSMT4" ShapeID="_x0000_i2166" DrawAspect="Content" ObjectID="_1802788841" r:id="rId1786"/>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7" type="#_x0000_t75" style="width:43.5pt;height:14.25pt" o:ole="">
            <v:imagedata r:id="rId1416" o:title=""/>
          </v:shape>
          <o:OLEObject Type="Embed" ProgID="Equation.DSMT4" ShapeID="_x0000_i2167" DrawAspect="Content" ObjectID="_1802788842" r:id="rId1787"/>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8" type="#_x0000_t75" style="width:21.75pt;height:21.75pt" o:ole="">
            <v:imagedata r:id="rId1418" o:title=""/>
          </v:shape>
          <o:OLEObject Type="Embed" ProgID="Equation.DSMT4" ShapeID="_x0000_i2168" DrawAspect="Content" ObjectID="_1802788843" r:id="rId1788"/>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69" type="#_x0000_t75" style="width:21.75pt;height:21.75pt" o:ole="">
            <v:imagedata r:id="rId1420" o:title=""/>
          </v:shape>
          <o:OLEObject Type="Embed" ProgID="Equation.DSMT4" ShapeID="_x0000_i2169" DrawAspect="Content" ObjectID="_1802788844" r:id="rId1789"/>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70" type="#_x0000_t75" style="width:21.75pt;height:21.75pt" o:ole="">
            <v:imagedata r:id="rId1422" o:title=""/>
          </v:shape>
          <o:OLEObject Type="Embed" ProgID="Equation.DSMT4" ShapeID="_x0000_i2170" DrawAspect="Content" ObjectID="_1802788845" r:id="rId1790"/>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71" type="#_x0000_t75" style="width:21.75pt;height:21.75pt" o:ole="">
            <v:imagedata r:id="rId1424" o:title=""/>
          </v:shape>
          <o:OLEObject Type="Embed" ProgID="Equation.DSMT4" ShapeID="_x0000_i2171" DrawAspect="Content" ObjectID="_1802788846" r:id="rId1791"/>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72" type="#_x0000_t75" style="width:122.25pt;height:43.5pt" o:ole="">
            <v:imagedata r:id="rId1426" o:title=""/>
          </v:shape>
          <o:OLEObject Type="Embed" ProgID="Equation.DSMT4" ShapeID="_x0000_i2172" DrawAspect="Content" ObjectID="_1802788847" r:id="rId1792"/>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73" type="#_x0000_t75" style="width:43.5pt;height:14.25pt" o:ole="">
            <v:imagedata r:id="rId1416" o:title=""/>
          </v:shape>
          <o:OLEObject Type="Embed" ProgID="Equation.DSMT4" ShapeID="_x0000_i2173" DrawAspect="Content" ObjectID="_1802788848" r:id="rId1793"/>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4" type="#_x0000_t75" style="width:108.75pt;height:21.75pt" o:ole="">
            <v:imagedata r:id="rId1467" o:title=""/>
          </v:shape>
          <o:OLEObject Type="Embed" ProgID="Equation.DSMT4" ShapeID="_x0000_i2174" DrawAspect="Content" ObjectID="_1802788849" r:id="rId1794"/>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5" type="#_x0000_t75" style="width:43.5pt;height:14.25pt" o:ole="">
            <v:imagedata r:id="rId1416" o:title=""/>
          </v:shape>
          <o:OLEObject Type="Embed" ProgID="Equation.DSMT4" ShapeID="_x0000_i2175" DrawAspect="Content" ObjectID="_1802788850" r:id="rId1795"/>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6" type="#_x0000_t75" style="width:44.25pt;height:21.75pt" o:ole="">
            <v:imagedata r:id="rId1470" o:title=""/>
          </v:shape>
          <o:OLEObject Type="Embed" ProgID="Equation.DSMT4" ShapeID="_x0000_i2176" DrawAspect="Content" ObjectID="_1802788851" r:id="rId1796"/>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7" type="#_x0000_t75" style="width:35.25pt;height:21.75pt" o:ole="">
            <v:imagedata r:id="rId1472" o:title=""/>
          </v:shape>
          <o:OLEObject Type="Embed" ProgID="Equation.DSMT4" ShapeID="_x0000_i2177" DrawAspect="Content" ObjectID="_1802788852" r:id="rId1797"/>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8" type="#_x0000_t75" style="width:44.25pt;height:21.75pt" o:ole="">
            <v:imagedata r:id="rId1474" o:title=""/>
          </v:shape>
          <o:OLEObject Type="Embed" ProgID="Equation.DSMT4" ShapeID="_x0000_i2178" DrawAspect="Content" ObjectID="_1802788853" r:id="rId1798"/>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79" type="#_x0000_t75" style="width:43.5pt;height:14.25pt" o:ole="">
            <v:imagedata r:id="rId1416" o:title=""/>
          </v:shape>
          <o:OLEObject Type="Embed" ProgID="Equation.DSMT4" ShapeID="_x0000_i2179" DrawAspect="Content" ObjectID="_1802788854" r:id="rId1799"/>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80" type="#_x0000_t75" style="width:21.75pt;height:21.75pt" o:ole="">
            <v:imagedata r:id="rId1477" o:title=""/>
          </v:shape>
          <o:OLEObject Type="Embed" ProgID="Equation.DSMT4" ShapeID="_x0000_i2180" DrawAspect="Content" ObjectID="_1802788855" r:id="rId1800"/>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81" type="#_x0000_t75" style="width:21.75pt;height:21.75pt" o:ole="">
            <v:imagedata r:id="rId1479" o:title=""/>
          </v:shape>
          <o:OLEObject Type="Embed" ProgID="Equation.DSMT4" ShapeID="_x0000_i2181" DrawAspect="Content" ObjectID="_1802788856" r:id="rId1801"/>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82" type="#_x0000_t75" style="width:21.75pt;height:21.75pt" o:ole="">
            <v:imagedata r:id="rId1481" o:title=""/>
          </v:shape>
          <o:OLEObject Type="Embed" ProgID="Equation.DSMT4" ShapeID="_x0000_i2182" DrawAspect="Content" ObjectID="_1802788857" r:id="rId1802"/>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83" type="#_x0000_t75" style="width:43.5pt;height:14.25pt" o:ole="">
            <v:imagedata r:id="rId1416" o:title=""/>
          </v:shape>
          <o:OLEObject Type="Embed" ProgID="Equation.DSMT4" ShapeID="_x0000_i2183" DrawAspect="Content" ObjectID="_1802788858" r:id="rId1803"/>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4" type="#_x0000_t75" style="width:28.5pt;height:14.25pt" o:ole="">
            <v:imagedata r:id="rId1484" o:title=""/>
          </v:shape>
          <o:OLEObject Type="Embed" ProgID="Equation.DSMT4" ShapeID="_x0000_i2184" DrawAspect="Content" ObjectID="_1802788859" r:id="rId1804"/>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5" type="#_x0000_t75" style="width:21.75pt;height:14.25pt" o:ole="">
            <v:imagedata r:id="rId1805" o:title=""/>
          </v:shape>
          <o:OLEObject Type="Embed" ProgID="Equation.3" ShapeID="_x0000_i2185" DrawAspect="Content" ObjectID="_1802788860" r:id="rId1806"/>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6" type="#_x0000_t75" style="width:43.5pt;height:14.25pt" o:ole="">
            <v:imagedata r:id="rId1416" o:title=""/>
          </v:shape>
          <o:OLEObject Type="Embed" ProgID="Equation.DSMT4" ShapeID="_x0000_i2186" DrawAspect="Content" ObjectID="_1802788861" r:id="rId1807"/>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7" type="#_x0000_t75" style="width:1in;height:21.75pt" o:ole="">
            <v:imagedata r:id="rId1488" o:title=""/>
          </v:shape>
          <o:OLEObject Type="Embed" ProgID="Equation.DSMT4" ShapeID="_x0000_i2187" DrawAspect="Content" ObjectID="_1802788862" r:id="rId1808"/>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8" type="#_x0000_t75" style="width:14.25pt;height:14.25pt" o:ole="">
            <v:imagedata r:id="rId1490" o:title=""/>
          </v:shape>
          <o:OLEObject Type="Embed" ProgID="Equation.DSMT4" ShapeID="_x0000_i2188" DrawAspect="Content" ObjectID="_1802788863" r:id="rId1809"/>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89" type="#_x0000_t75" style="width:43.5pt;height:14.25pt" o:ole="">
            <v:imagedata r:id="rId1492" o:title=""/>
          </v:shape>
          <o:OLEObject Type="Embed" ProgID="Equation.DSMT4" ShapeID="_x0000_i2189" DrawAspect="Content" ObjectID="_1802788864" r:id="rId1810"/>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90" type="#_x0000_t75" style="width:21.75pt;height:14.25pt" o:ole="">
            <v:imagedata r:id="rId1811" o:title=""/>
          </v:shape>
          <o:OLEObject Type="Embed" ProgID="Equation.3" ShapeID="_x0000_i2190" DrawAspect="Content" ObjectID="_1802788865" r:id="rId1812"/>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91" type="#_x0000_t75" style="width:36.75pt;height:21.75pt" o:ole="">
            <v:imagedata r:id="rId1495" o:title=""/>
          </v:shape>
          <o:OLEObject Type="Embed" ProgID="Equation.DSMT4" ShapeID="_x0000_i2191" DrawAspect="Content" ObjectID="_1802788866" r:id="rId1813"/>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92" type="#_x0000_t75" style="width:28.5pt;height:14.25pt" o:ole="">
            <v:imagedata r:id="rId1484" o:title=""/>
          </v:shape>
          <o:OLEObject Type="Embed" ProgID="Equation.DSMT4" ShapeID="_x0000_i2192" DrawAspect="Content" ObjectID="_1802788867" r:id="rId1814"/>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93" type="#_x0000_t75" style="width:21.75pt;height:14.25pt" o:ole="">
            <v:imagedata r:id="rId1498" o:title=""/>
          </v:shape>
          <o:OLEObject Type="Embed" ProgID="Equation.DSMT4" ShapeID="_x0000_i2193" DrawAspect="Content" ObjectID="_1802788868" r:id="rId1815"/>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4" type="#_x0000_t75" style="width:21.75pt;height:14.25pt" o:ole="">
            <v:imagedata r:id="rId1500" o:title=""/>
          </v:shape>
          <o:OLEObject Type="Embed" ProgID="Equation.DSMT4" ShapeID="_x0000_i2194" DrawAspect="Content" ObjectID="_1802788869" r:id="rId1816"/>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5" type="#_x0000_t75" style="width:43.5pt;height:14.25pt" o:ole="">
            <v:imagedata r:id="rId1416" o:title=""/>
          </v:shape>
          <o:OLEObject Type="Embed" ProgID="Equation.DSMT4" ShapeID="_x0000_i2195" DrawAspect="Content" ObjectID="_1802788870" r:id="rId1817"/>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6" type="#_x0000_t75" style="width:28.5pt;height:21.75pt" o:ole="">
            <v:imagedata r:id="rId1503" o:title=""/>
          </v:shape>
          <o:OLEObject Type="Embed" ProgID="Equation.DSMT4" ShapeID="_x0000_i2196" DrawAspect="Content" ObjectID="_1802788871" r:id="rId1818"/>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7" type="#_x0000_t75" style="width:43.5pt;height:14.25pt" o:ole="">
            <v:imagedata r:id="rId1505" o:title=""/>
          </v:shape>
          <o:OLEObject Type="Embed" ProgID="Equation.DSMT4" ShapeID="_x0000_i2197" DrawAspect="Content" ObjectID="_1802788872" r:id="rId1819"/>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8" type="#_x0000_t75" style="width:1in;height:14.25pt" o:ole="">
            <v:imagedata r:id="rId1507" o:title=""/>
          </v:shape>
          <o:OLEObject Type="Embed" ProgID="Equation.DSMT4" ShapeID="_x0000_i2198" DrawAspect="Content" ObjectID="_1802788873" r:id="rId1820"/>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99" type="#_x0000_t75" style="width:21.75pt;height:14.25pt" o:ole="">
            <v:imagedata r:id="rId1500" o:title=""/>
          </v:shape>
          <o:OLEObject Type="Embed" ProgID="Equation.DSMT4" ShapeID="_x0000_i2199" DrawAspect="Content" ObjectID="_1802788874" r:id="rId1821"/>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200" type="#_x0000_t75" style="width:43.5pt;height:14.25pt" o:ole="">
            <v:imagedata r:id="rId1416" o:title=""/>
          </v:shape>
          <o:OLEObject Type="Embed" ProgID="Equation.DSMT4" ShapeID="_x0000_i2200" DrawAspect="Content" ObjectID="_1802788875" r:id="rId1822"/>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201" type="#_x0000_t75" style="width:43.5pt;height:14.25pt" o:ole="">
            <v:imagedata r:id="rId1505" o:title=""/>
          </v:shape>
          <o:OLEObject Type="Embed" ProgID="Equation.DSMT4" ShapeID="_x0000_i2201" DrawAspect="Content" ObjectID="_1802788876" r:id="rId1823"/>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202" type="#_x0000_t75" style="width:27.75pt;height:14.25pt" o:ole="">
            <v:imagedata r:id="rId1824" o:title=""/>
          </v:shape>
          <o:OLEObject Type="Embed" ProgID="Equation.DSMT4" ShapeID="_x0000_i2202" DrawAspect="Content" ObjectID="_1802788877" r:id="rId1825"/>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203" type="#_x0000_t75" style="width:21.75pt;height:14.25pt" o:ole="">
            <v:imagedata r:id="rId1512" o:title=""/>
          </v:shape>
          <o:OLEObject Type="Embed" ProgID="Equation.DSMT4" ShapeID="_x0000_i2203" DrawAspect="Content" ObjectID="_1802788878" r:id="rId1826"/>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4" type="#_x0000_t75" style="width:36.75pt;height:21.75pt" o:ole="">
            <v:imagedata r:id="rId1514" o:title=""/>
          </v:shape>
          <o:OLEObject Type="Embed" ProgID="Equation.DSMT4" ShapeID="_x0000_i2204" DrawAspect="Content" ObjectID="_1802788879" r:id="rId1827"/>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5" type="#_x0000_t75" style="width:28.5pt;height:14.25pt" o:ole="">
            <v:imagedata r:id="rId1516" o:title=""/>
          </v:shape>
          <o:OLEObject Type="Embed" ProgID="Equation.DSMT4" ShapeID="_x0000_i2205" DrawAspect="Content" ObjectID="_1802788880" r:id="rId1828"/>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6" type="#_x0000_t75" style="width:21.75pt;height:14.25pt" o:ole="">
            <v:imagedata r:id="rId1518" o:title=""/>
          </v:shape>
          <o:OLEObject Type="Embed" ProgID="Equation.DSMT4" ShapeID="_x0000_i2206" DrawAspect="Content" ObjectID="_1802788881" r:id="rId1829"/>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7" type="#_x0000_t75" style="width:93.75pt;height:14.25pt" o:ole="">
            <v:imagedata r:id="rId1520" o:title=""/>
          </v:shape>
          <o:OLEObject Type="Embed" ProgID="Equation.DSMT4" ShapeID="_x0000_i2207" DrawAspect="Content" ObjectID="_1802788882" r:id="rId1830"/>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8" type="#_x0000_t75" style="width:36.75pt;height:14.25pt" o:ole="">
            <v:imagedata r:id="rId1522" o:title=""/>
          </v:shape>
          <o:OLEObject Type="Embed" ProgID="Equation.DSMT4" ShapeID="_x0000_i2208" DrawAspect="Content" ObjectID="_1802788883" r:id="rId1831"/>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09" type="#_x0000_t75" style="width:21.75pt;height:14.25pt" o:ole="">
            <v:imagedata r:id="rId1524" o:title=""/>
          </v:shape>
          <o:OLEObject Type="Embed" ProgID="Equation.DSMT4" ShapeID="_x0000_i2209" DrawAspect="Content" ObjectID="_1802788884" r:id="rId1832"/>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10" type="#_x0000_t75" style="width:28.5pt;height:14.25pt" o:ole="">
            <v:imagedata r:id="rId1526" o:title=""/>
          </v:shape>
          <o:OLEObject Type="Embed" ProgID="Equation.DSMT4" ShapeID="_x0000_i2210" DrawAspect="Content" ObjectID="_1802788885" r:id="rId1833"/>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11" type="#_x0000_t75" style="width:43.5pt;height:14.25pt" o:ole="">
            <v:imagedata r:id="rId1505" o:title=""/>
          </v:shape>
          <o:OLEObject Type="Embed" ProgID="Equation.DSMT4" ShapeID="_x0000_i2211" DrawAspect="Content" ObjectID="_1802788886" r:id="rId1834"/>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12" type="#_x0000_t75" style="width:21.75pt;height:14.25pt" o:ole="">
            <v:imagedata r:id="rId1529" o:title=""/>
          </v:shape>
          <o:OLEObject Type="Embed" ProgID="Equation.DSMT4" ShapeID="_x0000_i2212" DrawAspect="Content" ObjectID="_1802788887" r:id="rId1835"/>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13" type="#_x0000_t75" style="width:21.75pt;height:14.25pt" o:ole="">
            <v:imagedata r:id="rId1512" o:title=""/>
          </v:shape>
          <o:OLEObject Type="Embed" ProgID="Equation.DSMT4" ShapeID="_x0000_i2213" DrawAspect="Content" ObjectID="_1802788888" r:id="rId1836"/>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4" type="#_x0000_t75" style="width:79.5pt;height:21.75pt" o:ole="">
            <v:imagedata r:id="rId1532" o:title=""/>
          </v:shape>
          <o:OLEObject Type="Embed" ProgID="Equation.DSMT4" ShapeID="_x0000_i2214" DrawAspect="Content" ObjectID="_1802788889" r:id="rId1837"/>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5" type="#_x0000_t75" style="width:21.75pt;height:14.25pt" o:ole="">
            <v:imagedata r:id="rId1534" o:title=""/>
          </v:shape>
          <o:OLEObject Type="Embed" ProgID="Equation.DSMT4" ShapeID="_x0000_i2215" DrawAspect="Content" ObjectID="_1802788890" r:id="rId1838"/>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6" type="#_x0000_t75" style="width:21.75pt;height:14.25pt" o:ole="">
            <v:imagedata r:id="rId1536" o:title=""/>
          </v:shape>
          <o:OLEObject Type="Embed" ProgID="Equation.DSMT4" ShapeID="_x0000_i2216" DrawAspect="Content" ObjectID="_1802788891" r:id="rId1839"/>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7" type="#_x0000_t75" style="width:50.25pt;height:21.75pt" o:ole="">
            <v:imagedata r:id="rId1538" o:title=""/>
          </v:shape>
          <o:OLEObject Type="Embed" ProgID="Equation.DSMT4" ShapeID="_x0000_i2217" DrawAspect="Content" ObjectID="_1802788892" r:id="rId1840"/>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8" type="#_x0000_t75" style="width:93.75pt;height:14.25pt" o:ole="">
            <v:imagedata r:id="rId1520" o:title=""/>
          </v:shape>
          <o:OLEObject Type="Embed" ProgID="Equation.DSMT4" ShapeID="_x0000_i2218" DrawAspect="Content" ObjectID="_1802788893" r:id="rId1841"/>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19" type="#_x0000_t75" style="width:21.75pt;height:14.25pt" o:ole="">
            <v:imagedata r:id="rId1541" o:title=""/>
          </v:shape>
          <o:OLEObject Type="Embed" ProgID="Equation.DSMT4" ShapeID="_x0000_i2219" DrawAspect="Content" ObjectID="_1802788894" r:id="rId1842"/>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20" type="#_x0000_t75" style="width:86.25pt;height:21.75pt" o:ole="">
            <v:imagedata r:id="rId1843" o:title=""/>
          </v:shape>
          <o:OLEObject Type="Embed" ProgID="Equation.DSMT4" ShapeID="_x0000_i2220" DrawAspect="Content" ObjectID="_1802788895" r:id="rId1844"/>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21" type="#_x0000_t75" style="width:21.75pt;height:14.25pt" o:ole="">
            <v:imagedata r:id="rId1545" o:title=""/>
          </v:shape>
          <o:OLEObject Type="Embed" ProgID="Equation.DSMT4" ShapeID="_x0000_i2221" DrawAspect="Content" ObjectID="_1802788896" r:id="rId1845"/>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22" type="#_x0000_t75" style="width:28.5pt;height:21.75pt" o:ole="">
            <v:imagedata r:id="rId1547" o:title=""/>
          </v:shape>
          <o:OLEObject Type="Embed" ProgID="Equation.DSMT4" ShapeID="_x0000_i2222" DrawAspect="Content" ObjectID="_1802788897" r:id="rId1846"/>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23" type="#_x0000_t75" style="width:21.75pt;height:14.25pt" o:ole="">
            <v:imagedata r:id="rId1512" o:title=""/>
          </v:shape>
          <o:OLEObject Type="Embed" ProgID="Equation.DSMT4" ShapeID="_x0000_i2223" DrawAspect="Content" ObjectID="_1802788898" r:id="rId1847"/>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4" type="#_x0000_t75" style="width:86.25pt;height:21.75pt" o:ole="">
            <v:imagedata r:id="rId1550" o:title=""/>
          </v:shape>
          <o:OLEObject Type="Embed" ProgID="Equation.DSMT4" ShapeID="_x0000_i2224" DrawAspect="Content" ObjectID="_1802788899" r:id="rId1848"/>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5" type="#_x0000_t75" style="width:64.5pt;height:14.25pt" o:ole="">
            <v:imagedata r:id="rId1552" o:title=""/>
          </v:shape>
          <o:OLEObject Type="Embed" ProgID="Equation.DSMT4" ShapeID="_x0000_i2225" DrawAspect="Content" ObjectID="_1802788900" r:id="rId1849"/>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6" type="#_x0000_t75" style="width:36.75pt;height:14.25pt" o:ole="">
            <v:imagedata r:id="rId1850" o:title=""/>
          </v:shape>
          <o:OLEObject Type="Embed" ProgID="Equation.DSMT4" ShapeID="_x0000_i2226" DrawAspect="Content" ObjectID="_1802788901" r:id="rId1851"/>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7" type="#_x0000_t75" style="width:21.75pt;height:14.25pt" o:ole="">
            <v:imagedata r:id="rId1556" o:title=""/>
          </v:shape>
          <o:OLEObject Type="Embed" ProgID="Equation.DSMT4" ShapeID="_x0000_i2227" DrawAspect="Content" ObjectID="_1802788902" r:id="rId1852"/>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8" type="#_x0000_t75" style="width:28.5pt;height:14.25pt" o:ole="">
            <v:imagedata r:id="rId1558" o:title=""/>
          </v:shape>
          <o:OLEObject Type="Embed" ProgID="Equation.DSMT4" ShapeID="_x0000_i2228" DrawAspect="Content" ObjectID="_1802788903" r:id="rId1853"/>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29" type="#_x0000_t75" style="width:14.25pt;height:21.75pt" o:ole="">
            <v:imagedata r:id="rId1560" o:title=""/>
          </v:shape>
          <o:OLEObject Type="Embed" ProgID="Equation.DSMT4" ShapeID="_x0000_i2229" DrawAspect="Content" ObjectID="_1802788904" r:id="rId1854"/>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30" type="#_x0000_t75" style="width:14.25pt;height:21.75pt" o:ole="">
            <v:imagedata r:id="rId1562" o:title=""/>
          </v:shape>
          <o:OLEObject Type="Embed" ProgID="Equation.DSMT4" ShapeID="_x0000_i2230" DrawAspect="Content" ObjectID="_1802788905" r:id="rId1855"/>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31" type="#_x0000_t75" style="width:21.75pt;height:14.25pt" o:ole="">
            <v:imagedata r:id="rId1564" o:title=""/>
          </v:shape>
          <o:OLEObject Type="Embed" ProgID="Equation.DSMT4" ShapeID="_x0000_i2231" DrawAspect="Content" ObjectID="_1802788906" r:id="rId1856"/>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32" type="#_x0000_t75" style="width:43.5pt;height:21.75pt" o:ole="">
            <v:imagedata r:id="rId1566" o:title=""/>
          </v:shape>
          <o:OLEObject Type="Embed" ProgID="Equation.DSMT4" ShapeID="_x0000_i2232" DrawAspect="Content" ObjectID="_1802788907" r:id="rId1857"/>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33" type="#_x0000_t75" style="width:43.5pt;height:14.25pt" o:ole="">
            <v:imagedata r:id="rId1568" o:title=""/>
          </v:shape>
          <o:OLEObject Type="Embed" ProgID="Equation.DSMT4" ShapeID="_x0000_i2233" DrawAspect="Content" ObjectID="_1802788908" r:id="rId1858"/>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4" type="#_x0000_t75" style="width:79.5pt;height:21.75pt" o:ole="">
            <v:imagedata r:id="rId1570" o:title=""/>
          </v:shape>
          <o:OLEObject Type="Embed" ProgID="Equation.DSMT4" ShapeID="_x0000_i2234" DrawAspect="Content" ObjectID="_1802788909" r:id="rId1859"/>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5" type="#_x0000_t75" style="width:21.75pt;height:14.25pt" o:ole="">
            <v:imagedata r:id="rId1572" o:title=""/>
          </v:shape>
          <o:OLEObject Type="Embed" ProgID="Equation.DSMT4" ShapeID="_x0000_i2235" DrawAspect="Content" ObjectID="_1802788910" r:id="rId1860"/>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6" type="#_x0000_t75" style="width:21.75pt;height:14.25pt" o:ole="">
            <v:imagedata r:id="rId1574" o:title=""/>
          </v:shape>
          <o:OLEObject Type="Embed" ProgID="Equation.DSMT4" ShapeID="_x0000_i2236" DrawAspect="Content" ObjectID="_1802788911" r:id="rId1861"/>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7" type="#_x0000_t75" style="width:43.5pt;height:14.25pt" o:ole="">
            <v:imagedata r:id="rId1576" o:title=""/>
          </v:shape>
          <o:OLEObject Type="Embed" ProgID="Equation.DSMT4" ShapeID="_x0000_i2237" DrawAspect="Content" ObjectID="_1802788912" r:id="rId1862"/>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8" type="#_x0000_t75" style="width:14.25pt;height:14.25pt" o:ole="">
            <v:imagedata r:id="rId1590" o:title=""/>
          </v:shape>
          <o:OLEObject Type="Embed" ProgID="Equation.DSMT4" ShapeID="_x0000_i2238" DrawAspect="Content" ObjectID="_1802788913" r:id="rId1863"/>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39" type="#_x0000_t75" style="width:461.25pt;height:79.5pt" o:ole="">
            <v:imagedata r:id="rId1864" o:title=""/>
          </v:shape>
          <o:OLEObject Type="Embed" ProgID="Equation.DSMT4" ShapeID="_x0000_i2239" DrawAspect="Content" ObjectID="_1802788914" r:id="rId1865"/>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40" type="#_x0000_t75" style="width:14.25pt;height:14.25pt" o:ole="">
            <v:imagedata r:id="rId1866" o:title=""/>
          </v:shape>
          <o:OLEObject Type="Embed" ProgID="Equation.DSMT4" ShapeID="_x0000_i2240" DrawAspect="Content" ObjectID="_1802788915" r:id="rId1867"/>
        </w:object>
      </w:r>
      <w:r w:rsidRPr="0048482F">
        <w:rPr>
          <w:color w:val="000000"/>
        </w:rPr>
        <w:t xml:space="preserve"> is a </w:t>
      </w:r>
      <w:r w:rsidRPr="0048482F">
        <w:rPr>
          <w:color w:val="000000"/>
          <w:position w:val="-10"/>
        </w:rPr>
        <w:object w:dxaOrig="820" w:dyaOrig="300" w14:anchorId="52AE6B34">
          <v:shape id="_x0000_i2241" type="#_x0000_t75" style="width:43.5pt;height:14.25pt" o:ole="">
            <v:imagedata r:id="rId1868" o:title=""/>
          </v:shape>
          <o:OLEObject Type="Embed" ProgID="Equation.DSMT4" ShapeID="_x0000_i2241" DrawAspect="Content" ObjectID="_1802788916" r:id="rId1869"/>
        </w:object>
      </w:r>
      <w:r w:rsidRPr="0048482F">
        <w:rPr>
          <w:color w:val="000000"/>
        </w:rPr>
        <w:t xml:space="preserve">-element column vector containing a value of 1 in element </w:t>
      </w:r>
      <w:r w:rsidRPr="0048482F">
        <w:rPr>
          <w:color w:val="000000"/>
          <w:position w:val="-12"/>
        </w:rPr>
        <w:object w:dxaOrig="1520" w:dyaOrig="340" w14:anchorId="08538B60">
          <v:shape id="_x0000_i2242" type="#_x0000_t75" style="width:79.5pt;height:14.25pt" o:ole="">
            <v:imagedata r:id="rId1870" o:title=""/>
          </v:shape>
          <o:OLEObject Type="Embed" ProgID="Equation.DSMT4" ShapeID="_x0000_i2242" DrawAspect="Content" ObjectID="_1802788917" r:id="rId1871"/>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43" type="#_x0000_t75" style="width:21.75pt;height:14.25pt" o:ole="">
                  <v:imagedata r:id="rId1596" o:title=""/>
                </v:shape>
                <o:OLEObject Type="Embed" ProgID="Equation.DSMT4" ShapeID="_x0000_i2243" DrawAspect="Content" ObjectID="_1802788918" r:id="rId1872"/>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4" type="#_x0000_t75" style="width:122.25pt;height:21.75pt" o:ole="">
                  <v:imagedata r:id="rId1873" o:title=""/>
                </v:shape>
                <o:OLEObject Type="Embed" ProgID="Equation.DSMT4" ShapeID="_x0000_i2244" DrawAspect="Content" ObjectID="_1802788919" r:id="rId1874"/>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5" type="#_x0000_t75" style="width:21.75pt;height:14.25pt" o:ole="">
                  <v:imagedata r:id="rId1600" o:title=""/>
                </v:shape>
                <o:OLEObject Type="Embed" ProgID="Equation.DSMT4" ShapeID="_x0000_i2245" DrawAspect="Content" ObjectID="_1802788920" r:id="rId1875"/>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6" type="#_x0000_t75" style="width:251.25pt;height:28.5pt" o:ole="">
                  <v:imagedata r:id="rId1876" o:title=""/>
                </v:shape>
                <o:OLEObject Type="Embed" ProgID="Equation.DSMT4" ShapeID="_x0000_i2246" DrawAspect="Content" ObjectID="_1802788921" r:id="rId1877"/>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7" type="#_x0000_t75" style="width:280.5pt;height:64.5pt" o:ole="">
                  <v:imagedata r:id="rId1878" o:title=""/>
                </v:shape>
                <o:OLEObject Type="Embed" ProgID="Equation.DSMT4" ShapeID="_x0000_i2247" DrawAspect="Content" ObjectID="_1802788922" r:id="rId1879"/>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8" type="#_x0000_t75" style="width:7.5pt;height:14.25pt" o:ole="">
                  <v:imagedata r:id="rId1606" o:title=""/>
                </v:shape>
                <o:OLEObject Type="Embed" ProgID="Equation.DSMT4" ShapeID="_x0000_i2248" DrawAspect="Content" ObjectID="_1802788923" r:id="rId1880"/>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49" type="#_x0000_t75" style="width:14.25pt;height:14.25pt" o:ole="">
                  <v:imagedata r:id="rId1881" o:title=""/>
                </v:shape>
                <o:OLEObject Type="Embed" ProgID="Equation.DSMT4" ShapeID="_x0000_i2249" DrawAspect="Content" ObjectID="_1802788924" r:id="rId188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50" type="#_x0000_t75" style="width:21.75pt;height:14.25pt" o:ole="">
                  <v:imagedata r:id="rId1616" o:title=""/>
                </v:shape>
                <o:OLEObject Type="Embed" ProgID="Equation.DSMT4" ShapeID="_x0000_i2250" DrawAspect="Content" ObjectID="_1802788925" r:id="rId188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51" type="#_x0000_t75" style="width:21.75pt;height:14.25pt" o:ole="">
                  <v:imagedata r:id="rId1884" o:title=""/>
                </v:shape>
                <o:OLEObject Type="Embed" ProgID="Equation.DSMT4" ShapeID="_x0000_i2251" DrawAspect="Content" ObjectID="_1802788926" r:id="rId1885"/>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52" type="#_x0000_t75" style="width:7.5pt;height:14.25pt" o:ole="">
                  <v:imagedata r:id="rId1620" o:title=""/>
                </v:shape>
                <o:OLEObject Type="Embed" ProgID="Equation.DSMT4" ShapeID="_x0000_i2252" DrawAspect="Content" ObjectID="_1802788927" r:id="rId188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53" type="#_x0000_t75" style="width:21.75pt;height:14.25pt" o:ole="">
                  <v:imagedata r:id="rId1622" o:title=""/>
                </v:shape>
                <o:OLEObject Type="Embed" ProgID="Equation.DSMT4" ShapeID="_x0000_i2253" DrawAspect="Content" ObjectID="_1802788928" r:id="rId1887"/>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4" type="#_x0000_t75" style="width:21.75pt;height:14.25pt" o:ole="">
                  <v:imagedata r:id="rId1624" o:title=""/>
                </v:shape>
                <o:OLEObject Type="Embed" ProgID="Equation.DSMT4" ShapeID="_x0000_i2254" DrawAspect="Content" ObjectID="_1802788929" r:id="rId188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5" type="#_x0000_t75" style="width:21.75pt;height:14.25pt" o:ole="">
                  <v:imagedata r:id="rId1626" o:title=""/>
                </v:shape>
                <o:OLEObject Type="Embed" ProgID="Equation.DSMT4" ShapeID="_x0000_i2255" DrawAspect="Content" ObjectID="_1802788930" r:id="rId188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6" type="#_x0000_t75" style="width:21.75pt;height:14.25pt" o:ole="">
                  <v:imagedata r:id="rId1628" o:title=""/>
                </v:shape>
                <o:OLEObject Type="Embed" ProgID="Equation.DSMT4" ShapeID="_x0000_i2256" DrawAspect="Content" ObjectID="_1802788931" r:id="rId1890"/>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7" type="#_x0000_t75" style="width:7.5pt;height:14.25pt" o:ole="">
                  <v:imagedata r:id="rId1606" o:title=""/>
                </v:shape>
                <o:OLEObject Type="Embed" ProgID="Equation.DSMT4" ShapeID="_x0000_i2257" DrawAspect="Content" ObjectID="_1802788932" r:id="rId1891"/>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8" type="#_x0000_t75" style="width:7.5pt;height:14.25pt" o:ole="">
                  <v:imagedata r:id="rId1620" o:title=""/>
                </v:shape>
                <o:OLEObject Type="Embed" ProgID="Equation.DSMT4" ShapeID="_x0000_i2258" DrawAspect="Content" ObjectID="_1802788933" r:id="rId1892"/>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686" w:name="_Toc29673185"/>
      <w:bookmarkStart w:id="687" w:name="_Toc29673326"/>
      <w:bookmarkStart w:id="688" w:name="_Toc29674319"/>
      <w:bookmarkStart w:id="689" w:name="_Toc36645549"/>
      <w:bookmarkStart w:id="690" w:name="_Toc45810594"/>
      <w:bookmarkStart w:id="691" w:name="_Toc192172909"/>
      <w:r>
        <w:t>5.2.2.2.5</w:t>
      </w:r>
      <w:r>
        <w:tab/>
        <w:t>Enhanced Type II Codebook</w:t>
      </w:r>
      <w:bookmarkEnd w:id="686"/>
      <w:bookmarkEnd w:id="687"/>
      <w:bookmarkEnd w:id="688"/>
      <w:bookmarkEnd w:id="689"/>
      <w:bookmarkEnd w:id="690"/>
      <w:bookmarkEnd w:id="691"/>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692" w:name="_Ref21610708"/>
      <w:r w:rsidRPr="006F1E36">
        <w:t>Table 5.2.2.2.5-</w:t>
      </w:r>
      <w:bookmarkEnd w:id="692"/>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1E7C9C"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59" type="#_x0000_t75" style="width:7.5pt;height:14.25pt" o:ole="">
            <v:imagedata r:id="rId1606" o:title=""/>
          </v:shape>
          <o:OLEObject Type="Embed" ProgID="Equation.DSMT4" ShapeID="_x0000_i2259" DrawAspect="Content" ObjectID="_1802788934" r:id="rId1893"/>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60" type="#_x0000_t75" style="width:7.5pt;height:14.25pt" o:ole="">
            <v:imagedata r:id="rId1620" o:title=""/>
          </v:shape>
          <o:OLEObject Type="Embed" ProgID="Equation.DSMT4" ShapeID="_x0000_i2260" DrawAspect="Content" ObjectID="_1802788935" r:id="rId1894"/>
        </w:object>
      </w:r>
      <w:r>
        <w:rPr>
          <w:color w:val="000000"/>
        </w:rPr>
        <w:t xml:space="preserve"> where</w:t>
      </w:r>
    </w:p>
    <w:p w14:paraId="31883666" w14:textId="77777777" w:rsidR="00DF1C31" w:rsidRDefault="001E7C9C"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693"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693"/>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1E7C9C"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1E7C9C"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1E7C9C"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1E7C9C"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1E7C9C"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1E7C9C"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1E7C9C"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1E7C9C"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1E7C9C"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1E7C9C"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1E7C9C"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1E7C9C"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1E7C9C"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1E7C9C"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1E7C9C"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1E7C9C"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1E7C9C"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1E7C9C"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1E7C9C"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1E7C9C"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694"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694"/>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695"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695"/>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696" w:name="_Ref21611118"/>
      <w:r w:rsidRPr="000F0603">
        <w:t>Table 5.2.2.2.</w:t>
      </w:r>
      <w:r w:rsidRPr="000F0603">
        <w:rPr>
          <w:lang w:val="en-US"/>
        </w:rPr>
        <w:t>5</w:t>
      </w:r>
      <w:r w:rsidRPr="000F0603">
        <w:t>-</w:t>
      </w:r>
      <w:bookmarkEnd w:id="696"/>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1E7C9C"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1E7C9C"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1E7C9C"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1E7C9C"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697" w:name="_Ref21611214"/>
      <w:r>
        <w:rPr>
          <w:lang w:eastAsia="en-GB"/>
        </w:rPr>
        <w:t>Table 5.2.2.2.5-</w:t>
      </w:r>
      <w:bookmarkEnd w:id="697"/>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1E7C9C"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1E7C9C"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1E7C9C"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1E7C9C"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698" w:name="_Hlk25261061"/>
      <w:r>
        <w:t xml:space="preserve">Find the largest </w:t>
      </w:r>
      <w:bookmarkStart w:id="699"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699"/>
      <w:r w:rsidR="005A3EA8">
        <w:t xml:space="preserve"> </w:t>
      </w:r>
      <w:r>
        <w:t>in</w:t>
      </w:r>
      <w:r w:rsidR="00677BC1">
        <w:t xml:space="preserve"> Table 5.2.2.2.5-4</w:t>
      </w:r>
      <w:r>
        <w:t xml:space="preserve"> such that</w:t>
      </w:r>
    </w:p>
    <w:bookmarkStart w:id="700" w:name="_Hlk25260872"/>
    <w:bookmarkEnd w:id="698"/>
    <w:p w14:paraId="418E9271" w14:textId="1596F84A" w:rsidR="00E057DC" w:rsidRPr="00217B06" w:rsidRDefault="001E7C9C"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701" w:name="_Hlk25261112"/>
    <w:bookmarkEnd w:id="700"/>
    <w:p w14:paraId="1594C0AF" w14:textId="77777777" w:rsidR="00E057DC" w:rsidRDefault="001E7C9C"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701"/>
      <w:r w:rsidR="00E057DC">
        <w:rPr>
          <w:i/>
        </w:rPr>
        <w:t xml:space="preserve"> </w:t>
      </w:r>
    </w:p>
    <w:p w14:paraId="06B0C5EE" w14:textId="77777777" w:rsidR="00E057DC" w:rsidRDefault="001E7C9C"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1E7C9C"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702" w:name="_Hlk25261144"/>
    <w:p w14:paraId="24E91FD2" w14:textId="359426D6" w:rsidR="00E057DC" w:rsidRPr="004913E8" w:rsidRDefault="001E7C9C"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702"/>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1E7C9C"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703" w:name="_Hlk25261251"/>
    <w:p w14:paraId="0A29967C" w14:textId="07924064" w:rsidR="00E057DC" w:rsidRDefault="001E7C9C"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703"/>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704" w:name="_Ref21611295"/>
      <w:r>
        <w:rPr>
          <w:lang w:eastAsia="en-GB"/>
        </w:rPr>
        <w:t>Table 5.2.2.2.5-</w:t>
      </w:r>
      <w:bookmarkEnd w:id="704"/>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61" type="#_x0000_t75" style="width:7.5pt;height:14.25pt" o:ole="">
                  <v:imagedata r:id="rId1402" o:title=""/>
                </v:shape>
                <o:OLEObject Type="Embed" ProgID="Equation.DSMT4" ShapeID="_x0000_i2261" DrawAspect="Content" ObjectID="_1802788936" r:id="rId1895"/>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62" type="#_x0000_t75" style="width:7.5pt;height:7.5pt" o:ole="">
                  <v:imagedata r:id="rId1404" o:title=""/>
                </v:shape>
                <o:OLEObject Type="Embed" ProgID="Equation.DSMT4" ShapeID="_x0000_i2262" DrawAspect="Content" ObjectID="_1802788937" r:id="rId1896"/>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705"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706"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706"/>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705"/>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1E7C9C"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1E7C9C"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707"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707"/>
      <w:r>
        <w:t>.</w:t>
      </w:r>
    </w:p>
    <w:p w14:paraId="0B44ACC7" w14:textId="3C5B0814" w:rsidR="00E057DC" w:rsidRDefault="00E057DC" w:rsidP="002F09CC">
      <w:pPr>
        <w:pStyle w:val="TH"/>
        <w:rPr>
          <w:lang w:eastAsia="en-GB"/>
        </w:rPr>
      </w:pPr>
      <w:bookmarkStart w:id="708" w:name="_Ref21611421"/>
      <w:r>
        <w:rPr>
          <w:lang w:eastAsia="en-GB"/>
        </w:rPr>
        <w:t>Table 5.2.2.2.5-</w:t>
      </w:r>
      <w:bookmarkEnd w:id="708"/>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1E7C9C"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1E7C9C"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1E7C9C"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1E7C9C"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709" w:name="_Hlk25261774"/>
          <w:p w14:paraId="4ED107AC" w14:textId="2BA70110" w:rsidR="00E057DC" w:rsidRDefault="001E7C9C"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709"/>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2B51D1"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1E7C9C"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2B51D1"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1E7C9C"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1E7C9C"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710" w:name="_Toc29673186"/>
      <w:bookmarkStart w:id="711" w:name="_Toc29673327"/>
      <w:bookmarkStart w:id="712" w:name="_Toc29674320"/>
      <w:bookmarkStart w:id="713" w:name="_Toc36645550"/>
      <w:bookmarkStart w:id="714" w:name="_Toc45810595"/>
      <w:bookmarkStart w:id="715" w:name="_Toc192172910"/>
      <w:r>
        <w:t>5.2.2.2.</w:t>
      </w:r>
      <w:r>
        <w:rPr>
          <w:lang w:val="en-US"/>
        </w:rPr>
        <w:t>6</w:t>
      </w:r>
      <w:r>
        <w:tab/>
      </w:r>
      <w:r>
        <w:rPr>
          <w:lang w:val="en-US"/>
        </w:rPr>
        <w:t xml:space="preserve">Enhanced </w:t>
      </w:r>
      <w:r>
        <w:t>Type II Port Selection Codebook</w:t>
      </w:r>
      <w:bookmarkEnd w:id="710"/>
      <w:bookmarkEnd w:id="711"/>
      <w:bookmarkEnd w:id="712"/>
      <w:bookmarkEnd w:id="713"/>
      <w:bookmarkEnd w:id="714"/>
      <w:bookmarkEnd w:id="715"/>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716" w:name="_Ref22192296"/>
      <w:r>
        <w:rPr>
          <w:lang w:eastAsia="en-GB"/>
        </w:rPr>
        <w:t>Table 5.2.2.2.6-</w:t>
      </w:r>
      <w:bookmarkEnd w:id="716"/>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1E7C9C"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1E7C9C"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717" w:name="_Ref22278551"/>
      <w:r>
        <w:rPr>
          <w:lang w:eastAsia="en-GB"/>
        </w:rPr>
        <w:t>Table 5.2.2.2.6-</w:t>
      </w:r>
      <w:bookmarkEnd w:id="717"/>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1E7C9C"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1E7C9C"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1E7C9C"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1E7C9C"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1E7C9C"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718" w:name="_Toc192172911"/>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r>
        <w:t>odebook</w:t>
      </w:r>
      <w:bookmarkEnd w:id="718"/>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r w:rsidR="00C67BA8" w:rsidRPr="00C47FE7">
        <w:rPr>
          <w:i/>
          <w:iCs/>
        </w:rPr>
        <w:t>valueOfN</w:t>
      </w:r>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1E7C9C"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1E7C9C"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1E7C9C"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1E7C9C"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1E7C9C"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1E7C9C"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1E7C9C"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1E7C9C"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1E7C9C"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1E7C9C"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1E7C9C"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1E7C9C"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1E7C9C"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1E7C9C"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1E7C9C"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1E7C9C"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1E7C9C"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1E7C9C"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1E7C9C"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1E7C9C"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1E7C9C"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1E7C9C"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1E7C9C"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1E7C9C"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1E7C9C"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1E7C9C"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1E7C9C"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1E7C9C"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1E7C9C"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1E7C9C"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1E7C9C"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1E7C9C"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1E7C9C"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1E7C9C"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1E7C9C"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1C9A7649" w14:textId="77777777" w:rsidR="00BF7C89" w:rsidRPr="00BF7C89" w:rsidRDefault="00BF7C89" w:rsidP="000D3503">
      <w:pPr>
        <w:pStyle w:val="Heading5"/>
      </w:pPr>
      <w:bookmarkStart w:id="719" w:name="_Toc130409795"/>
      <w:bookmarkStart w:id="720" w:name="_Toc192172912"/>
      <w:r w:rsidRPr="00BF7C89">
        <w:t>5.2.2.2.8</w:t>
      </w:r>
      <w:r w:rsidRPr="00BF7C89">
        <w:tab/>
      </w:r>
      <w:bookmarkEnd w:id="719"/>
      <w:r w:rsidRPr="00BF7C89">
        <w:t>Enhanced Type II codebook for CJT</w:t>
      </w:r>
      <w:bookmarkEnd w:id="720"/>
    </w:p>
    <w:p w14:paraId="6CB89B78" w14:textId="77777777" w:rsidR="00BF7C89" w:rsidRPr="00BF7C89" w:rsidRDefault="00BF7C89" w:rsidP="000D3503">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and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r18'</w:t>
      </w:r>
    </w:p>
    <w:p w14:paraId="01313958" w14:textId="62DDF035" w:rsidR="00BF7C89" w:rsidRPr="00BF7C89" w:rsidRDefault="00BF7C89" w:rsidP="000D3503">
      <w:pPr>
        <w:pStyle w:val="B1"/>
        <w:rPr>
          <w:lang w:eastAsia="en-GB"/>
        </w:rPr>
      </w:pPr>
      <w:r w:rsidRPr="00BF7C89">
        <w:rPr>
          <w:lang w:eastAsia="en-GB"/>
        </w:rPr>
        <w:t>-</w:t>
      </w:r>
      <w:r w:rsidRPr="00BF7C89">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nd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oMath>
      <w:r w:rsidRPr="00BF7C89">
        <w:rPr>
          <w:lang w:eastAsia="en-GB"/>
        </w:rPr>
        <w:t xml:space="preserve"> are the same for all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CSI-RS resources and </w:t>
      </w:r>
      <w:r w:rsidR="002E189D">
        <w:rPr>
          <w:lang w:val="en-GB" w:eastAsia="en-GB"/>
        </w:rPr>
        <w:t xml:space="preserve">are </w:t>
      </w:r>
      <w:r w:rsidRPr="00BF7C89">
        <w:rPr>
          <w:lang w:eastAsia="en-GB"/>
        </w:rPr>
        <w:t xml:space="preserve">configured </w:t>
      </w:r>
      <w:r w:rsidR="002E189D">
        <w:rPr>
          <w:lang w:val="en-GB" w:eastAsia="en-GB"/>
        </w:rPr>
        <w:t xml:space="preserve">by </w:t>
      </w:r>
      <w:r w:rsidR="002E189D" w:rsidRPr="009D530D">
        <w:rPr>
          <w:i/>
          <w:iCs/>
          <w:lang w:eastAsia="en-GB"/>
        </w:rPr>
        <w:t>n1-n2-codebookSubsetRestrictionList-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t xml:space="preserve"> for each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CSI-RS resources</w:t>
      </w:r>
      <w:r w:rsidRPr="00BF7C89">
        <w:rPr>
          <w:lang w:eastAsia="en-GB"/>
        </w:rPr>
        <w:t>.</w:t>
      </w:r>
    </w:p>
    <w:p w14:paraId="58718410" w14:textId="1048C114" w:rsidR="00BF7C89" w:rsidRPr="00BF7C89" w:rsidRDefault="00BF7C89" w:rsidP="00E61AAC">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L-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C11CB0">
        <w:rPr>
          <w:lang w:eastAsia="en-GB"/>
        </w:rPr>
        <w:t xml:space="preserve">based on the number of elements </w:t>
      </w:r>
      <w:r w:rsidRPr="00BF7C89">
        <w:rPr>
          <w:lang w:eastAsia="en-GB"/>
        </w:rPr>
        <w:t xml:space="preserve">configured by the higher layer parameter </w:t>
      </w:r>
      <w:r w:rsidR="00C11CB0" w:rsidRPr="00BF7C89">
        <w:rPr>
          <w:i/>
          <w:iCs/>
          <w:lang w:eastAsia="en-GB"/>
        </w:rPr>
        <w:t>paramCombination-CJT-</w:t>
      </w:r>
      <w:r w:rsidR="00C11CB0">
        <w:rPr>
          <w:i/>
          <w:iCs/>
          <w:lang w:eastAsia="en-GB"/>
        </w:rPr>
        <w:t>L-</w:t>
      </w:r>
      <w:r w:rsidR="00C11CB0" w:rsidRPr="00BF7C89">
        <w:rPr>
          <w:i/>
          <w:iCs/>
          <w:lang w:eastAsia="en-GB"/>
        </w:rPr>
        <w:t>r18</w:t>
      </w:r>
      <w:r w:rsidRPr="00BF7C89">
        <w:rPr>
          <w:lang w:eastAsia="en-GB"/>
        </w:rPr>
        <w:t xml:space="preserve"> and the mapping is given in Table 5.2.2.2.8-1, with the value of </w:t>
      </w:r>
      <m:oMath>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ν</m:t>
            </m:r>
          </m:sub>
        </m:sSub>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r18</w:t>
      </w:r>
      <w:r w:rsidRPr="00BF7C89">
        <w:rPr>
          <w:lang w:eastAsia="en-GB"/>
        </w:rPr>
        <w:t xml:space="preserve">, where the mapping is given in Table 5.2.2.2.8-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rPr>
              <m:t>υ</m:t>
            </m:r>
          </m:sub>
        </m:sSub>
        <m:r>
          <w:rPr>
            <w:rFonts w:ascii="Cambria Math" w:hAnsi="Cambria Math"/>
            <w:lang w:eastAsia="en-GB"/>
          </w:rPr>
          <m:t>,β}</m:t>
        </m:r>
      </m:oMath>
      <w:r w:rsidRPr="00BF7C89">
        <w:rPr>
          <w:lang w:eastAsia="en-GB"/>
        </w:rPr>
        <w:t xml:space="preserve"> are marked with </w:t>
      </w:r>
      <w:r w:rsidRPr="00BF7C89">
        <w:rPr>
          <w:lang w:val="en-US"/>
        </w:rPr>
        <w:t>'x'</w:t>
      </w:r>
      <w:r w:rsidRPr="00BF7C89">
        <w:rPr>
          <w:lang w:eastAsia="en-GB"/>
        </w:rPr>
        <w:t xml:space="preserve"> in Table 5.2.2.2.8-3.</w:t>
      </w:r>
    </w:p>
    <w:p w14:paraId="15E44244" w14:textId="77777777" w:rsidR="00BF7C89" w:rsidRPr="00BF7C89" w:rsidRDefault="00BF7C89" w:rsidP="00E61AAC">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L-r18</w:t>
      </w:r>
      <w:r w:rsidRPr="00BF7C89">
        <w:rPr>
          <w:lang w:eastAsia="en-GB"/>
        </w:rPr>
        <w:t xml:space="preserve"> equal to</w:t>
      </w:r>
    </w:p>
    <w:p w14:paraId="11EFE45E" w14:textId="174CCD6B" w:rsidR="00FD3603" w:rsidRPr="00576378" w:rsidRDefault="00FD3603" w:rsidP="00FD3603">
      <w:pPr>
        <w:pStyle w:val="B2"/>
        <w:rPr>
          <w:lang w:eastAsia="en-GB"/>
        </w:rPr>
      </w:pPr>
      <w:r w:rsidRPr="00576378">
        <w:rPr>
          <w:lang w:eastAsia="en-GB"/>
        </w:rPr>
        <w:t>-</w:t>
      </w:r>
      <w:r w:rsidRPr="00576378">
        <w:rPr>
          <w:lang w:eastAsia="en-GB"/>
        </w:rPr>
        <w:tab/>
        <w:t>2, 3</w:t>
      </w:r>
      <w:r>
        <w:rPr>
          <w:lang w:eastAsia="en-GB"/>
        </w:rPr>
        <w:t xml:space="preserve">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1;</m:t>
        </m:r>
      </m:oMath>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2</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4</w:t>
      </w:r>
      <w:r w:rsidRPr="00576378">
        <w:rPr>
          <w:lang w:eastAsia="en-GB"/>
        </w:rPr>
        <w:t xml:space="preserve">, </w:t>
      </w:r>
      <w:r>
        <w:rPr>
          <w:lang w:eastAsia="en-GB"/>
        </w:rPr>
        <w:t xml:space="preserve">5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3</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or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4</m:t>
        </m:r>
      </m:oMath>
      <w:r w:rsidR="00C07EB2">
        <w:rPr>
          <w:lang w:val="en-GB" w:eastAsia="en-GB"/>
        </w:rPr>
        <w:t>;</w:t>
      </w:r>
      <w:r w:rsidRPr="00576378">
        <w:rPr>
          <w:lang w:eastAsia="en-GB"/>
        </w:rPr>
        <w:t xml:space="preserve">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576378">
        <w:rPr>
          <w:lang w:eastAsia="en-GB"/>
        </w:rPr>
        <w:t>,</w:t>
      </w:r>
    </w:p>
    <w:p w14:paraId="4E16DAE3" w14:textId="19BB75DC" w:rsidR="00BF7C89" w:rsidRPr="00C07EB2" w:rsidRDefault="00BF7C89" w:rsidP="00E61AAC">
      <w:pPr>
        <w:pStyle w:val="B2"/>
        <w:rPr>
          <w:lang w:val="en-GB" w:eastAsia="en-GB"/>
        </w:rPr>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r w:rsidR="00C07EB2">
        <w:rPr>
          <w:lang w:val="en-GB" w:eastAsia="en-GB"/>
        </w:rPr>
        <w:t>,</w:t>
      </w:r>
    </w:p>
    <w:p w14:paraId="5DD816BF" w14:textId="6D9DE704" w:rsidR="00BF7C89" w:rsidRPr="00BF7C89" w:rsidRDefault="00BF7C89" w:rsidP="00E61AAC">
      <w:pPr>
        <w:pStyle w:val="B2"/>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higher layer parameter </w:t>
      </w:r>
      <w:bookmarkStart w:id="721" w:name="_Hlk178350904"/>
      <w:r w:rsidR="001B0E0A" w:rsidRPr="00C46B70">
        <w:rPr>
          <w:i/>
          <w:iCs/>
          <w:lang w:eastAsia="en-GB"/>
        </w:rPr>
        <w:t>typeII-RI-Restriction</w:t>
      </w:r>
      <w:bookmarkEnd w:id="721"/>
      <w:r w:rsidR="001B0E0A">
        <w:rPr>
          <w:i/>
          <w:iCs/>
          <w:lang w:eastAsia="en-GB"/>
        </w:rPr>
        <w:t>-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45ED86E3" w14:textId="05917A16" w:rsidR="00BF7C89" w:rsidRPr="00BF7C89" w:rsidRDefault="00BF7C89" w:rsidP="00E61AAC">
      <w:pPr>
        <w:pStyle w:val="B2"/>
        <w:rPr>
          <w:lang w:eastAsia="en-GB"/>
        </w:rPr>
      </w:pPr>
      <w:r w:rsidRPr="00BF7C89">
        <w:t>-</w:t>
      </w:r>
      <w:r w:rsidRPr="00BF7C89">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t xml:space="preserve">when </w:t>
      </w:r>
      <m:oMath>
        <m:r>
          <w:rPr>
            <w:rFonts w:ascii="Cambria Math" w:hAnsi="Cambria Math"/>
          </w:rPr>
          <m:t>R=2</m:t>
        </m:r>
      </m:oMath>
      <w:r w:rsidRPr="00BF7C89">
        <w:t>.</w:t>
      </w:r>
    </w:p>
    <w:p w14:paraId="445C82B7" w14:textId="77777777" w:rsidR="00BF7C89" w:rsidRPr="00BF7C89" w:rsidRDefault="00BF7C89" w:rsidP="00E61AAC">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2C0F6E90" w14:textId="136F9868" w:rsidR="00BF7C89" w:rsidRPr="00BF7C89" w:rsidRDefault="00BF7C89" w:rsidP="00E61AAC">
      <w:pPr>
        <w:pStyle w:val="TH"/>
        <w:rPr>
          <w:color w:val="44546A"/>
        </w:rPr>
      </w:pPr>
      <w:r w:rsidRPr="00BF7C89">
        <w:t>Table 5.2.2.2.8-</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569" w:type="dxa"/>
        <w:jc w:val="center"/>
        <w:tblCellMar>
          <w:left w:w="0" w:type="dxa"/>
          <w:right w:w="0" w:type="dxa"/>
        </w:tblCellMar>
        <w:tblLook w:val="04A0" w:firstRow="1" w:lastRow="0" w:firstColumn="1" w:lastColumn="0" w:noHBand="0" w:noVBand="1"/>
      </w:tblPr>
      <w:tblGrid>
        <w:gridCol w:w="530"/>
        <w:gridCol w:w="1654"/>
        <w:gridCol w:w="1385"/>
      </w:tblGrid>
      <w:tr w:rsidR="00BF7C89" w:rsidRPr="00BF7C89" w14:paraId="15F5AD32"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67115A1C" w14:textId="77777777" w:rsidR="00BF7C89" w:rsidRPr="00BF7C89" w:rsidRDefault="001E7C9C"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1FBACF2C"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AA8D25"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3490E9E9"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0D02081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21FD4BA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4BEB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r>
      <w:tr w:rsidR="00BF7C89" w:rsidRPr="00BF7C89" w14:paraId="2A4EB17A" w14:textId="77777777" w:rsidTr="00003C22">
        <w:trPr>
          <w:trHeight w:val="283"/>
          <w:jc w:val="center"/>
        </w:trPr>
        <w:tc>
          <w:tcPr>
            <w:tcW w:w="530" w:type="dxa"/>
            <w:vMerge/>
            <w:tcBorders>
              <w:left w:val="single" w:sz="8" w:space="0" w:color="000000"/>
              <w:right w:val="single" w:sz="8" w:space="0" w:color="000000"/>
            </w:tcBorders>
            <w:vAlign w:val="center"/>
          </w:tcPr>
          <w:p w14:paraId="366A600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F35C0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1DCD0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r>
      <w:tr w:rsidR="00BF7C89" w:rsidRPr="00BF7C89" w14:paraId="56199CBF"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27FB509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6F4F7E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AE55A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6}</w:t>
            </w:r>
          </w:p>
        </w:tc>
      </w:tr>
      <w:tr w:rsidR="00BF7C89" w:rsidRPr="00BF7C89" w14:paraId="44033183"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F9F2F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08EDC207" w14:textId="47209574"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39447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2}</w:t>
            </w:r>
          </w:p>
        </w:tc>
      </w:tr>
      <w:tr w:rsidR="00BF7C89" w:rsidRPr="00BF7C89" w14:paraId="70DEABA0" w14:textId="77777777" w:rsidTr="00003C22">
        <w:trPr>
          <w:trHeight w:val="283"/>
          <w:jc w:val="center"/>
        </w:trPr>
        <w:tc>
          <w:tcPr>
            <w:tcW w:w="530" w:type="dxa"/>
            <w:vMerge/>
            <w:tcBorders>
              <w:left w:val="single" w:sz="8" w:space="0" w:color="000000"/>
              <w:right w:val="single" w:sz="8" w:space="0" w:color="000000"/>
            </w:tcBorders>
            <w:vAlign w:val="center"/>
          </w:tcPr>
          <w:p w14:paraId="498F4A9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92DD1E3" w14:textId="49631F6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D9A01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4}</w:t>
            </w:r>
          </w:p>
        </w:tc>
      </w:tr>
      <w:tr w:rsidR="00BF7C89" w:rsidRPr="00BF7C89" w14:paraId="6FD1A732" w14:textId="77777777" w:rsidTr="00003C22">
        <w:trPr>
          <w:trHeight w:val="283"/>
          <w:jc w:val="center"/>
        </w:trPr>
        <w:tc>
          <w:tcPr>
            <w:tcW w:w="530" w:type="dxa"/>
            <w:vMerge/>
            <w:tcBorders>
              <w:left w:val="single" w:sz="8" w:space="0" w:color="000000"/>
              <w:right w:val="single" w:sz="8" w:space="0" w:color="000000"/>
            </w:tcBorders>
            <w:vAlign w:val="center"/>
          </w:tcPr>
          <w:p w14:paraId="296B183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C8C5F21" w14:textId="7AB8F108"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2A3F7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w:t>
            </w:r>
          </w:p>
        </w:tc>
      </w:tr>
      <w:tr w:rsidR="00BF7C89" w:rsidRPr="00BF7C89" w14:paraId="396E7675"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90829BE"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363A90" w14:textId="2403C3B5"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071664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w:t>
            </w:r>
          </w:p>
        </w:tc>
      </w:tr>
      <w:tr w:rsidR="00BF7C89" w:rsidRPr="00BF7C89" w14:paraId="303E1264"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5DC34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26D01E69" w14:textId="3F77BDB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2B61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w:t>
            </w:r>
          </w:p>
        </w:tc>
      </w:tr>
      <w:tr w:rsidR="00BF7C89" w:rsidRPr="00BF7C89" w14:paraId="64577FB3" w14:textId="77777777" w:rsidTr="00003C22">
        <w:trPr>
          <w:trHeight w:val="123"/>
          <w:jc w:val="center"/>
        </w:trPr>
        <w:tc>
          <w:tcPr>
            <w:tcW w:w="530" w:type="dxa"/>
            <w:vMerge/>
            <w:tcBorders>
              <w:left w:val="single" w:sz="8" w:space="0" w:color="000000"/>
              <w:right w:val="single" w:sz="8" w:space="0" w:color="000000"/>
            </w:tcBorders>
            <w:vAlign w:val="center"/>
          </w:tcPr>
          <w:p w14:paraId="585446C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42BAF23" w14:textId="6FB5C97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EA94B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w:t>
            </w:r>
          </w:p>
        </w:tc>
      </w:tr>
      <w:tr w:rsidR="00BF7C89" w:rsidRPr="00BF7C89" w14:paraId="35475901" w14:textId="77777777" w:rsidTr="00003C22">
        <w:trPr>
          <w:trHeight w:val="123"/>
          <w:jc w:val="center"/>
        </w:trPr>
        <w:tc>
          <w:tcPr>
            <w:tcW w:w="530" w:type="dxa"/>
            <w:vMerge/>
            <w:tcBorders>
              <w:left w:val="single" w:sz="8" w:space="0" w:color="000000"/>
              <w:right w:val="single" w:sz="8" w:space="0" w:color="000000"/>
            </w:tcBorders>
            <w:vAlign w:val="center"/>
          </w:tcPr>
          <w:p w14:paraId="0BCAECB8"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2E7F789" w14:textId="2BFF4FC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0FE8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4,2}</w:t>
            </w:r>
          </w:p>
        </w:tc>
      </w:tr>
      <w:tr w:rsidR="00BF7C89" w:rsidRPr="00BF7C89" w14:paraId="3BCFFA43" w14:textId="77777777" w:rsidTr="00003C22">
        <w:trPr>
          <w:trHeight w:val="123"/>
          <w:jc w:val="center"/>
        </w:trPr>
        <w:tc>
          <w:tcPr>
            <w:tcW w:w="530" w:type="dxa"/>
            <w:vMerge/>
            <w:tcBorders>
              <w:left w:val="single" w:sz="8" w:space="0" w:color="000000"/>
              <w:right w:val="single" w:sz="8" w:space="0" w:color="000000"/>
            </w:tcBorders>
            <w:vAlign w:val="center"/>
          </w:tcPr>
          <w:p w14:paraId="0D2E510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4E684CE" w14:textId="7CA41B8B"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A81AC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2}</w:t>
            </w:r>
          </w:p>
        </w:tc>
      </w:tr>
      <w:tr w:rsidR="00BF7C89" w:rsidRPr="00BF7C89" w14:paraId="3D9A62FA"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4C0AD7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ECC6362" w14:textId="3EC1A1AD"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0D91A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w:t>
            </w:r>
          </w:p>
        </w:tc>
      </w:tr>
      <w:tr w:rsidR="00BF7C89" w:rsidRPr="00BF7C89" w14:paraId="17DCF62D"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66D3F5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6C7C1471" w14:textId="25643F31"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2920D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2}</w:t>
            </w:r>
          </w:p>
        </w:tc>
      </w:tr>
      <w:tr w:rsidR="00BF7C89" w:rsidRPr="00BF7C89" w14:paraId="56FB00C4" w14:textId="77777777" w:rsidTr="00003C22">
        <w:trPr>
          <w:trHeight w:val="123"/>
          <w:jc w:val="center"/>
        </w:trPr>
        <w:tc>
          <w:tcPr>
            <w:tcW w:w="530" w:type="dxa"/>
            <w:vMerge/>
            <w:tcBorders>
              <w:left w:val="single" w:sz="8" w:space="0" w:color="000000"/>
              <w:right w:val="single" w:sz="8" w:space="0" w:color="000000"/>
            </w:tcBorders>
            <w:vAlign w:val="center"/>
          </w:tcPr>
          <w:p w14:paraId="12DCE6C1"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F8D3BC0" w14:textId="11D9105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3A13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4}</w:t>
            </w:r>
          </w:p>
        </w:tc>
      </w:tr>
      <w:tr w:rsidR="00BF7C89" w:rsidRPr="00BF7C89" w14:paraId="776C092E" w14:textId="77777777" w:rsidTr="00003C22">
        <w:trPr>
          <w:trHeight w:val="123"/>
          <w:jc w:val="center"/>
        </w:trPr>
        <w:tc>
          <w:tcPr>
            <w:tcW w:w="530" w:type="dxa"/>
            <w:vMerge/>
            <w:tcBorders>
              <w:left w:val="single" w:sz="8" w:space="0" w:color="000000"/>
              <w:right w:val="single" w:sz="8" w:space="0" w:color="000000"/>
            </w:tcBorders>
            <w:vAlign w:val="center"/>
          </w:tcPr>
          <w:p w14:paraId="76594DD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0D48B7" w14:textId="4F55D09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7AB73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4}</w:t>
            </w:r>
          </w:p>
        </w:tc>
      </w:tr>
      <w:tr w:rsidR="00BF7C89" w:rsidRPr="00BF7C89" w14:paraId="51A872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06A92E4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3608041" w14:textId="2A3141E0"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25152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4}</w:t>
            </w:r>
          </w:p>
        </w:tc>
      </w:tr>
    </w:tbl>
    <w:p w14:paraId="4649C857" w14:textId="08C0260C" w:rsidR="00BF7C89" w:rsidRPr="00BF7C89" w:rsidRDefault="00BF7C89" w:rsidP="00E61AAC"/>
    <w:p w14:paraId="17979A95" w14:textId="3B61A5C1" w:rsidR="00BF7C89" w:rsidRPr="00BF7C89" w:rsidRDefault="00BF7C89" w:rsidP="00E61AAC">
      <w:pPr>
        <w:pStyle w:val="TH"/>
        <w:rPr>
          <w:color w:val="44546A"/>
        </w:rPr>
      </w:pPr>
      <w:r w:rsidRPr="00BF7C89">
        <w:t>Table 5.2.2.2.8-</w:t>
      </w:r>
      <w:r w:rsidRPr="00BF7C89">
        <w:rPr>
          <w:lang w:val="en-US"/>
        </w:rPr>
        <w:t>2</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5277" w:type="dxa"/>
        <w:jc w:val="center"/>
        <w:tblCellMar>
          <w:left w:w="0" w:type="dxa"/>
          <w:right w:w="0" w:type="dxa"/>
        </w:tblCellMar>
        <w:tblLook w:val="04A0" w:firstRow="1" w:lastRow="0" w:firstColumn="1" w:lastColumn="0" w:noHBand="0" w:noVBand="1"/>
      </w:tblPr>
      <w:tblGrid>
        <w:gridCol w:w="1654"/>
        <w:gridCol w:w="1529"/>
        <w:gridCol w:w="1483"/>
        <w:gridCol w:w="611"/>
      </w:tblGrid>
      <w:tr w:rsidR="00BF7C89" w:rsidRPr="00BF7C89" w14:paraId="6E51F54E"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2E120BF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r18</w:t>
            </w:r>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61C14D" w14:textId="77777777" w:rsidR="00BF7C89" w:rsidRPr="00BF7C89" w:rsidRDefault="001E7C9C"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2414DCA"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EBE735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593C90A5"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385E59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42C53E39"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F0FA48"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51F9A08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B5CED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CFA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D5A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534D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040F4BC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091501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BB2AE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6A772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6AD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14BAE5E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59DB6CF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0C8E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D58191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C752A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4E84882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113885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626A3D"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9290E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0CEF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2CEC2D66"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D68898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6FCFF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89EF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BF7B5B"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r w:rsidR="00BF7C89" w:rsidRPr="00BF7C89" w14:paraId="36D524F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B9665A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C6184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9E0B3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2162B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CCF3F38"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29F7850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B61B1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AA6F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230DA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bl>
    <w:p w14:paraId="45B91DBC" w14:textId="6C60EA63" w:rsidR="00BF7C89" w:rsidRPr="00BF7C89" w:rsidRDefault="00BF7C89" w:rsidP="00E61AAC"/>
    <w:p w14:paraId="69B69FB1" w14:textId="147BA6B6" w:rsidR="00BF7C89" w:rsidRPr="00BF7C89" w:rsidRDefault="00BF7C89" w:rsidP="00E61AAC">
      <w:pPr>
        <w:pStyle w:val="TH"/>
        <w:rPr>
          <w:color w:val="44546A"/>
        </w:rPr>
      </w:pPr>
      <w:r w:rsidRPr="00BF7C89">
        <w:t>Table 5.2.2.2.8-</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9759" w:type="dxa"/>
        <w:jc w:val="center"/>
        <w:tblCellMar>
          <w:left w:w="0" w:type="dxa"/>
          <w:right w:w="0" w:type="dxa"/>
        </w:tblCellMar>
        <w:tblLook w:val="04A0" w:firstRow="1" w:lastRow="0" w:firstColumn="1" w:lastColumn="0" w:noHBand="0" w:noVBand="1"/>
      </w:tblPr>
      <w:tblGrid>
        <w:gridCol w:w="1337"/>
        <w:gridCol w:w="1655"/>
        <w:gridCol w:w="1189"/>
        <w:gridCol w:w="1137"/>
        <w:gridCol w:w="891"/>
        <w:gridCol w:w="889"/>
        <w:gridCol w:w="888"/>
        <w:gridCol w:w="887"/>
        <w:gridCol w:w="886"/>
      </w:tblGrid>
      <w:tr w:rsidR="00115810" w:rsidRPr="00BF7C89" w14:paraId="7D4B9C17" w14:textId="77777777" w:rsidTr="002E189D">
        <w:trPr>
          <w:trHeight w:val="349"/>
          <w:jc w:val="center"/>
        </w:trPr>
        <w:tc>
          <w:tcPr>
            <w:tcW w:w="1337" w:type="dxa"/>
            <w:vMerge w:val="restart"/>
            <w:tcBorders>
              <w:top w:val="single" w:sz="8" w:space="0" w:color="000000"/>
              <w:left w:val="single" w:sz="8" w:space="0" w:color="000000"/>
              <w:right w:val="single" w:sz="8" w:space="0" w:color="000000"/>
            </w:tcBorders>
            <w:vAlign w:val="center"/>
          </w:tcPr>
          <w:p w14:paraId="5BEF1022" w14:textId="6F5EAD17" w:rsidR="00115810" w:rsidRPr="00115810" w:rsidRDefault="001E7C9C" w:rsidP="00115810">
            <w:pPr>
              <w:pStyle w:val="TAC"/>
              <w:rPr>
                <w:rFonts w:ascii="Times" w:hAnsi="Times" w:cs="Times"/>
                <w:iCs/>
                <w:sz w:val="20"/>
                <w:lang w:eastAsia="en-GB"/>
              </w:rPr>
            </w:pPr>
            <m:oMathPara>
              <m:oMath>
                <m:sSub>
                  <m:sSubPr>
                    <m:ctrlPr>
                      <w:rPr>
                        <w:rFonts w:ascii="Cambria Math" w:hAnsi="Cambria Math" w:cs="Times"/>
                        <w:sz w:val="20"/>
                        <w:lang w:eastAsia="en-GB"/>
                      </w:rPr>
                    </m:ctrlPr>
                  </m:sSubPr>
                  <m:e>
                    <m:r>
                      <w:rPr>
                        <w:rFonts w:ascii="Cambria Math" w:hAnsi="Cambria Math" w:cs="Times"/>
                        <w:sz w:val="20"/>
                        <w:lang w:eastAsia="en-GB"/>
                      </w:rPr>
                      <m:t>N</m:t>
                    </m:r>
                  </m:e>
                  <m:sub>
                    <m:r>
                      <w:rPr>
                        <w:rFonts w:ascii="Cambria Math" w:hAnsi="Cambria Math" w:cs="Times"/>
                        <w:sz w:val="20"/>
                        <w:lang w:eastAsia="en-GB"/>
                      </w:rPr>
                      <m:t>TRP</m:t>
                    </m:r>
                  </m:sub>
                </m:sSub>
              </m:oMath>
            </m:oMathPara>
          </w:p>
        </w:tc>
        <w:tc>
          <w:tcPr>
            <w:tcW w:w="1655" w:type="dxa"/>
            <w:vMerge w:val="restart"/>
            <w:tcBorders>
              <w:top w:val="single" w:sz="8" w:space="0" w:color="000000"/>
              <w:left w:val="single" w:sz="8" w:space="0" w:color="000000"/>
              <w:right w:val="single" w:sz="8" w:space="0" w:color="000000"/>
            </w:tcBorders>
            <w:vAlign w:val="center"/>
          </w:tcPr>
          <w:p w14:paraId="1E1946CF" w14:textId="606D4B4F" w:rsidR="00115810" w:rsidRPr="00BF7C89" w:rsidRDefault="00115810" w:rsidP="00FD3603">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6767"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BE3031" w14:textId="77777777" w:rsidR="00115810" w:rsidRPr="00BF7C89" w:rsidRDefault="00115810" w:rsidP="00FD3603">
            <w:pPr>
              <w:spacing w:after="0" w:line="254" w:lineRule="auto"/>
              <w:jc w:val="center"/>
              <w:rPr>
                <w:rFonts w:eastAsia="Calibri"/>
                <w:i/>
                <w:iCs/>
                <w:lang w:eastAsia="en-GB"/>
              </w:rPr>
            </w:pPr>
            <w:r w:rsidRPr="00BF7C89">
              <w:rPr>
                <w:rFonts w:eastAsia="Calibri"/>
                <w:i/>
                <w:iCs/>
                <w:lang w:eastAsia="en-GB"/>
              </w:rPr>
              <w:t>paramCombination-CJT-r18</w:t>
            </w:r>
          </w:p>
        </w:tc>
      </w:tr>
      <w:tr w:rsidR="00115810" w:rsidRPr="00BF7C89" w14:paraId="169B7648" w14:textId="77777777" w:rsidTr="00FD3603">
        <w:trPr>
          <w:trHeight w:val="185"/>
          <w:jc w:val="center"/>
        </w:trPr>
        <w:tc>
          <w:tcPr>
            <w:tcW w:w="0" w:type="auto"/>
            <w:vMerge/>
            <w:tcBorders>
              <w:left w:val="single" w:sz="8" w:space="0" w:color="000000"/>
              <w:bottom w:val="single" w:sz="8" w:space="0" w:color="000000"/>
              <w:right w:val="single" w:sz="8" w:space="0" w:color="000000"/>
            </w:tcBorders>
          </w:tcPr>
          <w:p w14:paraId="3A55E8F6" w14:textId="77777777" w:rsidR="00115810" w:rsidRPr="00115810" w:rsidRDefault="00115810" w:rsidP="00115810">
            <w:pPr>
              <w:spacing w:after="0" w:line="256" w:lineRule="auto"/>
              <w:jc w:val="center"/>
              <w:rPr>
                <w:rFonts w:ascii="Times" w:hAnsi="Times" w:cs="Times"/>
                <w:color w:val="000000"/>
                <w:lang w:val="fr-FR" w:eastAsia="fr-FR"/>
              </w:rPr>
            </w:pPr>
          </w:p>
        </w:tc>
        <w:tc>
          <w:tcPr>
            <w:tcW w:w="0" w:type="auto"/>
            <w:vMerge/>
            <w:tcBorders>
              <w:left w:val="single" w:sz="8" w:space="0" w:color="000000"/>
              <w:bottom w:val="single" w:sz="8" w:space="0" w:color="000000"/>
              <w:right w:val="single" w:sz="8" w:space="0" w:color="000000"/>
            </w:tcBorders>
          </w:tcPr>
          <w:p w14:paraId="58B02BD2" w14:textId="7D4AD18C" w:rsidR="00115810" w:rsidRPr="00BF7C89" w:rsidRDefault="00115810" w:rsidP="00FD3603">
            <w:pPr>
              <w:spacing w:after="0" w:line="256" w:lineRule="auto"/>
              <w:rPr>
                <w:rFonts w:ascii="Arial" w:hAnsi="Arial" w:cs="Arial"/>
                <w:color w:val="000000"/>
                <w:lang w:val="fr-FR" w:eastAsia="fr-FR"/>
              </w:rPr>
            </w:pP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DEEBA"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37" w:type="dxa"/>
            <w:tcBorders>
              <w:top w:val="single" w:sz="8" w:space="0" w:color="000000"/>
              <w:left w:val="single" w:sz="8" w:space="0" w:color="000000"/>
              <w:bottom w:val="single" w:sz="8" w:space="0" w:color="000000"/>
              <w:right w:val="single" w:sz="8" w:space="0" w:color="000000"/>
            </w:tcBorders>
            <w:vAlign w:val="center"/>
            <w:hideMark/>
          </w:tcPr>
          <w:p w14:paraId="550C54CC"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891" w:type="dxa"/>
            <w:tcBorders>
              <w:top w:val="single" w:sz="8" w:space="0" w:color="000000"/>
              <w:left w:val="single" w:sz="8" w:space="0" w:color="000000"/>
              <w:bottom w:val="single" w:sz="8" w:space="0" w:color="000000"/>
              <w:right w:val="single" w:sz="8" w:space="0" w:color="000000"/>
            </w:tcBorders>
            <w:vAlign w:val="center"/>
          </w:tcPr>
          <w:p w14:paraId="551E006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889" w:type="dxa"/>
            <w:tcBorders>
              <w:top w:val="single" w:sz="8" w:space="0" w:color="000000"/>
              <w:left w:val="single" w:sz="8" w:space="0" w:color="000000"/>
              <w:bottom w:val="single" w:sz="8" w:space="0" w:color="000000"/>
              <w:right w:val="single" w:sz="8" w:space="0" w:color="000000"/>
            </w:tcBorders>
            <w:vAlign w:val="center"/>
          </w:tcPr>
          <w:p w14:paraId="7B03727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888" w:type="dxa"/>
            <w:tcBorders>
              <w:top w:val="single" w:sz="8" w:space="0" w:color="000000"/>
              <w:left w:val="single" w:sz="8" w:space="0" w:color="000000"/>
              <w:bottom w:val="single" w:sz="8" w:space="0" w:color="000000"/>
              <w:right w:val="single" w:sz="8" w:space="0" w:color="000000"/>
            </w:tcBorders>
            <w:vAlign w:val="center"/>
          </w:tcPr>
          <w:p w14:paraId="4E4C599D"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887" w:type="dxa"/>
            <w:tcBorders>
              <w:top w:val="single" w:sz="8" w:space="0" w:color="000000"/>
              <w:left w:val="single" w:sz="8" w:space="0" w:color="000000"/>
              <w:bottom w:val="single" w:sz="8" w:space="0" w:color="000000"/>
              <w:right w:val="single" w:sz="8" w:space="0" w:color="000000"/>
            </w:tcBorders>
            <w:vAlign w:val="center"/>
          </w:tcPr>
          <w:p w14:paraId="6216B007"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886" w:type="dxa"/>
            <w:tcBorders>
              <w:top w:val="single" w:sz="8" w:space="0" w:color="000000"/>
              <w:left w:val="single" w:sz="8" w:space="0" w:color="000000"/>
              <w:bottom w:val="single" w:sz="8" w:space="0" w:color="000000"/>
              <w:right w:val="single" w:sz="8" w:space="0" w:color="000000"/>
            </w:tcBorders>
            <w:vAlign w:val="center"/>
          </w:tcPr>
          <w:p w14:paraId="1B6BEE23"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r>
      <w:tr w:rsidR="00FD3603" w:rsidRPr="00BF7C89" w14:paraId="5B2275FA"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EDB67FF" w14:textId="1E234138"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1</w:t>
            </w:r>
          </w:p>
        </w:tc>
        <w:tc>
          <w:tcPr>
            <w:tcW w:w="1655" w:type="dxa"/>
            <w:tcBorders>
              <w:top w:val="single" w:sz="8" w:space="0" w:color="000000"/>
              <w:left w:val="single" w:sz="8" w:space="0" w:color="000000"/>
              <w:bottom w:val="single" w:sz="8" w:space="0" w:color="000000"/>
              <w:right w:val="single" w:sz="8" w:space="0" w:color="000000"/>
            </w:tcBorders>
            <w:vAlign w:val="center"/>
          </w:tcPr>
          <w:p w14:paraId="65155928" w14:textId="0CD6FE03"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0A4BCA"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0A72A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30DE3F1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592688C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365A22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AD9D5F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51F2653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7292F1E3" w14:textId="77777777" w:rsidTr="002E189D">
        <w:trPr>
          <w:trHeight w:val="283"/>
          <w:jc w:val="center"/>
        </w:trPr>
        <w:tc>
          <w:tcPr>
            <w:tcW w:w="1337" w:type="dxa"/>
            <w:vMerge/>
            <w:tcBorders>
              <w:left w:val="single" w:sz="8" w:space="0" w:color="000000"/>
              <w:right w:val="single" w:sz="8" w:space="0" w:color="000000"/>
            </w:tcBorders>
          </w:tcPr>
          <w:p w14:paraId="2DAB9C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5414E717" w14:textId="3231703D"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F22D1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83C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7EDF5E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6EFF143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4AB6E9B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66307DE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6" w:type="dxa"/>
            <w:tcBorders>
              <w:top w:val="single" w:sz="8" w:space="0" w:color="000000"/>
              <w:left w:val="single" w:sz="8" w:space="0" w:color="000000"/>
              <w:bottom w:val="single" w:sz="8" w:space="0" w:color="000000"/>
              <w:right w:val="single" w:sz="8" w:space="0" w:color="000000"/>
            </w:tcBorders>
            <w:vAlign w:val="center"/>
          </w:tcPr>
          <w:p w14:paraId="6D5BB74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6CB73C1D"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872F69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0A567C3E" w14:textId="2B9B8611"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E903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45BE4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EA17BD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418BCFA"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4167C9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DB6886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E9C495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452C1C4C"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6D9A8FC" w14:textId="4989D08B"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2</w:t>
            </w:r>
          </w:p>
        </w:tc>
        <w:tc>
          <w:tcPr>
            <w:tcW w:w="1655" w:type="dxa"/>
            <w:tcBorders>
              <w:top w:val="single" w:sz="8" w:space="0" w:color="000000"/>
              <w:left w:val="single" w:sz="8" w:space="0" w:color="000000"/>
              <w:bottom w:val="single" w:sz="8" w:space="0" w:color="000000"/>
              <w:right w:val="single" w:sz="8" w:space="0" w:color="000000"/>
            </w:tcBorders>
            <w:vAlign w:val="center"/>
          </w:tcPr>
          <w:p w14:paraId="4C8A21BD" w14:textId="1277F53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D3D9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70428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4FB47D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A2F01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5857271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2836B6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6BD3F2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FC284C4" w14:textId="77777777" w:rsidTr="002E189D">
        <w:trPr>
          <w:trHeight w:val="283"/>
          <w:jc w:val="center"/>
        </w:trPr>
        <w:tc>
          <w:tcPr>
            <w:tcW w:w="1337" w:type="dxa"/>
            <w:vMerge/>
            <w:tcBorders>
              <w:left w:val="single" w:sz="8" w:space="0" w:color="000000"/>
              <w:right w:val="single" w:sz="8" w:space="0" w:color="000000"/>
            </w:tcBorders>
          </w:tcPr>
          <w:p w14:paraId="08EAA1F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8466FBE" w14:textId="1F068A02"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A79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EFDF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4C273E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2E4559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1CB3FC9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FEED17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7E60E6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8C3ED9B" w14:textId="77777777" w:rsidTr="002E189D">
        <w:trPr>
          <w:trHeight w:val="283"/>
          <w:jc w:val="center"/>
        </w:trPr>
        <w:tc>
          <w:tcPr>
            <w:tcW w:w="1337" w:type="dxa"/>
            <w:vMerge/>
            <w:tcBorders>
              <w:left w:val="single" w:sz="8" w:space="0" w:color="000000"/>
              <w:right w:val="single" w:sz="8" w:space="0" w:color="000000"/>
            </w:tcBorders>
          </w:tcPr>
          <w:p w14:paraId="228C3FF0"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46C31C3" w14:textId="58E9387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BDE88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8E189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353719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33981E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603A334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3CEA80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A11D27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69A6DBA"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6214F4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F7F2CFF" w14:textId="0627B028"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E1CB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139E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6A82C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CD0C5F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2048236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0A81D0A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12E41A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1F6349A0"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06868CF" w14:textId="47123E1C"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3</w:t>
            </w:r>
          </w:p>
        </w:tc>
        <w:tc>
          <w:tcPr>
            <w:tcW w:w="1655" w:type="dxa"/>
            <w:tcBorders>
              <w:top w:val="single" w:sz="8" w:space="0" w:color="000000"/>
              <w:left w:val="single" w:sz="8" w:space="0" w:color="000000"/>
              <w:bottom w:val="single" w:sz="8" w:space="0" w:color="000000"/>
              <w:right w:val="single" w:sz="8" w:space="0" w:color="000000"/>
            </w:tcBorders>
            <w:vAlign w:val="center"/>
          </w:tcPr>
          <w:p w14:paraId="7D705747" w14:textId="3B9DA53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12F69"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4A94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8AF1CB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0ECEE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0C7EA95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723305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A7681E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D29291F" w14:textId="77777777" w:rsidTr="002E189D">
        <w:trPr>
          <w:trHeight w:val="283"/>
          <w:jc w:val="center"/>
        </w:trPr>
        <w:tc>
          <w:tcPr>
            <w:tcW w:w="1337" w:type="dxa"/>
            <w:vMerge/>
            <w:tcBorders>
              <w:left w:val="single" w:sz="8" w:space="0" w:color="000000"/>
              <w:right w:val="single" w:sz="8" w:space="0" w:color="000000"/>
            </w:tcBorders>
          </w:tcPr>
          <w:p w14:paraId="164DFC3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3F0C4183" w14:textId="29D892D7"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3A15E1"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664A0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1632E0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8ECFE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6F9E7F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C44780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9BD45B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DD0DB05" w14:textId="77777777" w:rsidTr="002E189D">
        <w:trPr>
          <w:trHeight w:val="283"/>
          <w:jc w:val="center"/>
        </w:trPr>
        <w:tc>
          <w:tcPr>
            <w:tcW w:w="1337" w:type="dxa"/>
            <w:vMerge/>
            <w:tcBorders>
              <w:left w:val="single" w:sz="8" w:space="0" w:color="000000"/>
              <w:right w:val="single" w:sz="8" w:space="0" w:color="000000"/>
            </w:tcBorders>
          </w:tcPr>
          <w:p w14:paraId="0B588AA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F1B4C58" w14:textId="748603BD"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CD41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723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BDC0FB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245337D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27922F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E45D53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8108BD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4C0788C" w14:textId="77777777" w:rsidTr="002E189D">
        <w:trPr>
          <w:trHeight w:val="283"/>
          <w:jc w:val="center"/>
        </w:trPr>
        <w:tc>
          <w:tcPr>
            <w:tcW w:w="1337" w:type="dxa"/>
            <w:vMerge/>
            <w:tcBorders>
              <w:left w:val="single" w:sz="8" w:space="0" w:color="000000"/>
              <w:right w:val="single" w:sz="8" w:space="0" w:color="000000"/>
            </w:tcBorders>
          </w:tcPr>
          <w:p w14:paraId="30EDD57B"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106F1F98" w14:textId="544A6E5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BB65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2F7402"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3825E5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B6A4C3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47FA58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A2FAD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2319F7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B813B6F"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6874738"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66DD492E" w14:textId="46788D46"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4D5E00"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1BFC3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5A8B2F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23E74D1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7B84E8C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4E420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EB7C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76782873"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094C41B6" w14:textId="21E59B4E"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4</w:t>
            </w:r>
          </w:p>
        </w:tc>
        <w:tc>
          <w:tcPr>
            <w:tcW w:w="1655" w:type="dxa"/>
            <w:tcBorders>
              <w:top w:val="single" w:sz="8" w:space="0" w:color="000000"/>
              <w:left w:val="single" w:sz="8" w:space="0" w:color="000000"/>
              <w:bottom w:val="single" w:sz="8" w:space="0" w:color="000000"/>
              <w:right w:val="single" w:sz="8" w:space="0" w:color="000000"/>
            </w:tcBorders>
            <w:vAlign w:val="center"/>
          </w:tcPr>
          <w:p w14:paraId="07D20671" w14:textId="19D085B5"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4DCCD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8C30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91FAD3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F456C4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3558A4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4BB37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D4AB7C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3E99027" w14:textId="77777777" w:rsidTr="002E189D">
        <w:trPr>
          <w:trHeight w:val="283"/>
          <w:jc w:val="center"/>
        </w:trPr>
        <w:tc>
          <w:tcPr>
            <w:tcW w:w="1337" w:type="dxa"/>
            <w:vMerge/>
            <w:tcBorders>
              <w:left w:val="single" w:sz="8" w:space="0" w:color="000000"/>
              <w:right w:val="single" w:sz="8" w:space="0" w:color="000000"/>
            </w:tcBorders>
          </w:tcPr>
          <w:p w14:paraId="7DBAAB10"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AB4AC99" w14:textId="6FA62AF8"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E6E49"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98E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9F9B2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B2E98F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5AF3C4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5EA970D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55B200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4E951CAE" w14:textId="77777777" w:rsidTr="002E189D">
        <w:trPr>
          <w:trHeight w:val="283"/>
          <w:jc w:val="center"/>
        </w:trPr>
        <w:tc>
          <w:tcPr>
            <w:tcW w:w="1337" w:type="dxa"/>
            <w:vMerge/>
            <w:tcBorders>
              <w:left w:val="single" w:sz="8" w:space="0" w:color="000000"/>
              <w:right w:val="single" w:sz="8" w:space="0" w:color="000000"/>
            </w:tcBorders>
          </w:tcPr>
          <w:p w14:paraId="54230D03"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224C048F" w14:textId="54CB7177"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7940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D5AABB"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13037C8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07CD5AE1"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6C242BAC"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42AC5FB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69DFED0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6652C851" w14:textId="77777777" w:rsidTr="002E189D">
        <w:trPr>
          <w:trHeight w:val="283"/>
          <w:jc w:val="center"/>
        </w:trPr>
        <w:tc>
          <w:tcPr>
            <w:tcW w:w="1337" w:type="dxa"/>
            <w:vMerge/>
            <w:tcBorders>
              <w:left w:val="single" w:sz="8" w:space="0" w:color="000000"/>
              <w:bottom w:val="single" w:sz="8" w:space="0" w:color="000000"/>
              <w:right w:val="single" w:sz="8" w:space="0" w:color="000000"/>
            </w:tcBorders>
          </w:tcPr>
          <w:p w14:paraId="0C348415"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97A11B5" w14:textId="1BCCC85C"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06261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EF47CB"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27A22D0F"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3A76B06"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8C17F1A" w14:textId="77777777" w:rsidR="00FD3603" w:rsidRPr="00BF7C89" w:rsidRDefault="00FD3603" w:rsidP="00BF7C89">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5235CB95"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74CFE36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bl>
    <w:p w14:paraId="10DBC1BE" w14:textId="77777777" w:rsidR="00BF7C89" w:rsidRPr="00BF7C89" w:rsidRDefault="00BF7C89" w:rsidP="00E61AAC"/>
    <w:p w14:paraId="59A4423B" w14:textId="0E729EE4" w:rsidR="00BF7C89" w:rsidRPr="00BF7C89" w:rsidRDefault="00BF7C89" w:rsidP="00E61AAC">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0D8DB1B8" w14:textId="3A750143" w:rsidR="00BF7C89" w:rsidRPr="00BF7C89" w:rsidRDefault="00BF7C89" w:rsidP="00E61AAC">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w:t>
      </w:r>
      <w:r w:rsidR="001B0E0A" w:rsidRPr="00C46B70">
        <w:rPr>
          <w:rFonts w:eastAsia="Calibri"/>
          <w:i/>
          <w:lang w:eastAsia="en-GB"/>
        </w:rPr>
        <w:t>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0FE7A2FC" w14:textId="34739849" w:rsidR="00BF7C89" w:rsidRPr="00BF7C89" w:rsidRDefault="00BF7C89" w:rsidP="00E61AAC">
      <w:pPr>
        <w:pStyle w:val="B1"/>
        <w:rPr>
          <w:i/>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4464476F" w14:textId="74C885FF"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bookmarkStart w:id="722" w:name="_Hlk135782971"/>
    <w:p w14:paraId="56153567" w14:textId="77777777" w:rsidR="00BF7C89" w:rsidRPr="00BF7C89" w:rsidRDefault="001E7C9C"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06AEA695" w14:textId="77777777" w:rsidR="00BF7C89" w:rsidRPr="00BF7C89" w:rsidRDefault="00BF7C89" w:rsidP="00BF7C89"/>
    <w:bookmarkEnd w:id="722"/>
    <w:p w14:paraId="753966C3" w14:textId="6CD48779"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color w:val="000000"/>
              </w:rPr>
              <m:t>υ</m:t>
            </m:r>
          </m:sub>
        </m:sSub>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36282F5E" w14:textId="011A3EEA" w:rsidR="00BF7C89" w:rsidRPr="00BF7C89" w:rsidRDefault="00BF7C89" w:rsidP="00BF7C89">
      <w:r w:rsidRPr="00BF7C89">
        <w:t xml:space="preserve">Th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sz w:val="18"/>
          <w:szCs w:val="18"/>
          <w:lang w:val="en-US"/>
        </w:rPr>
        <w:t>,</w:t>
      </w:r>
      <w:r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Pr="00BF7C89">
        <w:rPr>
          <w:lang w:val="en-US"/>
        </w:rPr>
        <w:t xml:space="preserve">, </w:t>
      </w:r>
      <w:r w:rsidRPr="00BF7C89">
        <w:t xml:space="preserve">corresponding to the </w:t>
      </w:r>
      <m:oMath>
        <m:r>
          <w:rPr>
            <w:rFonts w:ascii="Cambria Math" w:hAnsi="Cambria Math"/>
          </w:rPr>
          <m:t>j</m:t>
        </m:r>
      </m:oMath>
      <w:r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are indicated by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BF7C89">
        <w:t>, where</w:t>
      </w:r>
    </w:p>
    <w:p w14:paraId="3EADEB9C" w14:textId="1B1719DC" w:rsidR="00BF7C89" w:rsidRPr="00BF7C89" w:rsidRDefault="001E7C9C" w:rsidP="00F913AE">
      <w:pPr>
        <w:pStyle w:val="EQ"/>
        <w:rPr>
          <w:iCs/>
        </w:rPr>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1,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1,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1349DEF"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1,</m:t>
              </m:r>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m:t>
          </m:r>
        </m:oMath>
      </m:oMathPara>
    </w:p>
    <w:p w14:paraId="4A9BA0A2"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1</m:t>
              </m:r>
            </m:sub>
          </m:sSub>
          <m:r>
            <m:rPr>
              <m:sty m:val="p"/>
            </m:rPr>
            <w:rPr>
              <w:rFonts w:ascii="Cambria Math" w:hAnsi="Cambria Math"/>
            </w:rPr>
            <m:t>-1}</m:t>
          </m:r>
        </m:oMath>
      </m:oMathPara>
    </w:p>
    <w:p w14:paraId="4F6E3347"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1}</m:t>
          </m:r>
        </m:oMath>
      </m:oMathPara>
    </w:p>
    <w:p w14:paraId="51B20F1F" w14:textId="77777777" w:rsidR="00BF7C89" w:rsidRPr="00BF7C89" w:rsidRDefault="00BF7C89" w:rsidP="00BF7C89">
      <w:pPr>
        <w:rPr>
          <w:iCs/>
        </w:rPr>
      </w:pPr>
      <w:r w:rsidRPr="00BF7C89">
        <w:rPr>
          <w:iCs/>
        </w:rPr>
        <w:t>and</w:t>
      </w:r>
    </w:p>
    <w:p w14:paraId="36FAFA6B" w14:textId="211FF70B"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5565B2C3"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3987BF27" w14:textId="77777777" w:rsidR="00BF7C89" w:rsidRPr="00BF7C89" w:rsidRDefault="00BF7C89" w:rsidP="00BF7C89">
      <w:pPr>
        <w:rPr>
          <w:iCs/>
        </w:rPr>
      </w:pPr>
      <w:r w:rsidRPr="00BF7C89">
        <w:rPr>
          <w:iCs/>
        </w:rPr>
        <w:t>Let</w:t>
      </w:r>
    </w:p>
    <w:p w14:paraId="27BD0C9E" w14:textId="3EAE3883"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A99CDE3"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197C31B1" w14:textId="77777777" w:rsidR="00BF7C89" w:rsidRPr="00BF7C89" w:rsidRDefault="001E7C9C"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m:oMathPara>
    </w:p>
    <w:p w14:paraId="4C8B1DEE" w14:textId="77777777" w:rsidR="00BF7C89" w:rsidRPr="00BF7C89" w:rsidRDefault="00BF7C89" w:rsidP="00BF7C89">
      <w:pPr>
        <w:rPr>
          <w:iCs/>
        </w:rPr>
      </w:pPr>
      <w:r w:rsidRPr="00BF7C89">
        <w:rPr>
          <w:iCs/>
        </w:rPr>
        <w:t>and</w:t>
      </w:r>
    </w:p>
    <w:p w14:paraId="10080A02" w14:textId="3CBACB30"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F749A56" w14:textId="77777777" w:rsidR="00BF7C89" w:rsidRPr="00BF7C89" w:rsidRDefault="001E7C9C"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5751A424" w14:textId="77777777" w:rsidR="00BF7C89" w:rsidRPr="00BF7C89" w:rsidRDefault="001E7C9C"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1}</m:t>
          </m:r>
        </m:oMath>
      </m:oMathPara>
    </w:p>
    <w:p w14:paraId="7212DD2E" w14:textId="0457777C"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indices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j</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j</m:t>
            </m:r>
          </m:sub>
          <m:sup>
            <m:r>
              <w:rPr>
                <w:rFonts w:ascii="Cambria Math" w:hAnsi="Cambria Math"/>
              </w:rPr>
              <m:t>(i)</m:t>
            </m:r>
          </m:sup>
        </m:sSubSup>
      </m:oMath>
      <w:r w:rsidRPr="00BF7C89">
        <w:t xml:space="preserve">, </w:t>
      </w:r>
      <m:oMath>
        <m:r>
          <w:rPr>
            <w:rFonts w:ascii="Cambria Math" w:hAnsi="Cambria Math"/>
          </w:rPr>
          <m:t>i=0,…,</m:t>
        </m:r>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r>
          <w:rPr>
            <w:rFonts w:ascii="Cambria Math" w:hAnsi="Cambria Math"/>
          </w:rPr>
          <m:t>-1</m:t>
        </m:r>
      </m:oMath>
      <w:r w:rsidRPr="00BF7C89">
        <w:t>,</w:t>
      </w:r>
      <w:r w:rsidRPr="00BF7C89">
        <w:rPr>
          <w:color w:val="000000"/>
        </w:rPr>
        <w:t xml:space="preserve"> as described in Clause 5.2.2.2.3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indices </w:t>
      </w:r>
      <m:oMath>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i)</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oMath>
      <w:r w:rsidRPr="00BF7C89">
        <w:t xml:space="preserve">, </w:t>
      </w:r>
      <m:oMath>
        <m:r>
          <w:rPr>
            <w:rFonts w:ascii="Cambria Math" w:hAnsi="Cambria Math"/>
          </w:rPr>
          <m:t>i=0,…,L-1</m:t>
        </m:r>
      </m:oMath>
      <w:r w:rsidRPr="00BF7C89">
        <w:rPr>
          <w:color w:val="000000"/>
        </w:rPr>
        <w:t xml:space="preserve">.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color w:val="000000"/>
        </w:rPr>
        <w:t xml:space="preserve"> is then derived from the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1</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j</m:t>
            </m:r>
          </m:sub>
        </m:sSub>
      </m:oMath>
      <w:r w:rsidRPr="00BF7C89">
        <w:rPr>
          <w:color w:val="000000"/>
        </w:rPr>
        <w:t xml:space="preserve"> and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j</m:t>
            </m:r>
          </m:sub>
        </m:sSub>
      </m:oMath>
      <w:r w:rsidRPr="00BF7C89">
        <w:rPr>
          <w:color w:val="000000"/>
        </w:rPr>
        <w:t xml:space="preserve">, as described in Clause 5.2.2.2.3 for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m:t>
                </m:r>
              </m:sub>
              <m:sup>
                <m:r>
                  <w:rPr>
                    <w:rFonts w:ascii="Cambria Math" w:hAnsi="Cambria Math"/>
                    <w:noProof/>
                    <w:szCs w:val="22"/>
                    <w:lang w:val="x-none"/>
                  </w:rPr>
                  <m:t>(i)</m:t>
                </m:r>
              </m:sup>
            </m:sSubSup>
          </m:sub>
        </m:sSub>
      </m:oMath>
      <w:r w:rsidRPr="00BF7C89">
        <w:rPr>
          <w:color w:val="000000"/>
        </w:rPr>
        <w:t xml:space="preserve">, derived from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m:t>
            </m:r>
          </m:sub>
          <m:sup>
            <m:r>
              <w:rPr>
                <w:rFonts w:ascii="Cambria Math" w:hAnsi="Cambria Math"/>
                <w:color w:val="000000"/>
              </w:rPr>
              <m:t>(i)</m:t>
            </m:r>
          </m:sup>
        </m:sSubSup>
      </m:oMath>
      <w:r w:rsidRPr="00BF7C89">
        <w:rPr>
          <w:color w:val="000000"/>
        </w:rPr>
        <w:t xml:space="preserve">,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m:t>
            </m:r>
          </m:sub>
          <m:sup>
            <m:r>
              <w:rPr>
                <w:rFonts w:ascii="Cambria Math" w:hAnsi="Cambria Math"/>
                <w:color w:val="000000"/>
              </w:rPr>
              <m:t>(i)</m:t>
            </m:r>
          </m:sup>
        </m:sSubSup>
      </m:oMath>
      <w:r w:rsidRPr="00BF7C89">
        <w:rPr>
          <w:color w:val="000000"/>
        </w:rPr>
        <w:t>.</w:t>
      </w:r>
    </w:p>
    <w:p w14:paraId="58BC2153" w14:textId="10047906" w:rsidR="00BF7C89" w:rsidRPr="00BF7C89" w:rsidRDefault="00BF7C89" w:rsidP="00BF7C89">
      <w:r w:rsidRPr="00BF7C89">
        <w:rPr>
          <w:color w:val="000000"/>
        </w:rPr>
        <w:t xml:space="preserve">The </w:t>
      </w:r>
      <m:oMath>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imes New Roman" w:hAnsi="Cambria Math" w:cs="Calibri"/>
                    <w:i/>
                    <w:lang w:val="en-US"/>
                  </w:rPr>
                </m:ctrlPr>
              </m:sSubPr>
              <m:e>
                <m:r>
                  <w:rPr>
                    <w:rFonts w:ascii="Cambria Math" w:eastAsia="Times New Roman" w:hAnsi="Cambria Math" w:cs="Calibri"/>
                    <w:lang w:val="en-US"/>
                  </w:rPr>
                  <m:t>p</m:t>
                </m:r>
              </m:e>
              <m:sub>
                <m:r>
                  <w:rPr>
                    <w:rFonts w:ascii="Cambria Math" w:eastAsia="Times New Roman" w:hAnsi="Cambria Math" w:cs="Calibr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m:t>
        </m:r>
        <m:r>
          <w:rPr>
            <w:rFonts w:ascii="Cambria Math" w:hAnsi="Cambria Math"/>
          </w:rPr>
          <m:t>υ</m:t>
        </m:r>
        <m:r>
          <w:rPr>
            <w:rFonts w:ascii="Cambria Math" w:eastAsia="Times New Roman" w:hAnsi="Cambria Math"/>
            <w:color w:val="000000"/>
          </w:rPr>
          <m:t xml:space="preserve"> </m:t>
        </m:r>
      </m:oMath>
      <w:r w:rsidRPr="00BF7C89">
        <w:rPr>
          <w:rFonts w:eastAsia="Times New Roman"/>
          <w:color w:val="000000"/>
        </w:rPr>
        <w:t xml:space="preserve">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xml:space="preserve">, which are obtained as described in Clause 5.2.2.2.5, wher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t xml:space="preserve"> is derived from the selected vectors identified by the indices </w:t>
      </w: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Pr="00BF7C89">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BF7C89">
        <w:t xml:space="preserve">. The </w:t>
      </w:r>
      <m:oMath>
        <m:sSub>
          <m:sSubPr>
            <m:ctrlPr>
              <w:rPr>
                <w:rFonts w:ascii="Cambria Math" w:hAnsi="Cambria Math"/>
                <w:i/>
              </w:rPr>
            </m:ctrlPr>
          </m:sSubPr>
          <m:e>
            <m:r>
              <w:rPr>
                <w:rFonts w:ascii="Cambria Math" w:hAnsi="Cambria Math"/>
              </w:rPr>
              <m:t>M</m:t>
            </m:r>
          </m:e>
          <m:sub>
            <m:r>
              <w:rPr>
                <w:rFonts w:ascii="Cambria Math" w:hAnsi="Cambria Math"/>
              </w:rPr>
              <m:t>υ</m:t>
            </m:r>
          </m:sub>
        </m:sSub>
      </m:oMath>
      <w:r w:rsidRPr="00BF7C89">
        <w:t xml:space="preserve"> vectors</w:t>
      </w:r>
      <w:r w:rsidR="00A35F81">
        <w:t>'</w:t>
      </w:r>
      <w:r w:rsidRPr="00BF7C89">
        <w:t xml:space="preserve"> elements are given by</w:t>
      </w:r>
    </w:p>
    <w:p w14:paraId="4457517B" w14:textId="77777777" w:rsidR="00BF7C89" w:rsidRPr="00BF7C89" w:rsidRDefault="001E7C9C" w:rsidP="00F913AE">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64DDBDD6" w14:textId="77777777" w:rsidR="00BF7C89" w:rsidRPr="00BF7C89" w:rsidRDefault="00BF7C89" w:rsidP="00BF7C89">
      <w:pPr>
        <w:rPr>
          <w:i/>
          <w:lang w:val="en-US"/>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1,…,</m:t>
        </m:r>
        <m:sSub>
          <m:sSubPr>
            <m:ctrlPr>
              <w:rPr>
                <w:rFonts w:ascii="Cambria Math" w:hAnsi="Cambria Math"/>
                <w:i/>
                <w:color w:val="000000"/>
              </w:rPr>
            </m:ctrlPr>
          </m:sSubPr>
          <m:e>
            <m:r>
              <w:rPr>
                <w:rFonts w:ascii="Cambria Math" w:hAnsi="Cambria Math"/>
                <w:color w:val="000000"/>
              </w:rPr>
              <m:t>M</m:t>
            </m:r>
          </m:e>
          <m:sub>
            <m:r>
              <w:rPr>
                <w:rFonts w:ascii="Cambria Math" w:hAnsi="Cambria Math"/>
              </w:rPr>
              <m:t>υ</m:t>
            </m:r>
          </m:sub>
        </m:sSub>
        <m:r>
          <w:rPr>
            <w:rFonts w:ascii="Cambria Math" w:hAnsi="Cambria Math"/>
            <w:color w:val="000000"/>
          </w:rPr>
          <m:t>-1</m:t>
        </m:r>
      </m:oMath>
      <w:r w:rsidRPr="00BF7C89">
        <w:rPr>
          <w:color w:val="000000"/>
        </w:rPr>
        <w:t>.</w:t>
      </w:r>
    </w:p>
    <w:p w14:paraId="29C8B8FF" w14:textId="57599C3A"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relative to the first of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selected CSI-RS resources.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57DB3DB9" w14:textId="5D6A67F9" w:rsidR="00BF7C89" w:rsidRPr="00BF7C89" w:rsidRDefault="001E7C9C" w:rsidP="00F913AE">
      <w:pPr>
        <w:pStyle w:val="EQ"/>
      </w:pPr>
      <m:oMathPara>
        <m:oMathParaPr>
          <m:jc m:val="center"/>
        </m:oMathParaPr>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10DBCD0F"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5B566CAC" w14:textId="7EBA198A" w:rsidR="00BF7C89" w:rsidRPr="00BF7C89" w:rsidRDefault="00BF7C89" w:rsidP="00F913AE">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D93F37B" w14:textId="77777777" w:rsidR="00BF7C89" w:rsidRPr="00BF7C89" w:rsidRDefault="001E7C9C" w:rsidP="00F913AE">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FF065DD" w14:textId="19E4A743" w:rsidR="00BF7C89" w:rsidRPr="00BF7C89" w:rsidRDefault="00BF7C89" w:rsidP="00BF7C89">
      <w:pPr>
        <w:rPr>
          <w:noProof/>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5480A141"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5B72FE0" w14:textId="77777777"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3FB4887B"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BE4A3F0"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5D71EC14"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767A9673"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7EABC27"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341001A" w14:textId="074AEDF9"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FADE0C7" w14:textId="77777777"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950B62"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sSub>
                    <m:sSubPr>
                      <m:ctrlPr>
                        <w:rPr>
                          <w:rFonts w:ascii="Cambria Math" w:hAnsi="Cambria Math"/>
                          <w:lang w:val="en-US" w:eastAsia="en-GB"/>
                        </w:rPr>
                      </m:ctrlPr>
                    </m:sSubPr>
                    <m:e>
                      <m:r>
                        <w:rPr>
                          <w:rFonts w:ascii="Cambria Math" w:hAnsi="Cambria Math"/>
                          <w:lang w:val="en-US" w:eastAsia="en-GB"/>
                        </w:rPr>
                        <m:t>L</m:t>
                      </m:r>
                    </m:e>
                    <m:sub>
                      <m:sSub>
                        <m:sSubPr>
                          <m:ctrlPr>
                            <w:rPr>
                              <w:rFonts w:ascii="Cambria Math" w:hAnsi="Cambria Math"/>
                              <w:lang w:val="en-US" w:eastAsia="en-GB"/>
                            </w:rPr>
                          </m:ctrlPr>
                        </m:sSubPr>
                        <m:e>
                          <m:r>
                            <w:rPr>
                              <w:rFonts w:ascii="Cambria Math" w:hAnsi="Cambria Math"/>
                              <w:lang w:val="en-US" w:eastAsia="en-GB"/>
                            </w:rPr>
                            <m:t>σ</m:t>
                          </m:r>
                        </m:e>
                        <m:sub>
                          <m:r>
                            <w:rPr>
                              <w:rFonts w:ascii="Cambria Math" w:hAnsi="Cambria Math"/>
                              <w:lang w:val="en-US" w:eastAsia="en-GB"/>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E28751"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796E0AA9"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D9BE63D" w14:textId="1E3E26EE"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0DC7AEB"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15644B29" w14:textId="77777777" w:rsidR="00BF7C89" w:rsidRPr="00BF7C89" w:rsidRDefault="001E7C9C"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43A429C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0BE4895F"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5976CA91" w14:textId="51684603"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3D45FA56" w14:textId="77777777" w:rsidR="00BF7C89" w:rsidRPr="00BF7C89" w:rsidRDefault="001E7C9C"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0A19108" w14:textId="77777777" w:rsidR="00BF7C89" w:rsidRPr="00BF7C89" w:rsidRDefault="001E7C9C"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145A6F1" w14:textId="77777777"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3822268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112C9449" w14:textId="1C9EF261" w:rsidR="00BF7C89" w:rsidRPr="00BF7C89" w:rsidRDefault="001E7C9C" w:rsidP="00F913AE">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7641716F" w14:textId="77777777" w:rsidR="00BF7C89" w:rsidRPr="00BF7C89" w:rsidRDefault="001E7C9C"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7A9A303" w14:textId="77777777" w:rsidR="00BF7C89" w:rsidRPr="00BF7C89" w:rsidRDefault="001E7C9C"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1DF9550"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096FF522" w14:textId="77777777" w:rsidR="00BF7C89" w:rsidRPr="00BF7C89" w:rsidRDefault="001E7C9C"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271BCF60" w14:textId="18C54523"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L</m:t>
                    </m:r>
                  </m:e>
                  <m:sub>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70EF6E4A" w14:textId="7B7482B0" w:rsidR="00BF7C89" w:rsidRPr="00BF7C89" w:rsidRDefault="001E7C9C" w:rsidP="00F913AE">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rPr>
            <m:t>]</m:t>
          </m:r>
        </m:oMath>
      </m:oMathPara>
    </w:p>
    <w:p w14:paraId="2C66F39C" w14:textId="77777777" w:rsidR="00BF7C89" w:rsidRPr="00BF7C89" w:rsidRDefault="001E7C9C" w:rsidP="00F913AE">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49C82B7" w14:textId="77777777" w:rsidR="00BF7C89" w:rsidRPr="00BF7C89" w:rsidRDefault="001E7C9C"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sSub>
                    <m:sSubPr>
                      <m:ctrlPr>
                        <w:rPr>
                          <w:rFonts w:ascii="Cambria Math" w:hAnsi="Cambria Math"/>
                          <w:color w:val="000000"/>
                          <w:lang w:val="en-US" w:eastAsia="en-GB"/>
                        </w:rPr>
                      </m:ctrlPr>
                    </m:sSubPr>
                    <m:e>
                      <m:r>
                        <w:rPr>
                          <w:rFonts w:ascii="Cambria Math" w:hAnsi="Cambria Math"/>
                          <w:color w:val="000000"/>
                          <w:lang w:val="en-US" w:eastAsia="en-GB"/>
                        </w:rPr>
                        <m:t>L</m:t>
                      </m:r>
                    </m:e>
                    <m:sub>
                      <m:sSub>
                        <m:sSubPr>
                          <m:ctrlPr>
                            <w:rPr>
                              <w:rFonts w:ascii="Cambria Math" w:hAnsi="Cambria Math"/>
                              <w:color w:val="000000"/>
                              <w:lang w:val="en-US" w:eastAsia="en-GB"/>
                            </w:rPr>
                          </m:ctrlPr>
                        </m:sSubPr>
                        <m:e>
                          <m:r>
                            <w:rPr>
                              <w:rFonts w:ascii="Cambria Math" w:hAnsi="Cambria Math"/>
                              <w:color w:val="000000"/>
                              <w:lang w:val="en-US" w:eastAsia="en-GB"/>
                            </w:rPr>
                            <m:t>σ</m:t>
                          </m:r>
                        </m:e>
                        <m:sub>
                          <m:r>
                            <w:rPr>
                              <w:rFonts w:ascii="Cambria Math" w:hAnsi="Cambria Math"/>
                              <w:color w:val="000000"/>
                              <w:lang w:val="en-US" w:eastAsia="en-GB"/>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34F4E32" w14:textId="77777777" w:rsidR="00BF7C89" w:rsidRPr="00BF7C89" w:rsidRDefault="001E7C9C"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147791FC" w14:textId="449C2F54"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4A281E68" w14:textId="1DD360DD"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00234C8F" w14:textId="5549917C" w:rsidR="00BF7C89" w:rsidRPr="00BF7C89" w:rsidRDefault="00BF7C89" w:rsidP="00BF7C89">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noProof/>
          <w:lang w:val="en-US"/>
        </w:rPr>
        <w:t>,</w:t>
      </w:r>
      <w:r w:rsidRPr="00BF7C89">
        <w:rPr>
          <w:rFonts w:eastAsia="Times New Roman"/>
          <w:lang w:val="en-US"/>
        </w:rPr>
        <w:t xml:space="preserve"> for each layer </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653CB614" w14:textId="77777777" w:rsidR="00BF7C89" w:rsidRPr="00BF7C89" w:rsidRDefault="00BF7C89" w:rsidP="00BF7C89">
      <w:r w:rsidRPr="00BF7C89">
        <w:rPr>
          <w:lang w:val="en-US"/>
        </w:rPr>
        <w:t xml:space="preserve">The strongest coefficient of laye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sidRPr="00BF7C89">
        <w:rPr>
          <w:lang w:val="en-US"/>
        </w:rPr>
        <w:t xml:space="preserve"> is identified by</w:t>
      </w:r>
      <w:r w:rsidRPr="00BF7C89">
        <w:t xml:space="preserve"> </w:t>
      </w:r>
    </w:p>
    <w:p w14:paraId="68BD458E" w14:textId="6D568637" w:rsidR="00BF7C89" w:rsidRPr="00BF7C89" w:rsidRDefault="001E7C9C" w:rsidP="00BF7C89">
      <w:pPr>
        <w:rPr>
          <w:lang w:val="en-US"/>
        </w:rPr>
      </w:pP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w:r w:rsidR="00BF7C89" w:rsidRPr="00BF7C89">
        <w:rPr>
          <w:lang w:val="en-US"/>
        </w:rPr>
        <w:t xml:space="preserve">and is obtained as follows, where, for </w:t>
      </w:r>
      <m:oMath>
        <m:r>
          <w:rPr>
            <w:rFonts w:ascii="Cambria Math" w:hAnsi="Cambria Math"/>
            <w:lang w:val="en-US"/>
          </w:rPr>
          <m:t>υ=1</m:t>
        </m:r>
      </m:oMath>
      <w:r w:rsidR="00BF7C89"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j</m:t>
            </m:r>
          </m:sub>
          <m:sup>
            <m:r>
              <m:rPr>
                <m:sty m:val="p"/>
              </m:rPr>
              <w:rPr>
                <w:rFonts w:ascii="Cambria Math" w:hAnsi="Cambria Math"/>
                <w:lang w:val="en-US"/>
              </w:rPr>
              <m:t>(3)</m:t>
            </m:r>
          </m:sup>
        </m:sSubSup>
      </m:oMath>
      <w:r w:rsidR="00BF7C89" w:rsidRPr="00BF7C89">
        <w:rPr>
          <w:lang w:val="en-US"/>
        </w:rPr>
        <w:t xml:space="preserve"> and index </w:t>
      </w:r>
      <m:oMath>
        <m:r>
          <w:rPr>
            <w:rFonts w:ascii="Cambria Math" w:hAnsi="Cambria Math"/>
            <w:lang w:val="en-US"/>
          </w:rPr>
          <m:t>I</m:t>
        </m:r>
      </m:oMath>
      <w:r w:rsidR="00BF7C89" w:rsidRPr="00BF7C89">
        <w:rPr>
          <w:lang w:val="en-US"/>
        </w:rPr>
        <w:t xml:space="preserve"> is such that </w:t>
      </w:r>
      <m:oMath>
        <m:r>
          <w:rPr>
            <w:rFonts w:ascii="Cambria Math" w:hAnsi="Cambria Math"/>
            <w:lang w:val="en-US"/>
          </w:rPr>
          <m:t>I</m:t>
        </m:r>
        <m:r>
          <m:rPr>
            <m:sty m:val="p"/>
          </m:rPr>
          <w:rPr>
            <w:rFonts w:ascii="Cambria Math" w:hAnsi="Cambria Math"/>
          </w:rPr>
          <m:t>=2</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j</m:t>
            </m:r>
            <m:r>
              <m:rPr>
                <m:sty m:val="p"/>
              </m:rPr>
              <w:rPr>
                <w:rFonts w:ascii="Cambria Math" w:hAnsi="Cambria Math"/>
              </w:rPr>
              <m:t>-1</m:t>
            </m:r>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ub>
            </m:sSub>
          </m:e>
        </m:nary>
        <m:r>
          <m:rPr>
            <m:sty m:val="p"/>
          </m:rPr>
          <w:rPr>
            <w:rFonts w:ascii="Cambria Math" w:hAnsi="Cambria Math"/>
          </w:rPr>
          <m:t>+</m:t>
        </m:r>
        <m:r>
          <w:rPr>
            <w:rFonts w:ascii="Cambria Math" w:hAnsi="Cambria Math"/>
          </w:rPr>
          <m:t>i</m:t>
        </m:r>
      </m:oMath>
    </w:p>
    <w:p w14:paraId="40224A07" w14:textId="77777777" w:rsidR="00BF7C89" w:rsidRPr="00BF7C89" w:rsidRDefault="00BF7C89" w:rsidP="00F913AE">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p>
    <w:p w14:paraId="7E7EC887" w14:textId="77777777" w:rsidR="00BF7C89" w:rsidRPr="00BF7C89" w:rsidRDefault="00BF7C89" w:rsidP="00BF7C89">
      <w:pPr>
        <w:rPr>
          <w:lang w:val="en-US"/>
        </w:rPr>
      </w:pPr>
      <w:r w:rsidRPr="00BF7C89">
        <w:rPr>
          <w:lang w:val="en-US"/>
        </w:rPr>
        <w:t>The amplitude and phase coefficient indicators are reported as follows:</w:t>
      </w:r>
    </w:p>
    <w:p w14:paraId="60DFE903" w14:textId="77777777" w:rsidR="00BF7C89" w:rsidRPr="00BF7C89" w:rsidRDefault="00BF7C89" w:rsidP="00F913AE">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08FB0F9B" w14:textId="77777777" w:rsidR="00BF7C89" w:rsidRPr="00BF7C89" w:rsidRDefault="00BF7C89" w:rsidP="00F913AE">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29255EC"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62F70371"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394BF58B" w14:textId="6E31BD12"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are not reported.</w:t>
      </w:r>
    </w:p>
    <w:p w14:paraId="3217BA20" w14:textId="052F5AD9"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are not reported.</w:t>
      </w:r>
    </w:p>
    <w:p w14:paraId="534C354A"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8-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2DA545A7" w14:textId="64EFBA35" w:rsidR="00BF7C89" w:rsidRPr="00BF7C89" w:rsidRDefault="00BF7C89" w:rsidP="00F913AE">
      <w:pPr>
        <w:pStyle w:val="TH"/>
        <w:rPr>
          <w:lang w:eastAsia="en-GB"/>
        </w:rPr>
      </w:pPr>
      <w:r w:rsidRPr="00BF7C89">
        <w:rPr>
          <w:lang w:eastAsia="en-GB"/>
        </w:rPr>
        <w:t>Table 5.2.2.2.8-</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2E189D">
        <w:rPr>
          <w:rFonts w:eastAsia="Calibri"/>
          <w:lang w:val="en-US" w:eastAsia="en-GB"/>
        </w:rPr>
        <w:t xml:space="preserve"> </w:t>
      </w:r>
      <w:r w:rsidR="002E189D" w:rsidRPr="001B508D">
        <w:rPr>
          <w:rFonts w:eastAsia="Calibri"/>
          <w:i/>
          <w:iCs/>
          <w:lang w:val="en-US" w:eastAsia="en-GB"/>
        </w:rPr>
        <w:t>N</w:t>
      </w:r>
      <w:r w:rsidR="002E189D"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5E061226"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86DF57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D6F330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5A94B02D"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9F31E0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6ED41E20"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6D75DA2B"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537A69C"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2FF769B"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5C9C2532"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D3F96DC"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6B8B5DD8"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56B2DF33"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D4BE792"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13FFC846"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D630929"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7298317"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E96E1D8"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9A59FD" w:rsidRPr="00BF7C89" w14:paraId="77EB0E9D" w14:textId="77777777" w:rsidTr="002E189D">
        <w:trPr>
          <w:cantSplit/>
          <w:trHeight w:val="878"/>
        </w:trPr>
        <w:tc>
          <w:tcPr>
            <w:tcW w:w="9750" w:type="dxa"/>
            <w:gridSpan w:val="2"/>
            <w:tcBorders>
              <w:top w:val="single" w:sz="4" w:space="0" w:color="auto"/>
              <w:left w:val="single" w:sz="4" w:space="0" w:color="auto"/>
              <w:bottom w:val="single" w:sz="4" w:space="0" w:color="auto"/>
              <w:right w:val="single" w:sz="4" w:space="0" w:color="auto"/>
            </w:tcBorders>
            <w:vAlign w:val="center"/>
          </w:tcPr>
          <w:p w14:paraId="767A897A" w14:textId="77777777" w:rsidR="009A59FD" w:rsidRPr="00C07EB2" w:rsidRDefault="009A59FD" w:rsidP="009A59FD">
            <w:r w:rsidRPr="00C07EB2">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eastAsia="Calibri" w:hAnsi="Cambria Math" w:cs="Arial"/>
                      <w:i/>
                      <w:sz w:val="22"/>
                      <w:szCs w:val="22"/>
                    </w:rPr>
                  </m:ctrlPr>
                </m:dPr>
                <m:e>
                  <m:m>
                    <m:mPr>
                      <m:mcs>
                        <m:mc>
                          <m:mcPr>
                            <m:count m:val="1"/>
                            <m:mcJc m:val="center"/>
                          </m:mcPr>
                        </m:mc>
                      </m:mcs>
                      <m:ctrlPr>
                        <w:rPr>
                          <w:rFonts w:ascii="Cambria Math" w:eastAsia="Calibri" w:hAnsi="Cambria Math" w:cs="Arial"/>
                          <w:i/>
                          <w:sz w:val="22"/>
                          <w:szCs w:val="22"/>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oMath>
          </w:p>
          <w:p w14:paraId="55F90355" w14:textId="77777777" w:rsidR="009A59FD" w:rsidRPr="00C07EB2" w:rsidRDefault="001E7C9C" w:rsidP="009A59FD">
            <w:pPr>
              <w:keepNext/>
              <w:keepLines/>
              <w:spacing w:after="0" w:line="254" w:lineRule="auto"/>
              <w:jc w:val="center"/>
              <w:rPr>
                <w:color w:val="000000"/>
                <w:sz w:val="18"/>
                <w:lang w:eastAsia="en-GB"/>
              </w:rPr>
            </w:pP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m:t>
                  </m:r>
                  <m:r>
                    <w:rPr>
                      <w:rFonts w:ascii="Cambria Math" w:hAnsi="Cambria Math"/>
                      <w:color w:val="000000"/>
                      <w:sz w:val="18"/>
                      <w:lang w:eastAsia="en-GB"/>
                    </w:rPr>
                    <m:t>,</m:t>
                  </m:r>
                  <m:r>
                    <w:rPr>
                      <w:rFonts w:ascii="Cambria Math" w:hAnsi="Cambria Math"/>
                      <w:color w:val="000000"/>
                      <w:sz w:val="18"/>
                      <w:lang w:val="fr-FR" w:eastAsia="en-GB"/>
                    </w:rPr>
                    <m:t>l</m:t>
                  </m:r>
                </m:sub>
              </m:sSub>
              <m:r>
                <w:rPr>
                  <w:rFonts w:ascii="Cambria Math" w:hAnsi="Cambria Math"/>
                  <w:color w:val="000000"/>
                  <w:sz w:val="18"/>
                  <w:lang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m:t>
                  </m:r>
                  <m:r>
                    <w:rPr>
                      <w:rFonts w:ascii="Cambria Math" w:hAnsi="Cambria Math"/>
                      <w:color w:val="000000"/>
                      <w:sz w:val="18"/>
                      <w:lang w:eastAsia="en-GB"/>
                    </w:rPr>
                    <m:t>=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m:t>
                      </m:r>
                      <m:r>
                        <w:rPr>
                          <w:rFonts w:ascii="Cambria Math" w:hAnsi="Cambria Math"/>
                          <w:color w:val="000000"/>
                          <w:sz w:val="18"/>
                          <w:lang w:eastAsia="en-GB"/>
                        </w:rPr>
                        <m:t>=0</m:t>
                      </m:r>
                    </m:sub>
                    <m:sup>
                      <m:r>
                        <w:rPr>
                          <w:rFonts w:ascii="Cambria Math" w:hAnsi="Cambria Math"/>
                          <w:color w:val="000000"/>
                          <w:sz w:val="18"/>
                          <w:lang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m:t>
                                  </m:r>
                                  <m:r>
                                    <w:rPr>
                                      <w:rFonts w:ascii="Cambria Math" w:hAnsi="Cambria Math"/>
                                      <w:color w:val="000000"/>
                                      <w:sz w:val="18"/>
                                      <w:lang w:eastAsia="en-GB"/>
                                    </w:rPr>
                                    <m:t>=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rPr>
                            <m:t>2</m:t>
                          </m:r>
                        </m:sup>
                      </m:sSup>
                    </m:e>
                  </m:nary>
                </m:e>
              </m:nary>
            </m:oMath>
            <w:r w:rsidR="009A59FD" w:rsidRPr="00C07EB2">
              <w:rPr>
                <w:color w:val="000000"/>
                <w:sz w:val="18"/>
                <w:szCs w:val="18"/>
              </w:rPr>
              <w:t xml:space="preserve">, </w:t>
            </w:r>
            <m:oMath>
              <m:r>
                <w:rPr>
                  <w:rFonts w:ascii="Cambria Math" w:hAnsi="Cambria Math"/>
                  <w:color w:val="000000"/>
                  <w:sz w:val="18"/>
                  <w:szCs w:val="18"/>
                  <w:lang w:val="fr-FR"/>
                </w:rPr>
                <m:t>l</m:t>
              </m:r>
              <m:r>
                <w:rPr>
                  <w:rFonts w:ascii="Cambria Math" w:hAnsi="Cambria Math"/>
                  <w:color w:val="000000"/>
                  <w:sz w:val="18"/>
                  <w:szCs w:val="18"/>
                </w:rPr>
                <m:t>=1,2,3,4</m:t>
              </m:r>
            </m:oMath>
            <w:r w:rsidR="009A59FD" w:rsidRPr="00C07EB2">
              <w:rPr>
                <w:color w:val="000000"/>
                <w:sz w:val="18"/>
                <w:szCs w:val="18"/>
              </w:rPr>
              <w:t>,</w:t>
            </w:r>
          </w:p>
          <w:p w14:paraId="4D01B104" w14:textId="77777777" w:rsidR="009A59FD" w:rsidRPr="00C07EB2" w:rsidRDefault="009A59FD" w:rsidP="009A59FD">
            <w:pPr>
              <w:keepNext/>
              <w:keepLines/>
              <w:spacing w:after="0" w:line="254" w:lineRule="auto"/>
              <w:jc w:val="center"/>
              <w:rPr>
                <w:color w:val="000000"/>
                <w:sz w:val="18"/>
                <w:lang w:eastAsia="en-GB"/>
              </w:rPr>
            </w:pPr>
          </w:p>
          <w:p w14:paraId="02E72109" w14:textId="54F0B7D3" w:rsidR="009A59FD" w:rsidRDefault="009A59FD" w:rsidP="009A59FD">
            <w:pPr>
              <w:keepNext/>
              <w:keepLines/>
              <w:spacing w:after="0" w:line="254" w:lineRule="auto"/>
              <w:rPr>
                <w:rFonts w:ascii="Arial" w:hAnsi="Arial"/>
                <w:color w:val="000000"/>
                <w:sz w:val="18"/>
                <w:szCs w:val="18"/>
                <w:lang w:val="en-US"/>
              </w:rPr>
            </w:pPr>
            <w:r w:rsidRPr="00C07EB2">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C07EB2">
              <w:rPr>
                <w:color w:val="000000"/>
                <w:sz w:val="18"/>
                <w:lang w:eastAsia="en-GB"/>
              </w:rPr>
              <w:t xml:space="preserve">, </w:t>
            </w:r>
            <m:oMath>
              <m:r>
                <w:rPr>
                  <w:rFonts w:ascii="Cambria Math" w:hAnsi="Cambria Math"/>
                  <w:noProof/>
                </w:rPr>
                <m:t>ψ</m:t>
              </m:r>
            </m:oMath>
            <w:r w:rsidRPr="00C07EB2">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C07EB2">
              <w:rPr>
                <w:color w:val="000000"/>
                <w:sz w:val="18"/>
                <w:szCs w:val="18"/>
              </w:rPr>
              <w:t>,</w:t>
            </w:r>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C07EB2">
              <w:rPr>
                <w:color w:val="000000"/>
                <w:sz w:val="18"/>
              </w:rPr>
              <w:t>,</w:t>
            </w:r>
            <w:r w:rsidRPr="00C07EB2">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C07EB2">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w:t>
            </w:r>
          </w:p>
        </w:tc>
      </w:tr>
    </w:tbl>
    <w:p w14:paraId="26F3ED43" w14:textId="77777777" w:rsidR="00BF7C89" w:rsidRPr="00BF7C89" w:rsidRDefault="00BF7C89" w:rsidP="00F913AE">
      <w:pPr>
        <w:rPr>
          <w:noProof/>
        </w:rPr>
      </w:pPr>
    </w:p>
    <w:p w14:paraId="76E1F169" w14:textId="0E1BEBA3" w:rsidR="00BF7C89" w:rsidRPr="001C64A4" w:rsidRDefault="00BF7C89" w:rsidP="00F913AE">
      <w:pPr>
        <w:rPr>
          <w:noProof/>
        </w:rPr>
      </w:pPr>
      <w:r w:rsidRPr="001C64A4">
        <w:rPr>
          <w:rFonts w:eastAsia="Calibri"/>
          <w:lang w:eastAsia="en-GB"/>
        </w:rPr>
        <w:t xml:space="preserve">The bitmap parameter </w:t>
      </w:r>
      <w:r w:rsidR="006A0246" w:rsidRPr="001C64A4">
        <w:rPr>
          <w:i/>
          <w:iCs/>
          <w:lang w:eastAsia="en-GB"/>
        </w:rPr>
        <w:t>n1-n2-codebookSubsetRestrictionList-r18</w:t>
      </w:r>
      <w:r w:rsidRPr="001C64A4">
        <w:rPr>
          <w:rFonts w:eastAsia="Calibri"/>
          <w:lang w:eastAsia="en-GB"/>
        </w:rPr>
        <w:t xml:space="preserve"> is configured for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Pr="001C64A4">
        <w:rPr>
          <w:rFonts w:eastAsia="Calibri"/>
          <w:lang w:eastAsia="en-GB"/>
        </w:rPr>
        <w:t xml:space="preserve"> CSI-RS resources, and it is configured as described in Clause 5.2.2.2.5, where only the bit values </w:t>
      </w:r>
      <w:r w:rsidR="00A35F81" w:rsidRPr="001C64A4">
        <w:rPr>
          <w:rFonts w:eastAsia="Calibri"/>
          <w:lang w:eastAsia="en-GB"/>
        </w:rPr>
        <w:t>'</w:t>
      </w:r>
      <w:r w:rsidRPr="001C64A4">
        <w:rPr>
          <w:rFonts w:eastAsia="Calibri"/>
          <w:lang w:eastAsia="en-GB"/>
        </w:rPr>
        <w:t>00</w:t>
      </w:r>
      <w:r w:rsidR="00A35F81" w:rsidRPr="001C64A4">
        <w:rPr>
          <w:rFonts w:eastAsia="Calibri"/>
          <w:lang w:eastAsia="en-GB"/>
        </w:rPr>
        <w:t>'</w:t>
      </w:r>
      <w:r w:rsidRPr="001C64A4">
        <w:rPr>
          <w:rFonts w:eastAsia="Calibri"/>
          <w:lang w:eastAsia="en-GB"/>
        </w:rPr>
        <w:t xml:space="preserve"> or </w:t>
      </w:r>
      <w:r w:rsidR="00A35F81" w:rsidRPr="001C64A4">
        <w:rPr>
          <w:rFonts w:eastAsia="Calibri"/>
          <w:lang w:eastAsia="en-GB"/>
        </w:rPr>
        <w:t>'</w:t>
      </w:r>
      <w:r w:rsidRPr="001C64A4">
        <w:rPr>
          <w:rFonts w:eastAsia="Calibri"/>
          <w:lang w:eastAsia="en-GB"/>
        </w:rPr>
        <w:t>11</w:t>
      </w:r>
      <w:r w:rsidR="00A35F81" w:rsidRPr="001C64A4">
        <w:rPr>
          <w:rFonts w:eastAsia="Calibri"/>
          <w:lang w:eastAsia="en-GB"/>
        </w:rPr>
        <w:t>'</w:t>
      </w:r>
      <w:r w:rsidRPr="001C64A4">
        <w:rPr>
          <w:rFonts w:eastAsia="Calibri"/>
          <w:lang w:eastAsia="en-GB"/>
        </w:rPr>
        <w:t xml:space="preserve"> of Table 5.2.2.2.5-6 are configurable. If parameter </w:t>
      </w:r>
      <w:r w:rsidR="00246A0F" w:rsidRPr="001C64A4">
        <w:rPr>
          <w:rFonts w:eastAsia="Calibri"/>
          <w:i/>
          <w:lang w:eastAsia="en-GB"/>
        </w:rPr>
        <w:t>cbsr-list-r18</w:t>
      </w:r>
      <w:r w:rsidR="00246A0F" w:rsidRPr="001C64A4">
        <w:rPr>
          <w:rFonts w:eastAsia="Calibri"/>
          <w:lang w:eastAsia="en-GB"/>
        </w:rPr>
        <w:t xml:space="preserve"> does not include an element associated with</w:t>
      </w:r>
      <w:r w:rsidRPr="001C64A4">
        <w:rPr>
          <w:rFonts w:eastAsia="Calibri"/>
          <w:lang w:eastAsia="en-GB"/>
        </w:rPr>
        <w:t xml:space="preserve"> a CSI-RS resource, 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1C64A4">
        <w:rPr>
          <w:rFonts w:eastAsia="Calibri"/>
        </w:rPr>
        <w:t xml:space="preserve"> corresponding to that resource.</w:t>
      </w:r>
      <w:r w:rsidR="00246A0F" w:rsidRPr="001C64A4">
        <w:rPr>
          <w:rFonts w:eastAsia="Calibri"/>
        </w:rPr>
        <w:t xml:space="preserve"> </w:t>
      </w:r>
      <w:r w:rsidR="00246A0F" w:rsidRPr="001C64A4">
        <w:rPr>
          <w:rFonts w:eastAsia="Calibri"/>
          <w:lang w:eastAsia="en-GB"/>
        </w:rPr>
        <w:t xml:space="preserve">If parameter </w:t>
      </w:r>
      <w:r w:rsidR="00246A0F" w:rsidRPr="001C64A4">
        <w:rPr>
          <w:i/>
          <w:iCs/>
          <w:lang w:eastAsia="zh-CN"/>
        </w:rPr>
        <w:t xml:space="preserve">no-cbsr-r18 </w:t>
      </w:r>
      <w:r w:rsidR="00246A0F" w:rsidRPr="001C64A4">
        <w:rPr>
          <w:rFonts w:eastAsia="Calibri"/>
          <w:lang w:eastAsia="en-GB"/>
        </w:rPr>
        <w:t>is configured,</w:t>
      </w:r>
      <w:r w:rsidR="00246A0F" w:rsidRPr="001C64A4">
        <w:rPr>
          <w:rFonts w:eastAsia="Calibri"/>
        </w:rPr>
        <w:t xml:space="preserve"> </w:t>
      </w:r>
      <w:r w:rsidR="00246A0F" w:rsidRPr="001C64A4">
        <w:rPr>
          <w:rFonts w:eastAsia="Calibri"/>
          <w:lang w:eastAsia="en-GB"/>
        </w:rPr>
        <w:t xml:space="preserve">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00246A0F" w:rsidRPr="001C64A4">
        <w:rPr>
          <w:rFonts w:eastAsia="Calibri"/>
        </w:rPr>
        <w:t xml:space="preserve"> corresponding to any of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00246A0F" w:rsidRPr="001C64A4">
        <w:rPr>
          <w:rFonts w:eastAsia="Calibri"/>
        </w:rPr>
        <w:t xml:space="preserve"> CSI-RS resources.</w:t>
      </w:r>
    </w:p>
    <w:p w14:paraId="2F525B3C" w14:textId="77777777" w:rsidR="00BF7C89" w:rsidRPr="00BF7C89" w:rsidRDefault="00BF7C89" w:rsidP="00F913AE">
      <w:pPr>
        <w:pStyle w:val="Heading5"/>
      </w:pPr>
      <w:bookmarkStart w:id="723" w:name="_Toc130409797"/>
      <w:bookmarkStart w:id="724" w:name="_Toc192172913"/>
      <w:r w:rsidRPr="00BF7C89">
        <w:t>5.2.2.2.</w:t>
      </w:r>
      <w:r w:rsidRPr="00BF7C89">
        <w:rPr>
          <w:lang w:val="en-US"/>
        </w:rPr>
        <w:t>9</w:t>
      </w:r>
      <w:r w:rsidRPr="00BF7C89">
        <w:tab/>
      </w:r>
      <w:bookmarkEnd w:id="723"/>
      <w:r w:rsidRPr="00BF7C89">
        <w:t xml:space="preserve">Further </w:t>
      </w:r>
      <w:r w:rsidRPr="00BF7C89">
        <w:rPr>
          <w:lang w:val="en-US"/>
        </w:rPr>
        <w:t xml:space="preserve">enhanced </w:t>
      </w:r>
      <w:r w:rsidRPr="00BF7C89">
        <w:t>Type II port selection codebook for CJT</w:t>
      </w:r>
      <w:bookmarkEnd w:id="724"/>
    </w:p>
    <w:p w14:paraId="0582CD8A" w14:textId="77777777" w:rsidR="00BF7C89" w:rsidRPr="00BF7C89" w:rsidRDefault="00BF7C89" w:rsidP="00C14E31">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PortSelection-r18'</w:t>
      </w:r>
    </w:p>
    <w:p w14:paraId="0613D837" w14:textId="77777777" w:rsidR="00BF7C89" w:rsidRPr="00BF7C89" w:rsidRDefault="00BF7C89" w:rsidP="00C14E31">
      <w:pPr>
        <w:pStyle w:val="B1"/>
        <w:rPr>
          <w:lang w:eastAsia="en-GB"/>
        </w:rPr>
      </w:pPr>
      <w:r w:rsidRPr="00BF7C89">
        <w:rPr>
          <w:lang w:eastAsia="en-GB"/>
        </w:rPr>
        <w:t>-</w:t>
      </w:r>
      <w:r w:rsidRPr="00BF7C89">
        <w:rPr>
          <w:lang w:eastAsia="en-GB"/>
        </w:rPr>
        <w:tab/>
        <w:t xml:space="preserve">the number of CSI-RS ports for each CSI-RS resource, </w:t>
      </w:r>
      <m:oMath>
        <m:sSub>
          <m:sSubPr>
            <m:ctrlPr>
              <w:rPr>
                <w:rFonts w:ascii="Cambria Math" w:hAnsi="Cambria Math"/>
                <w:i/>
                <w:lang w:eastAsia="en-GB"/>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is configured as in clause 5.2.2.2.4.</w:t>
      </w:r>
    </w:p>
    <w:p w14:paraId="425A687B" w14:textId="5EABB519" w:rsidR="00BF7C89" w:rsidRPr="00BF7C89" w:rsidRDefault="00BF7C89" w:rsidP="00C14E31">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PS-alpha-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w:t>
      </w:r>
      <w:r w:rsidR="004F720F">
        <w:rPr>
          <w:lang w:eastAsia="en-GB"/>
        </w:rPr>
        <w:t xml:space="preserve">based on the number of elements </w:t>
      </w:r>
      <w:r w:rsidRPr="00BF7C89">
        <w:rPr>
          <w:lang w:eastAsia="en-GB"/>
        </w:rPr>
        <w:t xml:space="preserve">configured by the higher layer parameter </w:t>
      </w:r>
      <w:r w:rsidR="004F720F" w:rsidRPr="00BF7C89">
        <w:rPr>
          <w:i/>
          <w:iCs/>
          <w:lang w:eastAsia="en-GB"/>
        </w:rPr>
        <w:t>paramCombination-CJT-PS-</w:t>
      </w:r>
      <w:r w:rsidR="004F720F">
        <w:rPr>
          <w:i/>
          <w:iCs/>
          <w:lang w:eastAsia="en-GB"/>
        </w:rPr>
        <w:t>alpha-</w:t>
      </w:r>
      <w:r w:rsidR="004F720F" w:rsidRPr="00BF7C89">
        <w:rPr>
          <w:i/>
          <w:iCs/>
          <w:lang w:eastAsia="en-GB"/>
        </w:rPr>
        <w:t>r18</w:t>
      </w:r>
      <w:r w:rsidRPr="00BF7C89">
        <w:rPr>
          <w:lang w:eastAsia="en-GB"/>
        </w:rPr>
        <w:t xml:space="preserve"> and the mapping is given in Table 5.2.2.2.9-1, with the value of </w:t>
      </w:r>
      <m:oMath>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r>
          <w:rPr>
            <w:rFonts w:ascii="Cambria Math" w:hAnsi="Cambria Math"/>
            <w:lang w:eastAsia="en-GB"/>
          </w:rPr>
          <m:t>M</m:t>
        </m:r>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PS-r18</w:t>
      </w:r>
      <w:r w:rsidRPr="00BF7C89">
        <w:rPr>
          <w:lang w:eastAsia="en-GB"/>
        </w:rPr>
        <w:t xml:space="preserve">, where the mapping is given in Table 5.2.2.2.9-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β}</m:t>
        </m:r>
      </m:oMath>
      <w:r w:rsidRPr="00BF7C89">
        <w:rPr>
          <w:lang w:eastAsia="en-GB"/>
        </w:rPr>
        <w:t xml:space="preserve"> are marked with </w:t>
      </w:r>
      <w:r w:rsidRPr="00BF7C89">
        <w:rPr>
          <w:lang w:val="en-US"/>
        </w:rPr>
        <w:t xml:space="preserve">'x' </w:t>
      </w:r>
      <w:r w:rsidRPr="00BF7C89">
        <w:rPr>
          <w:lang w:eastAsia="en-GB"/>
        </w:rPr>
        <w:t>in Table 5.2.2.2.9-3.</w:t>
      </w:r>
    </w:p>
    <w:p w14:paraId="216720DC" w14:textId="77777777" w:rsidR="00BF7C89" w:rsidRPr="00BF7C89" w:rsidRDefault="00BF7C89" w:rsidP="00C14E31">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PS-alpha-r18</w:t>
      </w:r>
      <w:r w:rsidRPr="00BF7C89">
        <w:rPr>
          <w:lang w:eastAsia="en-GB"/>
        </w:rPr>
        <w:t xml:space="preserve"> equal to</w:t>
      </w:r>
    </w:p>
    <w:p w14:paraId="34D774E5"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2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2, 3 or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w:t>
      </w:r>
      <w:r w:rsidRPr="00576378">
        <w:rPr>
          <w:lang w:eastAsia="en-GB"/>
        </w:rPr>
        <w:t xml:space="preserve">when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12}</m:t>
        </m:r>
      </m:oMath>
      <w:r w:rsidRPr="00576378">
        <w:rPr>
          <w:lang w:eastAsia="en-GB"/>
        </w:rPr>
        <w:t>,</w:t>
      </w:r>
    </w:p>
    <w:p w14:paraId="48AC5300"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5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8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 xml:space="preserve">=4; </m:t>
        </m:r>
      </m:oMath>
      <w:r w:rsidRPr="00576378">
        <w:rPr>
          <w:lang w:eastAsia="en-GB"/>
        </w:rPr>
        <w:t xml:space="preserve">when </w:t>
      </w:r>
      <w:r w:rsidRPr="00576378">
        <w:rPr>
          <w:iCs/>
          <w:lang w:eastAsia="en-GB"/>
        </w:rPr>
        <w:t>paramCombination-CJT-PS-r18</w:t>
      </w:r>
      <w:r w:rsidRPr="00576378">
        <w:rPr>
          <w:lang w:eastAsia="en-GB"/>
        </w:rPr>
        <w:t xml:space="preserve"> is configured to 4 or 5 and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32</m:t>
        </m:r>
      </m:oMath>
      <w:r w:rsidRPr="00576378">
        <w:rPr>
          <w:lang w:eastAsia="en-GB"/>
        </w:rPr>
        <w:t>,</w:t>
      </w:r>
    </w:p>
    <w:p w14:paraId="15F910BA" w14:textId="1542CC24"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1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1, 2, 3, 4, 5, 6,7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4,</m:t>
        </m:r>
      </m:oMath>
      <w:r>
        <w:rPr>
          <w:lang w:eastAsia="en-GB"/>
        </w:rPr>
        <w:t xml:space="preserve"> </w:t>
      </w:r>
      <w:r w:rsidRPr="00576378">
        <w:rPr>
          <w:lang w:eastAsia="en-GB"/>
        </w:rPr>
        <w:t xml:space="preserve">when </w:t>
      </w:r>
      <m:oMath>
        <m:sSub>
          <m:sSubPr>
            <m:ctrlPr>
              <w:rPr>
                <w:rFonts w:ascii="Cambria Math" w:hAnsi="Cambria Math"/>
                <w:lang w:eastAsia="en-GB"/>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576378">
        <w:rPr>
          <w:lang w:eastAsia="en-GB"/>
        </w:rPr>
        <w:t xml:space="preserve"> and higher layer parameter </w:t>
      </w:r>
      <w:r w:rsidR="004F720F" w:rsidRPr="004A68C3">
        <w:rPr>
          <w:i/>
          <w:iCs/>
          <w:lang w:eastAsia="en-GB"/>
        </w:rPr>
        <w:t>typeII-</w:t>
      </w:r>
      <w:r w:rsidR="004F720F">
        <w:rPr>
          <w:i/>
          <w:iCs/>
          <w:lang w:eastAsia="en-GB"/>
        </w:rPr>
        <w:t>PortSelection</w:t>
      </w:r>
      <w:r w:rsidR="004F720F" w:rsidRPr="004A68C3">
        <w:rPr>
          <w:i/>
          <w:iCs/>
          <w:lang w:eastAsia="en-GB"/>
        </w:rPr>
        <w:t>RI-Restriction-r18</w:t>
      </w:r>
      <w:r w:rsidRPr="00576378">
        <w:rPr>
          <w:lang w:eastAsia="en-GB"/>
        </w:rPr>
        <w:t xml:space="preserve"> is configured with </w:t>
      </w:r>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oMath>
      <w:r w:rsidRPr="00576378">
        <w:t xml:space="preserve"> for any </w:t>
      </w:r>
      <m:oMath>
        <m:r>
          <w:rPr>
            <w:rFonts w:ascii="Cambria Math" w:hAnsi="Cambria Math"/>
          </w:rPr>
          <m:t>i</m:t>
        </m:r>
        <m:r>
          <m:rPr>
            <m:sty m:val="p"/>
          </m:rPr>
          <w:rPr>
            <w:rFonts w:ascii="Cambria Math" w:hAnsi="Cambria Math"/>
          </w:rPr>
          <m:t>&gt;1</m:t>
        </m:r>
      </m:oMath>
      <w:r w:rsidRPr="00576378">
        <w:rPr>
          <w:lang w:eastAsia="en-GB"/>
        </w:rPr>
        <w:t>.</w:t>
      </w:r>
    </w:p>
    <w:p w14:paraId="65D61C89" w14:textId="77777777" w:rsidR="00BF7C89" w:rsidRPr="00BF7C89" w:rsidRDefault="00BF7C89" w:rsidP="00C14E31">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6211AE20" w14:textId="77777777" w:rsidR="00BF7C89" w:rsidRPr="00BF7C89" w:rsidRDefault="00BF7C89" w:rsidP="00C14E31">
      <w:pPr>
        <w:pStyle w:val="TH"/>
        <w:rPr>
          <w:color w:val="44546A"/>
        </w:rPr>
      </w:pPr>
      <w:r w:rsidRPr="00BF7C89">
        <w:t>Table 5.2.2.2.9-</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765" w:type="dxa"/>
        <w:jc w:val="center"/>
        <w:tblCellMar>
          <w:left w:w="0" w:type="dxa"/>
          <w:right w:w="0" w:type="dxa"/>
        </w:tblCellMar>
        <w:tblLook w:val="04A0" w:firstRow="1" w:lastRow="0" w:firstColumn="1" w:lastColumn="0" w:noHBand="0" w:noVBand="1"/>
      </w:tblPr>
      <w:tblGrid>
        <w:gridCol w:w="530"/>
        <w:gridCol w:w="1654"/>
        <w:gridCol w:w="1581"/>
      </w:tblGrid>
      <w:tr w:rsidR="00BF7C89" w:rsidRPr="00BF7C89" w14:paraId="1ECFCD5B"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5B51F337" w14:textId="77777777" w:rsidR="00BF7C89" w:rsidRPr="00BF7C89" w:rsidRDefault="001E7C9C"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71EC6CE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alpha-r1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1AD7A7"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648BB687"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505CB9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6A5F334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3FB83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w:t>
            </w:r>
          </w:p>
        </w:tc>
      </w:tr>
      <w:tr w:rsidR="00BF7C89" w:rsidRPr="00BF7C89" w14:paraId="59B6ADB8" w14:textId="77777777" w:rsidTr="00003C22">
        <w:trPr>
          <w:trHeight w:val="283"/>
          <w:jc w:val="center"/>
        </w:trPr>
        <w:tc>
          <w:tcPr>
            <w:tcW w:w="530" w:type="dxa"/>
            <w:vMerge/>
            <w:tcBorders>
              <w:left w:val="single" w:sz="8" w:space="0" w:color="000000"/>
              <w:right w:val="single" w:sz="8" w:space="0" w:color="000000"/>
            </w:tcBorders>
            <w:vAlign w:val="center"/>
          </w:tcPr>
          <w:p w14:paraId="5EE645F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17D8C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E4D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3/4}</w:t>
            </w:r>
          </w:p>
        </w:tc>
      </w:tr>
      <w:tr w:rsidR="00BF7C89" w:rsidRPr="00BF7C89" w14:paraId="14235757"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0334E4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4FAD5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ABB07B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573093EB"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ADA5B0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15E20A43" w14:textId="6B9C3CCD"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0581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w:t>
            </w:r>
          </w:p>
        </w:tc>
      </w:tr>
      <w:tr w:rsidR="00BF7C89" w:rsidRPr="00BF7C89" w14:paraId="15EE1A01" w14:textId="77777777" w:rsidTr="00003C22">
        <w:trPr>
          <w:trHeight w:val="283"/>
          <w:jc w:val="center"/>
        </w:trPr>
        <w:tc>
          <w:tcPr>
            <w:tcW w:w="530" w:type="dxa"/>
            <w:vMerge/>
            <w:tcBorders>
              <w:left w:val="single" w:sz="8" w:space="0" w:color="000000"/>
              <w:right w:val="single" w:sz="8" w:space="0" w:color="000000"/>
            </w:tcBorders>
            <w:vAlign w:val="center"/>
          </w:tcPr>
          <w:p w14:paraId="7DA77A3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D091DCD" w14:textId="63D57B8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C8F86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1}</w:t>
            </w:r>
          </w:p>
        </w:tc>
      </w:tr>
      <w:tr w:rsidR="00BF7C89" w:rsidRPr="00BF7C89" w14:paraId="0944301A" w14:textId="77777777" w:rsidTr="00003C22">
        <w:trPr>
          <w:trHeight w:val="283"/>
          <w:jc w:val="center"/>
        </w:trPr>
        <w:tc>
          <w:tcPr>
            <w:tcW w:w="530" w:type="dxa"/>
            <w:vMerge/>
            <w:tcBorders>
              <w:left w:val="single" w:sz="8" w:space="0" w:color="000000"/>
              <w:right w:val="single" w:sz="8" w:space="0" w:color="000000"/>
            </w:tcBorders>
            <w:vAlign w:val="center"/>
          </w:tcPr>
          <w:p w14:paraId="6A684DA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E775CAD" w14:textId="0FF1026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2B39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1/2}</w:t>
            </w:r>
          </w:p>
        </w:tc>
      </w:tr>
      <w:tr w:rsidR="00BF7C89" w:rsidRPr="00BF7C89" w14:paraId="41C0649E" w14:textId="77777777" w:rsidTr="00003C22">
        <w:trPr>
          <w:trHeight w:val="283"/>
          <w:jc w:val="center"/>
        </w:trPr>
        <w:tc>
          <w:tcPr>
            <w:tcW w:w="530" w:type="dxa"/>
            <w:vMerge/>
            <w:tcBorders>
              <w:left w:val="single" w:sz="8" w:space="0" w:color="000000"/>
              <w:right w:val="single" w:sz="8" w:space="0" w:color="000000"/>
            </w:tcBorders>
            <w:vAlign w:val="center"/>
          </w:tcPr>
          <w:p w14:paraId="17F6195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7369B15" w14:textId="2BF4DA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E8603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3/4}</w:t>
            </w:r>
          </w:p>
        </w:tc>
      </w:tr>
      <w:tr w:rsidR="00BF7C89" w:rsidRPr="00BF7C89" w14:paraId="3648AAED"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0CE0C92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92C400" w14:textId="6B7F2C2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77609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w:t>
            </w:r>
          </w:p>
        </w:tc>
      </w:tr>
      <w:tr w:rsidR="00BF7C89" w:rsidRPr="00BF7C89" w14:paraId="05C831F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1CD2169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42B8BC06" w14:textId="08CCE82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4121BF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w:t>
            </w:r>
          </w:p>
        </w:tc>
      </w:tr>
      <w:tr w:rsidR="00BF7C89" w:rsidRPr="00BF7C89" w14:paraId="50634C93" w14:textId="77777777" w:rsidTr="00003C22">
        <w:trPr>
          <w:trHeight w:val="123"/>
          <w:jc w:val="center"/>
        </w:trPr>
        <w:tc>
          <w:tcPr>
            <w:tcW w:w="530" w:type="dxa"/>
            <w:vMerge/>
            <w:tcBorders>
              <w:left w:val="single" w:sz="8" w:space="0" w:color="000000"/>
              <w:right w:val="single" w:sz="8" w:space="0" w:color="000000"/>
            </w:tcBorders>
            <w:vAlign w:val="center"/>
          </w:tcPr>
          <w:p w14:paraId="6C30C88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891AE4" w14:textId="37F1CA19"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95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3/4}</w:t>
            </w:r>
          </w:p>
        </w:tc>
      </w:tr>
      <w:tr w:rsidR="00BF7C89" w:rsidRPr="00BF7C89" w14:paraId="654F8F49" w14:textId="77777777" w:rsidTr="00003C22">
        <w:trPr>
          <w:trHeight w:val="123"/>
          <w:jc w:val="center"/>
        </w:trPr>
        <w:tc>
          <w:tcPr>
            <w:tcW w:w="530" w:type="dxa"/>
            <w:vMerge/>
            <w:tcBorders>
              <w:left w:val="single" w:sz="8" w:space="0" w:color="000000"/>
              <w:right w:val="single" w:sz="8" w:space="0" w:color="000000"/>
            </w:tcBorders>
            <w:vAlign w:val="center"/>
          </w:tcPr>
          <w:p w14:paraId="0C7D8F8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7F7E5A4" w14:textId="51E2FCF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C3195E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3/4,1/2}</w:t>
            </w:r>
          </w:p>
        </w:tc>
      </w:tr>
      <w:tr w:rsidR="00BF7C89" w:rsidRPr="00BF7C89" w14:paraId="31D266CE" w14:textId="77777777" w:rsidTr="00003C22">
        <w:trPr>
          <w:trHeight w:val="123"/>
          <w:jc w:val="center"/>
        </w:trPr>
        <w:tc>
          <w:tcPr>
            <w:tcW w:w="530" w:type="dxa"/>
            <w:vMerge/>
            <w:tcBorders>
              <w:left w:val="single" w:sz="8" w:space="0" w:color="000000"/>
              <w:right w:val="single" w:sz="8" w:space="0" w:color="000000"/>
            </w:tcBorders>
            <w:vAlign w:val="center"/>
          </w:tcPr>
          <w:p w14:paraId="3838C65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51E3492" w14:textId="0C0E9D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D3C8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1/2,1/2}</w:t>
            </w:r>
          </w:p>
        </w:tc>
      </w:tr>
      <w:tr w:rsidR="00BF7C89" w:rsidRPr="00BF7C89" w14:paraId="1903DFF8" w14:textId="77777777" w:rsidTr="00003C22">
        <w:trPr>
          <w:trHeight w:val="123"/>
          <w:jc w:val="center"/>
        </w:trPr>
        <w:tc>
          <w:tcPr>
            <w:tcW w:w="530" w:type="dxa"/>
            <w:vMerge/>
            <w:tcBorders>
              <w:left w:val="single" w:sz="8" w:space="0" w:color="000000"/>
              <w:right w:val="single" w:sz="8" w:space="0" w:color="000000"/>
            </w:tcBorders>
            <w:vAlign w:val="center"/>
          </w:tcPr>
          <w:p w14:paraId="6FBEBEF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3B099D8" w14:textId="27CCF73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0AA90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w:t>
            </w:r>
          </w:p>
        </w:tc>
      </w:tr>
      <w:tr w:rsidR="00BF7C89" w:rsidRPr="00BF7C89" w14:paraId="047D8C6E" w14:textId="77777777" w:rsidTr="00003C22">
        <w:trPr>
          <w:trHeight w:val="123"/>
          <w:jc w:val="center"/>
        </w:trPr>
        <w:tc>
          <w:tcPr>
            <w:tcW w:w="530" w:type="dxa"/>
            <w:vMerge/>
            <w:tcBorders>
              <w:left w:val="single" w:sz="8" w:space="0" w:color="000000"/>
              <w:right w:val="single" w:sz="8" w:space="0" w:color="000000"/>
            </w:tcBorders>
            <w:vAlign w:val="center"/>
          </w:tcPr>
          <w:p w14:paraId="44B3DFD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9E5401" w14:textId="7D34F7AE"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09869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1/2}</w:t>
            </w:r>
          </w:p>
        </w:tc>
      </w:tr>
      <w:tr w:rsidR="00BF7C89" w:rsidRPr="00BF7C89" w14:paraId="3B61E63A" w14:textId="77777777" w:rsidTr="00003C22">
        <w:trPr>
          <w:trHeight w:val="123"/>
          <w:jc w:val="center"/>
        </w:trPr>
        <w:tc>
          <w:tcPr>
            <w:tcW w:w="530" w:type="dxa"/>
            <w:vMerge/>
            <w:tcBorders>
              <w:left w:val="single" w:sz="8" w:space="0" w:color="000000"/>
              <w:right w:val="single" w:sz="8" w:space="0" w:color="000000"/>
            </w:tcBorders>
            <w:vAlign w:val="center"/>
          </w:tcPr>
          <w:p w14:paraId="5F80FA3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20B771A" w14:textId="740ED454"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E514F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2,1/2}</w:t>
            </w:r>
          </w:p>
        </w:tc>
      </w:tr>
      <w:tr w:rsidR="00BF7C89" w:rsidRPr="00BF7C89" w14:paraId="409928A6"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5CA162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4C0191A" w14:textId="77F4A01C"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8FD2D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w:t>
            </w:r>
          </w:p>
        </w:tc>
      </w:tr>
      <w:tr w:rsidR="00BF7C89" w:rsidRPr="00BF7C89" w14:paraId="10BC719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4EB9435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3459550C" w14:textId="7EAF4D47"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206B2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2}</w:t>
            </w:r>
          </w:p>
        </w:tc>
      </w:tr>
      <w:tr w:rsidR="00BF7C89" w:rsidRPr="00BF7C89" w14:paraId="2B06D436" w14:textId="77777777" w:rsidTr="00003C22">
        <w:trPr>
          <w:trHeight w:val="123"/>
          <w:jc w:val="center"/>
        </w:trPr>
        <w:tc>
          <w:tcPr>
            <w:tcW w:w="530" w:type="dxa"/>
            <w:vMerge/>
            <w:tcBorders>
              <w:left w:val="single" w:sz="8" w:space="0" w:color="000000"/>
              <w:right w:val="single" w:sz="8" w:space="0" w:color="000000"/>
            </w:tcBorders>
            <w:vAlign w:val="center"/>
          </w:tcPr>
          <w:p w14:paraId="285DA7D0"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BFB8BC3" w14:textId="2634876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2D90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w:t>
            </w:r>
          </w:p>
        </w:tc>
      </w:tr>
      <w:tr w:rsidR="00BF7C89" w:rsidRPr="00BF7C89" w14:paraId="159AE6C7" w14:textId="77777777" w:rsidTr="00003C22">
        <w:trPr>
          <w:trHeight w:val="123"/>
          <w:jc w:val="center"/>
        </w:trPr>
        <w:tc>
          <w:tcPr>
            <w:tcW w:w="530" w:type="dxa"/>
            <w:vMerge/>
            <w:tcBorders>
              <w:left w:val="single" w:sz="8" w:space="0" w:color="000000"/>
              <w:right w:val="single" w:sz="8" w:space="0" w:color="000000"/>
            </w:tcBorders>
            <w:vAlign w:val="center"/>
          </w:tcPr>
          <w:p w14:paraId="4007F276"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BED605A" w14:textId="483BD9A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961B1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1}</w:t>
            </w:r>
          </w:p>
        </w:tc>
      </w:tr>
      <w:tr w:rsidR="00BF7C89" w:rsidRPr="00BF7C89" w14:paraId="4C6925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72941F7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787AA10" w14:textId="3B18D373"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A940AA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1}</w:t>
            </w:r>
          </w:p>
        </w:tc>
      </w:tr>
    </w:tbl>
    <w:p w14:paraId="78DCC6DF" w14:textId="510EFA17" w:rsidR="00BF7C89" w:rsidRPr="00BF7C89" w:rsidRDefault="00BF7C89" w:rsidP="00C14E31"/>
    <w:p w14:paraId="48C65432" w14:textId="34A05FC3" w:rsidR="00BF7C89" w:rsidRPr="00BF7C89" w:rsidRDefault="00BF7C89" w:rsidP="00C14E31">
      <w:pPr>
        <w:pStyle w:val="TH"/>
        <w:rPr>
          <w:color w:val="44546A"/>
        </w:rPr>
      </w:pPr>
      <w:r w:rsidRPr="00BF7C89">
        <w:t>Table 5.2.2.2.9-</w:t>
      </w:r>
      <w:r w:rsidRPr="00BF7C89">
        <w:rPr>
          <w:lang w:val="en-US"/>
        </w:rPr>
        <w:t>2</w:t>
      </w:r>
      <w:r w:rsidRPr="00BF7C89">
        <w:t xml:space="preserve">: Codebook parameter configurations for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2876" w:type="dxa"/>
        <w:jc w:val="center"/>
        <w:tblCellMar>
          <w:left w:w="0" w:type="dxa"/>
          <w:right w:w="0" w:type="dxa"/>
        </w:tblCellMar>
        <w:tblLook w:val="04A0" w:firstRow="1" w:lastRow="0" w:firstColumn="1" w:lastColumn="0" w:noHBand="0" w:noVBand="1"/>
      </w:tblPr>
      <w:tblGrid>
        <w:gridCol w:w="1654"/>
        <w:gridCol w:w="611"/>
        <w:gridCol w:w="611"/>
      </w:tblGrid>
      <w:tr w:rsidR="00BF7C89" w:rsidRPr="00BF7C89" w14:paraId="0675A79F" w14:textId="77777777" w:rsidTr="00003C22">
        <w:trPr>
          <w:trHeight w:val="349"/>
          <w:jc w:val="center"/>
        </w:trPr>
        <w:tc>
          <w:tcPr>
            <w:tcW w:w="1654" w:type="dxa"/>
            <w:tcBorders>
              <w:top w:val="single" w:sz="8" w:space="0" w:color="000000"/>
              <w:left w:val="single" w:sz="8" w:space="0" w:color="000000"/>
              <w:right w:val="single" w:sz="8" w:space="0" w:color="000000"/>
            </w:tcBorders>
            <w:vAlign w:val="center"/>
          </w:tcPr>
          <w:p w14:paraId="7B98CD50"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r18</w:t>
            </w:r>
          </w:p>
        </w:tc>
        <w:tc>
          <w:tcPr>
            <w:tcW w:w="611" w:type="dxa"/>
            <w:tcBorders>
              <w:top w:val="single" w:sz="8" w:space="0" w:color="000000"/>
              <w:left w:val="single" w:sz="8" w:space="0" w:color="000000"/>
              <w:right w:val="single" w:sz="8" w:space="0" w:color="000000"/>
            </w:tcBorders>
            <w:vAlign w:val="center"/>
          </w:tcPr>
          <w:p w14:paraId="30097D62" w14:textId="77777777" w:rsidR="00BF7C89" w:rsidRPr="00BF7C89" w:rsidRDefault="00BF7C89" w:rsidP="00BF7C89">
            <w:pPr>
              <w:spacing w:after="0" w:line="254" w:lineRule="auto"/>
              <w:jc w:val="center"/>
              <w:rPr>
                <w:rFonts w:ascii="Arial" w:hAnsi="Arial"/>
                <w:color w:val="000000"/>
                <w:lang w:val="fr-FR" w:eastAsia="fr-FR"/>
              </w:rPr>
            </w:pPr>
            <m:oMathPara>
              <m:oMath>
                <m:r>
                  <w:rPr>
                    <w:rFonts w:ascii="Cambria Math" w:hAnsi="Cambria Math"/>
                    <w:color w:val="000000"/>
                    <w:lang w:val="fr-FR" w:eastAsia="fr-FR"/>
                  </w:rPr>
                  <m:t>M</m:t>
                </m:r>
              </m:oMath>
            </m:oMathPara>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1BF43C"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724349D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AAC42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Pr>
          <w:p w14:paraId="6D71846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1B89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50AD2A7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A75179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Pr>
          <w:p w14:paraId="1917158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A1F12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¾ </w:t>
            </w:r>
          </w:p>
        </w:tc>
      </w:tr>
      <w:tr w:rsidR="00BF7C89" w:rsidRPr="00BF7C89" w14:paraId="2B380A3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E4364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1" w:type="dxa"/>
            <w:tcBorders>
              <w:top w:val="single" w:sz="8" w:space="0" w:color="000000"/>
              <w:left w:val="single" w:sz="8" w:space="0" w:color="000000"/>
              <w:bottom w:val="single" w:sz="8" w:space="0" w:color="000000"/>
              <w:right w:val="single" w:sz="8" w:space="0" w:color="000000"/>
            </w:tcBorders>
          </w:tcPr>
          <w:p w14:paraId="1A80296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C12F1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6A6D201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FED25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1" w:type="dxa"/>
            <w:tcBorders>
              <w:top w:val="single" w:sz="8" w:space="0" w:color="000000"/>
              <w:left w:val="single" w:sz="8" w:space="0" w:color="000000"/>
              <w:bottom w:val="single" w:sz="8" w:space="0" w:color="000000"/>
              <w:right w:val="single" w:sz="8" w:space="0" w:color="000000"/>
            </w:tcBorders>
          </w:tcPr>
          <w:p w14:paraId="67C425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D0E1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AFD3455"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7746E7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1" w:type="dxa"/>
            <w:tcBorders>
              <w:top w:val="single" w:sz="8" w:space="0" w:color="000000"/>
              <w:left w:val="single" w:sz="8" w:space="0" w:color="000000"/>
              <w:bottom w:val="single" w:sz="8" w:space="0" w:color="000000"/>
              <w:right w:val="single" w:sz="8" w:space="0" w:color="000000"/>
            </w:tcBorders>
          </w:tcPr>
          <w:p w14:paraId="48BEA4D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C6D59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0ECD9459" w14:textId="7A02D8DB" w:rsidR="00BF7C89" w:rsidRPr="00BF7C89" w:rsidRDefault="00BF7C89" w:rsidP="00C14E31"/>
    <w:p w14:paraId="7FC0CA5C" w14:textId="188F327B" w:rsidR="00BF7C89" w:rsidRPr="00BF7C89" w:rsidRDefault="00BF7C89" w:rsidP="00C14E31">
      <w:pPr>
        <w:pStyle w:val="TH"/>
        <w:rPr>
          <w:color w:val="44546A"/>
        </w:rPr>
      </w:pPr>
      <w:r w:rsidRPr="00BF7C89">
        <w:t>Table 5.2.2.2.9-</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ctrlPr>
              <w:rPr>
                <w:rFonts w:ascii="Cambria Math" w:hAnsi="Cambria Math"/>
                <w:i/>
                <w:color w:val="000000"/>
                <w:lang w:eastAsia="fr-FR"/>
              </w:rPr>
            </m:ctrlP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8849" w:type="dxa"/>
        <w:jc w:val="center"/>
        <w:tblCellMar>
          <w:left w:w="0" w:type="dxa"/>
          <w:right w:w="0" w:type="dxa"/>
        </w:tblCellMar>
        <w:tblLook w:val="04A0" w:firstRow="1" w:lastRow="0" w:firstColumn="1" w:lastColumn="0" w:noHBand="0" w:noVBand="1"/>
      </w:tblPr>
      <w:tblGrid>
        <w:gridCol w:w="1530"/>
        <w:gridCol w:w="2599"/>
        <w:gridCol w:w="962"/>
        <w:gridCol w:w="959"/>
        <w:gridCol w:w="935"/>
        <w:gridCol w:w="933"/>
        <w:gridCol w:w="931"/>
      </w:tblGrid>
      <w:tr w:rsidR="00C07EB2" w:rsidRPr="00BF7C89" w14:paraId="33A18F51" w14:textId="77777777" w:rsidTr="004D5580">
        <w:trPr>
          <w:trHeight w:val="185"/>
          <w:jc w:val="center"/>
        </w:trPr>
        <w:tc>
          <w:tcPr>
            <w:tcW w:w="1530" w:type="dxa"/>
            <w:vMerge w:val="restart"/>
            <w:tcBorders>
              <w:top w:val="single" w:sz="4" w:space="0" w:color="auto"/>
              <w:left w:val="single" w:sz="8" w:space="0" w:color="000000"/>
              <w:right w:val="single" w:sz="8" w:space="0" w:color="000000"/>
            </w:tcBorders>
            <w:vAlign w:val="center"/>
          </w:tcPr>
          <w:p w14:paraId="51599A35" w14:textId="53186180" w:rsidR="00C07EB2" w:rsidRPr="00BF7C89" w:rsidRDefault="001E7C9C" w:rsidP="00C07EB2">
            <w:pPr>
              <w:spacing w:after="0" w:line="256" w:lineRule="auto"/>
              <w:jc w:val="center"/>
              <w:rPr>
                <w:rFonts w:eastAsia="Calibri"/>
                <w:i/>
                <w:iCs/>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0" w:type="auto"/>
            <w:vMerge w:val="restart"/>
            <w:tcBorders>
              <w:top w:val="single" w:sz="4" w:space="0" w:color="auto"/>
              <w:left w:val="single" w:sz="8" w:space="0" w:color="000000"/>
              <w:bottom w:val="single" w:sz="8" w:space="0" w:color="000000"/>
              <w:right w:val="single" w:sz="8" w:space="0" w:color="000000"/>
            </w:tcBorders>
            <w:vAlign w:val="center"/>
          </w:tcPr>
          <w:p w14:paraId="222015D2" w14:textId="774FF43C" w:rsidR="00C07EB2" w:rsidRPr="00BF7C89" w:rsidRDefault="00C07EB2" w:rsidP="00C07EB2">
            <w:pPr>
              <w:spacing w:after="0" w:line="256" w:lineRule="auto"/>
              <w:jc w:val="center"/>
              <w:rPr>
                <w:rFonts w:eastAsia="Calibri"/>
                <w:i/>
                <w:iCs/>
                <w:lang w:eastAsia="en-GB"/>
              </w:rPr>
            </w:pPr>
            <w:r w:rsidRPr="00BF7C89">
              <w:rPr>
                <w:rFonts w:eastAsia="Calibri"/>
                <w:i/>
                <w:iCs/>
                <w:lang w:eastAsia="en-GB"/>
              </w:rPr>
              <w:t>paramCombination-CJT-PS-alpha-r18</w:t>
            </w:r>
          </w:p>
        </w:tc>
        <w:tc>
          <w:tcPr>
            <w:tcW w:w="4720"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F1F06E"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eastAsia="Calibri"/>
                <w:i/>
                <w:iCs/>
                <w:lang w:eastAsia="en-GB"/>
              </w:rPr>
              <w:t>paramCombination-CJT-PS-r18</w:t>
            </w:r>
          </w:p>
        </w:tc>
      </w:tr>
      <w:tr w:rsidR="00C07EB2" w:rsidRPr="00BF7C89" w14:paraId="66C13374" w14:textId="77777777" w:rsidTr="00C109C4">
        <w:trPr>
          <w:trHeight w:val="185"/>
          <w:jc w:val="center"/>
        </w:trPr>
        <w:tc>
          <w:tcPr>
            <w:tcW w:w="1530" w:type="dxa"/>
            <w:vMerge/>
            <w:tcBorders>
              <w:left w:val="single" w:sz="8" w:space="0" w:color="000000"/>
              <w:bottom w:val="single" w:sz="8" w:space="0" w:color="000000"/>
              <w:right w:val="single" w:sz="8" w:space="0" w:color="000000"/>
            </w:tcBorders>
          </w:tcPr>
          <w:p w14:paraId="73369A1D" w14:textId="77777777" w:rsidR="00C07EB2" w:rsidRPr="00BF7C89" w:rsidRDefault="00C07EB2" w:rsidP="00C07EB2">
            <w:pPr>
              <w:spacing w:after="0" w:line="256" w:lineRule="auto"/>
              <w:jc w:val="center"/>
              <w:rPr>
                <w:rFonts w:ascii="Arial" w:hAnsi="Arial" w:cs="Arial"/>
                <w:color w:val="000000"/>
                <w:lang w:val="fr-FR" w:eastAsia="fr-FR"/>
              </w:rPr>
            </w:pPr>
          </w:p>
        </w:tc>
        <w:tc>
          <w:tcPr>
            <w:tcW w:w="0" w:type="auto"/>
            <w:vMerge/>
            <w:tcBorders>
              <w:left w:val="single" w:sz="8" w:space="0" w:color="000000"/>
              <w:bottom w:val="single" w:sz="8" w:space="0" w:color="000000"/>
              <w:right w:val="single" w:sz="8" w:space="0" w:color="000000"/>
            </w:tcBorders>
            <w:vAlign w:val="center"/>
          </w:tcPr>
          <w:p w14:paraId="5803EAB8" w14:textId="757DB932" w:rsidR="00C07EB2" w:rsidRPr="00BF7C89" w:rsidRDefault="00C07EB2" w:rsidP="00C07EB2">
            <w:pPr>
              <w:spacing w:after="0" w:line="256" w:lineRule="auto"/>
              <w:jc w:val="center"/>
              <w:rPr>
                <w:rFonts w:ascii="Arial" w:hAnsi="Arial" w:cs="Arial"/>
                <w:color w:val="000000"/>
                <w:lang w:val="fr-FR" w:eastAsia="fr-FR"/>
              </w:rPr>
            </w:pP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507BF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59" w:type="dxa"/>
            <w:tcBorders>
              <w:top w:val="single" w:sz="8" w:space="0" w:color="000000"/>
              <w:left w:val="single" w:sz="8" w:space="0" w:color="000000"/>
              <w:bottom w:val="single" w:sz="8" w:space="0" w:color="000000"/>
              <w:right w:val="single" w:sz="8" w:space="0" w:color="000000"/>
            </w:tcBorders>
            <w:vAlign w:val="center"/>
            <w:hideMark/>
          </w:tcPr>
          <w:p w14:paraId="0FAFCA5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35" w:type="dxa"/>
            <w:tcBorders>
              <w:top w:val="single" w:sz="8" w:space="0" w:color="000000"/>
              <w:left w:val="single" w:sz="8" w:space="0" w:color="000000"/>
              <w:bottom w:val="single" w:sz="8" w:space="0" w:color="000000"/>
              <w:right w:val="single" w:sz="8" w:space="0" w:color="000000"/>
            </w:tcBorders>
            <w:vAlign w:val="center"/>
          </w:tcPr>
          <w:p w14:paraId="65F2DD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33" w:type="dxa"/>
            <w:tcBorders>
              <w:top w:val="single" w:sz="8" w:space="0" w:color="000000"/>
              <w:left w:val="single" w:sz="8" w:space="0" w:color="000000"/>
              <w:bottom w:val="single" w:sz="8" w:space="0" w:color="000000"/>
              <w:right w:val="single" w:sz="8" w:space="0" w:color="000000"/>
            </w:tcBorders>
            <w:vAlign w:val="center"/>
          </w:tcPr>
          <w:p w14:paraId="313890E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931" w:type="dxa"/>
            <w:tcBorders>
              <w:top w:val="single" w:sz="8" w:space="0" w:color="000000"/>
              <w:left w:val="single" w:sz="8" w:space="0" w:color="000000"/>
              <w:bottom w:val="single" w:sz="8" w:space="0" w:color="000000"/>
              <w:right w:val="single" w:sz="8" w:space="0" w:color="000000"/>
            </w:tcBorders>
            <w:vAlign w:val="center"/>
          </w:tcPr>
          <w:p w14:paraId="621BFCE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r>
      <w:tr w:rsidR="00C07EB2" w:rsidRPr="00BF7C89" w14:paraId="7BC98417"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2CAA2258" w14:textId="69614D4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2599" w:type="dxa"/>
            <w:tcBorders>
              <w:top w:val="single" w:sz="8" w:space="0" w:color="000000"/>
              <w:left w:val="single" w:sz="8" w:space="0" w:color="000000"/>
              <w:bottom w:val="single" w:sz="8" w:space="0" w:color="000000"/>
              <w:right w:val="single" w:sz="8" w:space="0" w:color="000000"/>
            </w:tcBorders>
            <w:vAlign w:val="center"/>
          </w:tcPr>
          <w:p w14:paraId="1CDFE2AD" w14:textId="10C33A8E"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07D2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15EA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2D9A8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31957B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E4658C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4194B18" w14:textId="77777777" w:rsidTr="00C109C4">
        <w:trPr>
          <w:trHeight w:val="283"/>
          <w:jc w:val="center"/>
        </w:trPr>
        <w:tc>
          <w:tcPr>
            <w:tcW w:w="1530" w:type="dxa"/>
            <w:vMerge/>
            <w:tcBorders>
              <w:left w:val="single" w:sz="8" w:space="0" w:color="000000"/>
              <w:right w:val="single" w:sz="8" w:space="0" w:color="000000"/>
            </w:tcBorders>
          </w:tcPr>
          <w:p w14:paraId="580B176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CDD5B77" w14:textId="15F44BC2"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0AE0D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4E4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00A7E0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34EC9E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0A564D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1AAF647"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6D9558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9628ECA" w14:textId="3C8CF680"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0CC8A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799C0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263CD0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29BE460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390B63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C07EB2" w:rsidRPr="00BF7C89" w14:paraId="204B6E3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47607AAC" w14:textId="54DE9E9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2599" w:type="dxa"/>
            <w:tcBorders>
              <w:top w:val="single" w:sz="8" w:space="0" w:color="000000"/>
              <w:left w:val="single" w:sz="8" w:space="0" w:color="000000"/>
              <w:bottom w:val="single" w:sz="8" w:space="0" w:color="000000"/>
              <w:right w:val="single" w:sz="8" w:space="0" w:color="000000"/>
            </w:tcBorders>
            <w:vAlign w:val="center"/>
          </w:tcPr>
          <w:p w14:paraId="76B6F8A0" w14:textId="3D652B4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D157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DDACD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1E3C341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6A7C9A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6DEFB6F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7D1AE2" w14:textId="77777777" w:rsidTr="00C109C4">
        <w:trPr>
          <w:trHeight w:val="283"/>
          <w:jc w:val="center"/>
        </w:trPr>
        <w:tc>
          <w:tcPr>
            <w:tcW w:w="1530" w:type="dxa"/>
            <w:vMerge/>
            <w:tcBorders>
              <w:left w:val="single" w:sz="8" w:space="0" w:color="000000"/>
              <w:right w:val="single" w:sz="8" w:space="0" w:color="000000"/>
            </w:tcBorders>
          </w:tcPr>
          <w:p w14:paraId="01A16A1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8CFDBEC" w14:textId="6D3976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34991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E1F59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3496E9A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C8EC96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CD0E8B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38C5C3" w14:textId="77777777" w:rsidTr="00C109C4">
        <w:trPr>
          <w:trHeight w:val="283"/>
          <w:jc w:val="center"/>
        </w:trPr>
        <w:tc>
          <w:tcPr>
            <w:tcW w:w="1530" w:type="dxa"/>
            <w:vMerge/>
            <w:tcBorders>
              <w:left w:val="single" w:sz="8" w:space="0" w:color="000000"/>
              <w:right w:val="single" w:sz="8" w:space="0" w:color="000000"/>
            </w:tcBorders>
          </w:tcPr>
          <w:p w14:paraId="135E77D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B7D3ED9" w14:textId="5087631C"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E0D02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9DCF9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E31BDE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54E3B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054C8F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DC264A6" w14:textId="77777777" w:rsidTr="00C109C4">
        <w:trPr>
          <w:trHeight w:val="283"/>
          <w:jc w:val="center"/>
        </w:trPr>
        <w:tc>
          <w:tcPr>
            <w:tcW w:w="1530" w:type="dxa"/>
            <w:vMerge/>
            <w:tcBorders>
              <w:left w:val="single" w:sz="8" w:space="0" w:color="000000"/>
              <w:right w:val="single" w:sz="8" w:space="0" w:color="000000"/>
            </w:tcBorders>
          </w:tcPr>
          <w:p w14:paraId="78CCB28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E07C2EC" w14:textId="74F20482"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CDC5F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3002E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43EC02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02AC29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1379411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C91CF8A"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32D19A2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59BF99E" w14:textId="03A3D92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C3D6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0AA2E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A1792C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5663AC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7DEA9C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5792BA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30542409" w14:textId="7B7611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2599" w:type="dxa"/>
            <w:tcBorders>
              <w:top w:val="single" w:sz="8" w:space="0" w:color="000000"/>
              <w:left w:val="single" w:sz="8" w:space="0" w:color="000000"/>
              <w:bottom w:val="single" w:sz="8" w:space="0" w:color="000000"/>
              <w:right w:val="single" w:sz="8" w:space="0" w:color="000000"/>
            </w:tcBorders>
            <w:vAlign w:val="center"/>
          </w:tcPr>
          <w:p w14:paraId="70D3AC95" w14:textId="3FCF673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CCF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13C4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26703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4F56F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56D35B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0E7692" w14:textId="77777777" w:rsidTr="00C109C4">
        <w:trPr>
          <w:trHeight w:val="283"/>
          <w:jc w:val="center"/>
        </w:trPr>
        <w:tc>
          <w:tcPr>
            <w:tcW w:w="1530" w:type="dxa"/>
            <w:vMerge/>
            <w:tcBorders>
              <w:left w:val="single" w:sz="8" w:space="0" w:color="000000"/>
              <w:right w:val="single" w:sz="8" w:space="0" w:color="000000"/>
            </w:tcBorders>
          </w:tcPr>
          <w:p w14:paraId="781F26F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48C2F69" w14:textId="12B6A675"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039A2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D76D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B0460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1F2606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6A6815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5414B09" w14:textId="77777777" w:rsidTr="00C109C4">
        <w:trPr>
          <w:trHeight w:val="283"/>
          <w:jc w:val="center"/>
        </w:trPr>
        <w:tc>
          <w:tcPr>
            <w:tcW w:w="1530" w:type="dxa"/>
            <w:vMerge/>
            <w:tcBorders>
              <w:left w:val="single" w:sz="8" w:space="0" w:color="000000"/>
              <w:right w:val="single" w:sz="8" w:space="0" w:color="000000"/>
            </w:tcBorders>
          </w:tcPr>
          <w:p w14:paraId="7DD29BA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63E77E0D" w14:textId="041CA050"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BAFB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09DA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9DDD76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3E9D774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39F6344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F874998" w14:textId="77777777" w:rsidTr="00C109C4">
        <w:trPr>
          <w:trHeight w:val="283"/>
          <w:jc w:val="center"/>
        </w:trPr>
        <w:tc>
          <w:tcPr>
            <w:tcW w:w="1530" w:type="dxa"/>
            <w:vMerge/>
            <w:tcBorders>
              <w:left w:val="single" w:sz="8" w:space="0" w:color="000000"/>
              <w:right w:val="single" w:sz="8" w:space="0" w:color="000000"/>
            </w:tcBorders>
          </w:tcPr>
          <w:p w14:paraId="16741F2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4E862AD" w14:textId="593ECD5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1E487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CF9B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D88CC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415848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88ACA8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B00D30E" w14:textId="77777777" w:rsidTr="00C109C4">
        <w:trPr>
          <w:trHeight w:val="283"/>
          <w:jc w:val="center"/>
        </w:trPr>
        <w:tc>
          <w:tcPr>
            <w:tcW w:w="1530" w:type="dxa"/>
            <w:vMerge/>
            <w:tcBorders>
              <w:left w:val="single" w:sz="8" w:space="0" w:color="000000"/>
              <w:right w:val="single" w:sz="8" w:space="0" w:color="000000"/>
            </w:tcBorders>
          </w:tcPr>
          <w:p w14:paraId="31B55D8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41F35CB" w14:textId="5957755D"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F840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593E8F"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5C1E65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AAF65A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5DAEE9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5F345A92" w14:textId="77777777" w:rsidTr="00C109C4">
        <w:trPr>
          <w:trHeight w:val="283"/>
          <w:jc w:val="center"/>
        </w:trPr>
        <w:tc>
          <w:tcPr>
            <w:tcW w:w="1530" w:type="dxa"/>
            <w:vMerge/>
            <w:tcBorders>
              <w:left w:val="single" w:sz="8" w:space="0" w:color="000000"/>
              <w:right w:val="single" w:sz="8" w:space="0" w:color="000000"/>
            </w:tcBorders>
          </w:tcPr>
          <w:p w14:paraId="3516754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9AD87A5" w14:textId="0B3E61E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8A5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7C73A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C6CF3C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D00E2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ABBBC5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CFB3539" w14:textId="77777777" w:rsidTr="00C109C4">
        <w:trPr>
          <w:trHeight w:val="283"/>
          <w:jc w:val="center"/>
        </w:trPr>
        <w:tc>
          <w:tcPr>
            <w:tcW w:w="1530" w:type="dxa"/>
            <w:vMerge/>
            <w:tcBorders>
              <w:left w:val="single" w:sz="8" w:space="0" w:color="000000"/>
              <w:right w:val="single" w:sz="8" w:space="0" w:color="000000"/>
            </w:tcBorders>
          </w:tcPr>
          <w:p w14:paraId="6B80AAD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683897F" w14:textId="733FA59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3ED40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5828C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920D1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B10185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382D39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C50DB2"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1B8C4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C35937E" w14:textId="6BBFE87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7FC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56342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341B567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7D10A1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497C0B29" w14:textId="77777777" w:rsidR="00C07EB2" w:rsidRPr="00BF7C89" w:rsidRDefault="00C07EB2" w:rsidP="00C07EB2">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eastAsia="fr-FR"/>
              </w:rPr>
              <w:t>x</w:t>
            </w:r>
          </w:p>
        </w:tc>
      </w:tr>
      <w:tr w:rsidR="00C07EB2" w:rsidRPr="00BF7C89" w14:paraId="3D2848C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06DD22B4" w14:textId="7B8DC3CA"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2599" w:type="dxa"/>
            <w:tcBorders>
              <w:top w:val="single" w:sz="8" w:space="0" w:color="000000"/>
              <w:left w:val="single" w:sz="8" w:space="0" w:color="000000"/>
              <w:bottom w:val="single" w:sz="8" w:space="0" w:color="000000"/>
              <w:right w:val="single" w:sz="8" w:space="0" w:color="000000"/>
            </w:tcBorders>
            <w:vAlign w:val="center"/>
          </w:tcPr>
          <w:p w14:paraId="40AB2B6C" w14:textId="3C471FC9"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ADAC3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B3CB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2914AC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EEAE3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19DC8A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36DC6D5" w14:textId="77777777" w:rsidTr="00C109C4">
        <w:trPr>
          <w:trHeight w:val="283"/>
          <w:jc w:val="center"/>
        </w:trPr>
        <w:tc>
          <w:tcPr>
            <w:tcW w:w="1530" w:type="dxa"/>
            <w:vMerge/>
            <w:tcBorders>
              <w:left w:val="single" w:sz="8" w:space="0" w:color="000000"/>
              <w:right w:val="single" w:sz="8" w:space="0" w:color="000000"/>
            </w:tcBorders>
          </w:tcPr>
          <w:p w14:paraId="5DCE1BD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D7CA90C" w14:textId="0F9B3F29"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6E1863"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AA5E71"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6F5CBAC"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7E936F4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79210946"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2A83B6B2" w14:textId="77777777" w:rsidTr="00C109C4">
        <w:trPr>
          <w:trHeight w:val="283"/>
          <w:jc w:val="center"/>
        </w:trPr>
        <w:tc>
          <w:tcPr>
            <w:tcW w:w="1530" w:type="dxa"/>
            <w:vMerge/>
            <w:tcBorders>
              <w:left w:val="single" w:sz="8" w:space="0" w:color="000000"/>
              <w:right w:val="single" w:sz="8" w:space="0" w:color="000000"/>
            </w:tcBorders>
          </w:tcPr>
          <w:p w14:paraId="3AF0C90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5718B5C" w14:textId="51D2B2E7"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FC01D2"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DE8E0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1FACFD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6E03971C"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AC8F5A0"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1B3BF9BD"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972C78F"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A048DA7" w14:textId="1B262BCD"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B01F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47CA83"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D30AC47"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3F4DEB7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B4F45F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bl>
    <w:p w14:paraId="66E87570" w14:textId="77777777" w:rsidR="00BF7C89" w:rsidRPr="00BF7C89" w:rsidRDefault="00BF7C89" w:rsidP="00BF7C89">
      <w:pPr>
        <w:ind w:left="284" w:hanging="284"/>
        <w:rPr>
          <w:rFonts w:eastAsia="Calibri"/>
          <w:lang w:val="x-none" w:eastAsia="en-GB"/>
        </w:rPr>
      </w:pPr>
    </w:p>
    <w:p w14:paraId="7EEE4936" w14:textId="684290FD" w:rsidR="00BF7C89" w:rsidRPr="00BF7C89" w:rsidRDefault="00BF7C89" w:rsidP="00C14E31">
      <w:pPr>
        <w:pStyle w:val="B1"/>
      </w:pPr>
      <w:r w:rsidRPr="00BF7C89">
        <w:t>-</w:t>
      </w:r>
      <w:r w:rsidRPr="00BF7C89">
        <w:tab/>
        <w:t xml:space="preserve">The value of </w:t>
      </w:r>
      <m:oMath>
        <m:r>
          <w:rPr>
            <w:rFonts w:ascii="Cambria Math" w:hAnsi="Cambria Math"/>
          </w:rPr>
          <m:t>N∈{2,4}</m:t>
        </m:r>
      </m:oMath>
      <w:r w:rsidRPr="00BF7C89">
        <w:t xml:space="preserve"> is configured with the higher-layer parameter </w:t>
      </w:r>
      <w:r w:rsidRPr="00BF7C89">
        <w:rPr>
          <w:i/>
          <w:iCs/>
        </w:rPr>
        <w:t>valueOfN-CJT-r18</w:t>
      </w:r>
      <w:r w:rsidRPr="00BF7C89">
        <w:t xml:space="preserve">, when </w:t>
      </w:r>
      <m:oMath>
        <m:r>
          <w:rPr>
            <w:rFonts w:ascii="Cambria Math" w:hAnsi="Cambria Math"/>
          </w:rPr>
          <m:t>M=2</m:t>
        </m:r>
      </m:oMath>
      <w:r w:rsidRPr="00BF7C89">
        <w:t>.</w:t>
      </w:r>
    </w:p>
    <w:p w14:paraId="167BA2AB" w14:textId="5EA5F665" w:rsidR="00BF7C89" w:rsidRPr="00BF7C89" w:rsidRDefault="00BF7C89" w:rsidP="00C14E31">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201C2BF3" w14:textId="6D2281F2" w:rsidR="00BF7C89" w:rsidRPr="00BF7C89" w:rsidRDefault="00BF7C89" w:rsidP="00C14E31">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4F720F" w:rsidRPr="00BF7C89">
        <w:rPr>
          <w:i/>
        </w:rPr>
        <w:t>typeII-</w:t>
      </w:r>
      <w:r w:rsidR="004F720F">
        <w:rPr>
          <w:i/>
        </w:rPr>
        <w:t>PortSelection</w:t>
      </w:r>
      <w:r w:rsidR="004F720F"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rPr>
        <w:t xml:space="preserve">The </w:t>
      </w:r>
      <w:r w:rsidRPr="00BF7C89">
        <w:rPr>
          <w:color w:val="000000"/>
          <w:lang w:val="en-US"/>
        </w:rPr>
        <w:t xml:space="preserve">bitmap </w:t>
      </w:r>
      <w:r w:rsidRPr="00BF7C89">
        <w:rPr>
          <w:color w:val="000000"/>
        </w:rPr>
        <w:t xml:space="preserve">parameter </w:t>
      </w:r>
      <w:r w:rsidR="004F720F" w:rsidRPr="00BF7C89">
        <w:rPr>
          <w:i/>
        </w:rPr>
        <w:t>typeII-</w:t>
      </w:r>
      <w:r w:rsidR="004F720F">
        <w:rPr>
          <w:i/>
        </w:rPr>
        <w:t>PortSelection</w:t>
      </w:r>
      <w:r w:rsidR="004F720F" w:rsidRPr="00BF7C89">
        <w:rPr>
          <w:i/>
        </w:rPr>
        <w:t>RI-Restriction-r18</w:t>
      </w:r>
      <w:r w:rsidRPr="00BF7C89">
        <w:rPr>
          <w:color w:val="000000"/>
          <w:lang w:val="en-US"/>
        </w:rPr>
        <w:t xml:space="preserve"> forms</w:t>
      </w:r>
      <w:r w:rsidRPr="00BF7C89">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Pr="00BF7C89">
        <w:rPr>
          <w:color w:val="000000"/>
          <w:lang w:val="en-US"/>
        </w:rPr>
        <w:t>,</w:t>
      </w:r>
      <w:r w:rsidRPr="00BF7C89">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Pr="00BF7C89">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Pr="00BF7C89">
        <w:rPr>
          <w:color w:val="000000"/>
          <w:lang w:val="en-US"/>
        </w:rPr>
        <w:t xml:space="preserve"> </w:t>
      </w:r>
      <w:r w:rsidRPr="00BF7C89">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Pr="00BF7C89">
        <w:rPr>
          <w:color w:val="000000"/>
          <w:lang w:val="en-US"/>
        </w:rPr>
        <w:t xml:space="preserve"> </w:t>
      </w:r>
      <w:r w:rsidRPr="00BF7C89">
        <w:rPr>
          <w:color w:val="000000"/>
        </w:rPr>
        <w:t>is zero,</w:t>
      </w:r>
      <w:r w:rsidRPr="00BF7C89">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Pr="00BF7C89">
        <w:rPr>
          <w:color w:val="000000"/>
        </w:rPr>
        <w:t xml:space="preserve">, PMI and RI reporting are not allowed to correspond to any precoder associated with </w:t>
      </w:r>
      <m:oMath>
        <m:r>
          <w:rPr>
            <w:rFonts w:ascii="Cambria Math" w:hAnsi="Cambria Math"/>
            <w:color w:val="000000"/>
          </w:rPr>
          <m:t>υ=i+1</m:t>
        </m:r>
      </m:oMath>
      <w:r w:rsidRPr="00BF7C89">
        <w:rPr>
          <w:color w:val="000000"/>
          <w:lang w:val="en-US"/>
        </w:rPr>
        <w:t xml:space="preserve"> </w:t>
      </w:r>
      <w:r w:rsidRPr="00BF7C89">
        <w:rPr>
          <w:color w:val="000000"/>
        </w:rPr>
        <w:t>layers.</w:t>
      </w:r>
    </w:p>
    <w:p w14:paraId="73CEDB19" w14:textId="5B5755E6" w:rsidR="00BF7C89" w:rsidRPr="00BF7C89" w:rsidRDefault="00BF7C89" w:rsidP="00C14E31">
      <w:pPr>
        <w:pStyle w:val="B1"/>
        <w:rPr>
          <w:iCs/>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61B83568" w14:textId="408734DE"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p w14:paraId="72E5C333" w14:textId="77777777" w:rsidR="00BF7C89" w:rsidRPr="00BF7C89" w:rsidRDefault="001E7C9C"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7"/>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9"/>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737E755C" w14:textId="629C052C"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m:t>
        </m:r>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2</m:t>
        </m:r>
      </m:oMath>
      <w:r w:rsidRPr="00BF7C89">
        <w:rPr>
          <w:noProof/>
        </w:rPr>
        <w:t xml:space="preserve">,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sSub>
          <m:sSubPr>
            <m:ctrlPr>
              <w:rPr>
                <w:rFonts w:ascii="Cambria Math" w:hAnsi="Cambria Math"/>
                <w:i/>
                <w:noProof/>
              </w:rPr>
            </m:ctrlPr>
          </m:sSubPr>
          <m:e>
            <m:r>
              <w:rPr>
                <w:rFonts w:ascii="Cambria Math" w:hAnsi="Cambria Math"/>
                <w:noProof/>
              </w:rPr>
              <m:t>P</m:t>
            </m:r>
          </m:e>
          <m:sub>
            <m:r>
              <m:rPr>
                <m:sty m:val="p"/>
              </m:rPr>
              <w:rPr>
                <w:rFonts w:ascii="Cambria Math" w:hAnsi="Cambria Math"/>
                <w:noProof/>
              </w:rPr>
              <m:t>CSI-RS</m:t>
            </m:r>
          </m:sub>
        </m:sSub>
      </m:oMath>
      <w:r w:rsidRPr="00BF7C89">
        <w:rPr>
          <w:noProof/>
        </w:rPr>
        <w:t xml:space="preserve">, where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556931BF" w14:textId="1D86F9FB" w:rsidR="00BF7C89" w:rsidRPr="00BF7C89" w:rsidRDefault="001E7C9C" w:rsidP="00BF7C89">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oMath>
      <w:r w:rsidR="00BF7C89" w:rsidRPr="00BF7C89">
        <w:rPr>
          <w:color w:val="000000"/>
          <w:lang w:val="en-US"/>
        </w:rPr>
        <w:t xml:space="preserve"> ports are selected from the </w:t>
      </w:r>
      <m:oMath>
        <m:sSub>
          <m:sSubPr>
            <m:ctrlPr>
              <w:rPr>
                <w:rFonts w:ascii="Cambria Math" w:hAnsi="Cambria Math"/>
                <w:i/>
                <w:color w:val="000000"/>
                <w:lang w:val="en-US"/>
              </w:rPr>
            </m:ctrlPr>
          </m:sSubPr>
          <m:e>
            <m:r>
              <w:rPr>
                <w:rFonts w:ascii="Cambria Math" w:hAnsi="Cambria Math"/>
                <w:color w:val="000000"/>
                <w:lang w:val="en-US"/>
              </w:rPr>
              <m:t>P</m:t>
            </m:r>
          </m:e>
          <m:sub>
            <m:r>
              <m:rPr>
                <m:sty m:val="p"/>
              </m:rPr>
              <w:rPr>
                <w:rFonts w:ascii="Cambria Math" w:hAnsi="Cambria Math"/>
                <w:color w:val="000000"/>
                <w:lang w:val="en-US"/>
              </w:rPr>
              <m:t>CSI-RS</m:t>
            </m:r>
          </m:sub>
        </m:sSub>
      </m:oMath>
      <w:r w:rsidR="00BF7C89" w:rsidRPr="00BF7C89">
        <w:rPr>
          <w:color w:val="000000"/>
          <w:lang w:val="en-US"/>
        </w:rPr>
        <w:t xml:space="preserve"> ports of </w:t>
      </w:r>
      <w:r w:rsidR="00BF7C89" w:rsidRPr="00BF7C89">
        <w:t xml:space="preserve">the </w:t>
      </w:r>
      <m:oMath>
        <m:r>
          <w:rPr>
            <w:rFonts w:ascii="Cambria Math" w:hAnsi="Cambria Math"/>
          </w:rPr>
          <m:t>j</m:t>
        </m:r>
      </m:oMath>
      <w:r w:rsidR="00BF7C89"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00BF7C89" w:rsidRPr="00BF7C89">
        <w:t>,</w:t>
      </w:r>
      <w:r w:rsidR="00BF7C89" w:rsidRPr="00BF7C89">
        <w:rPr>
          <w:color w:val="000000"/>
          <w:lang w:val="en-US"/>
        </w:rPr>
        <w:t xml:space="preserve"> based on</w:t>
      </w:r>
      <w:r w:rsidR="00BF7C89" w:rsidRPr="00BF7C89">
        <w:t xml:space="preserv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00BF7C89"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j</m:t>
                </m:r>
              </m:sub>
              <m:sup>
                <m:d>
                  <m:dPr>
                    <m:ctrlPr>
                      <w:rPr>
                        <w:rFonts w:ascii="Cambria Math" w:hAnsi="Cambria Math"/>
                        <w:i/>
                        <w:noProof/>
                        <w:lang w:val="x-none"/>
                      </w:rPr>
                    </m:ctrlPr>
                  </m:dPr>
                  <m:e>
                    <m:r>
                      <w:rPr>
                        <w:rFonts w:ascii="Cambria Math" w:hAnsi="Cambria Math"/>
                        <w:noProof/>
                        <w:szCs w:val="22"/>
                        <w:lang w:val="x-none"/>
                      </w:rPr>
                      <m:t>i</m:t>
                    </m:r>
                  </m:e>
                </m:d>
              </m:sup>
            </m:sSubSup>
          </m:sub>
        </m:sSub>
      </m:oMath>
      <w:r w:rsidR="00BF7C89" w:rsidRPr="00BF7C89">
        <w:rPr>
          <w:sz w:val="18"/>
          <w:szCs w:val="18"/>
          <w:lang w:val="en-US"/>
        </w:rPr>
        <w:t>,</w:t>
      </w:r>
      <w:r w:rsidR="00BF7C89"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00BF7C89" w:rsidRPr="00BF7C89">
        <w:t xml:space="preserve">, which are indicated by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00BF7C89" w:rsidRPr="00BF7C89">
        <w:t>, where</w:t>
      </w:r>
    </w:p>
    <w:p w14:paraId="3FA658CF" w14:textId="5E30E128" w:rsidR="00BF7C89" w:rsidRPr="00BF7C89" w:rsidRDefault="001E7C9C"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6BA9D0AB" w14:textId="77777777" w:rsidR="00BF7C89" w:rsidRPr="00BF7C89" w:rsidRDefault="001E7C9C"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r>
                          <m:rPr>
                            <m:sty m:val="p"/>
                          </m:rPr>
                          <w:rPr>
                            <w:rFonts w:ascii="Cambria Math" w:hAnsi="Cambria Math"/>
                            <w:color w:val="000000"/>
                            <w:lang w:val="en-US"/>
                          </w:rPr>
                          <m:t>/2</m:t>
                        </m:r>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6CB7174C" w14:textId="77777777" w:rsidR="00BF7C89" w:rsidRPr="00BF7C89" w:rsidRDefault="00BF7C89" w:rsidP="00BF7C89">
      <w:pPr>
        <w:ind w:left="284" w:hanging="284"/>
        <w:rPr>
          <w:rFonts w:eastAsia="Calibri"/>
          <w:lang w:eastAsia="en-GB"/>
        </w:rPr>
      </w:pPr>
      <w:r w:rsidRPr="00BF7C89">
        <w:rPr>
          <w:rFonts w:eastAsia="Calibri"/>
          <w:lang w:eastAsia="en-GB"/>
        </w:rPr>
        <w:t>Let</w:t>
      </w:r>
    </w:p>
    <w:p w14:paraId="47059D18" w14:textId="143AA69B" w:rsidR="00BF7C89" w:rsidRPr="00BF7C89" w:rsidRDefault="00BF7C89" w:rsidP="00C14E31">
      <w:pPr>
        <w:pStyle w:val="EQ"/>
        <w:rPr>
          <w:rFonts w:eastAsia="Calibri"/>
          <w:lang w:eastAsia="en-GB"/>
        </w:rPr>
      </w:pPr>
      <m:oMathPara>
        <m:oMath>
          <m:r>
            <w:rPr>
              <w:rFonts w:ascii="Cambria Math" w:hAnsi="Cambria Math"/>
            </w:rPr>
            <m:t>m</m:t>
          </m:r>
          <m:r>
            <m:rPr>
              <m:sty m:val="p"/>
            </m:rPr>
            <w:rPr>
              <w:rFonts w:ascii="Cambria Math" w:hAnsi="Cambria Math"/>
            </w:rPr>
            <m:t>=[</m:t>
          </m:r>
          <m:sSub>
            <m:sSubPr>
              <m:ctrlPr>
                <w:rPr>
                  <w:rFonts w:ascii="Cambria Math" w:hAnsi="Cambria Math"/>
                  <w:iCs/>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m</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D687D82" w14:textId="77777777" w:rsidR="00BF7C89" w:rsidRPr="00BF7C89" w:rsidRDefault="001E7C9C"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rPr>
                <m:t>m</m:t>
              </m:r>
            </m:e>
            <m:sub>
              <m:r>
                <w:rPr>
                  <w:rFonts w:ascii="Cambria Math" w:hAnsi="Cambria Math"/>
                  <w:color w:val="000000"/>
                  <w:lang w:val="en-US"/>
                </w:rPr>
                <m:t>j</m:t>
              </m:r>
            </m:sub>
          </m:sSub>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d>
                <m:dPr>
                  <m:ctrlPr>
                    <w:rPr>
                      <w:rFonts w:ascii="Cambria Math" w:hAnsi="Cambria Math"/>
                      <w:color w:val="000000"/>
                      <w:lang w:val="en-US"/>
                    </w:rPr>
                  </m:ctrlPr>
                </m:dPr>
                <m:e>
                  <m:r>
                    <m:rPr>
                      <m:sty m:val="p"/>
                    </m:rPr>
                    <w:rPr>
                      <w:rFonts w:ascii="Cambria Math" w:hAnsi="Cambria Math"/>
                      <w:color w:val="000000"/>
                      <w:lang w:val="en-US"/>
                    </w:rPr>
                    <m:t>0</m:t>
                  </m:r>
                </m:e>
              </m:d>
            </m:sup>
          </m:sSubSup>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r>
                <m:rPr>
                  <m:sty m:val="p"/>
                </m:rPr>
                <w:rPr>
                  <w:rFonts w:ascii="Cambria Math" w:hAnsi="Cambria Math"/>
                  <w:color w:val="000000"/>
                  <w:lang w:val="en-US"/>
                </w:rPr>
                <m:t>-1)</m:t>
              </m:r>
            </m:sup>
          </m:sSubSup>
          <m:r>
            <m:rPr>
              <m:sty m:val="p"/>
            </m:rPr>
            <w:rPr>
              <w:rFonts w:ascii="Cambria Math" w:hAnsi="Cambria Math"/>
              <w:color w:val="000000"/>
              <w:lang w:val="en-US"/>
            </w:rPr>
            <m:t>]</m:t>
          </m:r>
        </m:oMath>
      </m:oMathPara>
    </w:p>
    <w:p w14:paraId="6CA3AB42" w14:textId="77777777" w:rsidR="00BF7C89" w:rsidRPr="00BF7C89" w:rsidRDefault="001E7C9C" w:rsidP="00C14E31">
      <w:pPr>
        <w:pStyle w:val="EQ"/>
        <w:rPr>
          <w:rFonts w:eastAsia="Calibri"/>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color w:val="000000"/>
                  <w:lang w:val="en-US"/>
                </w:rPr>
              </m:ctrlPr>
            </m:dPr>
            <m:e>
              <m:r>
                <m:rPr>
                  <m:sty m:val="p"/>
                </m:rPr>
                <w:rPr>
                  <w:rFonts w:ascii="Cambria Math" w:hAnsi="Cambria Math"/>
                  <w:color w:val="000000"/>
                  <w:lang w:val="en-US"/>
                </w:rPr>
                <m:t>0,1,…,</m:t>
              </m:r>
              <m:f>
                <m:fPr>
                  <m:ctrlPr>
                    <w:rPr>
                      <w:rFonts w:ascii="Cambria Math" w:hAnsi="Cambria Math"/>
                      <w:color w:val="000000"/>
                      <w:lang w:val="en-US"/>
                    </w:rPr>
                  </m:ctrlPr>
                </m:fPr>
                <m:num>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num>
                <m:den>
                  <m:r>
                    <m:rPr>
                      <m:sty m:val="p"/>
                    </m:rPr>
                    <w:rPr>
                      <w:rFonts w:ascii="Cambria Math" w:hAnsi="Cambria Math"/>
                      <w:color w:val="000000"/>
                      <w:lang w:val="en-US"/>
                    </w:rPr>
                    <m:t>2</m:t>
                  </m:r>
                </m:den>
              </m:f>
              <m:r>
                <m:rPr>
                  <m:sty m:val="p"/>
                </m:rPr>
                <w:rPr>
                  <w:rFonts w:ascii="Cambria Math" w:hAnsi="Cambria Math"/>
                  <w:color w:val="000000"/>
                  <w:lang w:val="en-US"/>
                </w:rPr>
                <m:t>-1</m:t>
              </m:r>
            </m:e>
          </m:d>
        </m:oMath>
      </m:oMathPara>
    </w:p>
    <w:p w14:paraId="5DEDE44F" w14:textId="29165171"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elements of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j</m:t>
            </m:r>
          </m:sub>
        </m:sSub>
      </m:oMath>
      <w:r w:rsidRPr="00BF7C89">
        <w:t>,</w:t>
      </w:r>
      <w:r w:rsidRPr="00BF7C89">
        <w:rPr>
          <w:color w:val="000000"/>
        </w:rPr>
        <w:t xml:space="preserve"> as described in Clause 5.2.2.2.7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elements of </w:t>
      </w:r>
      <m:oMath>
        <m:r>
          <w:rPr>
            <w:rFonts w:ascii="Cambria Math" w:hAnsi="Cambria Math"/>
            <w:color w:val="000000"/>
          </w:rPr>
          <m:t>m</m:t>
        </m:r>
      </m:oMath>
      <w:r w:rsidRPr="00BF7C89">
        <w:rPr>
          <w:color w:val="000000"/>
        </w:rPr>
        <w:t xml:space="preserve">. Vector </w:t>
      </w:r>
      <m:oMath>
        <m:sSub>
          <m:sSubPr>
            <m:ctrlPr>
              <w:rPr>
                <w:rFonts w:ascii="Cambria Math" w:hAnsi="Cambria Math"/>
                <w:i/>
                <w:color w:val="000000"/>
              </w:rPr>
            </m:ctrlPr>
          </m:sSubPr>
          <m:e>
            <m:r>
              <w:rPr>
                <w:rFonts w:ascii="Cambria Math" w:hAnsi="Cambria Math"/>
                <w:color w:val="000000"/>
              </w:rPr>
              <m:t>v</m:t>
            </m:r>
          </m:e>
          <m:sub>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sub>
        </m:sSub>
      </m:oMath>
      <w:r w:rsidRPr="00BF7C89">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sidRPr="00BF7C89">
        <w:rPr>
          <w:color w:val="000000"/>
        </w:rPr>
        <w:t xml:space="preserve">-element column vector containing a value of 1 in the element of index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oMath>
      <w:r w:rsidRPr="00BF7C89">
        <w:rPr>
          <w:color w:val="000000"/>
        </w:rPr>
        <w:t xml:space="preserve"> and zeros elsewhere, and where the first element is the element of index 0.</w:t>
      </w:r>
    </w:p>
    <w:p w14:paraId="0A5C82BE" w14:textId="77777777" w:rsidR="00BF7C89" w:rsidRPr="00BF7C89" w:rsidRDefault="00BF7C89" w:rsidP="00C14E31">
      <w:pPr>
        <w:pStyle w:val="B1"/>
      </w:pPr>
      <w:r w:rsidRPr="00BF7C89">
        <w:t>-</w:t>
      </w:r>
      <w:r w:rsidRPr="00BF7C89">
        <w:tab/>
        <w:t xml:space="preserve">If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m:rPr>
            <m:sty m:val="p"/>
          </m:rPr>
          <w:rPr>
            <w:rFonts w:ascii="Cambria Math" w:hAnsi="Cambria Math"/>
          </w:rPr>
          <m:t>=1</m:t>
        </m:r>
      </m:oMath>
      <w:r w:rsidRPr="00BF7C89">
        <w:t xml:space="preserve"> for the </w:t>
      </w:r>
      <m:oMath>
        <m:r>
          <w:rPr>
            <w:rFonts w:ascii="Cambria Math" w:hAnsi="Cambria Math"/>
          </w:rPr>
          <m:t>j</m:t>
        </m:r>
      </m:oMath>
      <w:r w:rsidRPr="00BF7C89">
        <w:t xml:space="preserve">-th selected CSI-RS resource, </w:t>
      </w:r>
      <m:oMath>
        <m:sSubSup>
          <m:sSubSupPr>
            <m:ctrlPr>
              <w:rPr>
                <w:rFonts w:ascii="Cambria Math" w:hAnsi="Cambria Math"/>
                <w:i/>
              </w:rPr>
            </m:ctrlPr>
          </m:sSubSupPr>
          <m:e>
            <m:r>
              <w:rPr>
                <w:rFonts w:ascii="Cambria Math" w:hAnsi="Cambria Math"/>
              </w:rPr>
              <m:t>m</m:t>
            </m:r>
          </m:e>
          <m:sub>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r>
          <m:rPr>
            <m:sty m:val="p"/>
          </m:rPr>
          <w:rPr>
            <w:rFonts w:ascii="Cambria Math" w:hAnsi="Cambria Math"/>
          </w:rPr>
          <m:t>=</m:t>
        </m:r>
        <m:r>
          <w:rPr>
            <w:rFonts w:ascii="Cambria Math" w:hAnsi="Cambria Math"/>
          </w:rPr>
          <m:t>i</m:t>
        </m:r>
      </m:oMath>
      <w:r w:rsidRPr="00BF7C89">
        <w:t xml:space="preserve">, for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r>
              <w:rPr>
                <w:rFonts w:ascii="Cambria Math" w:hAnsi="Cambria Math"/>
              </w:rPr>
              <m:t>j</m:t>
            </m:r>
          </m:sub>
        </m:sSub>
      </m:oMath>
      <w:r w:rsidRPr="00BF7C89">
        <w:t xml:space="preserve"> is not reported.</w:t>
      </w:r>
    </w:p>
    <w:p w14:paraId="1A1076E9" w14:textId="583F1A51" w:rsidR="00BF7C89" w:rsidRPr="00BF7C89" w:rsidRDefault="00BF7C89" w:rsidP="00BF7C89">
      <w:pPr>
        <w:rPr>
          <w:rFonts w:eastAsia="Calibri"/>
          <w:lang w:eastAsia="en-GB"/>
        </w:rPr>
      </w:pPr>
      <w:r w:rsidRPr="00BF7C89">
        <w:rPr>
          <w:color w:val="000000"/>
        </w:rPr>
        <w:t xml:space="preserve">The </w:t>
      </w:r>
      <m:oMath>
        <m:r>
          <w:rPr>
            <w:rFonts w:ascii="Cambria Math" w:hAnsi="Cambria Math"/>
            <w:color w:val="000000"/>
          </w:rPr>
          <m:t>M</m:t>
        </m:r>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1</m:t>
        </m:r>
      </m:oMath>
      <w:r w:rsidRPr="00BF7C89">
        <w:rPr>
          <w:rFonts w:eastAsia="Times New Roman"/>
          <w:color w:val="000000"/>
        </w:rPr>
        <w:t xml:space="preserve">, 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sidRPr="00BF7C89">
        <w:rPr>
          <w:lang w:val="en-US"/>
        </w:rPr>
        <w:t>, where</w:t>
      </w:r>
    </w:p>
    <w:p w14:paraId="04AE91DA" w14:textId="77777777" w:rsidR="00BF7C89" w:rsidRPr="00BF7C89" w:rsidRDefault="001E7C9C" w:rsidP="00C14E31">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w:rPr>
                          <w:rFonts w:ascii="Cambria Math" w:hAnsi="Cambria Math"/>
                        </w:rPr>
                        <m:t>M</m:t>
                      </m:r>
                      <m:r>
                        <m:rPr>
                          <m:sty m:val="p"/>
                        </m:rPr>
                        <w:rPr>
                          <w:rFonts w:ascii="Cambria Math" w:hAnsi="Cambria Math"/>
                        </w:rPr>
                        <m:t>-1</m:t>
                      </m:r>
                    </m:e>
                  </m:d>
                </m:sup>
              </m:sSubSup>
            </m:e>
          </m:d>
        </m:oMath>
      </m:oMathPara>
    </w:p>
    <w:p w14:paraId="381E1D6E" w14:textId="1CC11338" w:rsidR="00BF7C89" w:rsidRPr="00BF7C89" w:rsidRDefault="001E7C9C" w:rsidP="00C14E31">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3</m:t>
              </m:r>
              <m:ctrlPr>
                <w:rPr>
                  <w:rFonts w:ascii="Cambria Math" w:hAnsi="Cambria Math"/>
                </w:rPr>
              </m:ctrlP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rPr>
                        </m:ctrlPr>
                      </m:dPr>
                      <m:e>
                        <m:r>
                          <m:rPr>
                            <m:sty m:val="p"/>
                          </m:rPr>
                          <w:rPr>
                            <w:rFonts w:ascii="Cambria Math" w:hAnsi="Cambria Math"/>
                          </w:rPr>
                          <m:t>0,1,…,min⁡(</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e>
                    </m:d>
                  </m:e>
                  <m:e>
                    <m:r>
                      <w:rPr>
                        <w:rFonts w:ascii="Cambria Math" w:hAnsi="Cambria Math"/>
                      </w:rPr>
                      <m:t>M</m:t>
                    </m:r>
                    <m:r>
                      <m:rPr>
                        <m:sty m:val="p"/>
                      </m:rPr>
                      <w:rPr>
                        <w:rFonts w:ascii="Cambria Math" w:hAnsi="Cambria Math"/>
                      </w:rPr>
                      <m:t>=2</m:t>
                    </m:r>
                  </m:e>
                </m:mr>
              </m:m>
            </m:e>
          </m:d>
          <m:r>
            <m:rPr>
              <m:sty m:val="p"/>
            </m:rPr>
            <w:rPr>
              <w:rFonts w:ascii="Cambria Math" w:hAnsi="Cambria Math"/>
            </w:rPr>
            <m:t>.</m:t>
          </m:r>
        </m:oMath>
      </m:oMathPara>
    </w:p>
    <w:p w14:paraId="765BD881" w14:textId="7150F4F8"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f∈{0,…,M-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BF7C89">
        <w:rPr>
          <w:lang w:eastAsia="en-GB"/>
        </w:rPr>
        <w:t xml:space="preserve"> increases with </w:t>
      </w:r>
      <m:oMath>
        <m:r>
          <w:rPr>
            <w:rFonts w:ascii="Cambria Math" w:hAnsi="Cambria Math"/>
            <w:lang w:eastAsia="en-GB"/>
          </w:rPr>
          <m:t>f</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sidRPr="00BF7C89">
        <w:rPr>
          <w:color w:val="000000"/>
        </w:rPr>
        <w:t xml:space="preserve">, when </w:t>
      </w:r>
      <m:oMath>
        <m:r>
          <w:rPr>
            <w:rFonts w:ascii="Cambria Math" w:hAnsi="Cambria Math"/>
            <w:color w:val="000000"/>
          </w:rPr>
          <m:t>M=2</m:t>
        </m:r>
      </m:oMath>
      <w:r w:rsidRPr="00BF7C89">
        <w:rPr>
          <w:color w:val="000000"/>
        </w:rPr>
        <w:t xml:space="preserve"> and </w:t>
      </w:r>
      <m:oMath>
        <m:r>
          <w:rPr>
            <w:rFonts w:ascii="Cambria Math" w:hAnsi="Cambria Math"/>
          </w:rPr>
          <m:t>N</m:t>
        </m:r>
        <m:r>
          <w:rPr>
            <w:rFonts w:ascii="Cambria Math" w:hAnsi="Cambria Math"/>
            <w:color w:val="000000"/>
          </w:rPr>
          <m:t>=4</m:t>
        </m:r>
      </m:oMath>
      <w:r w:rsidRPr="00BF7C89">
        <w:rPr>
          <w:color w:val="000000"/>
        </w:rPr>
        <w:t>, where</w:t>
      </w:r>
    </w:p>
    <w:p w14:paraId="3C8DBB02" w14:textId="77777777" w:rsidR="00BF7C89" w:rsidRPr="00BF7C89" w:rsidRDefault="001E7C9C"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6</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2</m:t>
              </m:r>
            </m:e>
          </m:d>
          <m:r>
            <m:rPr>
              <m:sty m:val="p"/>
            </m:rPr>
            <w:rPr>
              <w:rFonts w:ascii="Cambria Math" w:hAnsi="Cambria Math"/>
            </w:rPr>
            <m:t>.</m:t>
          </m:r>
        </m:oMath>
      </m:oMathPara>
    </w:p>
    <w:p w14:paraId="244C162B" w14:textId="63878B1A" w:rsidR="00BF7C89" w:rsidRPr="00BF7C89" w:rsidRDefault="00BF7C89" w:rsidP="00C14E31">
      <w:pPr>
        <w:pStyle w:val="B1"/>
      </w:pPr>
      <w:r w:rsidRPr="00BF7C89">
        <w:t>-</w:t>
      </w:r>
      <w:r w:rsidRPr="00BF7C89">
        <w:tab/>
        <w:t xml:space="preserve">If </w:t>
      </w:r>
      <m:oMath>
        <m:r>
          <w:rPr>
            <w:rFonts w:ascii="Cambria Math" w:hAnsi="Cambria Math"/>
          </w:rPr>
          <m:t>M=1</m:t>
        </m:r>
      </m:oMath>
      <w:r w:rsidRPr="00BF7C89">
        <w:t xml:space="preserve">, or </w:t>
      </w:r>
      <m:oMath>
        <m:r>
          <w:rPr>
            <w:rFonts w:ascii="Cambria Math" w:hAnsi="Cambria Math"/>
          </w:rPr>
          <m:t>M=2</m:t>
        </m:r>
      </m:oMath>
      <w:r w:rsidRPr="00BF7C89">
        <w:t xml:space="preserve"> and </w:t>
      </w:r>
      <m:oMath>
        <m:r>
          <w:rPr>
            <w:rFonts w:ascii="Cambria Math" w:hAnsi="Cambria Math"/>
          </w:rPr>
          <m:t>N=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s not reported.</w:t>
      </w:r>
    </w:p>
    <w:p w14:paraId="15FB2C51" w14:textId="16FCDF4A" w:rsidR="00BF7C89" w:rsidRPr="00BF7C89" w:rsidRDefault="00BF7C89" w:rsidP="00C14E31">
      <w:pPr>
        <w:pStyle w:val="B1"/>
      </w:pPr>
      <w:r w:rsidRPr="00BF7C89">
        <w:t>-</w:t>
      </w:r>
      <w:r w:rsidRPr="00BF7C89">
        <w:tab/>
        <w:t xml:space="preserve">If </w:t>
      </w:r>
      <m:oMath>
        <m:r>
          <w:rPr>
            <w:rFonts w:ascii="Cambria Math" w:hAnsi="Cambria Math"/>
          </w:rPr>
          <m:t>M=2</m:t>
        </m:r>
      </m:oMath>
      <w:r w:rsidRPr="00BF7C89">
        <w:t xml:space="preserve"> and </w:t>
      </w:r>
      <m:oMath>
        <m:r>
          <w:rPr>
            <w:rFonts w:ascii="Cambria Math" w:hAnsi="Cambria Math"/>
          </w:rPr>
          <m:t>N=4</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n increasing order with offset value 1 mapped to index value '0'.</w:t>
      </w:r>
    </w:p>
    <w:p w14:paraId="5FDFD7D8" w14:textId="32E3D34F" w:rsidR="00BF7C89" w:rsidRPr="00BF7C89" w:rsidRDefault="00BF7C89" w:rsidP="00BF7C89">
      <w:r w:rsidRPr="00BF7C89">
        <w:t xml:space="preserve">The </w:t>
      </w:r>
      <m:oMath>
        <m:r>
          <w:rPr>
            <w:rFonts w:ascii="Cambria Math" w:hAnsi="Cambria Math"/>
          </w:rPr>
          <m:t>M</m:t>
        </m:r>
      </m:oMath>
      <w:r w:rsidRPr="00BF7C89">
        <w:t xml:space="preserve"> vectors</w:t>
      </w:r>
      <w:r w:rsidR="00A35F81">
        <w:t>'</w:t>
      </w:r>
      <w:r w:rsidRPr="00BF7C89">
        <w:t xml:space="preserve"> elements are given by</w:t>
      </w:r>
    </w:p>
    <w:p w14:paraId="2968710E" w14:textId="77777777" w:rsidR="00BF7C89" w:rsidRPr="00BF7C89" w:rsidRDefault="001E7C9C" w:rsidP="00C14E31">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26C5FC08"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M-1</m:t>
        </m:r>
      </m:oMath>
      <w:r w:rsidRPr="00BF7C89">
        <w:rPr>
          <w:color w:val="000000"/>
        </w:rPr>
        <w:t>.</w:t>
      </w:r>
    </w:p>
    <w:p w14:paraId="14627F7F" w14:textId="6715DB67"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relative to the first of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21C1F4A5" w14:textId="20B21C7C" w:rsidR="00BF7C89" w:rsidRPr="00BF7C89" w:rsidRDefault="001E7C9C"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8D318B0" w14:textId="77777777" w:rsidR="00BF7C89" w:rsidRPr="00BF7C89" w:rsidRDefault="001E7C9C" w:rsidP="00C14E31">
      <w:pPr>
        <w:pStyle w:val="EQ"/>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4566DB00"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15EC5848" w14:textId="6BFB84B4" w:rsidR="00BF7C89" w:rsidRPr="00BF7C89" w:rsidRDefault="00BF7C89" w:rsidP="00C14E31">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7038E5C" w14:textId="77777777" w:rsidR="00BF7C89" w:rsidRPr="00BF7C89" w:rsidRDefault="001E7C9C" w:rsidP="00C14E31">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E792ED8" w14:textId="0A025F31" w:rsidR="00BF7C89" w:rsidRPr="00BF7C89" w:rsidRDefault="00BF7C89" w:rsidP="00BF7C89">
      <w:pPr>
        <w:rPr>
          <w:color w:val="000000"/>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1A0702FE"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1A0A7AAE" w14:textId="77777777"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F1125BA"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6FE1131B"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28A6D80A"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23BABA65"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4D8D8876"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9B8F38E" w14:textId="78FF33F6"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57645C83" w14:textId="77777777"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M</m:t>
                  </m:r>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403DE3D5"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215A3ED8"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1E299D7E"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3D8BA704" w14:textId="7179646B"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1931FCB"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74377254" w14:textId="77777777" w:rsidR="00BF7C89" w:rsidRPr="00BF7C89" w:rsidRDefault="001E7C9C"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0E29FA94"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7B7EAF31"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13EA2E" w14:textId="590E470B"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050BB876" w14:textId="77777777" w:rsidR="00BF7C89" w:rsidRPr="00BF7C89" w:rsidRDefault="001E7C9C"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DB040DD" w14:textId="77777777" w:rsidR="00BF7C89" w:rsidRPr="00BF7C89" w:rsidRDefault="001E7C9C"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DB52863" w14:textId="77777777"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09DB507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3DAA60F6" w14:textId="13C859AD"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C5689A5" w14:textId="77777777" w:rsidR="00BF7C89" w:rsidRPr="00BF7C89" w:rsidRDefault="001E7C9C"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EEB5556" w14:textId="77777777" w:rsidR="00BF7C89" w:rsidRPr="00BF7C89" w:rsidRDefault="001E7C9C"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5358848"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41B9E2EF" w14:textId="77777777" w:rsidR="00BF7C89" w:rsidRPr="00BF7C89" w:rsidRDefault="001E7C9C"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1343CE2F" w14:textId="57272B2E"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βM</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2B498F02" w14:textId="14B07A40" w:rsidR="00BF7C89" w:rsidRPr="00BF7C89" w:rsidRDefault="001E7C9C"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40000077" w14:textId="77777777" w:rsidR="00BF7C89" w:rsidRPr="00BF7C89" w:rsidRDefault="001E7C9C"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M</m:t>
                  </m:r>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B1EACAC" w14:textId="77777777" w:rsidR="00BF7C89" w:rsidRPr="00BF7C89" w:rsidRDefault="001E7C9C"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rPr>
                      </m:ctrlPr>
                    </m:sSubPr>
                    <m:e>
                      <m:r>
                        <w:rPr>
                          <w:rFonts w:ascii="Cambria Math" w:hAnsi="Cambria Math"/>
                          <w:color w:val="000000"/>
                          <w:lang w:val="en-US"/>
                        </w:rPr>
                        <m:t>K</m:t>
                      </m:r>
                    </m:e>
                    <m:sub>
                      <m:r>
                        <m:rPr>
                          <m:sty m:val="p"/>
                        </m:rPr>
                        <w:rPr>
                          <w:rFonts w:ascii="Cambria Math" w:hAnsi="Cambria Math"/>
                          <w:color w:val="000000"/>
                          <w:lang w:val="en-US"/>
                        </w:rPr>
                        <m:t>1,</m:t>
                      </m:r>
                      <m:sSub>
                        <m:sSubPr>
                          <m:ctrlPr>
                            <w:rPr>
                              <w:rFonts w:ascii="Cambria Math" w:hAnsi="Cambria Math"/>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42D31B59" w14:textId="77777777" w:rsidR="00BF7C89" w:rsidRPr="00BF7C89" w:rsidRDefault="001E7C9C"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7CD0F82" w14:textId="42E40969"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m:t>
                    </m:r>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50D8B076" w14:textId="20C28E4F" w:rsidR="00BF7C89" w:rsidRPr="00BF7C89" w:rsidRDefault="00BF7C89" w:rsidP="00C14E31">
      <w:pPr>
        <w:pStyle w:val="B1"/>
      </w:pPr>
      <w:r w:rsidRPr="00BF7C89">
        <w:t>-</w:t>
      </w:r>
      <w:r w:rsidRPr="00BF7C89">
        <w:tab/>
        <w:t xml:space="preserve">If </w:t>
      </w:r>
      <m:oMath>
        <m:r>
          <w:rPr>
            <w:rFonts w:ascii="Cambria Math" w:hAnsi="Cambria Math"/>
          </w:rPr>
          <m:t>υ</m:t>
        </m:r>
        <m:r>
          <m:rPr>
            <m:sty m:val="p"/>
          </m:rPr>
          <w:rPr>
            <w:rFonts w:ascii="Cambria Math" w:hAnsi="Cambria Math"/>
          </w:rPr>
          <m:t>≤2</m:t>
        </m:r>
      </m:oMath>
      <w:r w:rsidRPr="00BF7C89">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Mυ</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oMath>
      <w:r w:rsidRPr="00BF7C89">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BF7C89">
        <w:t xml:space="preserve"> is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3F68E96" w14:textId="4183669E" w:rsidR="00BF7C89" w:rsidRPr="00BF7C89" w:rsidRDefault="00BF7C89" w:rsidP="00BF7C89">
      <w:pPr>
        <w:rPr>
          <w:noProof/>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44C8E3AA" w14:textId="2B179E06" w:rsidR="00BF7C89" w:rsidRPr="00BF7C89" w:rsidRDefault="00BF7C89" w:rsidP="00BF7C89">
      <w:pPr>
        <w:rPr>
          <w:noProof/>
          <w:lang w:val="en-US"/>
        </w:rPr>
      </w:pPr>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m:t>
            </m:r>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m:t>
            </m:r>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 xml:space="preserve">. </w:t>
      </w: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the index</w:t>
      </w:r>
    </w:p>
    <w:p w14:paraId="69D2BC0F" w14:textId="44161E14"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r>
                <w:rPr>
                  <w:rFonts w:ascii="Cambria Math" w:hAnsi="Cambria Math"/>
                  <w:lang w:val="en-US"/>
                </w:rPr>
                <m:t>M</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m:oMathPara>
    </w:p>
    <w:p w14:paraId="54857A58" w14:textId="77777777" w:rsidR="00BF7C89" w:rsidRPr="00BF7C89" w:rsidRDefault="00BF7C89" w:rsidP="00BF7C89">
      <w:pPr>
        <w:rPr>
          <w:lang w:val="en-US"/>
        </w:rPr>
      </w:pPr>
      <w:r w:rsidRPr="00BF7C89">
        <w:rPr>
          <w:lang w:val="en-US"/>
        </w:rPr>
        <w:t>which is found from</w:t>
      </w:r>
    </w:p>
    <w:p w14:paraId="1FB35537" w14:textId="1F8CAD33" w:rsidR="00BF7C89" w:rsidRPr="00BF7C89" w:rsidRDefault="001E7C9C"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oMath>
      </m:oMathPara>
    </w:p>
    <w:p w14:paraId="3DD8F141" w14:textId="77777777" w:rsidR="00BF7C89" w:rsidRPr="00BF7C89" w:rsidRDefault="00BF7C89" w:rsidP="00BF7C89">
      <w:pPr>
        <w:rPr>
          <w:lang w:val="en-US"/>
        </w:rPr>
      </w:pPr>
      <w:r w:rsidRPr="00BF7C89">
        <w:rPr>
          <w:lang w:val="en-US"/>
        </w:rPr>
        <w:t>The amplitude and phase coefficient indicators are reported as follows:</w:t>
      </w:r>
    </w:p>
    <w:p w14:paraId="46AC0F06" w14:textId="77777777" w:rsidR="00BF7C89" w:rsidRPr="00BF7C89" w:rsidRDefault="00BF7C89" w:rsidP="00C14E31">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m:t>
        </m:r>
        <m:r>
          <m:rPr>
            <m:sty m:val="p"/>
          </m:rPr>
          <w:rPr>
            <w:rFonts w:ascii="Cambria Math" w:hAnsi="Cambria Math"/>
          </w:rPr>
          <m:t>=1,…,</m:t>
        </m:r>
        <m:r>
          <w:rPr>
            <w:rFonts w:ascii="Cambria Math" w:hAnsi="Cambria Math"/>
          </w:rPr>
          <m:t>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51C92CCD" w14:textId="77777777" w:rsidR="00BF7C89" w:rsidRPr="00BF7C89" w:rsidRDefault="00BF7C89" w:rsidP="00C14E31">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DC88339"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005EF7E1"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565821DE" w14:textId="6A1B95B0"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are not reported.</w:t>
      </w:r>
    </w:p>
    <w:p w14:paraId="0E182528" w14:textId="3F4A7706"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are not reported.</w:t>
      </w:r>
    </w:p>
    <w:p w14:paraId="4F5639C9" w14:textId="77777777" w:rsidR="00BF7C89" w:rsidRPr="00BF7C89" w:rsidRDefault="00BF7C89" w:rsidP="00BF7C89">
      <w:pPr>
        <w:rPr>
          <w:rFonts w:eastAsia="Times New Roman"/>
        </w:rPr>
      </w:pPr>
      <w:r w:rsidRPr="00BF7C89">
        <w:rPr>
          <w:color w:val="000000"/>
        </w:rPr>
        <w:t>The</w:t>
      </w:r>
      <w:r w:rsidRPr="00BF7C89">
        <w:rPr>
          <w:color w:val="000000"/>
          <w:lang w:val="en-US"/>
        </w:rPr>
        <w:t xml:space="preserve"> </w:t>
      </w:r>
      <w:r w:rsidRPr="00BF7C89">
        <w:rPr>
          <w:color w:val="000000"/>
        </w:rPr>
        <w:t>codebooks for 1-4 layers are given in Table 5.2.2.2.9-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39F3AE16" w14:textId="0FB865BF" w:rsidR="00BF7C89" w:rsidRPr="00BF7C89" w:rsidRDefault="00BF7C89" w:rsidP="00C14E31">
      <w:pPr>
        <w:pStyle w:val="TH"/>
        <w:rPr>
          <w:rFonts w:eastAsia="Calibri"/>
          <w:lang w:val="en-US" w:eastAsia="en-GB"/>
        </w:rPr>
      </w:pPr>
      <w:r w:rsidRPr="00BF7C89">
        <w:rPr>
          <w:lang w:eastAsia="en-GB"/>
        </w:rPr>
        <w:t>Table 5.2.2.2.9-</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w:t>
      </w:r>
      <w:r w:rsidR="00AE0635">
        <w:rPr>
          <w:rFonts w:eastAsia="Calibri"/>
          <w:lang w:val="en-US" w:eastAsia="en-GB"/>
        </w:rPr>
        <w:t xml:space="preserve"> </w:t>
      </w:r>
      <w:r w:rsidR="00AE0635" w:rsidRPr="00346044">
        <w:rPr>
          <w:rFonts w:eastAsia="Calibri"/>
          <w:i/>
          <w:iCs/>
          <w:lang w:val="en-US" w:eastAsia="en-GB"/>
        </w:rPr>
        <w:t>N</w:t>
      </w:r>
      <w:r w:rsidR="00AE0635" w:rsidRPr="00DB0368">
        <w:rPr>
          <w:rFonts w:eastAsia="Calibri"/>
          <w:vertAlign w:val="subscript"/>
          <w:lang w:val="en-US" w:eastAsia="en-GB"/>
        </w:rPr>
        <w:t>0</w:t>
      </w:r>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7DFC7180"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46A4234" w14:textId="77777777" w:rsidR="00BF7C89" w:rsidRPr="00BF7C89" w:rsidRDefault="00BF7C89" w:rsidP="00BF7C89">
            <w:pPr>
              <w:keepNext/>
              <w:keepLines/>
              <w:spacing w:after="0" w:line="254" w:lineRule="auto"/>
              <w:jc w:val="center"/>
              <w:rPr>
                <w:rFonts w:ascii="Arial" w:eastAsia="Batang" w:hAnsi="Arial" w:cs="Arial"/>
                <w:b/>
                <w:bCs/>
                <w:color w:val="000000"/>
                <w:sz w:val="18"/>
              </w:rPr>
            </w:pPr>
            <w:r w:rsidRPr="00BF7C89">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0B7AB849"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6671C2EF"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89B496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585C428B"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7B9DED42"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35502F01"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60280D95"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302C8F4B"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4A3FEE6"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276BC8F"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1C1D2262"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88205D1"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25E708"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F568DB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4BCC27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87D709F"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802EEF" w:rsidRPr="00BF7C89" w14:paraId="001AA616"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B2E839F" w14:textId="1FD19FF7" w:rsidR="00802EEF" w:rsidRPr="00576378" w:rsidRDefault="00802EEF" w:rsidP="00802EEF">
            <w:r w:rsidRPr="00576378">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eastAsia="Calibri" w:hAnsi="Cambria Math" w:cs="Arial"/>
                          <w:i/>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r>
                <w:rPr>
                  <w:rFonts w:ascii="Cambria Math" w:hAnsi="Cambria Math"/>
                  <w:color w:val="000000"/>
                  <w:sz w:val="18"/>
                  <w:lang w:val="en-US"/>
                </w:rPr>
                <m:t>,</m:t>
              </m:r>
            </m:oMath>
          </w:p>
          <w:p w14:paraId="527C583B" w14:textId="0AA819D8" w:rsidR="00802EEF" w:rsidRPr="00576378" w:rsidRDefault="001E7C9C" w:rsidP="00802EE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val="fr-FR"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val="fr-FR"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lang w:val="fr-FR"/>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lang w:val="fr-FR"/>
                              </w:rPr>
                              <m:t>2</m:t>
                            </m:r>
                          </m:sup>
                        </m:sSup>
                      </m:e>
                    </m:nary>
                  </m:e>
                </m:nary>
                <m:r>
                  <w:rPr>
                    <w:rFonts w:ascii="Cambria Math" w:hAnsi="Cambria Math"/>
                    <w:color w:val="000000"/>
                    <w:sz w:val="18"/>
                    <w:lang w:val="fr-FR" w:eastAsia="en-GB"/>
                  </w:rPr>
                  <m:t xml:space="preserve">, </m:t>
                </m:r>
                <m:r>
                  <w:rPr>
                    <w:rFonts w:ascii="Cambria Math" w:hAnsi="Cambria Math"/>
                    <w:color w:val="000000"/>
                    <w:sz w:val="18"/>
                    <w:lang w:val="en-US"/>
                  </w:rPr>
                  <m:t xml:space="preserve">  l=1,2,3,4</m:t>
                </m:r>
              </m:oMath>
            </m:oMathPara>
          </w:p>
          <w:p w14:paraId="0751B7BD" w14:textId="77777777" w:rsidR="00802EEF" w:rsidRPr="00576378" w:rsidRDefault="00802EEF" w:rsidP="00802EEF">
            <w:pPr>
              <w:keepNext/>
              <w:keepLines/>
              <w:spacing w:after="0" w:line="252" w:lineRule="auto"/>
              <w:jc w:val="center"/>
              <w:rPr>
                <w:color w:val="000000"/>
                <w:sz w:val="18"/>
                <w:lang w:val="fr-FR" w:eastAsia="en-GB"/>
              </w:rPr>
            </w:pPr>
          </w:p>
          <w:p w14:paraId="56AE8469" w14:textId="2C4ACF97" w:rsidR="00802EEF" w:rsidRPr="00BF7C89" w:rsidRDefault="00802EEF" w:rsidP="00802EEF">
            <w:pPr>
              <w:keepNext/>
              <w:keepLines/>
              <w:spacing w:after="0" w:line="252" w:lineRule="auto"/>
              <w:rPr>
                <w:color w:val="000000"/>
                <w:sz w:val="18"/>
                <w:lang w:eastAsia="en-GB"/>
              </w:rPr>
            </w:pPr>
            <w:r w:rsidRPr="00576378">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sidRPr="00576378">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sidRPr="00576378">
              <w:rPr>
                <w:color w:val="000000"/>
                <w:sz w:val="18"/>
                <w:lang w:eastAsia="en-GB"/>
              </w:rPr>
              <w:t xml:space="preserve">, </w:t>
            </w:r>
            <m:oMath>
              <m:r>
                <w:rPr>
                  <w:rFonts w:ascii="Cambria Math" w:hAnsi="Cambria Math"/>
                  <w:noProof/>
                </w:rPr>
                <m:t>ψ</m:t>
              </m:r>
            </m:oMath>
            <w:r w:rsidRPr="00576378">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576378">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576378">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w:t>
            </w:r>
          </w:p>
        </w:tc>
      </w:tr>
    </w:tbl>
    <w:p w14:paraId="196249B9" w14:textId="77777777" w:rsidR="00BF7C89" w:rsidRPr="00BF7C89" w:rsidRDefault="00BF7C89" w:rsidP="00C14E31">
      <w:pPr>
        <w:rPr>
          <w:lang w:eastAsia="en-GB"/>
        </w:rPr>
      </w:pPr>
    </w:p>
    <w:p w14:paraId="71FC57ED" w14:textId="77777777" w:rsidR="00BF7C89" w:rsidRPr="00BF7C89" w:rsidRDefault="00BF7C89" w:rsidP="00C14E31">
      <w:pPr>
        <w:pStyle w:val="Heading5"/>
      </w:pPr>
      <w:bookmarkStart w:id="725" w:name="_Toc192172914"/>
      <w:r w:rsidRPr="00BF7C89">
        <w:t>5.2.2.2.10</w:t>
      </w:r>
      <w:r w:rsidRPr="00BF7C89">
        <w:tab/>
        <w:t>Enhanced Type II codebook for predicted PMI</w:t>
      </w:r>
      <w:bookmarkEnd w:id="725"/>
    </w:p>
    <w:p w14:paraId="78C60406"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r18'</w:t>
      </w:r>
    </w:p>
    <w:p w14:paraId="5F954DCB" w14:textId="26E26F11" w:rsidR="00BF7C89" w:rsidRPr="00BF7C89" w:rsidRDefault="00BF7C89" w:rsidP="00C14E31">
      <w:pPr>
        <w:pStyle w:val="B1"/>
        <w:rPr>
          <w:lang w:eastAsia="en-GB"/>
        </w:rPr>
      </w:pPr>
      <w:r w:rsidRPr="00BF7C89">
        <w:rPr>
          <w:lang w:val="en-US"/>
        </w:rPr>
        <w:t>-</w:t>
      </w:r>
      <w:r w:rsidRPr="00BF7C89">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re configured with the higher layer parameter </w:t>
      </w:r>
      <w:r w:rsidR="0047691D" w:rsidRPr="00BF7C89">
        <w:rPr>
          <w:i/>
          <w:iCs/>
          <w:lang w:eastAsia="en-GB"/>
        </w:rPr>
        <w:t>n1-n2‑codebookSubsetRestriction-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w:t>
      </w:r>
    </w:p>
    <w:p w14:paraId="7DD64912" w14:textId="77777777" w:rsidR="00BF7C89" w:rsidRPr="00BF7C89" w:rsidRDefault="00BF7C89" w:rsidP="00C14E31">
      <w:pPr>
        <w:pStyle w:val="B1"/>
        <w:rPr>
          <w:rFonts w:eastAsia="Calibri"/>
          <w:lang w:eastAsia="en-GB"/>
        </w:rPr>
      </w:pPr>
      <w:r w:rsidRPr="00BF7C89">
        <w:rPr>
          <w:lang w:eastAsia="en-GB"/>
        </w:rPr>
        <w:t>-</w:t>
      </w:r>
      <w:r w:rsidRPr="00BF7C89">
        <w:rPr>
          <w:lang w:eastAsia="en-GB"/>
        </w:rPr>
        <w:tab/>
      </w:r>
      <w:r w:rsidRPr="00BF7C89">
        <w:rPr>
          <w:rFonts w:eastAsia="Calibri"/>
          <w:lang w:eastAsia="en-GB"/>
        </w:rPr>
        <w:t xml:space="preserve">The values of </w:t>
      </w:r>
      <m:oMath>
        <m:r>
          <w:rPr>
            <w:rFonts w:ascii="Cambria Math" w:eastAsia="Calibri" w:hAnsi="Cambria Math"/>
            <w:lang w:eastAsia="en-GB"/>
          </w:rPr>
          <m:t>L</m:t>
        </m:r>
      </m:oMath>
      <w:r w:rsidRPr="00BF7C89">
        <w:rPr>
          <w:rFonts w:eastAsia="Calibri"/>
          <w:lang w:eastAsia="en-GB"/>
        </w:rPr>
        <w:t xml:space="preserve">, </w:t>
      </w:r>
      <m:oMath>
        <m:r>
          <w:rPr>
            <w:rFonts w:ascii="Cambria Math" w:hAnsi="Cambria Math" w:cs="Arial"/>
            <w:color w:val="000000"/>
            <w:lang w:val="fr-FR" w:eastAsia="fr-FR"/>
          </w:rPr>
          <m:t>β</m:t>
        </m:r>
      </m:oMath>
      <w:r w:rsidRPr="00BF7C89">
        <w:rPr>
          <w:rFonts w:eastAsia="Calibri"/>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BF7C89">
        <w:rPr>
          <w:rFonts w:eastAsia="Calibri"/>
          <w:lang w:eastAsia="en-GB"/>
        </w:rPr>
        <w:t xml:space="preserve"> are determined by the higher layer parameter</w:t>
      </w:r>
      <w:r w:rsidRPr="00BF7C89">
        <w:rPr>
          <w:rFonts w:eastAsia="Calibri"/>
          <w:i/>
          <w:lang w:eastAsia="en-GB"/>
        </w:rPr>
        <w:t xml:space="preserve"> paramCombination-Doppler-r18</w:t>
      </w:r>
      <w:r w:rsidRPr="00BF7C89">
        <w:rPr>
          <w:rFonts w:eastAsia="Calibri"/>
          <w:lang w:eastAsia="en-GB"/>
        </w:rPr>
        <w:t>, where the mapping is given in Table 5.2.2.2.10-1.</w:t>
      </w:r>
    </w:p>
    <w:p w14:paraId="20BE4010" w14:textId="77777777" w:rsidR="00BF7C89" w:rsidRPr="00BF7C89" w:rsidRDefault="00BF7C89" w:rsidP="00C14E31">
      <w:pPr>
        <w:pStyle w:val="B2"/>
        <w:rPr>
          <w:lang w:eastAsia="en-GB"/>
        </w:rPr>
      </w:pPr>
      <w:r w:rsidRPr="00BF7C89">
        <w:rPr>
          <w:lang w:eastAsia="en-GB"/>
        </w:rPr>
        <w:t>-</w:t>
      </w:r>
      <w:r w:rsidRPr="00BF7C89">
        <w:rPr>
          <w:lang w:eastAsia="en-GB"/>
        </w:rPr>
        <w:tab/>
        <w:t xml:space="preserve">The UE is not expected to be configured with </w:t>
      </w:r>
      <w:r w:rsidRPr="00BF7C89">
        <w:rPr>
          <w:i/>
          <w:lang w:eastAsia="en-GB"/>
        </w:rPr>
        <w:t>paramCombination-Doppler-r18</w:t>
      </w:r>
      <w:r w:rsidRPr="00BF7C89">
        <w:rPr>
          <w:lang w:eastAsia="en-GB"/>
        </w:rPr>
        <w:t xml:space="preserve"> equal to</w:t>
      </w:r>
    </w:p>
    <w:p w14:paraId="3DAC577E" w14:textId="77777777" w:rsidR="00BF7C89" w:rsidRPr="00BF7C89" w:rsidRDefault="00BF7C89" w:rsidP="00C14E31">
      <w:pPr>
        <w:pStyle w:val="B3"/>
        <w:rPr>
          <w:lang w:eastAsia="en-GB"/>
        </w:rPr>
      </w:pPr>
      <w:r w:rsidRPr="00BF7C89">
        <w:rPr>
          <w:lang w:eastAsia="en-GB"/>
        </w:rPr>
        <w:t>-</w:t>
      </w:r>
      <w:r w:rsidRPr="00BF7C89">
        <w:rPr>
          <w:lang w:eastAsia="en-GB"/>
        </w:rPr>
        <w:tab/>
        <w:t xml:space="preserve">4, 5, 6, 7, 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BF7C89">
        <w:rPr>
          <w:lang w:eastAsia="en-GB"/>
        </w:rPr>
        <w:t>,</w:t>
      </w:r>
    </w:p>
    <w:p w14:paraId="17A540A9" w14:textId="77777777" w:rsidR="00BF7C89" w:rsidRPr="00BF7C89" w:rsidRDefault="00BF7C89" w:rsidP="00C14E31">
      <w:pPr>
        <w:pStyle w:val="B3"/>
        <w:rPr>
          <w:lang w:eastAsia="en-GB"/>
        </w:rPr>
      </w:pPr>
      <w:r w:rsidRPr="00BF7C89">
        <w:rPr>
          <w:lang w:eastAsia="en-GB"/>
        </w:rPr>
        <w:t>-</w:t>
      </w:r>
      <w:r w:rsidRPr="00BF7C89">
        <w:rPr>
          <w:lang w:eastAsia="en-GB"/>
        </w:rPr>
        <w:tab/>
        <w:t xml:space="preserve">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p>
    <w:p w14:paraId="39AE5C9A" w14:textId="39E6F56E" w:rsidR="00BF7C89" w:rsidRPr="00BF7C89" w:rsidRDefault="00BF7C89" w:rsidP="00C14E31">
      <w:pPr>
        <w:pStyle w:val="B3"/>
      </w:pPr>
      <w:r w:rsidRPr="00BF7C89">
        <w:rPr>
          <w:lang w:eastAsia="en-GB"/>
        </w:rPr>
        <w:t>-</w:t>
      </w:r>
      <w:r w:rsidRPr="00BF7C89">
        <w:rPr>
          <w:lang w:eastAsia="en-GB"/>
        </w:rPr>
        <w:tab/>
        <w:t xml:space="preserve">8 or 9 when higher layer parameter </w:t>
      </w:r>
      <w:r w:rsidR="004F720F" w:rsidRPr="003B5EED">
        <w:rPr>
          <w:i/>
          <w:iCs/>
          <w:lang w:eastAsia="en-GB"/>
        </w:rPr>
        <w:t>t</w:t>
      </w:r>
      <w:r w:rsidR="004F720F" w:rsidRPr="00BF7C89">
        <w:rPr>
          <w:i/>
          <w:lang w:eastAsia="en-GB"/>
        </w:rPr>
        <w:t>ypeII- RI-Restriction-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7123452D" w14:textId="77777777" w:rsidR="00BF7C89" w:rsidRPr="00BF7C89" w:rsidRDefault="00BF7C89" w:rsidP="00C14E31">
      <w:pPr>
        <w:pStyle w:val="B3"/>
      </w:pPr>
      <w:r w:rsidRPr="00BF7C89">
        <w:rPr>
          <w:lang w:eastAsia="en-GB"/>
        </w:rPr>
        <w:t>-</w:t>
      </w:r>
      <w:r w:rsidRPr="00BF7C89">
        <w:rPr>
          <w:lang w:eastAsia="en-GB"/>
        </w:rPr>
        <w:tab/>
      </w:r>
      <w:r w:rsidRPr="00BF7C89">
        <w:t xml:space="preserve">8 or 9 when </w:t>
      </w:r>
      <m:oMath>
        <m:r>
          <w:rPr>
            <w:rFonts w:ascii="Cambria Math" w:hAnsi="Cambria Math"/>
          </w:rPr>
          <m:t>R=2</m:t>
        </m:r>
      </m:oMath>
      <w:r w:rsidRPr="00BF7C89">
        <w:t>.</w:t>
      </w:r>
    </w:p>
    <w:p w14:paraId="7121C941" w14:textId="77777777" w:rsidR="00BF7C89" w:rsidRPr="00BF7C89" w:rsidRDefault="00BF7C89" w:rsidP="00C14E31">
      <w:pPr>
        <w:pStyle w:val="TH"/>
        <w:rPr>
          <w:color w:val="44546A"/>
        </w:rPr>
      </w:pPr>
      <w:r w:rsidRPr="00BF7C89">
        <w:t>Table 5.2.2.2.10-</w:t>
      </w:r>
      <w:r w:rsidRPr="00BF7C89">
        <w:rPr>
          <w:lang w:val="en-US"/>
        </w:rPr>
        <w:t>1</w:t>
      </w:r>
      <w:r w:rsidRPr="00BF7C89">
        <w:t xml:space="preserve">: Codebook parameter configurations for </w:t>
      </w:r>
      <m:oMath>
        <m:r>
          <m:rPr>
            <m:sty m:val="bi"/>
          </m:rPr>
          <w:rPr>
            <w:rFonts w:ascii="Cambria Math" w:hAnsi="Cambria Math"/>
            <w:color w:val="000000"/>
            <w:lang w:val="fr-FR" w:eastAsia="fr-FR"/>
          </w:rPr>
          <m:t>L</m:t>
        </m:r>
        <m:r>
          <m:rPr>
            <m:sty m:val="bi"/>
          </m:rPr>
          <w:rPr>
            <w:rFonts w:ascii="Cambria Math" w:hAnsi="Cambria Math"/>
            <w:color w:val="000000"/>
            <w:lang w:eastAsia="fr-FR"/>
          </w:rPr>
          <m:t xml:space="preserve">, </m:t>
        </m:r>
      </m:oMath>
      <w:r w:rsidRPr="00BF7C89">
        <w:t xml:space="preserve"> </w:t>
      </w:r>
      <m:oMath>
        <m:r>
          <m:rPr>
            <m:sty m:val="b"/>
          </m:rPr>
          <w:rPr>
            <w:rFonts w:ascii="Cambria Math" w:eastAsia="Calibri" w:hAnsi="Cambria Math"/>
            <w:lang w:val="en-US"/>
          </w:rPr>
          <m:t>β</m:t>
        </m:r>
      </m:oMath>
      <w:r w:rsidRPr="00BF7C89">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BF7C89" w:rsidRPr="00BF7C89" w14:paraId="1549DA0C"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3832B0D5"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color w:val="000000"/>
                <w:lang w:val="en-US" w:eastAsia="en-GB"/>
              </w:rPr>
              <w:t>paramCombination-Doppler-r18</w:t>
            </w:r>
          </w:p>
        </w:tc>
        <w:tc>
          <w:tcPr>
            <w:tcW w:w="61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B6BCB7"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s="Arial"/>
                    <w:color w:val="000000"/>
                    <w:lang w:val="fr-FR" w:eastAsia="fr-FR"/>
                  </w:rPr>
                  <m:t>L</m:t>
                </m:r>
              </m:oMath>
            </m:oMathPara>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726A14" w14:textId="77777777" w:rsidR="00BF7C89" w:rsidRPr="00BF7C89" w:rsidRDefault="001E7C9C"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5C8AE9"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6D3847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4D3ECA30" w14:textId="77777777" w:rsidR="00BF7C89" w:rsidRPr="00BF7C89" w:rsidRDefault="00BF7C89" w:rsidP="00BF7C89">
            <w:pPr>
              <w:spacing w:after="0" w:line="256" w:lineRule="auto"/>
              <w:rPr>
                <w:rFonts w:ascii="Arial" w:hAnsi="Arial" w:cs="Arial"/>
                <w:color w:val="000000"/>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DF6661"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679A5D"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1E99B6D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7C314"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666F50FC"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B8ED8B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E04B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A76E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850F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16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87B6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7FE1F22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782D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F6BEF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07E71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B381D8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2D210F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0D55C60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1A12B58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CAD84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2D80C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6991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BFF8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1575AAE2"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2E9A4C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6B904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8A147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0B1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683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1A09C25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E294CE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7851F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EC9FC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BB9B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4736A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2BBB213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371A40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9AE764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FBBA6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2A3DD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792F48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¾</w:t>
            </w:r>
          </w:p>
        </w:tc>
      </w:tr>
      <w:tr w:rsidR="00BF7C89" w:rsidRPr="00BF7C89" w14:paraId="00BA7DB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4F68D8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A05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44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1926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9071B9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8BEA80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D74E99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8</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931E3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FB344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5122D3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55D562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99EC402" w14:textId="77777777" w:rsidTr="00003C22">
        <w:trPr>
          <w:trHeight w:val="123"/>
          <w:jc w:val="center"/>
        </w:trPr>
        <w:tc>
          <w:tcPr>
            <w:tcW w:w="1654" w:type="dxa"/>
            <w:tcBorders>
              <w:top w:val="single" w:sz="8" w:space="0" w:color="000000"/>
              <w:left w:val="single" w:sz="8" w:space="0" w:color="000000"/>
              <w:bottom w:val="single" w:sz="8" w:space="0" w:color="000000"/>
              <w:right w:val="single" w:sz="8" w:space="0" w:color="000000"/>
            </w:tcBorders>
          </w:tcPr>
          <w:p w14:paraId="753FEAA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9</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01AF785"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9668C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3E94B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DC75C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6AD25877" w14:textId="77777777" w:rsidR="00BF7C89" w:rsidRPr="00BF7C89" w:rsidRDefault="00BF7C89" w:rsidP="00BF7C89">
      <w:pPr>
        <w:rPr>
          <w:lang w:val="en-US"/>
        </w:rPr>
      </w:pPr>
    </w:p>
    <w:p w14:paraId="2298C1F9" w14:textId="188B7423"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595620EE" w14:textId="100D7A83" w:rsidR="00BF7C89" w:rsidRPr="00BF7C89" w:rsidRDefault="00BF7C89" w:rsidP="00DA16D0">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583A427F" w14:textId="3C6665AA" w:rsidR="00BF7C89" w:rsidRPr="00BF7C89" w:rsidRDefault="00BF7C89" w:rsidP="00DA16D0">
      <w:pPr>
        <w:pStyle w:val="B1"/>
        <w:rPr>
          <w:color w:val="000000"/>
        </w:rPr>
      </w:pPr>
      <w:r w:rsidRPr="00BF7C89">
        <w:t>-</w:t>
      </w:r>
      <w:r w:rsidRPr="00BF7C89">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BF7C89">
        <w:t xml:space="preserve"> is configured by the higher layer parameter </w:t>
      </w:r>
      <w:r w:rsidR="004F720F">
        <w:rPr>
          <w:i/>
          <w:iCs/>
        </w:rPr>
        <w:t>vectorLengthDD</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F7C89">
        <w:t xml:space="preserve"> consecutive slot intervals of duration </w:t>
      </w:r>
      <m:oMath>
        <m:r>
          <w:rPr>
            <w:rFonts w:ascii="Cambria Math" w:hAnsi="Cambria Math"/>
          </w:rPr>
          <m:t>d</m:t>
        </m:r>
      </m:oMath>
      <w:r w:rsidRPr="00BF7C89">
        <w:t xml:space="preserve"> slots, as defined in Clause 5.2.1.4.2.</w:t>
      </w:r>
    </w:p>
    <w:p w14:paraId="4E15DB87" w14:textId="77777777" w:rsidR="00BF7C89" w:rsidRPr="00BF7C89" w:rsidRDefault="00BF7C89" w:rsidP="00BF7C89">
      <w:pPr>
        <w:rPr>
          <w:color w:val="000000"/>
        </w:rPr>
      </w:pPr>
      <w:r w:rsidRPr="00BF7C89">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5 and the precoder matrices </w:t>
      </w:r>
      <w:r w:rsidRPr="00BF7C89">
        <w:rPr>
          <w:color w:val="000000"/>
        </w:rPr>
        <w:t>for 1-4 layers are obtained from the PMI codebook as in Table 5.2.2.2.5-5.</w:t>
      </w:r>
    </w:p>
    <w:p w14:paraId="37939845" w14:textId="77777777" w:rsidR="00BF7C89" w:rsidRPr="00BF7C89" w:rsidRDefault="00BF7C89" w:rsidP="00BF7C89">
      <w:pPr>
        <w:rPr>
          <w:color w:val="000000"/>
        </w:rPr>
      </w:pPr>
      <w:r w:rsidRPr="00BF7C89">
        <w:rPr>
          <w:color w:val="000000"/>
        </w:rPr>
        <w:t xml:space="preserve">If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2,4,8}</m:t>
        </m:r>
      </m:oMath>
      <w:r w:rsidRPr="00BF7C89">
        <w:rPr>
          <w:color w:val="000000"/>
        </w:rPr>
        <w:t xml:space="preserve">, the PMI value corresponds to the codebook indices of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sidRPr="00BF7C89">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sidRPr="00BF7C89">
        <w:rPr>
          <w:color w:val="000000"/>
        </w:rPr>
        <w:t>, where</w:t>
      </w:r>
    </w:p>
    <w:p w14:paraId="34455AD2" w14:textId="77777777" w:rsidR="00BF7C89" w:rsidRPr="00BF7C89" w:rsidRDefault="001E7C9C" w:rsidP="00BF7C89">
      <w:pPr>
        <w:ind w:left="-567"/>
      </w:pPr>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e>
                                </m:d>
                              </m:e>
                              <m:e>
                                <m:r>
                                  <w:rPr>
                                    <w:rFonts w:ascii="Cambria Math" w:hAnsi="Cambria Math"/>
                                    <w:color w:val="000000"/>
                                    <w:lang w:eastAsia="en-GB"/>
                                  </w:rPr>
                                  <m:t xml:space="preserve">           υ=3</m:t>
                                </m:r>
                              </m:e>
                            </m:mr>
                            <m:mr>
                              <m:e>
                                <m:f>
                                  <m:fPr>
                                    <m:type m:val="noBar"/>
                                    <m:ctrlPr>
                                      <w:rPr>
                                        <w:rFonts w:ascii="Cambria Math" w:hAnsi="Cambria Math"/>
                                        <w:i/>
                                        <w:color w:val="000000"/>
                                      </w:rPr>
                                    </m:ctrlPr>
                                  </m:fPr>
                                  <m:num>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d>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num>
                                  <m:den>
                                    <m:r>
                                      <w:rPr>
                                        <w:rFonts w:ascii="Cambria Math" w:hAnsi="Cambria Math"/>
                                        <w:color w:val="000000"/>
                                      </w:rPr>
                                      <m:t xml:space="preserve">                                                                                                                                           </m:t>
                                    </m:r>
                                    <m:d>
                                      <m:dPr>
                                        <m:begChr m:val=""/>
                                        <m:endChr m:val="]"/>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r>
                                          <w:rPr>
                                            <w:rFonts w:ascii="Cambria Math" w:hAnsi="Cambria Math"/>
                                            <w:color w:val="000000"/>
                                          </w:rPr>
                                          <m:t xml:space="preserve">     </m:t>
                                        </m:r>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4</m:t>
                                            </m:r>
                                          </m:sub>
                                        </m:sSub>
                                      </m:e>
                                    </m:d>
                                  </m:den>
                                </m:f>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63B9F644" w14:textId="77777777"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r>
          <w:rPr>
            <w:rFonts w:ascii="Cambria Math" w:hAnsi="Cambria Math"/>
            <w:noProof/>
          </w:rPr>
          <m:t>L+</m:t>
        </m:r>
        <m:sSub>
          <m:sSubPr>
            <m:ctrlPr>
              <w:rPr>
                <w:rFonts w:ascii="Cambria Math" w:eastAsia="Times New Roman" w:hAnsi="Cambria Math" w:cs="Calibri"/>
                <w:i/>
                <w:lang w:val="en-US"/>
              </w:rPr>
            </m:ctrlPr>
          </m:sSubPr>
          <m:e>
            <m:r>
              <w:rPr>
                <w:rFonts w:ascii="Cambria Math" w:eastAsia="Times New Roman" w:hAnsi="Cambria Math" w:cs="Calibri"/>
                <w:lang w:val="en-US"/>
              </w:rPr>
              <m:t>M</m:t>
            </m:r>
          </m:e>
          <m:sub>
            <m:r>
              <w:rPr>
                <w:rFonts w:ascii="Cambria Math" w:hAnsi="Cambria Math"/>
              </w:rPr>
              <m:t>υ</m:t>
            </m:r>
          </m:sub>
        </m:sSub>
        <m:r>
          <w:rPr>
            <w:rFonts w:ascii="Cambria Math" w:eastAsia="Times New Roman" w:hAnsi="Cambria Math" w:cs="Calibri"/>
            <w:lang w:val="en-US"/>
          </w:rPr>
          <m:t>+Q</m:t>
        </m:r>
      </m:oMath>
      <w:r w:rsidRPr="00BF7C89">
        <w:rPr>
          <w:noProof/>
        </w:rPr>
        <w:t xml:space="preserve"> vectors, where </w:t>
      </w:r>
      <m:oMath>
        <m:r>
          <w:rPr>
            <w:rFonts w:ascii="Cambria Math" w:hAnsi="Cambria Math"/>
            <w:noProof/>
          </w:rPr>
          <m:t>Q=2</m:t>
        </m:r>
      </m:oMath>
      <w:r w:rsidRPr="00BF7C89">
        <w:rPr>
          <w:noProof/>
        </w:rPr>
        <w:t>.</w:t>
      </w:r>
    </w:p>
    <w:p w14:paraId="70296F95" w14:textId="77777777" w:rsidR="00BF7C89" w:rsidRPr="00BF7C89" w:rsidRDefault="00BF7C89" w:rsidP="00BF7C89">
      <w:pPr>
        <w:rPr>
          <w:lang w:val="en-US"/>
        </w:rPr>
      </w:pPr>
      <w:r w:rsidRPr="00BF7C89">
        <w:t xml:space="preserve">The </w:t>
      </w:r>
      <m:oMath>
        <m:r>
          <w:rPr>
            <w:rFonts w:ascii="Cambria Math" w:hAnsi="Cambria Math"/>
          </w:rPr>
          <m:t>L</m:t>
        </m:r>
      </m:oMath>
      <w:r w:rsidRPr="00BF7C89">
        <w:t xml:space="preserve"> vectors, </w:t>
      </w:r>
      <m:oMath>
        <m:sSub>
          <m:sSubPr>
            <m:ctrlPr>
              <w:rPr>
                <w:rFonts w:ascii="Cambria Math" w:hAnsi="Cambria Math"/>
                <w:i/>
                <w:noProof/>
                <w:lang w:val="x-none"/>
              </w:rPr>
            </m:ctrlPr>
          </m:sSubPr>
          <m:e>
            <m:r>
              <w:rPr>
                <w:rFonts w:ascii="Cambria Math" w:hAnsi="Cambria Math"/>
                <w:noProof/>
                <w:lang w:val="x-none"/>
              </w:rPr>
              <m:t>v</m:t>
            </m:r>
          </m:e>
          <m:sub>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w:rPr>
            <w:rFonts w:ascii="Cambria Math" w:hAnsi="Cambria Math"/>
            <w:lang w:val="en-US"/>
          </w:rPr>
          <m:t>,i=0,1,…,L-1</m:t>
        </m:r>
      </m:oMath>
      <w:r w:rsidRPr="00BF7C89">
        <w:rPr>
          <w:lang w:val="en-US"/>
        </w:rPr>
        <w:t xml:space="preserv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oMath>
      <w:r w:rsidRPr="00BF7C89">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oMath>
      <w:r w:rsidRPr="00BF7C89">
        <w:rPr>
          <w:lang w:val="en-US"/>
        </w:rPr>
        <w:t xml:space="preserve"> and the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υ</m:t>
            </m:r>
          </m:sub>
        </m:sSub>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ν</m:t>
        </m:r>
      </m:oMath>
      <w:r w:rsidRPr="00BF7C89">
        <w:rPr>
          <w:rFonts w:eastAsia="Times New Roman"/>
          <w:color w:val="000000"/>
        </w:rPr>
        <w:t xml:space="preserv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are obtained as in Clause 5.2.2.2.5.</w:t>
      </w:r>
    </w:p>
    <w:p w14:paraId="00AAA204" w14:textId="77777777" w:rsidR="00BF7C89" w:rsidRPr="00BF7C89" w:rsidRDefault="00BF7C89" w:rsidP="00BF7C89">
      <w:pPr>
        <w:rPr>
          <w:rFonts w:eastAsia="Calibri"/>
          <w:lang w:eastAsia="en-GB"/>
        </w:rPr>
      </w:pPr>
      <w:r w:rsidRPr="00BF7C89">
        <w:rPr>
          <w:lang w:val="en-US"/>
        </w:rPr>
        <w:t xml:space="preserve">The </w:t>
      </w:r>
      <m:oMath>
        <m:r>
          <w:rPr>
            <w:rFonts w:ascii="Cambria Math" w:hAnsi="Cambria Math"/>
            <w:lang w:val="en-US"/>
          </w:rPr>
          <m:t>Q=2</m:t>
        </m:r>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4</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τ=0,1</m:t>
        </m:r>
      </m:oMath>
      <w:r w:rsidRPr="00BF7C89">
        <w:rPr>
          <w:color w:val="000000"/>
        </w:rPr>
        <w:t xml:space="preserve">, for layer </w:t>
      </w:r>
      <m:oMath>
        <m:r>
          <w:rPr>
            <w:rFonts w:ascii="Cambria Math" w:eastAsia="Times New Roman" w:hAnsi="Cambria Math"/>
            <w:color w:val="000000"/>
          </w:rPr>
          <m:t>l=1,…,ν</m:t>
        </m:r>
      </m:oMath>
      <w:r w:rsidRPr="00BF7C89">
        <w:rPr>
          <w:color w:val="000000"/>
        </w:rPr>
        <w:t xml:space="preserve">  </w:t>
      </w:r>
      <w:r w:rsidRPr="00BF7C89">
        <w:rPr>
          <w:rFonts w:eastAsia="Times New Roman"/>
          <w:color w:val="000000"/>
        </w:rPr>
        <w:t xml:space="preserve">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l</m:t>
            </m:r>
          </m:sub>
        </m:sSub>
      </m:oMath>
      <w:r w:rsidRPr="00BF7C89">
        <w:rPr>
          <w:lang w:val="en-US"/>
        </w:rPr>
        <w:t>, where</w:t>
      </w:r>
    </w:p>
    <w:p w14:paraId="2D1622BC" w14:textId="77777777" w:rsidR="00BF7C89" w:rsidRPr="00BF7C89" w:rsidRDefault="001E7C9C" w:rsidP="00DA16D0">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4,</m:t>
              </m:r>
              <m:r>
                <w:rPr>
                  <w:rFonts w:ascii="Cambria Math" w:hAnsi="Cambria Math"/>
                </w:rPr>
                <m:t>l</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1</m:t>
                      </m:r>
                    </m:e>
                  </m:d>
                </m:sup>
              </m:sSubSup>
            </m:e>
          </m:d>
        </m:oMath>
      </m:oMathPara>
    </w:p>
    <w:p w14:paraId="453F5160" w14:textId="77777777" w:rsidR="00BF7C89" w:rsidRPr="00BF7C89" w:rsidRDefault="001E7C9C" w:rsidP="00DA16D0">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4,</m:t>
              </m:r>
              <m:r>
                <w:rPr>
                  <w:rFonts w:ascii="Cambria Math" w:hAnsi="Cambria Math"/>
                </w:rPr>
                <m:t>l</m:t>
              </m:r>
              <m:ctrlPr>
                <w:rPr>
                  <w:rFonts w:ascii="Cambria Math" w:hAnsi="Cambria Math"/>
                </w:rPr>
              </m:ctrlP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lang w:eastAsia="en-GB"/>
            </w:rPr>
            <m:t>∈</m:t>
          </m:r>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1}</m:t>
          </m:r>
        </m:oMath>
      </m:oMathPara>
    </w:p>
    <w:p w14:paraId="2921B55E" w14:textId="77777777"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τ∈{0,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4,l</m:t>
            </m:r>
            <m:ctrlPr>
              <w:rPr>
                <w:rFonts w:ascii="Cambria Math" w:hAnsi="Cambria Math"/>
                <w:i/>
              </w:rPr>
            </m:ctrlPr>
          </m:sub>
          <m:sup>
            <m:r>
              <w:rPr>
                <w:rFonts w:ascii="Cambria Math" w:hAnsi="Cambria Math"/>
              </w:rPr>
              <m:t>(τ)</m:t>
            </m:r>
          </m:sup>
        </m:sSubSup>
      </m:oMath>
      <w:r w:rsidRPr="00BF7C89">
        <w:rPr>
          <w:lang w:eastAsia="en-GB"/>
        </w:rPr>
        <w:t xml:space="preserve"> increases with </w:t>
      </w:r>
      <m:oMath>
        <m:r>
          <w:rPr>
            <w:rFonts w:ascii="Cambria Math" w:hAnsi="Cambria Math"/>
            <w:lang w:eastAsia="en-GB"/>
          </w:rPr>
          <m:t>τ</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4,l</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0,l</m:t>
            </m:r>
          </m:sub>
        </m:sSub>
      </m:oMath>
      <w:r w:rsidRPr="00BF7C89">
        <w:rPr>
          <w:color w:val="000000"/>
        </w:rPr>
        <w:t xml:space="preserve">, for layer </w:t>
      </w:r>
      <m:oMath>
        <m:r>
          <w:rPr>
            <w:rFonts w:ascii="Cambria Math" w:hAnsi="Cambria Math"/>
            <w:color w:val="000000"/>
          </w:rPr>
          <m:t>l=1,…,</m:t>
        </m:r>
        <m:r>
          <w:rPr>
            <w:rFonts w:ascii="Cambria Math" w:hAnsi="Cambria Math"/>
          </w:rPr>
          <m:t>υ</m:t>
        </m:r>
      </m:oMath>
      <w:r w:rsidRPr="00BF7C89">
        <w:rPr>
          <w:color w:val="000000"/>
        </w:rPr>
        <w:t>, where</w:t>
      </w:r>
    </w:p>
    <w:p w14:paraId="0D379F15" w14:textId="77777777" w:rsidR="00BF7C89" w:rsidRPr="00BF7C89" w:rsidRDefault="001E7C9C"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0,</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2</m:t>
              </m:r>
            </m:e>
          </m:d>
        </m:oMath>
      </m:oMathPara>
    </w:p>
    <w:p w14:paraId="29DEAA7E" w14:textId="77777777" w:rsidR="00BF7C89" w:rsidRPr="00BF7C89" w:rsidRDefault="00BF7C89" w:rsidP="00DA16D0">
      <w:pPr>
        <w:pStyle w:val="B1"/>
      </w:pPr>
      <w:r w:rsidRPr="00BF7C89">
        <w:t>-</w:t>
      </w:r>
      <w:r w:rsidRPr="00BF7C89">
        <w:tab/>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for layer </w:t>
      </w:r>
      <m:oMath>
        <m:r>
          <w:rPr>
            <w:rFonts w:ascii="Cambria Math" w:hAnsi="Cambria Math"/>
          </w:rPr>
          <m:t>l=1,…,υ</m:t>
        </m:r>
      </m:oMath>
      <w:r w:rsidRPr="00BF7C89">
        <w:t xml:space="preserve"> are not reported.</w:t>
      </w:r>
    </w:p>
    <w:p w14:paraId="5E3F70A6" w14:textId="77777777" w:rsidR="00BF7C89" w:rsidRPr="00BF7C89" w:rsidRDefault="00BF7C89" w:rsidP="00DA16D0">
      <w:pPr>
        <w:pStyle w:val="B1"/>
      </w:pPr>
      <w:r w:rsidRPr="00BF7C89">
        <w:t>-</w:t>
      </w:r>
      <w:r w:rsidRPr="00BF7C89">
        <w:tab/>
        <w:t>If</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8}</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in increasing order with offset value 1 mapped to index value '0'.</w:t>
      </w:r>
    </w:p>
    <w:p w14:paraId="42D17815" w14:textId="765C1542" w:rsidR="00BF7C89" w:rsidRPr="00BF7C89" w:rsidRDefault="00BF7C89" w:rsidP="00BF7C89">
      <w:r w:rsidRPr="00BF7C89">
        <w:t xml:space="preserve">The </w:t>
      </w:r>
      <m:oMath>
        <m:r>
          <w:rPr>
            <w:rFonts w:ascii="Cambria Math" w:hAnsi="Cambria Math"/>
          </w:rPr>
          <m:t>Q=2</m:t>
        </m:r>
      </m:oMath>
      <w:r w:rsidRPr="00BF7C89">
        <w:t xml:space="preserve"> vectors</w:t>
      </w:r>
      <w:r w:rsidR="00A35F81">
        <w:t>'</w:t>
      </w:r>
      <w:r w:rsidRPr="00BF7C89">
        <w:t xml:space="preserve"> elements are given by</w:t>
      </w:r>
    </w:p>
    <w:p w14:paraId="78F8870E" w14:textId="77777777" w:rsidR="00BF7C89" w:rsidRPr="00BF7C89" w:rsidRDefault="001E7C9C" w:rsidP="00DA16D0">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z</m:t>
                  </m:r>
                </m:e>
                <m:sub>
                  <m:r>
                    <w:rPr>
                      <w:rFonts w:ascii="Cambria Math" w:hAnsi="Cambria Math"/>
                    </w:rPr>
                    <m:t>ι</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ι</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4</m:t>
                      </m:r>
                    </m:sub>
                  </m:sSub>
                </m:den>
              </m:f>
            </m:sup>
          </m:sSup>
        </m:oMath>
      </m:oMathPara>
    </w:p>
    <w:p w14:paraId="71622496"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ι=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1</m:t>
        </m:r>
      </m:oMath>
      <w:r w:rsidRPr="00BF7C89">
        <w:rPr>
          <w:color w:val="000000"/>
        </w:rPr>
        <w:t xml:space="preserve">, and </w:t>
      </w:r>
      <m:oMath>
        <m:r>
          <w:rPr>
            <w:rFonts w:ascii="Cambria Math" w:hAnsi="Cambria Math"/>
            <w:color w:val="000000"/>
          </w:rPr>
          <m:t>τ=0,1</m:t>
        </m:r>
      </m:oMath>
      <w:r w:rsidRPr="00BF7C89">
        <w:rPr>
          <w:color w:val="000000"/>
        </w:rPr>
        <w:t>.</w:t>
      </w:r>
    </w:p>
    <w:p w14:paraId="5D227C1C"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0F00347D"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5EA4B9F"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5863CCAE"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7B018B7"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09B0CE5E"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EE9B43A"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B40B3B"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041FC16F"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514C817C"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7F105ACB"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31781B67"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67C0096B"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2)</m:t>
              </m:r>
            </m:sup>
          </m:sSubSup>
          <m:r>
            <m:rPr>
              <m:sty m:val="p"/>
            </m:rPr>
            <w:rPr>
              <w:rFonts w:ascii="Cambria Math" w:hAnsi="Cambria Math"/>
              <w:lang w:val="en-US"/>
            </w:rPr>
            <m:t>]</m:t>
          </m:r>
        </m:oMath>
      </m:oMathPara>
    </w:p>
    <w:p w14:paraId="4D364741"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τ</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36586C58" w14:textId="77777777" w:rsidR="00BF7C89" w:rsidRPr="00BF7C89" w:rsidRDefault="001E7C9C"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79413CB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τ</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2)</m:t>
            </m:r>
          </m:sup>
        </m:sSubSup>
      </m:oMath>
      <w:r w:rsidRPr="00BF7C89">
        <w:rPr>
          <w:lang w:val="en-US"/>
        </w:rPr>
        <w:t xml:space="preserve"> is given in Table 5.2.2.2.5-3. </w:t>
      </w:r>
    </w:p>
    <w:p w14:paraId="56C41785"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3BC722B5"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618B47FA" w14:textId="77777777" w:rsidR="00BF7C89" w:rsidRPr="00BF7C89" w:rsidRDefault="001E7C9C"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375533F0" w14:textId="77777777" w:rsidR="00BF7C89" w:rsidRPr="00BF7C89" w:rsidRDefault="001E7C9C"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5AB64A2A"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E480E24"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4D534F99" w14:textId="77777777" w:rsidR="00BF7C89" w:rsidRPr="00BF7C89" w:rsidRDefault="001E7C9C" w:rsidP="00DA16D0">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1021763A" w14:textId="77777777" w:rsidR="00BF7C89" w:rsidRPr="00BF7C89" w:rsidRDefault="001E7C9C"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6EC15A25" w14:textId="77777777" w:rsidR="00BF7C89" w:rsidRPr="00BF7C89" w:rsidRDefault="001E7C9C"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0AAC3DCC"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τ</m:t>
            </m:r>
          </m:sub>
        </m:sSub>
      </m:oMath>
      <w:r w:rsidRPr="00BF7C89">
        <w:rPr>
          <w:lang w:val="en-US"/>
        </w:rPr>
        <w:t xml:space="preserve"> is given by</w:t>
      </w:r>
    </w:p>
    <w:p w14:paraId="0CCB746F" w14:textId="77777777" w:rsidR="00BF7C89" w:rsidRPr="00BF7C89" w:rsidRDefault="001E7C9C"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num>
                <m:den>
                  <m:r>
                    <m:rPr>
                      <m:sty m:val="p"/>
                    </m:rPr>
                    <w:rPr>
                      <w:rFonts w:ascii="Cambria Math" w:hAnsi="Cambria Math"/>
                      <w:lang w:val="en-US" w:eastAsia="en-GB"/>
                    </w:rPr>
                    <m:t>16</m:t>
                  </m:r>
                </m:den>
              </m:f>
            </m:sup>
          </m:sSup>
        </m:oMath>
      </m:oMathPara>
    </w:p>
    <w:p w14:paraId="743E7813" w14:textId="77777777"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r>
              <w:rPr>
                <w:rFonts w:ascii="Cambria Math" w:hAnsi="Cambria Math"/>
                <w:color w:val="000000"/>
                <w:lang w:val="en-US"/>
              </w:rPr>
              <m:t>Q</m:t>
            </m:r>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1B91621F" w14:textId="77777777" w:rsidR="00BF7C89" w:rsidRPr="00BF7C89" w:rsidRDefault="001E7C9C"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oMath>
      </m:oMathPara>
    </w:p>
    <w:p w14:paraId="336E046C" w14:textId="77777777" w:rsidR="00BF7C89" w:rsidRPr="00BF7C89" w:rsidRDefault="001E7C9C" w:rsidP="00DA16D0">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τ</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1EAC6FD0" w14:textId="77777777" w:rsidR="00BF7C89" w:rsidRPr="00BF7C89" w:rsidRDefault="001E7C9C"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r>
                    <w:rPr>
                      <w:rFonts w:ascii="Cambria Math" w:hAnsi="Cambria Math"/>
                      <w:color w:val="000000"/>
                      <w:lang w:val="en-US" w:eastAsia="en-GB"/>
                    </w:rPr>
                    <m:t>L</m:t>
                  </m:r>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84A4A77" w14:textId="77777777" w:rsidR="00BF7C89" w:rsidRPr="00BF7C89" w:rsidRDefault="001E7C9C"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5179125" w14:textId="77777777"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τ</m:t>
            </m:r>
            <m:r>
              <m:rPr>
                <m:sty m:val="p"/>
              </m:rPr>
              <w:rPr>
                <w:rFonts w:ascii="Cambria Math" w:hAnsi="Cambria Math"/>
                <w:lang w:val="en-US"/>
              </w:rPr>
              <m:t>=0</m:t>
            </m:r>
          </m:sub>
          <m:sup>
            <m:r>
              <w:rPr>
                <w:rFonts w:ascii="Cambria Math" w:hAnsi="Cambria Math"/>
                <w:lang w:val="en-US"/>
              </w:rPr>
              <m:t>Q-1</m:t>
            </m:r>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64281114" w14:textId="77777777"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r>
          <w:rPr>
            <w:rFonts w:ascii="Cambria Math" w:hAnsi="Cambria Math"/>
            <w:lang w:val="en-US"/>
          </w:rPr>
          <m:t>Q</m:t>
        </m:r>
      </m:oMath>
      <w:r w:rsidRPr="00BF7C89">
        <w:rPr>
          <w:lang w:val="en-US"/>
        </w:rPr>
        <w:t xml:space="preserve"> codebook indices in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4,l</m:t>
            </m:r>
          </m:sub>
        </m:sSub>
      </m:oMath>
      <w:r w:rsidRPr="00BF7C89">
        <w:rPr>
          <w:lang w:val="en-US"/>
        </w:rPr>
        <w:t>.</w:t>
      </w:r>
    </w:p>
    <w:p w14:paraId="702427E5" w14:textId="77777777" w:rsidR="00BF7C89" w:rsidRPr="00BF7C89" w:rsidRDefault="00BF7C89" w:rsidP="00BF7C89">
      <w:r w:rsidRPr="00BF7C89">
        <w:rPr>
          <w:noProof/>
          <w:lang w:val="en-US"/>
        </w:rPr>
        <w:t xml:space="preserve">Let </w:t>
      </w:r>
      <m:oMath>
        <m:sSubSup>
          <m:sSubSupPr>
            <m:ctrlPr>
              <w:rPr>
                <w:rFonts w:ascii="Cambria Math" w:hAnsi="Cambria Math"/>
                <w:i/>
                <w:noProof/>
                <w:lang w:val="en-US"/>
              </w:rPr>
            </m:ctrlPr>
          </m:sSubSupPr>
          <m:e>
            <m:r>
              <w:rPr>
                <w:rFonts w:ascii="Cambria Math" w:hAnsi="Cambria Math"/>
                <w:noProof/>
                <w:lang w:val="en-US"/>
              </w:rPr>
              <m:t>τ</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0,1}</m:t>
        </m:r>
      </m:oMath>
      <w:r w:rsidRPr="00BF7C89">
        <w:rPr>
          <w:noProof/>
          <w:lang w:val="en-US"/>
        </w:rPr>
        <w:t xml:space="preserve">,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rFonts w:eastAsia="Times New Roman"/>
          <w:lang w:val="en-US"/>
        </w:rPr>
        <w:t xml:space="preserve"> </w:t>
      </w:r>
      <w:r w:rsidRPr="00BF7C89">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361B7128" w14:textId="77777777" w:rsidR="00BF7C89" w:rsidRPr="00BF7C89" w:rsidRDefault="00BF7C89" w:rsidP="00BF7C89">
      <w:pPr>
        <w:rPr>
          <w:lang w:val="en-US"/>
        </w:rPr>
      </w:pP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Q</m:t>
            </m:r>
            <m:r>
              <m:rPr>
                <m:sty m:val="p"/>
              </m:rPr>
              <w:rPr>
                <w:rFonts w:ascii="Cambria Math" w:hAnsi="Cambria Math"/>
                <w:lang w:val="en-US"/>
              </w:rPr>
              <m:t>-1</m:t>
            </m:r>
          </m:e>
        </m:d>
      </m:oMath>
      <w:r w:rsidRPr="00BF7C89">
        <w:rPr>
          <w:lang w:val="en-US"/>
        </w:rPr>
        <w:t xml:space="preserve">, which is obtained as follows, where, for </w:t>
      </w:r>
      <m:oMath>
        <m:r>
          <w:rPr>
            <w:rFonts w:ascii="Cambria Math" w:hAnsi="Cambria Math"/>
            <w:lang w:val="en-US"/>
          </w:rPr>
          <m:t>υ=1</m:t>
        </m:r>
      </m:oMath>
      <w:r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τ</m:t>
            </m:r>
          </m:sub>
          <m:sup>
            <m:r>
              <m:rPr>
                <m:sty m:val="p"/>
              </m:rPr>
              <w:rPr>
                <w:rFonts w:ascii="Cambria Math" w:hAnsi="Cambria Math"/>
                <w:lang w:val="en-US"/>
              </w:rPr>
              <m:t>(3)</m:t>
            </m:r>
          </m:sup>
        </m:sSubSup>
      </m:oMath>
      <w:r w:rsidRPr="00BF7C89">
        <w:rPr>
          <w:lang w:val="en-US"/>
        </w:rPr>
        <w:t xml:space="preserve"> and index </w:t>
      </w:r>
      <m:oMath>
        <m:r>
          <w:rPr>
            <w:rFonts w:ascii="Cambria Math" w:hAnsi="Cambria Math"/>
            <w:lang w:val="en-US"/>
          </w:rPr>
          <m:t>I</m:t>
        </m:r>
      </m:oMath>
      <w:r w:rsidRPr="00BF7C89">
        <w:rPr>
          <w:lang w:val="en-US"/>
        </w:rPr>
        <w:t xml:space="preserve"> is such that </w:t>
      </w:r>
      <m:oMath>
        <m:r>
          <w:rPr>
            <w:rFonts w:ascii="Cambria Math" w:hAnsi="Cambria Math"/>
            <w:lang w:val="en-US"/>
          </w:rPr>
          <m:t>I</m:t>
        </m:r>
        <m:r>
          <m:rPr>
            <m:sty m:val="p"/>
          </m:rPr>
          <w:rPr>
            <w:rFonts w:ascii="Cambria Math" w:hAnsi="Cambria Math"/>
          </w:rPr>
          <m:t>=2</m:t>
        </m:r>
        <m:r>
          <w:rPr>
            <w:rFonts w:ascii="Cambria Math" w:hAnsi="Cambria Math"/>
          </w:rPr>
          <m:t>Lτ</m:t>
        </m:r>
        <m:r>
          <m:rPr>
            <m:sty m:val="p"/>
          </m:rPr>
          <w:rPr>
            <w:rFonts w:ascii="Cambria Math" w:hAnsi="Cambria Math"/>
          </w:rPr>
          <m:t>+</m:t>
        </m:r>
        <m:r>
          <w:rPr>
            <w:rFonts w:ascii="Cambria Math" w:hAnsi="Cambria Math"/>
          </w:rPr>
          <m:t>i</m:t>
        </m:r>
      </m:oMath>
    </w:p>
    <w:p w14:paraId="55D0D3D6" w14:textId="77777777" w:rsidR="00BF7C89" w:rsidRPr="00BF7C89" w:rsidRDefault="00BF7C89" w:rsidP="00DA16D0">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oMath>
    </w:p>
    <w:p w14:paraId="475B9D72" w14:textId="77777777" w:rsidR="00BF7C89" w:rsidRPr="00BF7C89" w:rsidRDefault="00BF7C89" w:rsidP="00BF7C89">
      <w:pPr>
        <w:rPr>
          <w:lang w:val="en-US"/>
        </w:rPr>
      </w:pPr>
      <w:r w:rsidRPr="00BF7C89">
        <w:rPr>
          <w:lang w:val="en-US"/>
        </w:rPr>
        <w:t>The amplitude and phase coefficient indicators are reported as follows:</w:t>
      </w:r>
    </w:p>
    <w:p w14:paraId="20B3FD0D" w14:textId="77777777" w:rsidR="00BF7C89" w:rsidRPr="00BF7C89" w:rsidRDefault="00BF7C89" w:rsidP="00DA16D0">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33FF9F02" w14:textId="77777777" w:rsidR="00BF7C89" w:rsidRPr="00BF7C89" w:rsidRDefault="00BF7C89" w:rsidP="00DA16D0">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7083EDE9"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104AE9DA"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24F9FA6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are not reported.</w:t>
      </w:r>
    </w:p>
    <w:p w14:paraId="25073F3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w:rPr>
            <w:rFonts w:ascii="Cambria Math" w:eastAsia="Malgun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are not reported.</w:t>
      </w:r>
    </w:p>
    <w:p w14:paraId="2210207B"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10-2,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w:t>
      </w:r>
      <m:oMath>
        <m:r>
          <w:rPr>
            <w:rFonts w:ascii="Cambria Math" w:hAnsi="Cambria Math"/>
          </w:rPr>
          <m:t>ι=0,1,…,</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are the indices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τ</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τ</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τ</m:t>
            </m:r>
          </m:sub>
        </m:sSub>
        <m:r>
          <w:rPr>
            <w:rFonts w:ascii="Cambria Math" w:hAnsi="Cambria Math"/>
          </w:rPr>
          <m:t>=0</m:t>
        </m:r>
      </m:oMath>
      <w:r w:rsidRPr="00BF7C89">
        <w:rPr>
          <w:rFonts w:eastAsia="Times New Roman"/>
        </w:rPr>
        <w:t>.</w:t>
      </w:r>
    </w:p>
    <w:p w14:paraId="5FBAD4D1" w14:textId="77777777" w:rsidR="00BF7C89" w:rsidRPr="00BF7C89" w:rsidRDefault="00BF7C89" w:rsidP="00DA16D0">
      <w:pPr>
        <w:pStyle w:val="TH"/>
        <w:rPr>
          <w:lang w:eastAsia="en-GB"/>
        </w:rPr>
      </w:pPr>
      <w:r w:rsidRPr="00BF7C89">
        <w:rPr>
          <w:lang w:eastAsia="en-GB"/>
        </w:rPr>
        <w:t>Table 5.2.2.2.10-</w:t>
      </w:r>
      <w:r w:rsidRPr="00BF7C89">
        <w:rPr>
          <w:lang w:val="en-US" w:eastAsia="en-GB"/>
        </w:rPr>
        <w:t>2</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BF7C89" w:rsidRPr="00BF7C89" w14:paraId="458810E4"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83305E"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4CE342D7"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054D34B7"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FFCCC0E"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02CE4AA"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24713101"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7DEBF3C5"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FF3BB9C"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oMath>
            </m:oMathPara>
          </w:p>
        </w:tc>
      </w:tr>
      <w:tr w:rsidR="00BF7C89" w:rsidRPr="00BF7C89" w14:paraId="1999B770"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571CB55"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99238CC" w14:textId="77777777" w:rsidR="00BF7C89" w:rsidRPr="00BF7C89" w:rsidRDefault="001E7C9C"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e>
                </m:d>
              </m:oMath>
            </m:oMathPara>
          </w:p>
        </w:tc>
      </w:tr>
      <w:tr w:rsidR="00BF7C89" w:rsidRPr="00BF7C89" w14:paraId="35C4957C"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91F088C"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7697B9EC"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oMath>
            </m:oMathPara>
          </w:p>
        </w:tc>
      </w:tr>
      <w:tr w:rsidR="00BF7C89" w:rsidRPr="00BF7C89" w14:paraId="3008AB1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51A78E8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4140B77" w14:textId="77777777" w:rsidR="00BF7C89" w:rsidRPr="00BF7C89" w:rsidRDefault="001E7C9C"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r>
                  <w:rPr>
                    <w:rFonts w:ascii="Cambria Math" w:hAnsi="Cambria Math"/>
                    <w:color w:val="000000"/>
                    <w:sz w:val="18"/>
                    <w:lang w:val="en-US"/>
                  </w:rPr>
                  <m:t>=</m:t>
                </m:r>
                <m:f>
                  <m:fPr>
                    <m:type m:val="noBar"/>
                    <m:ctrlPr>
                      <w:rPr>
                        <w:rFonts w:ascii="Cambria Math" w:hAnsi="Cambria Math"/>
                        <w:i/>
                        <w:color w:val="000000"/>
                        <w:sz w:val="18"/>
                        <w:szCs w:val="18"/>
                        <w:lang w:val="en-US"/>
                      </w:rPr>
                    </m:ctrlPr>
                  </m:fPr>
                  <m:num>
                    <m:f>
                      <m:fPr>
                        <m:ctrlPr>
                          <w:rPr>
                            <w:rFonts w:ascii="Cambria Math" w:hAnsi="Cambria Math"/>
                            <w:i/>
                            <w:color w:val="000000"/>
                            <w:sz w:val="18"/>
                            <w:szCs w:val="18"/>
                            <w:lang w:val="en-US"/>
                          </w:rPr>
                        </m:ctrlPr>
                      </m:fPr>
                      <m:num>
                        <m:r>
                          <w:rPr>
                            <w:rFonts w:ascii="Cambria Math" w:hAnsi="Cambria Math"/>
                            <w:color w:val="000000"/>
                            <w:sz w:val="18"/>
                            <w:szCs w:val="18"/>
                            <w:lang w:val="en-US"/>
                          </w:rPr>
                          <m:t>1</m:t>
                        </m:r>
                      </m:num>
                      <m:den>
                        <m:r>
                          <w:rPr>
                            <w:rFonts w:ascii="Cambria Math" w:hAnsi="Cambria Math"/>
                            <w:color w:val="000000"/>
                            <w:sz w:val="18"/>
                            <w:szCs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num>
                  <m:den>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e>
                    </m:d>
                  </m:den>
                </m:f>
              </m:oMath>
            </m:oMathPara>
          </w:p>
        </w:tc>
      </w:tr>
      <w:tr w:rsidR="00BF7C89" w:rsidRPr="00BF7C89" w14:paraId="477BDF69"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797BF62" w14:textId="77777777" w:rsidR="00BF7C89" w:rsidRPr="00BF7C89" w:rsidRDefault="00BF7C89" w:rsidP="00BF7C89">
            <w:pPr>
              <w:rPr>
                <w:color w:val="000000"/>
                <w:sz w:val="18"/>
                <w:lang w:val="en-US"/>
              </w:rPr>
            </w:pPr>
            <w:r w:rsidRPr="00BF7C89">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t,ι</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ι,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 xml:space="preserve">τ=0 </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τ</m:t>
                                    </m:r>
                                  </m:sub>
                                </m:sSub>
                              </m:e>
                            </m:nary>
                          </m:e>
                        </m:nary>
                      </m:e>
                    </m:mr>
                  </m:m>
                </m:e>
              </m:d>
              <m:r>
                <m:rPr>
                  <m:sty m:val="p"/>
                </m:rPr>
                <w:rPr>
                  <w:rFonts w:ascii="Cambria Math" w:hAnsi="Cambria Math"/>
                  <w:color w:val="000000"/>
                  <w:sz w:val="18"/>
                  <w:lang w:val="en-US"/>
                </w:rPr>
                <m:t>,</m:t>
              </m:r>
            </m:oMath>
          </w:p>
          <w:p w14:paraId="7395F761" w14:textId="77777777" w:rsidR="00BF7C89" w:rsidRPr="00BF7C89" w:rsidRDefault="001E7C9C" w:rsidP="00BF7C89">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ι,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d>
                      </m:e>
                    </m:nary>
                  </m:e>
                  <m:sup>
                    <m:r>
                      <w:rPr>
                        <w:rFonts w:ascii="Cambria Math" w:hAnsi="Cambria Math"/>
                        <w:color w:val="000000"/>
                        <w:sz w:val="18"/>
                        <w:lang w:val="fr-FR" w:eastAsia="en-GB"/>
                      </w:rPr>
                      <m:t>2</m:t>
                    </m:r>
                  </m:sup>
                </m:sSup>
                <m:r>
                  <w:rPr>
                    <w:rFonts w:ascii="Cambria Math" w:hAnsi="Cambria Math"/>
                    <w:color w:val="000000"/>
                    <w:sz w:val="18"/>
                    <w:szCs w:val="18"/>
                    <w:lang w:val="fr-FR"/>
                  </w:rPr>
                  <m:t xml:space="preserve">, </m:t>
                </m:r>
                <m:r>
                  <w:rPr>
                    <w:rFonts w:ascii="Cambria Math" w:hAnsi="Cambria Math"/>
                    <w:color w:val="000000"/>
                    <w:sz w:val="18"/>
                    <w:lang w:val="en-US"/>
                  </w:rPr>
                  <m:t xml:space="preserve"> l=1,2,3,4</m:t>
                </m:r>
              </m:oMath>
            </m:oMathPara>
          </w:p>
          <w:p w14:paraId="5B4029D7" w14:textId="77777777" w:rsidR="00BF7C89" w:rsidRPr="00BF7C89" w:rsidRDefault="00BF7C89" w:rsidP="00BF7C89">
            <w:pPr>
              <w:keepNext/>
              <w:keepLines/>
              <w:spacing w:after="0" w:line="254" w:lineRule="auto"/>
              <w:jc w:val="center"/>
              <w:rPr>
                <w:color w:val="000000"/>
                <w:sz w:val="18"/>
                <w:lang w:val="fr-FR" w:eastAsia="en-GB"/>
              </w:rPr>
            </w:pPr>
          </w:p>
          <w:p w14:paraId="479202A2" w14:textId="77777777" w:rsidR="00BF7C89" w:rsidRPr="00BF7C89" w:rsidRDefault="00BF7C89" w:rsidP="00BF7C89">
            <w:pPr>
              <w:keepNext/>
              <w:keepLines/>
              <w:spacing w:after="0" w:line="254" w:lineRule="auto"/>
              <w:rPr>
                <w:color w:val="000000"/>
                <w:sz w:val="18"/>
                <w:lang w:eastAsia="en-GB"/>
              </w:rPr>
            </w:pPr>
            <w:r w:rsidRPr="00BF7C89">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1</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2</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3</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4</m:t>
                  </m:r>
                </m:sub>
              </m:sSub>
            </m:oMath>
            <w:r w:rsidRPr="00BF7C89">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BF7C89">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BF7C89">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w:t>
            </w:r>
          </w:p>
        </w:tc>
      </w:tr>
    </w:tbl>
    <w:p w14:paraId="7636A1D2" w14:textId="77777777" w:rsidR="00BF7C89" w:rsidRPr="00BF7C89" w:rsidRDefault="00BF7C89" w:rsidP="00DA16D0">
      <w:pPr>
        <w:rPr>
          <w:lang w:val="en-US"/>
        </w:rPr>
      </w:pPr>
    </w:p>
    <w:p w14:paraId="168C27D7" w14:textId="1AE24E96" w:rsidR="001B2043" w:rsidRDefault="00BF7C89" w:rsidP="001B2043">
      <w:pPr>
        <w:rPr>
          <w:lang w:eastAsia="en-GB"/>
        </w:rPr>
      </w:pPr>
      <w:r w:rsidRPr="00BF7C89">
        <w:rPr>
          <w:lang w:eastAsia="en-GB"/>
        </w:rPr>
        <w:t xml:space="preserve">The bitmap parameter </w:t>
      </w:r>
      <w:r w:rsidR="0047691D" w:rsidRPr="00BF7C89">
        <w:rPr>
          <w:i/>
          <w:iCs/>
          <w:lang w:eastAsia="en-GB"/>
        </w:rPr>
        <w:t>n1-n2‑codebookSubsetRestriction-r18</w:t>
      </w:r>
      <w:r w:rsidRPr="00BF7C89">
        <w:rPr>
          <w:lang w:eastAsia="en-GB"/>
        </w:rPr>
        <w:t xml:space="preserve"> is configured as described in Clause 5.2.2.2.5, where only the bit values </w:t>
      </w:r>
      <w:r w:rsidR="00A35F81">
        <w:rPr>
          <w:lang w:eastAsia="en-GB"/>
        </w:rPr>
        <w:t>'</w:t>
      </w:r>
      <w:r w:rsidRPr="00BF7C89">
        <w:rPr>
          <w:lang w:eastAsia="en-GB"/>
        </w:rPr>
        <w:t>00</w:t>
      </w:r>
      <w:r w:rsidR="00A35F81">
        <w:rPr>
          <w:lang w:eastAsia="en-GB"/>
        </w:rPr>
        <w:t>'</w:t>
      </w:r>
      <w:r w:rsidRPr="00BF7C89">
        <w:rPr>
          <w:lang w:eastAsia="en-GB"/>
        </w:rPr>
        <w:t xml:space="preserve"> or </w:t>
      </w:r>
      <w:r w:rsidR="00A35F81">
        <w:rPr>
          <w:lang w:eastAsia="en-GB"/>
        </w:rPr>
        <w:t>'</w:t>
      </w:r>
      <w:r w:rsidRPr="00BF7C89">
        <w:rPr>
          <w:lang w:eastAsia="en-GB"/>
        </w:rPr>
        <w:t>11</w:t>
      </w:r>
      <w:r w:rsidR="00A35F81">
        <w:rPr>
          <w:lang w:eastAsia="en-GB"/>
        </w:rPr>
        <w:t>'</w:t>
      </w:r>
      <w:r w:rsidRPr="00BF7C89">
        <w:rPr>
          <w:lang w:eastAsia="en-GB"/>
        </w:rPr>
        <w:t xml:space="preserve"> of Table 5.2.2.2.5-6 are configurable.</w:t>
      </w:r>
    </w:p>
    <w:p w14:paraId="39A41073" w14:textId="211AA72D" w:rsidR="00BF7C89" w:rsidRPr="00BF7C89" w:rsidRDefault="00BF7C89" w:rsidP="00DA16D0">
      <w:pPr>
        <w:pStyle w:val="Heading5"/>
      </w:pPr>
      <w:bookmarkStart w:id="726" w:name="_Toc192172915"/>
      <w:r w:rsidRPr="00BF7C89">
        <w:t>5.2.2.2.</w:t>
      </w:r>
      <w:r w:rsidRPr="00BF7C89">
        <w:rPr>
          <w:lang w:val="en-US"/>
        </w:rPr>
        <w:t>11</w:t>
      </w:r>
      <w:r w:rsidRPr="00BF7C89">
        <w:tab/>
        <w:t xml:space="preserve">Further </w:t>
      </w:r>
      <w:r w:rsidRPr="00BF7C89">
        <w:rPr>
          <w:lang w:val="en-US"/>
        </w:rPr>
        <w:t xml:space="preserve">enhanced </w:t>
      </w:r>
      <w:r w:rsidRPr="00BF7C89">
        <w:t>Type II port selection codebook for predicted PMI</w:t>
      </w:r>
      <w:bookmarkEnd w:id="726"/>
    </w:p>
    <w:p w14:paraId="6617DDF9"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PortSelection-r18'</w:t>
      </w:r>
    </w:p>
    <w:p w14:paraId="3CAB7D43" w14:textId="77777777" w:rsidR="00BF7C89" w:rsidRPr="00BF7C89" w:rsidRDefault="00BF7C89" w:rsidP="00DA16D0">
      <w:pPr>
        <w:pStyle w:val="B1"/>
        <w:rPr>
          <w:lang w:eastAsia="en-GB"/>
        </w:rPr>
      </w:pPr>
      <w:r w:rsidRPr="00BF7C89">
        <w:rPr>
          <w:lang w:eastAsia="en-GB"/>
        </w:rPr>
        <w:t>-</w:t>
      </w:r>
      <w:r w:rsidRPr="00BF7C89">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BF7C89">
        <w:rPr>
          <w:lang w:eastAsia="en-GB"/>
        </w:rPr>
        <w:t>, is configured as in clause 5.2.2.2.4.</w:t>
      </w:r>
    </w:p>
    <w:p w14:paraId="19F14B15" w14:textId="16DAF333" w:rsidR="00BF7C89" w:rsidRPr="00BF7C89" w:rsidRDefault="00BF7C89" w:rsidP="00DA16D0">
      <w:pPr>
        <w:pStyle w:val="B1"/>
        <w:rPr>
          <w:lang w:val="en-US" w:eastAsia="en-GB"/>
        </w:rPr>
      </w:pPr>
      <w:r w:rsidRPr="00BF7C89">
        <w:rPr>
          <w:lang w:eastAsia="en-GB"/>
        </w:rPr>
        <w:t>-</w:t>
      </w:r>
      <w:r w:rsidRPr="00BF7C89">
        <w:rPr>
          <w:lang w:eastAsia="en-GB"/>
        </w:rPr>
        <w:tab/>
        <w:t xml:space="preserve">The values </w:t>
      </w:r>
      <m:oMath>
        <m:r>
          <w:rPr>
            <w:rFonts w:ascii="Cambria Math" w:hAnsi="Cambria Math"/>
            <w:lang w:eastAsia="en-GB"/>
          </w:rPr>
          <m:t>α</m:t>
        </m:r>
      </m:oMath>
      <w:r w:rsidRPr="00BF7C89">
        <w:rPr>
          <w:lang w:eastAsia="en-GB"/>
        </w:rPr>
        <w:t xml:space="preserve">, </w:t>
      </w:r>
      <m:oMath>
        <m:r>
          <w:rPr>
            <w:rFonts w:ascii="Cambria Math" w:hAnsi="Cambria Math"/>
            <w:lang w:eastAsia="en-GB"/>
          </w:rPr>
          <m:t>M</m:t>
        </m:r>
      </m:oMath>
      <w:r w:rsidRPr="00BF7C89">
        <w:rPr>
          <w:lang w:eastAsia="en-GB"/>
        </w:rPr>
        <w:t xml:space="preserve"> and </w:t>
      </w:r>
      <m:oMath>
        <m:r>
          <w:rPr>
            <w:rFonts w:ascii="Cambria Math" w:eastAsia="Times New Roman" w:hAnsi="Cambria Math" w:cs="Calibri"/>
          </w:rPr>
          <m:t>β</m:t>
        </m:r>
      </m:oMath>
      <w:r w:rsidRPr="00BF7C89">
        <w:rPr>
          <w:lang w:eastAsia="en-GB"/>
        </w:rPr>
        <w:t xml:space="preserve"> are determined by the higher layer parameter </w:t>
      </w:r>
      <w:r w:rsidR="001B0E0A" w:rsidRPr="002F6691">
        <w:rPr>
          <w:rFonts w:eastAsia="Calibri"/>
          <w:i/>
          <w:lang w:eastAsia="en-GB"/>
        </w:rPr>
        <w:t>paramCombinationDoppler-PS-r18</w:t>
      </w:r>
      <w:r w:rsidRPr="00BF7C89">
        <w:rPr>
          <w:lang w:eastAsia="en-GB"/>
        </w:rPr>
        <w:t>, where the mapping is given in Table</w:t>
      </w:r>
      <w:r w:rsidRPr="00BF7C89">
        <w:rPr>
          <w:lang w:val="en-US" w:eastAsia="en-GB"/>
        </w:rPr>
        <w:t xml:space="preserve"> 5.2.2.2.7-1 and the applicable configuration restrictions are described in Clause 5.2.2.2.7.</w:t>
      </w:r>
    </w:p>
    <w:p w14:paraId="58DA3301" w14:textId="77777777" w:rsidR="00BF7C89" w:rsidRPr="00BF7C89" w:rsidRDefault="00BF7C89" w:rsidP="00DA16D0">
      <w:pPr>
        <w:pStyle w:val="B1"/>
      </w:pPr>
      <w:r w:rsidRPr="00BF7C89">
        <w:t>-</w:t>
      </w:r>
      <w:r w:rsidRPr="00BF7C89">
        <w:tab/>
        <w:t xml:space="preserve">The parameter </w:t>
      </w:r>
      <m:oMath>
        <m:r>
          <w:rPr>
            <w:rFonts w:ascii="Cambria Math" w:hAnsi="Cambria Math"/>
          </w:rPr>
          <m:t>N∈{2,4}</m:t>
        </m:r>
      </m:oMath>
      <w:r w:rsidRPr="00BF7C89">
        <w:t xml:space="preserve"> is configured with the higher-layer parameter </w:t>
      </w:r>
      <w:r w:rsidRPr="00BF7C89">
        <w:rPr>
          <w:i/>
          <w:iCs/>
        </w:rPr>
        <w:t>valueOfN-Doppler-r18</w:t>
      </w:r>
      <w:r w:rsidRPr="00BF7C89">
        <w:t xml:space="preserve">, when </w:t>
      </w:r>
      <m:oMath>
        <m:r>
          <w:rPr>
            <w:rFonts w:ascii="Cambria Math" w:hAnsi="Cambria Math"/>
          </w:rPr>
          <m:t>M=2</m:t>
        </m:r>
      </m:oMath>
      <w:r w:rsidRPr="00BF7C89">
        <w:t>.</w:t>
      </w:r>
    </w:p>
    <w:p w14:paraId="45E3870D" w14:textId="04C42968"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parameter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001B0E0A" w:rsidRPr="00266FA0">
        <w:rPr>
          <w:i/>
          <w:iCs/>
        </w:rPr>
        <w:t>numberOfPMI-SubbandsPerCQI-Subband</w:t>
      </w:r>
      <w:r w:rsidRPr="00BF7C89">
        <w:rPr>
          <w:i/>
          <w:iCs/>
        </w:rPr>
        <w:t>-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parameter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44C0E7D2" w14:textId="665DED20" w:rsidR="00BF7C89" w:rsidRPr="00BF7C89" w:rsidRDefault="00BF7C89" w:rsidP="00DA16D0">
      <w:pPr>
        <w:pStyle w:val="B1"/>
        <w:rPr>
          <w:rFonts w:eastAsia="Calibri"/>
          <w:lang w:eastAsia="en-GB"/>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w:t>
      </w:r>
      <w:r w:rsidR="00D82E65" w:rsidRPr="00BF7C89">
        <w:rPr>
          <w:i/>
        </w:rPr>
        <w:t>typeII-</w:t>
      </w:r>
      <w:r w:rsidR="00D82E65">
        <w:rPr>
          <w:i/>
        </w:rPr>
        <w:t>PortSelection</w:t>
      </w:r>
      <w:r w:rsidR="00D82E65" w:rsidRPr="00BF7C89">
        <w:rPr>
          <w:i/>
        </w:rPr>
        <w:t>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00D82E65" w:rsidRPr="00BF7C89">
        <w:rPr>
          <w:rFonts w:eastAsia="Calibri"/>
          <w:i/>
          <w:lang w:eastAsia="en-GB"/>
        </w:rPr>
        <w:t>typeII-</w:t>
      </w:r>
      <w:r w:rsidR="00D82E65">
        <w:rPr>
          <w:rFonts w:eastAsia="Calibri"/>
          <w:i/>
          <w:lang w:eastAsia="en-GB"/>
        </w:rPr>
        <w:t>PortSelection</w:t>
      </w:r>
      <w:r w:rsidR="00D82E65" w:rsidRPr="00BF7C89">
        <w:rPr>
          <w:rFonts w:eastAsia="Calibri"/>
          <w:i/>
          <w:lang w:eastAsia="en-GB"/>
        </w:rPr>
        <w:t>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r w:rsidRPr="00BF7C89">
        <w:rPr>
          <w:rFonts w:eastAsia="Calibri"/>
          <w:lang w:eastAsia="en-GB"/>
        </w:rPr>
        <w:t>.</w:t>
      </w:r>
    </w:p>
    <w:p w14:paraId="378A44EC" w14:textId="45B21BB1" w:rsidR="00BF7C89" w:rsidRPr="00BF7C89" w:rsidRDefault="00BF7C89" w:rsidP="00DA16D0">
      <w:pPr>
        <w:pStyle w:val="B1"/>
      </w:pPr>
      <w:r w:rsidRPr="00BF7C89">
        <w:rPr>
          <w:rFonts w:eastAsia="Calibri"/>
          <w:lang w:eastAsia="en-GB"/>
        </w:rPr>
        <w:t>-</w:t>
      </w:r>
      <w:r w:rsidRPr="00BF7C89">
        <w:rPr>
          <w:rFonts w:eastAsia="Calibri"/>
          <w:lang w:eastAsia="en-GB"/>
        </w:rPr>
        <w:tab/>
      </w:r>
      <w:r w:rsidRPr="00BF7C89">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is configured by the higher layer parameter </w:t>
      </w:r>
      <w:r w:rsidR="00D82E65">
        <w:rPr>
          <w:i/>
          <w:iCs/>
        </w:rPr>
        <w:t>vectorLengthDD</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one slot interval of duration </w:t>
      </w:r>
      <m:oMath>
        <m:r>
          <w:rPr>
            <w:rFonts w:ascii="Cambria Math" w:hAnsi="Cambria Math"/>
          </w:rPr>
          <m:t>d</m:t>
        </m:r>
      </m:oMath>
      <w:r w:rsidRPr="00BF7C89">
        <w:t xml:space="preserve"> slots, as defined in Clause 5.2.1.4.2.</w:t>
      </w:r>
    </w:p>
    <w:p w14:paraId="075B43BD" w14:textId="4B6EE5A1" w:rsidR="00BF7C89" w:rsidRPr="00DA16D0" w:rsidRDefault="00BF7C89" w:rsidP="00FC58D5">
      <w:pPr>
        <w:rPr>
          <w:rFonts w:eastAsia="Calibri"/>
          <w:lang w:eastAsia="en-GB"/>
        </w:rPr>
      </w:pPr>
      <w:r w:rsidRPr="00BF7C89">
        <w:t xml:space="preserve">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7 and the precoder matrices </w:t>
      </w:r>
      <w:r w:rsidRPr="00BF7C89">
        <w:rPr>
          <w:color w:val="000000"/>
        </w:rPr>
        <w:t>for 1-4 layers are obtained from the PMI codebook as in Table 5.2.2.2.7-3.</w:t>
      </w:r>
    </w:p>
    <w:p w14:paraId="204BA4C3" w14:textId="77777777" w:rsidR="00426904" w:rsidRPr="0048482F" w:rsidRDefault="008524FD" w:rsidP="00FC1C90">
      <w:pPr>
        <w:pStyle w:val="Heading4"/>
        <w:rPr>
          <w:color w:val="000000"/>
        </w:rPr>
      </w:pPr>
      <w:bookmarkStart w:id="727" w:name="_Toc11352128"/>
      <w:bookmarkStart w:id="728" w:name="_Toc20318018"/>
      <w:bookmarkStart w:id="729" w:name="_Toc27299916"/>
      <w:bookmarkStart w:id="730" w:name="_Toc29673187"/>
      <w:bookmarkStart w:id="731" w:name="_Toc29673328"/>
      <w:bookmarkStart w:id="732" w:name="_Toc29674321"/>
      <w:bookmarkStart w:id="733" w:name="_Toc36645551"/>
      <w:bookmarkStart w:id="734" w:name="_Toc45810596"/>
      <w:bookmarkStart w:id="735" w:name="_Toc192172916"/>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727"/>
      <w:bookmarkEnd w:id="728"/>
      <w:bookmarkEnd w:id="729"/>
      <w:bookmarkEnd w:id="730"/>
      <w:bookmarkEnd w:id="731"/>
      <w:bookmarkEnd w:id="732"/>
      <w:bookmarkEnd w:id="733"/>
      <w:bookmarkEnd w:id="734"/>
      <w:bookmarkEnd w:id="735"/>
      <w:r w:rsidR="007873CB" w:rsidRPr="0048482F">
        <w:rPr>
          <w:color w:val="000000"/>
        </w:rPr>
        <w:t xml:space="preserve"> </w:t>
      </w:r>
    </w:p>
    <w:p w14:paraId="10FC8BB5" w14:textId="77777777" w:rsidR="00CD0DF0" w:rsidRPr="0048482F" w:rsidRDefault="00CD0DF0" w:rsidP="00CD0DF0">
      <w:pPr>
        <w:pStyle w:val="Heading5"/>
        <w:rPr>
          <w:color w:val="000000"/>
        </w:rPr>
      </w:pPr>
      <w:bookmarkStart w:id="736" w:name="_Toc11352129"/>
      <w:bookmarkStart w:id="737" w:name="_Toc20318019"/>
      <w:bookmarkStart w:id="738" w:name="_Toc27299917"/>
      <w:bookmarkStart w:id="739" w:name="_Toc29673188"/>
      <w:bookmarkStart w:id="740" w:name="_Toc29673329"/>
      <w:bookmarkStart w:id="741" w:name="_Toc29674322"/>
      <w:bookmarkStart w:id="742" w:name="_Toc36645552"/>
      <w:bookmarkStart w:id="743" w:name="_Toc45810597"/>
      <w:bookmarkStart w:id="744" w:name="_Toc192172917"/>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36"/>
      <w:bookmarkEnd w:id="737"/>
      <w:bookmarkEnd w:id="738"/>
      <w:bookmarkEnd w:id="739"/>
      <w:bookmarkEnd w:id="740"/>
      <w:bookmarkEnd w:id="741"/>
      <w:bookmarkEnd w:id="742"/>
      <w:bookmarkEnd w:id="743"/>
      <w:bookmarkEnd w:id="744"/>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r w:rsidR="00C81736">
        <w:rPr>
          <w:i/>
          <w:color w:val="000000"/>
        </w:rPr>
        <w:t>powerControlOffset</w:t>
      </w:r>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6DF992D4" w:rsidR="005D7605" w:rsidRDefault="005D7605" w:rsidP="005D7605">
      <w:pPr>
        <w:pStyle w:val="B1"/>
        <w:rPr>
          <w:rFonts w:eastAsia="MS Mincho"/>
          <w:lang w:val="en-US" w:eastAsia="ja-JP"/>
        </w:rPr>
      </w:pPr>
      <w:bookmarkStart w:id="745"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w:t>
      </w:r>
      <w:r w:rsidR="00E62C87">
        <w:rPr>
          <w:rFonts w:eastAsia="MS Mincho"/>
          <w:lang w:val="en-US" w:eastAsia="ja-JP"/>
        </w:rPr>
        <w:t xml:space="preserve"> </w:t>
      </w:r>
      <w:r w:rsidR="00E62C87" w:rsidRPr="00576378">
        <w:rPr>
          <w:rFonts w:eastAsia="MS Mincho"/>
          <w:lang w:val="en-US" w:eastAsia="ja-JP"/>
        </w:rPr>
        <w:t>'tdcp' or</w:t>
      </w:r>
      <w:r w:rsidRPr="00A7782D">
        <w:rPr>
          <w:rFonts w:eastAsia="MS Mincho"/>
          <w:lang w:val="en-US" w:eastAsia="ja-JP"/>
        </w:rPr>
        <w:t xml:space="preserve">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45"/>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25F88685" w14:textId="77777777" w:rsidR="00E62C87" w:rsidRPr="00576378" w:rsidRDefault="00E62C87" w:rsidP="00E62C87">
      <w:pPr>
        <w:rPr>
          <w:rFonts w:eastAsia="MS Mincho"/>
          <w:iCs/>
        </w:rPr>
      </w:pPr>
      <w:r w:rsidRPr="00576378">
        <w:rPr>
          <w:rFonts w:eastAsia="MS Mincho"/>
        </w:rPr>
        <w:t xml:space="preserve">For a </w:t>
      </w:r>
      <w:r w:rsidRPr="00576378">
        <w:rPr>
          <w:rFonts w:eastAsia="MS Mincho"/>
          <w:i/>
          <w:lang w:val="en-US" w:eastAsia="ja-JP"/>
        </w:rPr>
        <w:t>NZP-CSI-RS-ResourceSet</w:t>
      </w:r>
      <w:r w:rsidRPr="00576378">
        <w:rPr>
          <w:rFonts w:eastAsia="MS Mincho"/>
          <w:iCs/>
          <w:lang w:val="en-US" w:eastAsia="ja-JP"/>
        </w:rPr>
        <w:t xml:space="preserve"> for channel measurement with </w:t>
      </w:r>
      <m:oMath>
        <m:r>
          <w:rPr>
            <w:rFonts w:ascii="Cambria Math" w:eastAsia="MS Mincho" w:hAnsi="Cambria Math"/>
            <w:lang w:val="en-US" w:eastAsia="ja-JP"/>
          </w:rPr>
          <m:t>1&lt;K≤4</m:t>
        </m:r>
      </m:oMath>
      <w:r w:rsidRPr="00576378">
        <w:rPr>
          <w:rFonts w:eastAsia="MS Mincho"/>
          <w:iCs/>
          <w:lang w:val="en-US" w:eastAsia="ja-JP"/>
        </w:rPr>
        <w:t xml:space="preserve"> resources and linked to a </w:t>
      </w:r>
      <w:r w:rsidRPr="00576378">
        <w:rPr>
          <w:rFonts w:eastAsia="MS Mincho"/>
          <w:i/>
          <w:color w:val="000000"/>
        </w:rPr>
        <w:t>CSI-ReportConfig</w:t>
      </w:r>
      <w:r w:rsidRPr="00576378">
        <w:rPr>
          <w:rFonts w:eastAsia="MS Mincho"/>
          <w:color w:val="000000"/>
        </w:rPr>
        <w:t xml:space="preserve"> configured with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t xml:space="preserve"> the slot offsets of the </w:t>
      </w:r>
      <m:oMath>
        <m:r>
          <w:rPr>
            <w:rFonts w:ascii="Cambria Math" w:hAnsi="Cambria Math"/>
          </w:rPr>
          <m:t>K</m:t>
        </m:r>
      </m:oMath>
      <w:r w:rsidRPr="00576378">
        <w:t xml:space="preserve"> CSI-RS resources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576378">
        <w:t xml:space="preserve"> slots, without DL/UL switching in between the two resources, where </w:t>
      </w:r>
      <m:oMath>
        <m:r>
          <w:rPr>
            <w:rFonts w:ascii="Cambria Math" w:hAnsi="Cambria Math"/>
          </w:rPr>
          <m:t>X=1</m:t>
        </m:r>
      </m:oMath>
      <w:r w:rsidRPr="00576378">
        <w:t xml:space="preserve"> implies that the </w:t>
      </w:r>
      <m:oMath>
        <m:r>
          <w:rPr>
            <w:rFonts w:ascii="Cambria Math" w:hAnsi="Cambria Math"/>
          </w:rPr>
          <m:t>K</m:t>
        </m:r>
      </m:oMath>
      <w:r w:rsidRPr="00576378">
        <w:t xml:space="preserve"> resources are configured in the same slot, and </w:t>
      </w:r>
      <m:oMath>
        <m:r>
          <w:rPr>
            <w:rFonts w:ascii="Cambria Math" w:hAnsi="Cambria Math"/>
          </w:rPr>
          <m:t>X=2</m:t>
        </m:r>
      </m:oMath>
      <w:r w:rsidRPr="00576378">
        <w:t xml:space="preserve"> implies that the </w:t>
      </w:r>
      <m:oMath>
        <m:r>
          <w:rPr>
            <w:rFonts w:ascii="Cambria Math" w:hAnsi="Cambria Math"/>
          </w:rPr>
          <m:t>K</m:t>
        </m:r>
      </m:oMath>
      <w:r w:rsidRPr="00576378">
        <w:t xml:space="preserve"> resources are configured within two adjacent slots.</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46" w:name="_Toc11352130"/>
      <w:bookmarkStart w:id="747" w:name="_Toc20318020"/>
      <w:bookmarkStart w:id="748" w:name="_Toc27299918"/>
      <w:bookmarkStart w:id="749" w:name="_Toc29673189"/>
      <w:bookmarkStart w:id="750" w:name="_Toc29673330"/>
      <w:bookmarkStart w:id="751" w:name="_Toc29674323"/>
      <w:bookmarkStart w:id="752" w:name="_Toc36645553"/>
      <w:bookmarkStart w:id="753" w:name="_Toc45810598"/>
      <w:bookmarkStart w:id="754" w:name="_Toc192172918"/>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46"/>
      <w:bookmarkEnd w:id="747"/>
      <w:bookmarkEnd w:id="748"/>
      <w:bookmarkEnd w:id="749"/>
      <w:bookmarkEnd w:id="750"/>
      <w:bookmarkEnd w:id="751"/>
      <w:bookmarkEnd w:id="752"/>
      <w:bookmarkEnd w:id="753"/>
      <w:bookmarkEnd w:id="754"/>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55"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55"/>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56"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63" type="#_x0000_t75" style="width:79.5pt;height:14.25pt" o:ole="">
            <v:imagedata r:id="rId1897" o:title=""/>
          </v:shape>
          <o:OLEObject Type="Embed" ProgID="Equation.3" ShapeID="_x0000_i2263" DrawAspect="Content" ObjectID="_1802788938" r:id="rId1898"/>
        </w:object>
      </w:r>
      <w:r>
        <w:rPr>
          <w:rFonts w:eastAsia="MS Mincho"/>
        </w:rPr>
        <w:t xml:space="preserve">, </w:t>
      </w:r>
      <w:r w:rsidRPr="00F219E6">
        <w:rPr>
          <w:rFonts w:eastAsia="MS Mincho"/>
          <w:position w:val="-10"/>
        </w:rPr>
        <w:object w:dxaOrig="1760" w:dyaOrig="300" w14:anchorId="7DFEFB4B">
          <v:shape id="_x0000_i2264" type="#_x0000_t75" style="width:86.25pt;height:14.25pt" o:ole="">
            <v:imagedata r:id="rId1899" o:title=""/>
          </v:shape>
          <o:OLEObject Type="Embed" ProgID="Equation.3" ShapeID="_x0000_i2264" DrawAspect="Content" ObjectID="_1802788939" r:id="rId1900"/>
        </w:object>
      </w:r>
      <w:r>
        <w:rPr>
          <w:rFonts w:eastAsia="MS Mincho"/>
        </w:rPr>
        <w:t xml:space="preserve">, </w:t>
      </w:r>
      <w:r w:rsidRPr="00F219E6">
        <w:rPr>
          <w:rFonts w:eastAsia="MS Mincho"/>
          <w:position w:val="-10"/>
        </w:rPr>
        <w:object w:dxaOrig="1760" w:dyaOrig="300" w14:anchorId="39FB66C1">
          <v:shape id="_x0000_i2265" type="#_x0000_t75" style="width:86.25pt;height:14.25pt" o:ole="">
            <v:imagedata r:id="rId1901" o:title=""/>
          </v:shape>
          <o:OLEObject Type="Embed" ProgID="Equation.3" ShapeID="_x0000_i2265" DrawAspect="Content" ObjectID="_1802788940" r:id="rId1902"/>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6" type="#_x0000_t75" style="width:100.5pt;height:14.25pt" o:ole="">
            <v:imagedata r:id="rId1903" o:title=""/>
          </v:shape>
          <o:OLEObject Type="Embed" ProgID="Equation.3" ShapeID="_x0000_i2266" DrawAspect="Content" ObjectID="_1802788941" r:id="rId1904"/>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7" type="#_x0000_t75" style="width:79.5pt;height:14.25pt" o:ole="">
            <v:imagedata r:id="rId1897" o:title=""/>
          </v:shape>
          <o:OLEObject Type="Embed" ProgID="Equation.3" ShapeID="_x0000_i2267" DrawAspect="Content" ObjectID="_1802788942" r:id="rId1905"/>
        </w:object>
      </w:r>
      <w:r>
        <w:rPr>
          <w:rFonts w:eastAsia="MS Mincho"/>
        </w:rPr>
        <w:t xml:space="preserve">, </w:t>
      </w:r>
      <w:r w:rsidRPr="00F219E6">
        <w:rPr>
          <w:rFonts w:eastAsia="MS Mincho"/>
          <w:position w:val="-10"/>
        </w:rPr>
        <w:object w:dxaOrig="1760" w:dyaOrig="300" w14:anchorId="1F37CC7B">
          <v:shape id="_x0000_i2268" type="#_x0000_t75" style="width:86.25pt;height:14.25pt" o:ole="">
            <v:imagedata r:id="rId1901" o:title=""/>
          </v:shape>
          <o:OLEObject Type="Embed" ProgID="Equation.3" ShapeID="_x0000_i2268" DrawAspect="Content" ObjectID="_1802788943" r:id="rId1906"/>
        </w:object>
      </w:r>
      <w:r>
        <w:rPr>
          <w:rFonts w:eastAsia="MS Mincho"/>
        </w:rPr>
        <w:t xml:space="preserve">, </w:t>
      </w:r>
      <w:r w:rsidRPr="00F219E6">
        <w:rPr>
          <w:rFonts w:eastAsia="MS Mincho"/>
          <w:position w:val="-10"/>
        </w:rPr>
        <w:object w:dxaOrig="1800" w:dyaOrig="300" w14:anchorId="3AAC3D7C">
          <v:shape id="_x0000_i2269" type="#_x0000_t75" style="width:93.75pt;height:14.25pt" o:ole="">
            <v:imagedata r:id="rId1907" o:title=""/>
          </v:shape>
          <o:OLEObject Type="Embed" ProgID="Equation.3" ShapeID="_x0000_i2269" DrawAspect="Content" ObjectID="_1802788944" r:id="rId1908"/>
        </w:object>
      </w:r>
      <w:r>
        <w:rPr>
          <w:rFonts w:eastAsia="MS Mincho"/>
        </w:rPr>
        <w:t xml:space="preserve"> and </w:t>
      </w:r>
      <w:r w:rsidRPr="00F219E6">
        <w:rPr>
          <w:rFonts w:eastAsia="MS Mincho"/>
          <w:position w:val="-10"/>
        </w:rPr>
        <w:object w:dxaOrig="1780" w:dyaOrig="300" w14:anchorId="7CBF9DBA">
          <v:shape id="_x0000_i2270" type="#_x0000_t75" style="width:86.25pt;height:14.25pt" o:ole="">
            <v:imagedata r:id="rId1909" o:title=""/>
          </v:shape>
          <o:OLEObject Type="Embed" ProgID="Equation.3" ShapeID="_x0000_i2270" DrawAspect="Content" ObjectID="_1802788945" r:id="rId1910"/>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71" type="#_x0000_t75" style="width:36.75pt;height:14.25pt" o:ole="">
            <v:imagedata r:id="rId1911" o:title=""/>
          </v:shape>
          <o:OLEObject Type="Embed" ProgID="Equation.3" ShapeID="_x0000_i2271" DrawAspect="Content" ObjectID="_1802788946" r:id="rId1912"/>
        </w:object>
      </w:r>
      <w:r>
        <w:rPr>
          <w:rFonts w:eastAsia="MS Mincho"/>
        </w:rPr>
        <w:t xml:space="preserve">and </w:t>
      </w:r>
      <w:r w:rsidRPr="009102E7">
        <w:rPr>
          <w:position w:val="-10"/>
        </w:rPr>
        <w:object w:dxaOrig="639" w:dyaOrig="300" w14:anchorId="1636A894">
          <v:shape id="_x0000_i2272" type="#_x0000_t75" style="width:28.5pt;height:14.25pt" o:ole="">
            <v:imagedata r:id="rId1913" o:title=""/>
          </v:shape>
          <o:OLEObject Type="Embed" ProgID="Equation.3" ShapeID="_x0000_i2272" DrawAspect="Content" ObjectID="_1802788947" r:id="rId1914"/>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57" w:name="_Toc11352131"/>
      <w:bookmarkStart w:id="758" w:name="_Toc20318021"/>
      <w:bookmarkStart w:id="759" w:name="_Toc27299919"/>
      <w:bookmarkStart w:id="760" w:name="_Toc29673190"/>
      <w:bookmarkStart w:id="761" w:name="_Toc29673331"/>
      <w:bookmarkStart w:id="762" w:name="_Toc29674324"/>
      <w:bookmarkStart w:id="763" w:name="_Toc36645554"/>
      <w:bookmarkStart w:id="764" w:name="_Toc45810599"/>
      <w:bookmarkStart w:id="765" w:name="_Toc192172919"/>
      <w:r>
        <w:t>5.2.2.5</w:t>
      </w:r>
      <w:r>
        <w:tab/>
      </w:r>
      <w:r w:rsidRPr="00507BB2">
        <w:t>CSI reference resource definition</w:t>
      </w:r>
      <w:bookmarkEnd w:id="757"/>
      <w:bookmarkEnd w:id="758"/>
      <w:bookmarkEnd w:id="759"/>
      <w:bookmarkEnd w:id="760"/>
      <w:bookmarkEnd w:id="761"/>
      <w:bookmarkEnd w:id="762"/>
      <w:bookmarkEnd w:id="763"/>
      <w:bookmarkEnd w:id="764"/>
      <w:bookmarkEnd w:id="765"/>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4CAB50DA" w:rsidR="00E40669" w:rsidRPr="0022136C" w:rsidRDefault="0009287E" w:rsidP="00E40669">
      <w:pPr>
        <w:pStyle w:val="B1"/>
        <w:rP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w:t>
      </w:r>
      <w:r w:rsidR="001B0E0A">
        <w:t>,</w:t>
      </w:r>
      <w:r w:rsidR="00AF3F83">
        <w:t xml:space="preserve">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00E40669" w:rsidRPr="0022136C">
        <w:rPr>
          <w:color w:val="000000" w:themeColor="text1"/>
        </w:rPr>
        <w:t>,</w:t>
      </w:r>
    </w:p>
    <w:p w14:paraId="0AE93356" w14:textId="78C1E904"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73" type="#_x0000_t75" style="width:57.75pt;height:36.75pt" o:ole="">
            <v:imagedata r:id="rId1915" o:title=""/>
          </v:shape>
          <o:OLEObject Type="Embed" ProgID="Equation.DSMT4" ShapeID="_x0000_i2273" DrawAspect="Content" ObjectID="_1802788948" r:id="rId19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00233EB8">
        <w:t xml:space="preserve"> </w:t>
      </w:r>
      <w:r>
        <w:t xml:space="preserve">and </w:t>
      </w:r>
      <w:r w:rsidRPr="00E738E0">
        <w:rPr>
          <w:position w:val="-10"/>
        </w:rPr>
        <w:object w:dxaOrig="360" w:dyaOrig="300" w14:anchorId="7B19CC7B">
          <v:shape id="_x0000_i2274" type="#_x0000_t75" style="width:14.25pt;height:14.25pt" o:ole="">
            <v:imagedata r:id="rId1917" o:title=""/>
          </v:shape>
          <o:OLEObject Type="Embed" ProgID="Equation.DSMT4" ShapeID="_x0000_i2274" DrawAspect="Content" ObjectID="_1802788949" r:id="rId1918"/>
        </w:object>
      </w:r>
      <w:r w:rsidR="00233EB8">
        <w:t xml:space="preserve"> </w:t>
      </w:r>
      <w:r>
        <w:t xml:space="preserve">and </w:t>
      </w:r>
      <w:r w:rsidRPr="00E738E0">
        <w:rPr>
          <w:position w:val="-10"/>
        </w:rPr>
        <w:object w:dxaOrig="340" w:dyaOrig="300" w14:anchorId="27C67B87">
          <v:shape id="_x0000_i2275" type="#_x0000_t75" style="width:14.25pt;height:14.25pt" o:ole="">
            <v:imagedata r:id="rId1919" o:title=""/>
          </v:shape>
          <o:OLEObject Type="Embed" ProgID="Equation.DSMT4" ShapeID="_x0000_i2275" DrawAspect="Content" ObjectID="_1802788950" r:id="rId1920"/>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6" type="#_x0000_t75" style="width:24pt;height:14.25pt" o:ole="">
            <v:imagedata r:id="rId36" o:title=""/>
          </v:shape>
          <o:OLEObject Type="Embed" ProgID="Equation.DSMT4" ShapeID="_x0000_i2276" DrawAspect="Content" ObjectID="_1802788951" r:id="rId1921"/>
        </w:object>
      </w:r>
      <w:r w:rsidR="00756E80" w:rsidRPr="008F636A">
        <w:rPr>
          <w:color w:val="000000"/>
          <w:lang w:eastAsia="ja-JP"/>
        </w:rPr>
        <w:t xml:space="preserve"> are determined by higher-layer configured </w:t>
      </w:r>
      <w:r w:rsidR="00756E80" w:rsidRPr="008F636A">
        <w:rPr>
          <w:rFonts w:ascii="Times" w:hAnsi="Times"/>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7" type="#_x0000_t75" style="width:27.75pt;height:14.25pt" o:ole="">
            <v:imagedata r:id="rId1922" o:title=""/>
          </v:shape>
          <o:OLEObject Type="Embed" ProgID="Equation.DSMT4" ShapeID="_x0000_i2277" DrawAspect="Content" ObjectID="_1802788952" r:id="rId1923"/>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78" type="#_x0000_t75" style="width:50.25pt;height:21.75pt" o:ole="">
            <v:imagedata r:id="rId1924" o:title=""/>
          </v:shape>
          <o:OLEObject Type="Embed" ProgID="Equation.3" ShapeID="_x0000_i2278" DrawAspect="Content" ObjectID="_1802788953" r:id="rId1925"/>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2D61F9DC" w14:textId="371DB2B3" w:rsidR="00E62C87" w:rsidRDefault="00D25641" w:rsidP="00E62C87">
      <w:pPr>
        <w:rPr>
          <w:color w:val="000000"/>
        </w:rPr>
      </w:pPr>
      <w:r w:rsidRPr="00EE0267">
        <w:rPr>
          <w:color w:val="000000"/>
        </w:rPr>
        <w:t xml:space="preserve">For a CSI report with </w:t>
      </w:r>
      <w:r w:rsidRPr="00EE0267">
        <w:rPr>
          <w:i/>
          <w:iCs/>
          <w:color w:val="000000"/>
        </w:rPr>
        <w:t xml:space="preserve">reportQuantity </w:t>
      </w:r>
      <w:r w:rsidRPr="00EE0267">
        <w:rPr>
          <w:color w:val="000000"/>
        </w:rPr>
        <w:t>not set to ‘ssb-Index-RSRP’, ‘ssb-Index-SINR’, ‘ssb-Index-RSRP-Index’ or ‘ssb-Index-SINR-Index’, a</w:t>
      </w:r>
      <w:r w:rsidR="0009287E" w:rsidRPr="00EE0267">
        <w:rPr>
          <w:color w:val="000000"/>
        </w:rPr>
        <w:t>fter the CSI report (re)configuration, serving cell activation, BWP change, or activation of SP-</w:t>
      </w:r>
      <w:r w:rsidR="0009287E" w:rsidRPr="00DC0A87">
        <w:rPr>
          <w:color w:val="000000"/>
        </w:rPr>
        <w:t>CSI, the UE reports a CSI report only after receiving at least one CSI-RS transmission occasion for channel measurement and CSI-RS and/or CSI-IM occasion for interference measurement no later than CSI reference resource and drops the report otherwise.</w:t>
      </w:r>
      <w:r w:rsidR="00650992">
        <w:rPr>
          <w:color w:val="000000"/>
        </w:rPr>
        <w:t xml:space="preserve"> </w:t>
      </w:r>
      <w:r w:rsidR="00650992" w:rsidRPr="00C52347">
        <w:rPr>
          <w:color w:val="000000"/>
        </w:rPr>
        <w:t>For a CSI report configuration containing a list of sub-configurations</w:t>
      </w:r>
      <w:r w:rsidR="00650992">
        <w:rPr>
          <w:color w:val="000000"/>
        </w:rPr>
        <w:t xml:space="preserve"> </w:t>
      </w:r>
      <w:r w:rsidR="00650992">
        <w:rPr>
          <w:color w:val="000000" w:themeColor="text1"/>
        </w:rPr>
        <w:t xml:space="preserve">provided by </w:t>
      </w:r>
      <w:r w:rsidR="007E42B0" w:rsidRPr="00CE71BA">
        <w:rPr>
          <w:i/>
          <w:iCs/>
        </w:rPr>
        <w:t>csi-ReportSubConfigToAddModList</w:t>
      </w:r>
      <w:r w:rsidR="00650992" w:rsidRPr="00C52347">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00650992">
        <w:rPr>
          <w:color w:val="000000"/>
        </w:rPr>
        <w:t xml:space="preserve">, </w:t>
      </w:r>
      <w:r w:rsidR="00650992" w:rsidRPr="00BC66E7">
        <w:rPr>
          <w:color w:val="000000"/>
        </w:rPr>
        <w:t xml:space="preserve">where the sub-configuration is the activated/triggered one for </w:t>
      </w:r>
      <w:r w:rsidR="003056DE">
        <w:rPr>
          <w:color w:val="000000"/>
        </w:rPr>
        <w:t>AP/</w:t>
      </w:r>
      <w:r w:rsidR="00650992" w:rsidRPr="00BC66E7">
        <w:rPr>
          <w:color w:val="000000"/>
        </w:rPr>
        <w:t>SP-CSI reporting</w:t>
      </w:r>
      <w:r w:rsidR="003056DE">
        <w:rPr>
          <w:color w:val="000000"/>
        </w:rPr>
        <w:t>, or the configured one for P-CSI reporting</w:t>
      </w:r>
      <w:r w:rsidR="00650992">
        <w:rPr>
          <w:color w:val="000000"/>
        </w:rPr>
        <w:t>.</w:t>
      </w:r>
    </w:p>
    <w:p w14:paraId="04C57356" w14:textId="29F705FB" w:rsidR="000B12ED" w:rsidRPr="000B12ED" w:rsidRDefault="000B12ED" w:rsidP="000B12ED">
      <w:pPr>
        <w:rPr>
          <w:color w:val="000000"/>
        </w:rPr>
      </w:pPr>
      <w:r w:rsidRPr="000B12ED">
        <w:rPr>
          <w:color w:val="000000"/>
        </w:rPr>
        <w:t xml:space="preserve">For a CSI-ReportConfig configured with two Resource Groups and </w:t>
      </w:r>
      <m:oMath>
        <m:r>
          <w:rPr>
            <w:rFonts w:ascii="Cambria Math" w:hAnsi="Cambria Math"/>
            <w:color w:val="000000"/>
          </w:rPr>
          <m:t>N</m:t>
        </m:r>
      </m:oMath>
      <w:r w:rsidRPr="000B12ED">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w:t>
      </w:r>
      <w:r w:rsidR="00CB0EA3">
        <w:rPr>
          <w:color w:val="000000"/>
        </w:rPr>
        <w:t xml:space="preserve">and one </w:t>
      </w:r>
      <w:r w:rsidR="00CB0EA3" w:rsidRPr="00427C10">
        <w:rPr>
          <w:color w:val="000000"/>
        </w:rPr>
        <w:t>CSI-IM</w:t>
      </w:r>
      <w:r w:rsidR="00CB0EA3">
        <w:rPr>
          <w:color w:val="000000"/>
        </w:rPr>
        <w:t xml:space="preserve"> </w:t>
      </w:r>
      <w:r w:rsidR="00CB0EA3" w:rsidRPr="00427C10">
        <w:rPr>
          <w:color w:val="000000"/>
        </w:rPr>
        <w:t xml:space="preserve">occasion for </w:t>
      </w:r>
      <w:r w:rsidR="00CB0EA3">
        <w:rPr>
          <w:color w:val="000000"/>
        </w:rPr>
        <w:t xml:space="preserve">each of </w:t>
      </w:r>
      <w:r w:rsidR="00CB0EA3" w:rsidRPr="00427C10">
        <w:rPr>
          <w:color w:val="000000"/>
        </w:rPr>
        <w:t>the CSI-IM resource</w:t>
      </w:r>
      <w:r w:rsidR="00CB0EA3">
        <w:rPr>
          <w:color w:val="000000"/>
        </w:rPr>
        <w:t>s</w:t>
      </w:r>
      <w:r w:rsidR="00CB0EA3" w:rsidRPr="00427C10">
        <w:rPr>
          <w:color w:val="000000"/>
        </w:rPr>
        <w:t xml:space="preserve"> in the corresponding Resource Set for interference measurement</w:t>
      </w:r>
      <w:r w:rsidR="00CB0EA3" w:rsidRPr="000B12ED">
        <w:rPr>
          <w:color w:val="000000"/>
        </w:rPr>
        <w:t xml:space="preserve"> </w:t>
      </w:r>
      <w:r w:rsidRPr="000B12ED">
        <w:rPr>
          <w:color w:val="000000"/>
        </w:rPr>
        <w:t>no later than the CSI reference resource and within the same DRX Active Time when DRX is configured, and drops the report otherwise.</w:t>
      </w:r>
    </w:p>
    <w:p w14:paraId="22BB3AB3" w14:textId="558CA032" w:rsidR="00E62C87" w:rsidRDefault="00E62C87" w:rsidP="00E62C87">
      <w:pPr>
        <w:rPr>
          <w:color w:val="000000"/>
        </w:rPr>
      </w:pPr>
      <w:r>
        <w:rPr>
          <w:color w:val="000000"/>
        </w:rPr>
        <w:t xml:space="preserve">For a </w:t>
      </w:r>
      <w:r w:rsidRPr="00D777EC">
        <w:rPr>
          <w:i/>
          <w:iCs/>
          <w:color w:val="000000"/>
        </w:rPr>
        <w:t>CSI-ReportConfig</w:t>
      </w:r>
      <w:r>
        <w:rPr>
          <w:color w:val="000000"/>
        </w:rPr>
        <w:t xml:space="preserve"> configured with </w:t>
      </w:r>
      <w:r w:rsidRPr="00D777EC">
        <w:rPr>
          <w:i/>
          <w:iCs/>
          <w:color w:val="000000"/>
          <w:lang w:eastAsia="zh-CN"/>
        </w:rPr>
        <w:t>codebookType</w:t>
      </w:r>
      <w:r w:rsidRPr="00D777EC">
        <w:rPr>
          <w:color w:val="000000"/>
          <w:lang w:eastAsia="zh-CN"/>
        </w:rPr>
        <w:t xml:space="preserve"> set to </w:t>
      </w:r>
      <w:r w:rsidRPr="00D777EC">
        <w:rPr>
          <w:rFonts w:eastAsia="MS Mincho"/>
          <w:color w:val="000000"/>
        </w:rPr>
        <w:t>'typeII-CJT-r18' or 'typeII-CJT-PortSelection-r18'</w:t>
      </w:r>
      <w:r w:rsidRPr="00BF6539">
        <w:rPr>
          <w:color w:val="000000"/>
        </w:rPr>
        <w:t xml:space="preserve">, </w:t>
      </w:r>
      <w:r w:rsidR="00802EEF">
        <w:rPr>
          <w:color w:val="000000"/>
        </w:rPr>
        <w:t>a</w:t>
      </w:r>
      <w:r w:rsidR="00802EEF" w:rsidRPr="00576378">
        <w:rPr>
          <w:color w:val="000000"/>
        </w:rPr>
        <w:t xml:space="preserve">fter the CSI report (re)configuration, serving cell activation, BWP change, or activation of SP-CSI, </w:t>
      </w:r>
      <w:r w:rsidRPr="00BF6539">
        <w:rPr>
          <w:color w:val="000000"/>
        </w:rPr>
        <w:t xml:space="preserve">the UE reports a CSI report only </w:t>
      </w:r>
      <w:r>
        <w:rPr>
          <w:color w:val="000000"/>
        </w:rPr>
        <w:t>after</w:t>
      </w:r>
      <w:r w:rsidRPr="00BF6539">
        <w:rPr>
          <w:color w:val="000000"/>
        </w:rPr>
        <w:t xml:space="preserve"> receiving at least one CSI-RS transmission occasion</w:t>
      </w:r>
      <w:r>
        <w:rPr>
          <w:color w:val="000000"/>
        </w:rPr>
        <w:t xml:space="preserve"> </w:t>
      </w:r>
      <w:r w:rsidRPr="00BF6539">
        <w:rPr>
          <w:color w:val="000000"/>
        </w:rPr>
        <w:t>for each</w:t>
      </w:r>
      <w:r>
        <w:rPr>
          <w:color w:val="000000"/>
        </w:rPr>
        <w:t xml:space="preserve"> of the </w:t>
      </w:r>
      <w:r w:rsidRPr="00BF6539">
        <w:rPr>
          <w:color w:val="000000"/>
        </w:rPr>
        <w:t>CSI-RS resource</w:t>
      </w:r>
      <w:r>
        <w:rPr>
          <w:color w:val="000000"/>
        </w:rPr>
        <w:t>s in the corresponding CSI-RS Resource Set</w:t>
      </w:r>
      <w:r w:rsidRPr="00BF6539">
        <w:rPr>
          <w:color w:val="000000"/>
        </w:rPr>
        <w:t xml:space="preserve"> </w:t>
      </w:r>
      <w:r>
        <w:rPr>
          <w:color w:val="000000"/>
        </w:rPr>
        <w:t xml:space="preserve">for channel measurement </w:t>
      </w:r>
      <w:r w:rsidR="00802EEF">
        <w:rPr>
          <w:color w:val="000000"/>
        </w:rPr>
        <w:t xml:space="preserve">and one CSI-RS </w:t>
      </w:r>
      <w:r>
        <w:rPr>
          <w:color w:val="000000"/>
        </w:rPr>
        <w:t xml:space="preserve">and/or CSI-IM </w:t>
      </w:r>
      <w:r w:rsidR="00802EEF">
        <w:rPr>
          <w:color w:val="000000"/>
        </w:rPr>
        <w:t xml:space="preserve">resource transmission </w:t>
      </w:r>
      <w:r>
        <w:rPr>
          <w:color w:val="000000"/>
        </w:rPr>
        <w:t xml:space="preserve">occasion for </w:t>
      </w:r>
      <w:r w:rsidR="00802EEF">
        <w:rPr>
          <w:color w:val="000000"/>
        </w:rPr>
        <w:t xml:space="preserve">the CSI-RS and/or CSI-IM resource in the corresponding Resource Set for </w:t>
      </w:r>
      <w:r>
        <w:rPr>
          <w:color w:val="000000"/>
        </w:rPr>
        <w:t xml:space="preserve">interference measurement </w:t>
      </w:r>
      <w:r w:rsidRPr="00BF6539">
        <w:rPr>
          <w:color w:val="000000"/>
        </w:rPr>
        <w:t xml:space="preserve">no later than </w:t>
      </w:r>
      <w:r>
        <w:rPr>
          <w:color w:val="000000"/>
        </w:rPr>
        <w:t xml:space="preserve">the </w:t>
      </w:r>
      <w:r w:rsidRPr="00BF6539">
        <w:rPr>
          <w:color w:val="000000"/>
        </w:rPr>
        <w:t>CSI reference resource</w:t>
      </w:r>
      <w:r>
        <w:rPr>
          <w:color w:val="000000"/>
        </w:rPr>
        <w:t xml:space="preserve"> 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BF6539">
        <w:rPr>
          <w:color w:val="000000"/>
        </w:rPr>
        <w:t xml:space="preserve"> and drops the report otherwise.</w:t>
      </w:r>
    </w:p>
    <w:p w14:paraId="09E52C39" w14:textId="27E432CB" w:rsidR="00802EEF" w:rsidRDefault="00E62C87" w:rsidP="00802EEF">
      <w:pPr>
        <w:snapToGrid w:val="0"/>
        <w:jc w:val="both"/>
        <w:rPr>
          <w:iCs/>
        </w:rPr>
      </w:pPr>
      <w:r w:rsidRPr="003F5B6F">
        <w:rPr>
          <w:iCs/>
        </w:rPr>
        <w:t xml:space="preserve">For </w:t>
      </w:r>
      <w:r>
        <w:rPr>
          <w:iCs/>
        </w:rPr>
        <w:t xml:space="preserve">a </w:t>
      </w:r>
      <w:r w:rsidRPr="00576378">
        <w:rPr>
          <w:rFonts w:eastAsia="MS Mincho"/>
          <w:i/>
          <w:color w:val="000000"/>
        </w:rPr>
        <w:t>CSI-ReportConfig</w:t>
      </w:r>
      <w:r w:rsidRPr="00576378">
        <w:rPr>
          <w:rFonts w:eastAsia="MS Mincho"/>
          <w:color w:val="000000"/>
        </w:rPr>
        <w:t xml:space="preserve"> configured with </w:t>
      </w:r>
      <w:r w:rsidRPr="00576378">
        <w:rPr>
          <w:i/>
          <w:lang w:val="en-US"/>
        </w:rPr>
        <w:t>codebookType</w:t>
      </w:r>
      <w:r w:rsidRPr="00576378">
        <w:rPr>
          <w:lang w:val="en-US"/>
        </w:rPr>
        <w:t xml:space="preserve"> set to 'typeII-Doppler-r18' or 'typeII-Doppler-PortSelection-r18'</w:t>
      </w:r>
      <w:r w:rsidRPr="003F5B6F">
        <w:rPr>
          <w:rFonts w:eastAsia="Microsoft YaHei"/>
          <w:iCs/>
        </w:rPr>
        <w:t>,</w:t>
      </w:r>
      <w:r w:rsidRPr="003F5B6F">
        <w:rPr>
          <w:rFonts w:hint="eastAsia"/>
          <w:iCs/>
        </w:rPr>
        <w:t xml:space="preserve"> </w:t>
      </w:r>
      <w:r w:rsidR="00802EEF">
        <w:rPr>
          <w:iCs/>
        </w:rPr>
        <w:t>after the CSI report</w:t>
      </w:r>
      <w:r w:rsidR="00802EEF" w:rsidRPr="00576378">
        <w:rPr>
          <w:color w:val="000000"/>
        </w:rPr>
        <w:t xml:space="preserve"> (re)configuration, serving cell activation, BWP change, or activation of SP-CSI,</w:t>
      </w:r>
      <w:r w:rsidR="00802EEF">
        <w:rPr>
          <w:iCs/>
        </w:rPr>
        <w:t xml:space="preserve"> </w:t>
      </w:r>
      <w:r w:rsidRPr="003F5B6F">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3F5B6F">
        <w:rPr>
          <w:iCs/>
        </w:rPr>
        <w:t xml:space="preserve"> </w:t>
      </w:r>
      <w:r>
        <w:rPr>
          <w:iCs/>
        </w:rPr>
        <w:t xml:space="preserve">periodic or semipersistent </w:t>
      </w:r>
      <w:r w:rsidRPr="003F5B6F">
        <w:rPr>
          <w:iCs/>
        </w:rPr>
        <w:t>consecutive</w:t>
      </w:r>
      <w:r w:rsidRPr="003F5B6F">
        <w:rPr>
          <w:rFonts w:hint="eastAsia"/>
          <w:iCs/>
        </w:rPr>
        <w:t xml:space="preserve"> CSI-RS transmission occasion</w:t>
      </w:r>
      <w:r>
        <w:rPr>
          <w:iCs/>
        </w:rPr>
        <w:t>s</w:t>
      </w:r>
      <w:r w:rsidRPr="003F5B6F">
        <w:rPr>
          <w:rFonts w:hint="eastAsia"/>
          <w:iCs/>
        </w:rPr>
        <w:t xml:space="preserve"> for</w:t>
      </w:r>
      <w:r w:rsidRPr="003F5B6F">
        <w:rPr>
          <w:iCs/>
        </w:rPr>
        <w:t xml:space="preserve"> each CSI-RS resource</w:t>
      </w:r>
      <w:r w:rsidRPr="003F5B6F">
        <w:rPr>
          <w:rFonts w:hint="eastAsia"/>
          <w:iCs/>
        </w:rPr>
        <w:t xml:space="preserve"> </w:t>
      </w:r>
      <w:r w:rsidRPr="003F5B6F">
        <w:rPr>
          <w:iCs/>
          <w:color w:val="000000"/>
        </w:rPr>
        <w:t>in the</w:t>
      </w:r>
      <w:r>
        <w:rPr>
          <w:iCs/>
          <w:color w:val="000000"/>
        </w:rPr>
        <w:t xml:space="preserve"> corresponding</w:t>
      </w:r>
      <w:r w:rsidRPr="003F5B6F">
        <w:rPr>
          <w:iCs/>
          <w:color w:val="000000"/>
        </w:rPr>
        <w:t xml:space="preserve"> CSI-RS </w:t>
      </w:r>
      <w:r>
        <w:rPr>
          <w:iCs/>
          <w:color w:val="000000"/>
        </w:rPr>
        <w:t>R</w:t>
      </w:r>
      <w:r w:rsidRPr="003F5B6F">
        <w:rPr>
          <w:iCs/>
          <w:color w:val="000000"/>
        </w:rPr>
        <w:t xml:space="preserve">esource </w:t>
      </w:r>
      <w:r>
        <w:rPr>
          <w:iCs/>
          <w:color w:val="000000"/>
        </w:rPr>
        <w:t>S</w:t>
      </w:r>
      <w:r w:rsidRPr="003F5B6F">
        <w:rPr>
          <w:iCs/>
          <w:color w:val="000000"/>
        </w:rPr>
        <w:t>et</w:t>
      </w:r>
      <w:r>
        <w:rPr>
          <w:iCs/>
          <w:color w:val="000000"/>
        </w:rPr>
        <w:t xml:space="preserve"> for channel measurement</w:t>
      </w:r>
      <w:r w:rsidRPr="003F5B6F">
        <w:rPr>
          <w:iCs/>
        </w:rPr>
        <w:t xml:space="preserve"> </w:t>
      </w:r>
      <w:r w:rsidR="00802EEF">
        <w:rPr>
          <w:iCs/>
          <w:color w:val="000000"/>
        </w:rPr>
        <w:t>and one CSI-RS</w:t>
      </w:r>
      <w:r w:rsidR="00802EEF" w:rsidRPr="003F5B6F">
        <w:rPr>
          <w:iCs/>
        </w:rPr>
        <w:t xml:space="preserve"> </w:t>
      </w:r>
      <w:r w:rsidRPr="003F5B6F">
        <w:rPr>
          <w:iCs/>
        </w:rPr>
        <w:t xml:space="preserve">and/or CSI-IM </w:t>
      </w:r>
      <w:r w:rsidR="00802EEF">
        <w:rPr>
          <w:iCs/>
        </w:rPr>
        <w:t xml:space="preserve">resource transmission </w:t>
      </w:r>
      <w:r w:rsidRPr="003F5B6F">
        <w:rPr>
          <w:iCs/>
        </w:rPr>
        <w:t>occasion</w:t>
      </w:r>
      <w:r>
        <w:rPr>
          <w:iCs/>
        </w:rPr>
        <w:t xml:space="preserve"> </w:t>
      </w:r>
      <w:r w:rsidR="00802EEF">
        <w:rPr>
          <w:iCs/>
        </w:rPr>
        <w:t>for the CSI-RS and/or CSI-IM resource in the corresponding Resource Set</w:t>
      </w:r>
      <w:r w:rsidR="00802EEF" w:rsidRPr="003F5B6F">
        <w:rPr>
          <w:iCs/>
        </w:rPr>
        <w:t xml:space="preserve"> </w:t>
      </w:r>
      <w:r w:rsidRPr="003F5B6F">
        <w:rPr>
          <w:iCs/>
        </w:rPr>
        <w:t>for interference measurement</w:t>
      </w:r>
      <w:r>
        <w:rPr>
          <w:iCs/>
        </w:rPr>
        <w:t xml:space="preserve"> </w:t>
      </w:r>
      <w:r w:rsidRPr="003F5B6F">
        <w:rPr>
          <w:rFonts w:hint="eastAsia"/>
          <w:iCs/>
        </w:rPr>
        <w:t xml:space="preserve">no later than </w:t>
      </w:r>
      <w:r>
        <w:rPr>
          <w:iCs/>
        </w:rPr>
        <w:t xml:space="preserve">the </w:t>
      </w:r>
      <w:r w:rsidRPr="003F5B6F">
        <w:rPr>
          <w:rFonts w:hint="eastAsia"/>
          <w:iCs/>
        </w:rPr>
        <w:t>CSI reference resource</w:t>
      </w:r>
      <w:r w:rsidRPr="00241E1F">
        <w:rPr>
          <w:color w:val="000000"/>
        </w:rPr>
        <w:t xml:space="preserve"> </w:t>
      </w:r>
      <w:r>
        <w:rPr>
          <w:color w:val="000000"/>
        </w:rPr>
        <w:t xml:space="preserve">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3F5B6F">
        <w:rPr>
          <w:rFonts w:hint="eastAsia"/>
          <w:iCs/>
        </w:rPr>
        <w:t xml:space="preserve"> </w:t>
      </w:r>
      <w:r>
        <w:rPr>
          <w:iCs/>
        </w:rPr>
        <w:t>and</w:t>
      </w:r>
      <w:r w:rsidRPr="003F5B6F">
        <w:rPr>
          <w:rFonts w:hint="eastAsia"/>
          <w:iCs/>
        </w:rPr>
        <w:t xml:space="preserve"> drops the report otherwise</w:t>
      </w:r>
      <w:r w:rsidRPr="003F5B6F">
        <w:rPr>
          <w:iCs/>
        </w:rPr>
        <w:t>.</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71ED1D30" w14:textId="602013B1" w:rsidR="0009287E" w:rsidRPr="00E62C87" w:rsidRDefault="00802EEF" w:rsidP="00E62C87">
      <w:pPr>
        <w:snapToGrid w:val="0"/>
        <w:jc w:val="both"/>
        <w:rPr>
          <w:iCs/>
        </w:rPr>
      </w:pPr>
      <w:r>
        <w:rPr>
          <w:iCs/>
        </w:rPr>
        <w:t xml:space="preserve">For a </w:t>
      </w:r>
      <w:r w:rsidRPr="00576378">
        <w:rPr>
          <w:rFonts w:eastAsia="MS Mincho"/>
          <w:i/>
          <w:color w:val="000000"/>
        </w:rPr>
        <w:t>CSI-ReportConfig</w:t>
      </w:r>
      <w:r w:rsidRPr="00576378">
        <w:rPr>
          <w:rFonts w:eastAsia="MS Mincho"/>
          <w:color w:val="000000"/>
        </w:rPr>
        <w:t xml:space="preserve"> configured with</w:t>
      </w:r>
      <w:r>
        <w:rPr>
          <w:rFonts w:eastAsia="MS Mincho"/>
          <w:color w:val="000000"/>
        </w:rPr>
        <w:t xml:space="preserve"> </w:t>
      </w:r>
      <w:r w:rsidRPr="00576378">
        <w:rPr>
          <w:color w:val="000000"/>
          <w:lang w:val="en-US"/>
        </w:rPr>
        <w:t xml:space="preserve">the higher layer parameter </w:t>
      </w:r>
      <w:r w:rsidRPr="00576378">
        <w:rPr>
          <w:i/>
          <w:iCs/>
          <w:color w:val="000000"/>
          <w:lang w:val="en-US"/>
        </w:rPr>
        <w:t xml:space="preserve">reportQuantity </w:t>
      </w:r>
      <w:r w:rsidRPr="00576378">
        <w:rPr>
          <w:iCs/>
          <w:color w:val="000000"/>
          <w:lang w:val="en-US"/>
        </w:rPr>
        <w:t>set to 'tdcp'</w:t>
      </w:r>
      <w:r>
        <w:rPr>
          <w:iCs/>
          <w:color w:val="000000"/>
          <w:lang w:val="en-US"/>
        </w:rPr>
        <w:t xml:space="preserve">, after </w:t>
      </w:r>
      <w:r>
        <w:rPr>
          <w:iCs/>
        </w:rPr>
        <w:t xml:space="preserve">the CSI report </w:t>
      </w:r>
      <w:r w:rsidRPr="00576378">
        <w:rPr>
          <w:color w:val="000000"/>
        </w:rPr>
        <w:t>(re)configuration, serving cell activation, BWP change,</w:t>
      </w:r>
      <w:r>
        <w:rPr>
          <w:color w:val="000000"/>
        </w:rPr>
        <w:t xml:space="preserve"> the UE reports a CSI report only after receiving at least one CSI-RS transmission occasion for each CSI-RS resource in the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TRS</m:t>
            </m:r>
          </m:sub>
        </m:sSub>
      </m:oMath>
      <w:r>
        <w:rPr>
          <w:color w:val="000000"/>
        </w:rPr>
        <w:t xml:space="preserve"> CSI-RS Resource Sets of the CSI-RS Resource Setting for channel measurement </w:t>
      </w:r>
      <w:r w:rsidRPr="003F5B6F">
        <w:rPr>
          <w:rFonts w:hint="eastAsia"/>
          <w:iCs/>
        </w:rPr>
        <w:t xml:space="preserve">no later than </w:t>
      </w:r>
      <w:r>
        <w:rPr>
          <w:iCs/>
        </w:rPr>
        <w:t xml:space="preserve">the </w:t>
      </w:r>
      <w:r w:rsidRPr="003F5B6F">
        <w:rPr>
          <w:rFonts w:hint="eastAsia"/>
          <w:iCs/>
        </w:rPr>
        <w:t>CSI reference resource</w:t>
      </w:r>
      <w:r w:rsidRPr="001E4F82">
        <w:rPr>
          <w:iCs/>
          <w:color w:val="000000" w:themeColor="text1"/>
        </w:rPr>
        <w:t xml:space="preserve"> within the same DRX active time, when DRX is configured, and drop the report otherwise.</w:t>
      </w:r>
    </w:p>
    <w:p w14:paraId="3085BF23" w14:textId="71061BEF" w:rsidR="0009287E" w:rsidRDefault="0009287E" w:rsidP="0009287E">
      <w:pPr>
        <w:rPr>
          <w:color w:val="000000"/>
        </w:rPr>
      </w:pPr>
      <w:r w:rsidRPr="00DC0A87">
        <w:rPr>
          <w:color w:val="000000"/>
        </w:rPr>
        <w:t xml:space="preserve">When DRX is configured, the UE reports a CSI report </w:t>
      </w:r>
      <w:r w:rsidR="00D25641" w:rsidRPr="00EE0267">
        <w:rPr>
          <w:color w:val="000000"/>
        </w:rPr>
        <w:t xml:space="preserve">with the </w:t>
      </w:r>
      <w:r w:rsidR="00D25641" w:rsidRPr="00EE0267">
        <w:rPr>
          <w:i/>
          <w:iCs/>
          <w:color w:val="000000"/>
        </w:rPr>
        <w:t xml:space="preserve">reportQuantity </w:t>
      </w:r>
      <w:r w:rsidR="00D25641" w:rsidRPr="00EE0267">
        <w:rPr>
          <w:color w:val="000000"/>
        </w:rPr>
        <w:t xml:space="preserve">not set to ‘ssb-Index-RSRP’, ‘ssb-Index-SINR’, ‘ssb-Index-RSRP-Index’ or ‘ssb-Index-SINR-Index’ </w:t>
      </w:r>
      <w:r w:rsidRPr="00DC0A87">
        <w:rPr>
          <w:color w:val="000000"/>
        </w:rPr>
        <w:t>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3056DE" w:rsidRPr="00934C40">
        <w:rPr>
          <w:color w:val="000000" w:themeColor="text1"/>
        </w:rPr>
        <w:t xml:space="preserve">When DRX is configured, for a CSI report configuration containing a list of sub-configurations provided by </w:t>
      </w:r>
      <w:r w:rsidR="007E42B0" w:rsidRPr="00CE71BA">
        <w:rPr>
          <w:i/>
          <w:iCs/>
        </w:rPr>
        <w:t>csi-ReportSubConfigToAddModList</w:t>
      </w:r>
      <w:r w:rsidR="003056DE" w:rsidRPr="00934C40">
        <w:rPr>
          <w:color w:val="000000" w:themeColor="text1"/>
        </w:rPr>
        <w:t xml:space="preserve">, </w:t>
      </w:r>
      <w:r w:rsidR="003056DE">
        <w:rPr>
          <w:color w:val="000000" w:themeColor="text1"/>
        </w:rPr>
        <w:t xml:space="preserve">the </w:t>
      </w:r>
      <w:r w:rsidR="003056DE" w:rsidRPr="00934C40">
        <w:rPr>
          <w:color w:val="000000" w:themeColor="text1"/>
        </w:rPr>
        <w:t>UE reports a CSI report including one or more sub-reports only if receiving at least one CSI-RS transmission occasion for channel measurement and CSI-RS and/or CSI-IM occasion for interference measurement</w:t>
      </w:r>
      <w:r w:rsidR="003056DE" w:rsidRPr="00934C40">
        <w:rPr>
          <w:rFonts w:hint="eastAsia"/>
          <w:color w:val="000000" w:themeColor="text1"/>
        </w:rPr>
        <w:t xml:space="preserve"> </w:t>
      </w:r>
      <w:r w:rsidR="003056DE" w:rsidRPr="00934C40">
        <w:rPr>
          <w:color w:val="000000" w:themeColor="text1"/>
        </w:rPr>
        <w:t>in DRX Active Time, per sub-configuration, no later than CSI reference resource and drops the report otherwise</w:t>
      </w:r>
      <w:r w:rsidR="003056DE" w:rsidRPr="00934C40">
        <w:rPr>
          <w:rFonts w:hint="eastAsia"/>
          <w:color w:val="000000" w:themeColor="text1"/>
        </w:rPr>
        <w:t xml:space="preserve">, </w:t>
      </w:r>
      <w:r w:rsidR="003056DE" w:rsidRPr="00934C40">
        <w:rPr>
          <w:color w:val="000000" w:themeColor="text1"/>
        </w:rPr>
        <w:t>where the sub-configuration is the activated/triggered one for AP/SP-CSI reporting, or the configured one for P-CSI reporting</w:t>
      </w:r>
      <w:r w:rsidR="003056DE" w:rsidRPr="00934C40">
        <w:rPr>
          <w:rFonts w:hint="eastAsia"/>
          <w:color w:val="000000" w:themeColor="text1"/>
        </w:rPr>
        <w:t>.</w:t>
      </w:r>
      <w:r w:rsidR="003056DE">
        <w:rPr>
          <w:color w:val="000000" w:themeColor="text1"/>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r w:rsidR="00FD08D4" w:rsidRPr="004150D8">
        <w:t>ssb-Index-RSRP</w:t>
      </w:r>
      <w:r w:rsidR="00B07BA1">
        <w:t>'</w:t>
      </w:r>
      <w:r w:rsidR="00C41C2B">
        <w:t>, '</w:t>
      </w:r>
      <w:r w:rsidR="00C41C2B" w:rsidRPr="004150D8">
        <w:t>cri-RSRP</w:t>
      </w:r>
      <w:r w:rsidR="00C41C2B">
        <w:t>-</w:t>
      </w:r>
      <w:r w:rsidR="00F0607A">
        <w:t xml:space="preserve"> </w:t>
      </w:r>
      <w:r w:rsidR="00C41C2B">
        <w:t>Index',</w:t>
      </w:r>
      <w:r w:rsidR="00C41C2B" w:rsidRPr="004150D8">
        <w:t xml:space="preserve"> and </w:t>
      </w:r>
      <w:r w:rsidR="00C41C2B">
        <w:t>'</w:t>
      </w:r>
      <w:r w:rsidR="00C41C2B" w:rsidRPr="004150D8">
        <w:t>ssb-Index-RSRP</w:t>
      </w:r>
      <w:r w:rsidR="00C41C2B">
        <w:t>-</w:t>
      </w:r>
      <w:r w:rsidR="00F0607A">
        <w:t xml:space="preserve"> </w:t>
      </w:r>
      <w:r w:rsidR="00C41C2B">
        <w:t>Index '</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D25641">
        <w:rPr>
          <w:color w:val="000000"/>
        </w:rPr>
        <w:t xml:space="preserve">with the </w:t>
      </w:r>
      <w:r w:rsidR="00D25641">
        <w:rPr>
          <w:i/>
          <w:iCs/>
          <w:color w:val="000000"/>
        </w:rPr>
        <w:t xml:space="preserve">reportQuantity </w:t>
      </w:r>
      <w:r w:rsidR="00D25641">
        <w:rPr>
          <w:color w:val="000000"/>
        </w:rPr>
        <w:t xml:space="preserve">not set to ‘ssb-Index-SINR’ or ‘ssb-Index-SINR-Index’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3056DE" w:rsidRPr="00934C40">
        <w:rPr>
          <w:color w:val="000000" w:themeColor="text1"/>
        </w:rPr>
        <w:t xml:space="preserve">For a CSI report configuration containing a list of sub-configurations provided by </w:t>
      </w:r>
      <w:r w:rsidR="007E42B0" w:rsidRPr="00CE71BA">
        <w:rPr>
          <w:i/>
          <w:iCs/>
        </w:rPr>
        <w:t>csi-ReportSubConfigToAddModList</w:t>
      </w:r>
      <w:r w:rsidR="003056DE" w:rsidRPr="00934C40">
        <w:rPr>
          <w:color w:val="000000" w:themeColor="text1"/>
        </w:rPr>
        <w:t xml:space="preserve">, when the UE is configured to monitor DCI format 2_6 and if the UE configured by higher layer parameter </w:t>
      </w:r>
      <w:r w:rsidR="003056DE" w:rsidRPr="00934C40">
        <w:rPr>
          <w:i/>
          <w:iCs/>
          <w:color w:val="000000" w:themeColor="text1"/>
        </w:rPr>
        <w:t>ps-TransmitOtherPeriodicCSI</w:t>
      </w:r>
      <w:r w:rsidR="003056DE" w:rsidRPr="00934C40">
        <w:rPr>
          <w:color w:val="000000" w:themeColor="text1"/>
        </w:rPr>
        <w:t xml:space="preserve"> to report CSI with the higher layer parameter </w:t>
      </w:r>
      <w:r w:rsidR="003056DE" w:rsidRPr="00934C40">
        <w:rPr>
          <w:i/>
          <w:color w:val="000000" w:themeColor="text1"/>
        </w:rPr>
        <w:t>reportConfigType</w:t>
      </w:r>
      <w:r w:rsidR="003056DE" w:rsidRPr="00934C40">
        <w:rPr>
          <w:color w:val="000000" w:themeColor="text1"/>
        </w:rPr>
        <w:t xml:space="preserve"> set to 'periodic' and </w:t>
      </w:r>
      <w:r w:rsidR="003056DE" w:rsidRPr="00934C40">
        <w:rPr>
          <w:i/>
          <w:color w:val="000000" w:themeColor="text1"/>
        </w:rPr>
        <w:t>reportQuantity</w:t>
      </w:r>
      <w:r w:rsidR="003056DE" w:rsidRPr="00934C40">
        <w:rPr>
          <w:color w:val="000000" w:themeColor="text1"/>
        </w:rPr>
        <w:t xml:space="preserve"> set to quantities other than 'cri-RSRP', 'ssb-Index-RSRP', 'cri-RSRP- Index', and 'ssb-Index-RSRP- Index' when </w:t>
      </w:r>
      <w:r w:rsidR="003056DE" w:rsidRPr="00934C40">
        <w:rPr>
          <w:i/>
          <w:iCs/>
          <w:color w:val="000000" w:themeColor="text1"/>
        </w:rPr>
        <w:t>drx-onDurationTimer</w:t>
      </w:r>
      <w:r w:rsidR="003056DE" w:rsidRPr="00934C40">
        <w:rPr>
          <w:color w:val="000000" w:themeColor="text1"/>
        </w:rPr>
        <w:t xml:space="preserve"> is not started, UE shall report a CSI report including one or more sub-reports only during the time duration indicated by </w:t>
      </w:r>
      <w:r w:rsidR="003056DE" w:rsidRPr="00934C40">
        <w:rPr>
          <w:i/>
          <w:iCs/>
          <w:color w:val="000000" w:themeColor="text1"/>
        </w:rPr>
        <w:t xml:space="preserve">drx-onDurationTimer </w:t>
      </w:r>
      <w:r w:rsidR="003056DE" w:rsidRPr="00934C40">
        <w:rPr>
          <w:color w:val="000000" w:themeColor="text1"/>
        </w:rPr>
        <w:t>in</w:t>
      </w:r>
      <w:r w:rsidR="003056DE" w:rsidRPr="00934C40">
        <w:rPr>
          <w:i/>
          <w:iCs/>
          <w:color w:val="000000" w:themeColor="text1"/>
        </w:rPr>
        <w:t xml:space="preserve"> DRX-Config</w:t>
      </w:r>
      <w:r w:rsidR="003056DE" w:rsidRPr="00934C40">
        <w:rPr>
          <w:iCs/>
          <w:color w:val="000000" w:themeColor="text1"/>
        </w:rPr>
        <w:t xml:space="preserve"> also outside active time according to the procedure described in Clause 5.2.1.4</w:t>
      </w:r>
      <w:r w:rsidR="003056DE" w:rsidRPr="00934C40">
        <w:rPr>
          <w:color w:val="000000" w:themeColor="text1"/>
        </w:rPr>
        <w:t xml:space="preserve"> if receiving at least one CSI-RS transmission occasion for channel measurement and CSI-RS and/or CSI-IM occasion for interference measurement during the time duration indicated by </w:t>
      </w:r>
      <w:r w:rsidR="003056DE" w:rsidRPr="00934C40">
        <w:rPr>
          <w:rStyle w:val="Emphasis"/>
          <w:color w:val="000000" w:themeColor="text1"/>
        </w:rPr>
        <w:t xml:space="preserve">drx-onDurationTimer </w:t>
      </w:r>
      <w:r w:rsidR="003056DE" w:rsidRPr="00934C40">
        <w:rPr>
          <w:color w:val="000000" w:themeColor="text1"/>
        </w:rPr>
        <w:t>in</w:t>
      </w:r>
      <w:r w:rsidR="003056DE" w:rsidRPr="00934C40">
        <w:rPr>
          <w:i/>
          <w:iCs/>
          <w:color w:val="000000" w:themeColor="text1"/>
        </w:rPr>
        <w:t xml:space="preserve"> DRX-Config</w:t>
      </w:r>
      <w:r w:rsidR="003056DE" w:rsidRPr="00934C40">
        <w:rPr>
          <w:color w:val="000000" w:themeColor="text1"/>
        </w:rPr>
        <w:t xml:space="preserve"> outside DRX active time or in DRX Active Time, per sub-configuration, no later than CSI reference resource and drops the report otherwise, where the sub-configuration is the configured one for P-CSI reporting.</w:t>
      </w:r>
      <w:r w:rsidR="003056DE" w:rsidRPr="00934C40">
        <w:rPr>
          <w:rFonts w:hint="eastAsia"/>
          <w:color w:val="000000" w:themeColor="text1"/>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r w:rsidR="00E06CBD">
        <w:rPr>
          <w:color w:val="000000" w:themeColor="text1"/>
        </w:rPr>
        <w:t>ssb-Index-RSRP</w:t>
      </w:r>
      <w:r w:rsidR="00F61D39">
        <w:rPr>
          <w:color w:val="000000" w:themeColor="text1"/>
        </w:rPr>
        <w:t>'</w:t>
      </w:r>
      <w:r w:rsidR="00C41C2B">
        <w:rPr>
          <w:color w:val="000000" w:themeColor="text1"/>
        </w:rPr>
        <w:t xml:space="preserve">, </w:t>
      </w:r>
      <w:r w:rsidR="00C41C2B">
        <w:t>'</w:t>
      </w:r>
      <w:r w:rsidR="00C41C2B" w:rsidRPr="004150D8">
        <w:t>cri-RSRP</w:t>
      </w:r>
      <w:r w:rsidR="00C41C2B">
        <w:t>-</w:t>
      </w:r>
      <w:r w:rsidR="00F0607A">
        <w:t xml:space="preserve"> </w:t>
      </w:r>
      <w:r w:rsidR="00C41C2B">
        <w:t>Index',</w:t>
      </w:r>
      <w:r w:rsidR="00C41C2B" w:rsidRPr="004150D8">
        <w:t xml:space="preserve"> </w:t>
      </w:r>
      <w:r w:rsidR="00C41C2B">
        <w:t>or</w:t>
      </w:r>
      <w:r w:rsidR="00C41C2B" w:rsidRPr="004150D8">
        <w:t xml:space="preserve"> </w:t>
      </w:r>
      <w:r w:rsidR="00C41C2B">
        <w:t>'</w:t>
      </w:r>
      <w:r w:rsidR="00C41C2B" w:rsidRPr="004150D8">
        <w:t>ssb-Index-RSRP</w:t>
      </w:r>
      <w:r w:rsidR="00C41C2B">
        <w:t>-</w:t>
      </w:r>
      <w:r w:rsidR="00F0607A">
        <w:t xml:space="preserve"> </w:t>
      </w:r>
      <w:r w:rsidR="00C41C2B">
        <w:t>Index'</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w:t>
      </w:r>
      <w:r w:rsidR="00EC74E7">
        <w:t xml:space="preserve"> </w:t>
      </w:r>
      <w:r w:rsidR="00C41C2B" w:rsidRPr="00EC74E7">
        <w:rPr>
          <w:i/>
          <w:iCs/>
        </w:rPr>
        <w: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458C1A59" w14:textId="23387D0E" w:rsidR="004526FE" w:rsidRDefault="004526FE" w:rsidP="004526FE">
      <w:pPr>
        <w:rPr>
          <w:color w:val="000000"/>
        </w:rPr>
      </w:pPr>
      <w:r>
        <w:t xml:space="preserve">For the CSI report </w:t>
      </w:r>
      <w:r>
        <w:rPr>
          <w:lang w:val="en-US"/>
        </w:rPr>
        <w:t>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t xml:space="preserve">, the UE reports a CSI report only if receiving at least one CSI-RS transmission occasion of each periodic CSI-RS resource or semi-persistent CSI-RS resource </w:t>
      </w:r>
      <w:r w:rsidR="003056DE">
        <w:t xml:space="preserve">on a serving cell with cell DTX activated [10, TS 38.321] </w:t>
      </w:r>
      <w:r>
        <w:t xml:space="preserve">for channel measurement and/or interference measurement in active periods of cell DTX </w:t>
      </w:r>
      <w:r w:rsidR="003056DE">
        <w:t xml:space="preserve">of the serving cell </w:t>
      </w:r>
      <w:r>
        <w:t>no later than CSI reference resource, and the UE drops the CSI report otherwise.</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B980607" w14:textId="3704942C" w:rsidR="00E62C87" w:rsidRDefault="00E62C87" w:rsidP="00E62C87">
      <w:pPr>
        <w:pStyle w:val="Heading5"/>
        <w:rPr>
          <w:color w:val="000000"/>
          <w:lang w:val="en-US"/>
        </w:rPr>
      </w:pPr>
      <w:bookmarkStart w:id="766" w:name="_Toc192172920"/>
      <w:r w:rsidRPr="00576378">
        <w:t>5.2.2.5.1</w:t>
      </w:r>
      <w:r w:rsidRPr="00576378">
        <w:tab/>
        <w:t>UE assumptions for CQI/PMI/RI calculation</w:t>
      </w:r>
      <w:bookmarkEnd w:id="766"/>
    </w:p>
    <w:p w14:paraId="767EDCF2" w14:textId="3DDCA76C"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w:t>
      </w:r>
      <w:r w:rsidR="00802EEF">
        <w:rPr>
          <w:color w:val="000000"/>
          <w:lang w:val="en-US"/>
        </w:rPr>
        <w:t xml:space="preserve">or </w:t>
      </w:r>
      <w:r w:rsidR="00802EEF" w:rsidRPr="000D6F4F">
        <w:rPr>
          <w:rFonts w:eastAsia="Microsoft YaHei"/>
          <w:iCs/>
        </w:rPr>
        <w:t xml:space="preserve">in </w:t>
      </w:r>
      <w:r w:rsidR="00802EEF" w:rsidRPr="000D6F4F">
        <w:t xml:space="preserve">each of the slot(s) </w:t>
      </w:r>
      <w:r w:rsidR="00802EEF">
        <w:t>associated with</w:t>
      </w:r>
      <w:r w:rsidR="00802EEF" w:rsidRPr="000D6F4F">
        <w:t xml:space="preserve"> </w:t>
      </w:r>
      <w:r w:rsidR="00802EEF">
        <w:t xml:space="preserve">a </w:t>
      </w:r>
      <w:r w:rsidR="00802EEF" w:rsidRPr="000D6F4F">
        <w:t>CQI in the predicted CSI</w:t>
      </w:r>
      <w:r w:rsidR="00802EEF">
        <w:t>,</w:t>
      </w:r>
      <w:r w:rsidR="00802EEF" w:rsidRPr="000D6F4F">
        <w:t xml:space="preserve"> as defined in </w:t>
      </w:r>
      <w:r w:rsidR="00802EEF">
        <w:t>Clause</w:t>
      </w:r>
      <w:r w:rsidR="00802EEF" w:rsidRPr="000D6F4F">
        <w:t xml:space="preserve"> 5.2.1.4.2</w:t>
      </w:r>
      <w:r w:rsidR="00802EEF">
        <w:t xml:space="preserve">, </w:t>
      </w:r>
      <w:r w:rsidRPr="0048482F">
        <w:rPr>
          <w:color w:val="000000"/>
          <w:lang w:val="en-US"/>
        </w:rPr>
        <w:t>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36991D4E" w14:textId="77777777" w:rsidR="007645B8" w:rsidRDefault="0009287E" w:rsidP="00E60903">
      <w:pPr>
        <w:pStyle w:val="B1"/>
        <w:rPr>
          <w:lang w:val="en-GB"/>
        </w:rPr>
      </w:pPr>
      <w:r>
        <w:tab/>
        <w:t xml:space="preserve">where </w:t>
      </w:r>
      <w:r w:rsidRPr="00B90FA2">
        <w:rPr>
          <w:position w:val="-10"/>
        </w:rPr>
        <w:object w:dxaOrig="2079" w:dyaOrig="400" w14:anchorId="1AD15814">
          <v:shape id="_x0000_i2279" type="#_x0000_t75" style="width:101.25pt;height:21.75pt" o:ole="">
            <v:imagedata r:id="rId1926" o:title=""/>
          </v:shape>
          <o:OLEObject Type="Embed" ProgID="Equation.3" ShapeID="_x0000_i2279" DrawAspect="Content" ObjectID="_1802788954" r:id="rId1927"/>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80" type="#_x0000_t75" style="width:101.25pt;height:14.25pt" o:ole="">
            <v:imagedata r:id="rId1928" o:title=""/>
          </v:shape>
          <o:OLEObject Type="Embed" ProgID="Equation.3" ShapeID="_x0000_i2280" DrawAspect="Content" ObjectID="_1802788955" r:id="rId1929"/>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p>
    <w:p w14:paraId="5533D303" w14:textId="3760198C" w:rsidR="00650992" w:rsidRPr="00650992" w:rsidRDefault="00650992" w:rsidP="00650992">
      <w:pPr>
        <w:pStyle w:val="B1"/>
        <w:rPr>
          <w:color w:val="000000"/>
          <w:lang w:val="en-US"/>
        </w:rPr>
      </w:pPr>
      <w:r w:rsidRPr="00650992">
        <w:rPr>
          <w:lang w:val="en-US"/>
        </w:rPr>
        <w:t>-</w:t>
      </w:r>
      <w:r w:rsidRPr="00650992">
        <w:rPr>
          <w:lang w:val="en-US"/>
        </w:rPr>
        <w:tab/>
        <w:t>For</w:t>
      </w:r>
      <w:r w:rsidRPr="00650992">
        <w:t xml:space="preserve"> a UE configured with a </w:t>
      </w:r>
      <w:r w:rsidRPr="00650992">
        <w:rPr>
          <w:i/>
        </w:rPr>
        <w:t>CSI-ReportConfig</w:t>
      </w:r>
      <w:r w:rsidRPr="00650992">
        <w:t xml:space="preserve"> that </w:t>
      </w:r>
      <w:r w:rsidRPr="00650992">
        <w:rPr>
          <w:lang w:val="en-US"/>
        </w:rPr>
        <w:t>contains</w:t>
      </w:r>
      <w:r w:rsidRPr="00650992">
        <w:t xml:space="preserve"> </w:t>
      </w:r>
      <w:r w:rsidRPr="00650992">
        <w:rPr>
          <w:lang w:val="en-US"/>
        </w:rPr>
        <w:t>a list of</w:t>
      </w:r>
      <w:r w:rsidRPr="00650992">
        <w:t xml:space="preserve"> sub-configurations </w:t>
      </w:r>
      <w:r w:rsidRPr="00650992">
        <w:rPr>
          <w:color w:val="000000"/>
        </w:rPr>
        <w:t xml:space="preserve">provided by </w:t>
      </w:r>
      <w:r w:rsidRPr="00650992">
        <w:rPr>
          <w:i/>
          <w:iCs/>
          <w:color w:val="000000"/>
        </w:rPr>
        <w:t>csi-ReportSubConfig</w:t>
      </w:r>
      <w:r w:rsidR="001A5E9B">
        <w:rPr>
          <w:i/>
          <w:iCs/>
          <w:color w:val="000000"/>
        </w:rPr>
        <w:t>ToAddMod</w:t>
      </w:r>
      <w:r w:rsidRPr="00650992">
        <w:rPr>
          <w:i/>
          <w:iCs/>
          <w:color w:val="000000"/>
        </w:rPr>
        <w:t>List</w:t>
      </w:r>
      <w:r w:rsidRPr="00650992">
        <w:rPr>
          <w:color w:val="000000"/>
          <w:lang w:val="en-US"/>
        </w:rPr>
        <w:t>,</w:t>
      </w:r>
    </w:p>
    <w:p w14:paraId="4033022A" w14:textId="0D5EED5C" w:rsidR="00650992" w:rsidRPr="00650992" w:rsidRDefault="00650992" w:rsidP="00650992">
      <w:pPr>
        <w:pStyle w:val="B2"/>
        <w:rPr>
          <w:lang w:val="en-US"/>
        </w:rPr>
      </w:pPr>
      <w:r w:rsidRPr="00650992">
        <w:t>-</w:t>
      </w:r>
      <w:r w:rsidRPr="00650992">
        <w:tab/>
      </w:r>
      <w:r w:rsidRPr="00650992">
        <w:rPr>
          <w:lang w:val="en-US"/>
        </w:rPr>
        <w:t>if</w:t>
      </w:r>
      <w:r w:rsidRPr="00650992">
        <w:t xml:space="preserve"> </w:t>
      </w:r>
      <w:r w:rsidRPr="00650992">
        <w:rPr>
          <w:lang w:val="en-US"/>
        </w:rPr>
        <w:t>a</w:t>
      </w:r>
      <w:r w:rsidRPr="00650992">
        <w:t xml:space="preserve"> sub-configuration indicates a CSI-RS antenna port subset </w:t>
      </w:r>
      <w:r w:rsidRPr="00650992">
        <w:rPr>
          <w:lang w:val="en-US"/>
        </w:rPr>
        <w:t>using</w:t>
      </w:r>
      <w:r w:rsidRPr="00650992">
        <w:t xml:space="preserve"> </w:t>
      </w:r>
      <w:r w:rsidRPr="00650992">
        <w:rPr>
          <w:lang w:val="en-US"/>
        </w:rPr>
        <w:t xml:space="preserve">the higher layer </w:t>
      </w:r>
      <w:r w:rsidRPr="00650992">
        <w:t xml:space="preserve">bitmap parameter </w:t>
      </w:r>
      <w:r w:rsidR="001A5E9B" w:rsidRPr="002F2992">
        <w:rPr>
          <w:i/>
          <w:iCs/>
          <w:lang w:val="en-US"/>
        </w:rPr>
        <w:t>portSubsetIndicator</w:t>
      </w:r>
      <w:r w:rsidRPr="00650992">
        <w:rPr>
          <w:lang w:val="en-US"/>
        </w:rPr>
        <w:t xml:space="preserve">, </w:t>
      </w:r>
      <w:r w:rsidRPr="00650992">
        <w:t xml:space="preserve">as described in clause 5.2.1.4.2, for CQI calculation, antenna ports corresponding to all bits with value of 1 in </w:t>
      </w:r>
      <w:r w:rsidR="001A5E9B" w:rsidRPr="002F2992">
        <w:rPr>
          <w:i/>
          <w:iCs/>
        </w:rPr>
        <w:t>portSubsetIndicator</w:t>
      </w:r>
      <w:r w:rsidRPr="00650992">
        <w:t xml:space="preserve"> are mapped to consecutive antenna ports starting at CSI-RS antenna port 3000 in increasing order of the bit position in </w:t>
      </w:r>
      <w:r w:rsidR="001A5E9B" w:rsidRPr="002F2992">
        <w:rPr>
          <w:i/>
          <w:iCs/>
        </w:rPr>
        <w:t>portSubsetIndicator</w:t>
      </w:r>
      <w:r w:rsidRPr="00650992">
        <w:t>. The UE should assume that</w:t>
      </w:r>
      <w:r w:rsidRPr="00650992">
        <w:rPr>
          <w:lang w:val="en-US"/>
        </w:rPr>
        <w:t xml:space="preserve"> </w:t>
      </w:r>
      <w:r w:rsidRPr="00650992">
        <w:t>PDSCH signals on antenna ports in the set [1000,…, 1000+ν-1] for ν layers would result in signals equivalent to corresponding symbols transmitted on antenna ports [</w:t>
      </w:r>
      <w:r w:rsidRPr="00650992">
        <w:rPr>
          <w:lang w:val="en-US"/>
        </w:rPr>
        <w:t>3000,</w:t>
      </w:r>
      <w:r w:rsidRPr="00650992">
        <w:t xml:space="preserve"> …, </w:t>
      </w:r>
      <w:r w:rsidRPr="00650992">
        <w:rPr>
          <w:lang w:val="en-US"/>
        </w:rPr>
        <w:t>3000</w:t>
      </w:r>
      <w:r w:rsidRPr="00650992">
        <w:t>+P-1</w:t>
      </w:r>
      <w:r w:rsidRPr="00650992">
        <w:rPr>
          <w:lang w:val="en-US"/>
        </w:rPr>
        <w:t>]</w:t>
      </w:r>
      <w:r w:rsidRPr="00650992">
        <w:rPr>
          <w:i/>
          <w:iCs/>
          <w:vertAlign w:val="superscript"/>
          <w:lang w:val="en-US"/>
        </w:rPr>
        <w:t xml:space="preserve"> T</w:t>
      </w:r>
      <w:r w:rsidRPr="00650992">
        <w:t>, as given by</w:t>
      </w:r>
    </w:p>
    <w:p w14:paraId="7FE6EA8F" w14:textId="77777777" w:rsidR="00650992" w:rsidRPr="00650992" w:rsidRDefault="001E7C9C" w:rsidP="00650992">
      <w:pPr>
        <w:pStyle w:val="EQ"/>
        <w:rPr>
          <w:lang w:val="en-US"/>
        </w:rPr>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P-1</m:t>
                          </m:r>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58C15FF7" w14:textId="65B39617" w:rsidR="00650992" w:rsidRPr="00650992" w:rsidRDefault="00650992" w:rsidP="00650992">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w:t>
      </w:r>
      <w:r w:rsidR="001A5E9B" w:rsidRPr="00B12F02">
        <w:rPr>
          <w:i/>
          <w:iCs/>
        </w:rPr>
        <w:t>portSubsetIndicator</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 xml:space="preserve">are as previously described in this Clause, and the corresponding PDSCH EPRE to CSI-RS EPRE is as previously defined in this Clause if the sub-configuration </w:t>
      </w:r>
      <w:r w:rsidRPr="00650992">
        <w:rPr>
          <w:color w:val="000000"/>
        </w:rPr>
        <w:t>does not indicate a</w:t>
      </w:r>
      <w:r w:rsidRPr="00650992">
        <w:t xml:space="preserve"> power offset </w:t>
      </w:r>
      <w:r w:rsidRPr="00650992">
        <w:rPr>
          <w:rFonts w:eastAsia="Microsoft YaHei"/>
          <w:i/>
          <w:iCs/>
        </w:rPr>
        <w:t>powerOffset</w:t>
      </w:r>
      <w:r w:rsidRPr="00650992">
        <w:t>.</w:t>
      </w:r>
    </w:p>
    <w:p w14:paraId="0D8B75DA" w14:textId="434F59BB" w:rsidR="00650992" w:rsidRPr="00650992" w:rsidRDefault="00650992" w:rsidP="00650992">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 xml:space="preserve">NZP CSI-RS resources, provided by </w:t>
      </w:r>
      <w:r w:rsidR="001A5E9B" w:rsidRPr="007B3425">
        <w:rPr>
          <w:i/>
          <w:iCs/>
          <w:color w:val="000000"/>
        </w:rPr>
        <w:t>nzp-CSI-RS-ResourceLis</w:t>
      </w:r>
      <w:r w:rsidR="001A5E9B">
        <w:rPr>
          <w:i/>
          <w:iCs/>
          <w:color w:val="000000"/>
        </w:rPr>
        <w:t>t</w:t>
      </w:r>
      <w:r w:rsidRPr="00650992">
        <w:rPr>
          <w:color w:val="000000"/>
        </w:rPr>
        <w:t xml:space="preserve"> and does not indicate a</w:t>
      </w:r>
      <w:r w:rsidRPr="00650992">
        <w:t xml:space="preserve"> power offset </w:t>
      </w:r>
      <w:r w:rsidRPr="00650992">
        <w:rPr>
          <w:rFonts w:eastAsia="Microsoft YaHei"/>
          <w:i/>
          <w:iCs/>
        </w:rPr>
        <w:t>powerOffset</w:t>
      </w:r>
      <w:r w:rsidRPr="00650992">
        <w:rPr>
          <w:color w:val="000000"/>
        </w:rPr>
        <w:t xml:space="preserve">, for CQI calculation for the sub-configuration the UE follows the procedure previously described in this Clause. </w:t>
      </w:r>
    </w:p>
    <w:p w14:paraId="57C9F7EC" w14:textId="71A866C2" w:rsidR="00650992" w:rsidRDefault="00650992" w:rsidP="00650992">
      <w:pPr>
        <w:pStyle w:val="B2"/>
        <w:rPr>
          <w:lang w:val="en-GB"/>
        </w:rPr>
      </w:pPr>
      <w:r w:rsidRPr="00650992">
        <w:t>-</w:t>
      </w:r>
      <w:r w:rsidRPr="00650992">
        <w:tab/>
        <w:t xml:space="preserve">if a sub-configuration indicates a power offset </w:t>
      </w:r>
      <w:r w:rsidRPr="00650992">
        <w:rPr>
          <w:rFonts w:eastAsia="Microsoft YaHei"/>
          <w:i/>
          <w:iCs/>
        </w:rPr>
        <w:t>powerOffset</w:t>
      </w:r>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 xml:space="preserve">powerControlOffset </w:t>
      </w:r>
      <w:r w:rsidRPr="00650992">
        <w:t xml:space="preserve">of the CSI-RS resource, given in Clause 5.2.2.3.1, and </w:t>
      </w:r>
      <w:r w:rsidRPr="00650992">
        <w:rPr>
          <w:rFonts w:eastAsia="Microsoft YaHei"/>
          <w:i/>
          <w:iCs/>
        </w:rPr>
        <w:t>powerOffset</w:t>
      </w:r>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powerControlOffset </w:t>
      </w:r>
      <w:r w:rsidRPr="00650992">
        <w:rPr>
          <w:rFonts w:eastAsia="Microsoft YaHei"/>
        </w:rPr>
        <w:t xml:space="preserve">of the CSI-RS resource, given in Clause 5.2.2.3.1, and is also expected to take a value that is no larger than the value of </w:t>
      </w:r>
      <w:r w:rsidRPr="00650992">
        <w:rPr>
          <w:rFonts w:eastAsia="Microsoft YaHei"/>
          <w:i/>
          <w:iCs/>
        </w:rPr>
        <w:t>powerControlOffset.</w:t>
      </w:r>
    </w:p>
    <w:p w14:paraId="1F9D7052" w14:textId="4781B2AA" w:rsidR="007645B8" w:rsidRPr="00576378" w:rsidRDefault="007645B8" w:rsidP="007645B8">
      <w:pPr>
        <w:pStyle w:val="Heading5"/>
      </w:pPr>
      <w:bookmarkStart w:id="767" w:name="_Toc192172921"/>
      <w:r w:rsidRPr="00576378">
        <w:t>5.2.2.5.1a</w:t>
      </w:r>
      <w:r w:rsidRPr="00576378">
        <w:tab/>
        <w:t>UE assumptions for CQI/PMI/RI calculation for NCJT</w:t>
      </w:r>
      <w:bookmarkEnd w:id="767"/>
    </w:p>
    <w:p w14:paraId="1775212B" w14:textId="20E86EAE" w:rsidR="00E60903" w:rsidRDefault="00E60903" w:rsidP="007645B8">
      <w:pPr>
        <w:rPr>
          <w:lang w:val="en-US" w:eastAsia="zh-CN"/>
        </w:rPr>
      </w:pPr>
      <w:r w:rsidRPr="007D29DE">
        <w:t xml:space="preserve">If the higher layer parameter </w:t>
      </w:r>
      <w:r w:rsidRPr="007D29DE">
        <w:rPr>
          <w:i/>
        </w:rPr>
        <w:t>reportQuantity</w:t>
      </w:r>
      <w:r w:rsidRPr="007D29DE">
        <w:t xml:space="preserve"> in </w:t>
      </w:r>
      <w:r w:rsidRPr="007D29DE">
        <w:rPr>
          <w:i/>
        </w:rPr>
        <w:t>CSI-ReportConfig</w:t>
      </w:r>
      <w:r w:rsidRPr="007D29DE">
        <w:t xml:space="preserve"> for which the CQI is reported is set to either </w:t>
      </w:r>
      <w:r>
        <w:t>'</w:t>
      </w:r>
      <w:r w:rsidRPr="007D29DE">
        <w:t>cri-RI-PMI-CQI</w:t>
      </w:r>
      <w:r>
        <w:t>'</w:t>
      </w:r>
      <w:r w:rsidRPr="007D29DE">
        <w:t xml:space="preserve"> or </w:t>
      </w:r>
      <w:r>
        <w:t>'</w:t>
      </w:r>
      <w:r w:rsidRPr="007D29DE">
        <w:t>cri-RI-LI-PMI-CQI</w:t>
      </w:r>
      <w:r>
        <w:t xml:space="preserve">', the corresponding CSI-RS Resource Set for channel measurement is configured with two Resource Groups and </w:t>
      </w:r>
      <m:oMath>
        <m:r>
          <w:rPr>
            <w:rFonts w:ascii="Cambria Math" w:hAnsi="Cambria Math"/>
          </w:rPr>
          <m:t>N</m:t>
        </m:r>
      </m:oMath>
      <w:r>
        <w:t xml:space="preserve"> Resource Pairs, as described in clause 5.2.1.4.1, the reported CRI corresponds to an entry of the </w:t>
      </w:r>
      <m:oMath>
        <m:r>
          <w:rPr>
            <w:rFonts w:ascii="Cambria Math" w:hAnsi="Cambria Math"/>
          </w:rPr>
          <m:t>N</m:t>
        </m:r>
      </m:oMath>
      <w:r>
        <w:t xml:space="preserve"> Resource Pairs, and the reported rank combination is </w:t>
      </w:r>
      <m:oMath>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w:r>
        <w:t xml:space="preserve">, as described in clause 5.2.1.4.2, for CQI calculation, </w:t>
      </w:r>
      <w:r>
        <w:rPr>
          <w:lang w:val="en-US" w:eastAsia="zh-CN"/>
        </w:rPr>
        <w:t>the UE should assume that</w:t>
      </w:r>
    </w:p>
    <w:p w14:paraId="038626BF" w14:textId="79ECFF62" w:rsidR="00E60903" w:rsidRPr="002365C7" w:rsidRDefault="00E60903" w:rsidP="007645B8">
      <w:pPr>
        <w:pStyle w:val="B1"/>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7645B8">
      <w:pPr>
        <w:pStyle w:val="B1"/>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Default="00E60903" w:rsidP="007645B8">
      <w:pPr>
        <w:pStyle w:val="B1"/>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r w:rsidRPr="00B75D00">
        <w:rPr>
          <w:i/>
          <w:color w:val="000000"/>
        </w:rPr>
        <w:t>powerControlOffset</w:t>
      </w:r>
      <w:r w:rsidRPr="009C779E">
        <w:t xml:space="preserve"> </w:t>
      </w:r>
      <w:r>
        <w:t xml:space="preserve">of the respective CSI-RS resource, for </w:t>
      </w:r>
      <m:oMath>
        <m:r>
          <w:rPr>
            <w:rFonts w:ascii="Cambria Math" w:hAnsi="Cambria Math"/>
          </w:rPr>
          <m:t>j=1,2</m:t>
        </m:r>
      </m:oMath>
      <w:r w:rsidRPr="009C779E">
        <w:t>.</w:t>
      </w:r>
    </w:p>
    <w:p w14:paraId="3F79A0C0" w14:textId="77777777" w:rsidR="007645B8" w:rsidRPr="00576378" w:rsidRDefault="007645B8" w:rsidP="007645B8">
      <w:pPr>
        <w:pStyle w:val="Heading5"/>
      </w:pPr>
      <w:bookmarkStart w:id="768" w:name="_Toc192172922"/>
      <w:bookmarkStart w:id="769" w:name="_Hlk136794145"/>
      <w:r w:rsidRPr="00576378">
        <w:t>5.2.2.5.1b</w:t>
      </w:r>
      <w:r w:rsidRPr="00576378">
        <w:tab/>
        <w:t>UE assumptions for CQI/PMI/RI calculation for CJT</w:t>
      </w:r>
      <w:bookmarkEnd w:id="768"/>
      <w:r w:rsidRPr="00576378">
        <w:t xml:space="preserve"> </w:t>
      </w:r>
    </w:p>
    <w:bookmarkEnd w:id="769"/>
    <w:p w14:paraId="3818C6B5" w14:textId="40F4BEFA" w:rsidR="007645B8" w:rsidRPr="00576378" w:rsidRDefault="007645B8" w:rsidP="007645B8">
      <w:pPr>
        <w:rPr>
          <w:lang w:eastAsia="zh-CN"/>
        </w:rPr>
      </w:pPr>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CJT-r18' or ' typeII-CJT-PortSelection-r18', and </w:t>
      </w:r>
      <w:r w:rsidRPr="00576378">
        <w:rPr>
          <w:rFonts w:eastAsia="MS Mincho"/>
          <w:lang w:val="x-none"/>
        </w:rPr>
        <w:t>the corresponding CSI-RS Resource Set for channel measurement is configured with</w:t>
      </w:r>
      <w:r w:rsidRPr="00576378">
        <w:rPr>
          <w:rFonts w:eastAsia="MS Mincho"/>
        </w:rPr>
        <w:t xml:space="preserve"> </w:t>
      </w:r>
      <m:oMath>
        <m:r>
          <w:rPr>
            <w:rFonts w:ascii="Cambria Math" w:eastAsia="MS Mincho" w:hAnsi="Cambria Math"/>
          </w:rPr>
          <m:t>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RP</m:t>
            </m:r>
          </m:sub>
        </m:sSub>
        <m:r>
          <w:rPr>
            <w:rFonts w:ascii="Cambria Math" w:eastAsia="MS Mincho" w:hAnsi="Cambria Math"/>
          </w:rPr>
          <m:t>≤4</m:t>
        </m:r>
      </m:oMath>
      <w:r w:rsidRPr="00576378">
        <w:rPr>
          <w:rFonts w:eastAsia="MS Mincho"/>
        </w:rPr>
        <w:t xml:space="preserve"> CSI-RS resources,</w:t>
      </w:r>
      <w:r w:rsidRPr="00576378">
        <w:rPr>
          <w:rFonts w:eastAsia="MS Mincho"/>
          <w:lang w:val="x-none"/>
        </w:rPr>
        <w:t xml:space="preserve"> </w:t>
      </w:r>
      <w:r w:rsidRPr="00576378">
        <w:rPr>
          <w:lang w:eastAsia="zh-CN"/>
        </w:rPr>
        <w:t>for CQI calculation</w:t>
      </w:r>
    </w:p>
    <w:p w14:paraId="298BE93E" w14:textId="64B00C7B" w:rsidR="007645B8" w:rsidRPr="00576378" w:rsidRDefault="007645B8" w:rsidP="007645B8">
      <w:pPr>
        <w:pStyle w:val="B1"/>
        <w:rPr>
          <w:rFonts w:eastAsia="MS Mincho"/>
        </w:rPr>
      </w:pPr>
      <w:r w:rsidRPr="00576378">
        <w:rPr>
          <w:lang w:eastAsia="zh-CN"/>
        </w:rPr>
        <w:t>-</w:t>
      </w:r>
      <w:r w:rsidRPr="00576378">
        <w:rPr>
          <w:lang w:eastAsia="zh-CN"/>
        </w:rPr>
        <w:tab/>
        <w:t xml:space="preserve">a UE should assume PDSCH signals on antenna ports in the set </w:t>
      </w:r>
      <m:oMath>
        <m:r>
          <w:rPr>
            <w:rFonts w:ascii="Cambria Math" w:hAnsi="Cambria Math"/>
            <w:lang w:eastAsia="zh-CN"/>
          </w:rPr>
          <m:t>[1000,…,1000+υ-1]</m:t>
        </m:r>
      </m:oMath>
      <w:r w:rsidRPr="00576378">
        <w:rPr>
          <w:lang w:eastAsia="zh-CN"/>
        </w:rPr>
        <w:t xml:space="preserve"> for </w:t>
      </w:r>
      <m:oMath>
        <m:r>
          <w:rPr>
            <w:rFonts w:ascii="Cambria Math" w:hAnsi="Cambria Math"/>
            <w:lang w:eastAsia="zh-CN"/>
          </w:rPr>
          <m:t>υ</m:t>
        </m:r>
      </m:oMath>
      <w:r w:rsidRPr="00576378">
        <w:rPr>
          <w:lang w:eastAsia="zh-CN"/>
        </w:rPr>
        <w:t xml:space="preserve"> layers would result in signals equivalent to corresponding symbols transmitted on antenna ports </w:t>
      </w:r>
      <m:oMath>
        <m:r>
          <w:rPr>
            <w:rFonts w:ascii="Cambria Math" w:hAnsi="Cambria Math"/>
            <w:lang w:eastAsia="zh-CN"/>
          </w:rPr>
          <m:t>[3000,…,3000+P-1]</m:t>
        </m:r>
      </m:oMath>
      <w:r w:rsidRPr="00576378">
        <w:rPr>
          <w:lang w:eastAsia="zh-CN"/>
        </w:rPr>
        <w:t xml:space="preserve"> of each of the</w:t>
      </w:r>
      <w:r w:rsidR="00A118C8">
        <w:rPr>
          <w:lang w:val="en-GB" w:eastAsia="zh-CN"/>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lang w:eastAsia="zh-CN"/>
        </w:rPr>
        <w:t xml:space="preserve"> selected CSI-RS resources, as given by</w:t>
      </w:r>
    </w:p>
    <w:p w14:paraId="777FC10B" w14:textId="48EF4B8E" w:rsidR="007645B8" w:rsidRPr="00576378" w:rsidRDefault="007645B8" w:rsidP="007645B8">
      <w:pPr>
        <w:pStyle w:val="EQ"/>
        <w:rPr>
          <w:lang w:val="en-US" w:eastAsia="zh-CN"/>
        </w:rPr>
      </w:pPr>
      <w:r w:rsidRPr="00576378">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B1DB4CF" w14:textId="5966E4E6" w:rsidR="007645B8" w:rsidRPr="00576378" w:rsidRDefault="007645B8" w:rsidP="007645B8">
      <w:pPr>
        <w:pStyle w:val="B1"/>
        <w:rPr>
          <w:lang w:val="en-US" w:eastAsia="zh-CN"/>
        </w:rPr>
      </w:pPr>
      <w:r w:rsidRPr="00576378">
        <w:tab/>
        <w:t xml:space="preserve">where </w:t>
      </w:r>
      <m:oMath>
        <m:r>
          <w:rPr>
            <w:rFonts w:ascii="Cambria Math" w:hAnsi="Cambria Math"/>
          </w:rPr>
          <m:t>W(i)</m:t>
        </m:r>
      </m:oMath>
      <w:r w:rsidRPr="00576378">
        <w:t xml:space="preserve"> </w:t>
      </w:r>
      <w:r w:rsidRPr="00576378">
        <w:rPr>
          <w:color w:val="000000"/>
        </w:rPr>
        <w:t xml:space="preserve">is the precoding matrix corresponding to the procedure described in Clause 5.2.2.2.8 and 5.2.2.2.9 for </w:t>
      </w:r>
      <w:r w:rsidRPr="00576378">
        <w:rPr>
          <w:i/>
          <w:lang w:val="en-US"/>
        </w:rPr>
        <w:t>codebookType</w:t>
      </w:r>
      <w:r w:rsidRPr="00576378">
        <w:rPr>
          <w:lang w:val="en-US"/>
        </w:rPr>
        <w:t xml:space="preserve"> set to 'typeII-CJT-r18' and ' typeII-CJT-PortSelection-r18', respectively,</w:t>
      </w:r>
      <w:r w:rsidRPr="00576378">
        <w:rPr>
          <w:color w:val="000000"/>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576378">
        <w:rPr>
          <w:noProof/>
        </w:rPr>
        <w:t xml:space="preserve"> are the indices of the</w:t>
      </w:r>
      <w:r w:rsidR="00A118C8">
        <w:rPr>
          <w:noProof/>
          <w:lang w:val="en-GB"/>
        </w:rPr>
        <w:t xml:space="preserve"> </w:t>
      </w:r>
      <w:r w:rsidR="00A118C8" w:rsidRPr="00346044">
        <w:rPr>
          <w:rFonts w:eastAsia="Calibri"/>
          <w:i/>
          <w:iCs/>
          <w:lang w:val="en-US" w:eastAsia="en-GB"/>
        </w:rPr>
        <w:t>N</w:t>
      </w:r>
      <w:r w:rsidR="00A118C8" w:rsidRPr="00DB0368">
        <w:rPr>
          <w:rFonts w:eastAsia="Calibri"/>
          <w:vertAlign w:val="subscript"/>
          <w:lang w:val="en-US" w:eastAsia="en-GB"/>
        </w:rPr>
        <w:t>0</w:t>
      </w:r>
      <w:r w:rsidRPr="00576378">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576378">
        <w:rPr>
          <w:color w:val="000000"/>
        </w:rPr>
        <w:t>. A UE should assume</w:t>
      </w:r>
      <w:r w:rsidRPr="00576378">
        <w:rPr>
          <w:color w:val="000000"/>
          <w:lang w:val="en-US"/>
        </w:rPr>
        <w:t xml:space="preserve"> </w:t>
      </w:r>
      <w:r w:rsidRPr="00576378">
        <w:rPr>
          <w:lang w:val="en-US" w:eastAsia="zh-CN"/>
        </w:rPr>
        <w:t>that</w:t>
      </w:r>
      <w:r w:rsidRPr="00576378">
        <w:rPr>
          <w:lang w:eastAsia="zh-CN"/>
        </w:rPr>
        <w:t xml:space="preserve"> </w:t>
      </w:r>
      <w:r w:rsidRPr="00576378">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sSub>
              <m:sSubPr>
                <m:ctrlPr>
                  <w:rPr>
                    <w:rFonts w:ascii="Cambria Math" w:hAnsi="Cambria Math"/>
                    <w:i/>
                    <w:lang w:val="en-US" w:eastAsia="zh-CN"/>
                  </w:rPr>
                </m:ctrlPr>
              </m:sSubPr>
              <m:e>
                <m:r>
                  <w:rPr>
                    <w:rFonts w:ascii="Cambria Math" w:hAnsi="Cambria Math"/>
                    <w:lang w:val="en-US" w:eastAsia="zh-CN"/>
                  </w:rPr>
                  <m:t>σ</m:t>
                </m:r>
              </m:e>
              <m:sub>
                <m:r>
                  <w:rPr>
                    <w:rFonts w:ascii="Cambria Math" w:hAnsi="Cambria Math"/>
                    <w:lang w:val="en-US" w:eastAsia="zh-CN"/>
                  </w:rPr>
                  <m:t>j</m:t>
                </m:r>
              </m:sub>
            </m:sSub>
          </m:sub>
        </m:sSub>
      </m:oMath>
      <w:r w:rsidRPr="00576378">
        <w:rPr>
          <w:lang w:val="en-US" w:eastAsia="zh-CN"/>
        </w:rPr>
        <w:t xml:space="preserve">, </w:t>
      </w:r>
      <m:oMath>
        <m:r>
          <w:rPr>
            <w:rFonts w:ascii="Cambria Math" w:hAnsi="Cambria Math"/>
            <w:lang w:val="en-US" w:eastAsia="zh-CN"/>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rPr>
          <w:lang w:val="en-US" w:eastAsia="zh-CN"/>
        </w:rPr>
        <w:t>, fully overlap in time and frequency.</w:t>
      </w:r>
    </w:p>
    <w:p w14:paraId="70091776" w14:textId="5EB828D0" w:rsidR="003E19BD" w:rsidRDefault="007645B8" w:rsidP="003E19BD">
      <w:pPr>
        <w:pStyle w:val="B1"/>
      </w:pPr>
      <w:r w:rsidRPr="00576378">
        <w:t>-</w:t>
      </w:r>
      <w:r w:rsidRPr="00576378">
        <w:tab/>
        <w:t xml:space="preserve">a UE can assume that the PDSCH signals for </w:t>
      </w:r>
      <m:oMath>
        <m:r>
          <w:rPr>
            <w:rFonts w:ascii="Cambria Math" w:hAnsi="Cambria Math"/>
          </w:rPr>
          <m:t>υ</m:t>
        </m:r>
      </m:oMath>
      <w:r w:rsidRPr="00576378">
        <w:t xml:space="preserve"> layers would have the same ratio of EPRE to CSI-RS EPRE for all</w:t>
      </w:r>
      <w:r w:rsidR="0098451D">
        <w:rPr>
          <w:lang w:val="en-GB"/>
        </w:rPr>
        <w:t xml:space="preserve"> </w:t>
      </w:r>
      <w:r w:rsidR="0098451D">
        <w:t xml:space="preserve">CSI-RS resources </w:t>
      </w:r>
      <m:oMath>
        <m:sSub>
          <m:sSubPr>
            <m:ctrlPr>
              <w:rPr>
                <w:rFonts w:ascii="Cambria Math" w:hAnsi="Cambria Math"/>
                <w:i/>
              </w:rPr>
            </m:ctrlPr>
          </m:sSubPr>
          <m:e>
            <m:r>
              <w:rPr>
                <w:rFonts w:ascii="Cambria Math" w:hAnsi="Cambria Math"/>
              </w:rPr>
              <m:t>σ</m:t>
            </m:r>
          </m:e>
          <m:sub>
            <m:r>
              <w:rPr>
                <w:rFonts w:ascii="Cambria Math" w:hAnsi="Cambria Math"/>
              </w:rPr>
              <m:t>j</m:t>
            </m:r>
          </m:sub>
        </m:sSub>
      </m:oMath>
      <w:r w:rsidR="0098451D">
        <w:t>, with</w:t>
      </w:r>
      <w:r w:rsidRPr="00576378">
        <w:t xml:space="preserve"> </w:t>
      </w:r>
      <m:oMath>
        <m:r>
          <w:rPr>
            <w:rFonts w:ascii="Cambria Math" w:hAnsi="Cambria Math"/>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t xml:space="preserve">, equal </w:t>
      </w:r>
      <w:r w:rsidR="00A118C8" w:rsidRPr="00576378">
        <w:t xml:space="preserve">to </w:t>
      </w:r>
      <w:r w:rsidR="00A118C8" w:rsidRPr="00935E13">
        <w:t xml:space="preserve"> </w:t>
      </w:r>
      <m:oMath>
        <m:f>
          <m:fPr>
            <m:ctrlPr>
              <w:rPr>
                <w:rFonts w:ascii="Cambria Math" w:hAnsi="Cambria Math"/>
                <w:i/>
                <w:color w:val="000000" w:themeColor="text1"/>
                <w:sz w:val="22"/>
                <w:lang w:val="zh-CN"/>
              </w:rPr>
            </m:ctrlPr>
          </m:fPr>
          <m:num>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en-CA"/>
                  </w:rPr>
                  <m:t>0</m:t>
                </m:r>
              </m:sub>
            </m:sSub>
          </m:num>
          <m:den>
            <m:sSub>
              <m:sSubPr>
                <m:ctrlPr>
                  <w:rPr>
                    <w:rFonts w:ascii="Cambria Math" w:hAnsi="Cambria Math"/>
                    <w:i/>
                    <w:color w:val="000000" w:themeColor="text1"/>
                    <w:sz w:val="22"/>
                    <w:lang w:val="zh-CN"/>
                  </w:rPr>
                </m:ctrlPr>
              </m:sSubPr>
              <m:e>
                <m:r>
                  <w:rPr>
                    <w:rFonts w:ascii="Cambria Math" w:hAnsi="Cambria Math"/>
                    <w:color w:val="000000" w:themeColor="text1"/>
                    <w:sz w:val="22"/>
                    <w:lang w:val="zh-CN"/>
                  </w:rPr>
                  <m:t>N</m:t>
                </m:r>
              </m:e>
              <m:sub>
                <m:r>
                  <w:rPr>
                    <w:rFonts w:ascii="Cambria Math" w:hAnsi="Cambria Math"/>
                    <w:color w:val="000000" w:themeColor="text1"/>
                    <w:sz w:val="22"/>
                    <w:lang w:val="zh-CN"/>
                  </w:rPr>
                  <m:t>TRP</m:t>
                </m:r>
              </m:sub>
            </m:sSub>
          </m:den>
        </m:f>
      </m:oMath>
      <w:r w:rsidR="00A118C8" w:rsidRPr="007500BF">
        <w:rPr>
          <w:color w:val="000000" w:themeColor="text1"/>
        </w:rPr>
        <w:t xml:space="preserve"> times </w:t>
      </w:r>
      <w:r w:rsidR="00A118C8" w:rsidRPr="00576378">
        <w:t xml:space="preserve">the </w:t>
      </w:r>
      <w:r w:rsidR="00A118C8" w:rsidRPr="00576378">
        <w:rPr>
          <w:i/>
          <w:color w:val="000000"/>
        </w:rPr>
        <w:t>powerControlOffset</w:t>
      </w:r>
      <w:r w:rsidR="00A118C8" w:rsidRPr="00576378">
        <w:t xml:space="preserve"> </w:t>
      </w:r>
      <w:r w:rsidR="00A118C8">
        <w:t xml:space="preserve">(in linear scale) </w:t>
      </w:r>
      <w:r w:rsidRPr="00576378">
        <w:t>of the respective CSI-RS resource.</w:t>
      </w:r>
    </w:p>
    <w:p w14:paraId="668FEBDA" w14:textId="7E99DEE6" w:rsidR="007645B8" w:rsidRPr="00576378" w:rsidRDefault="007645B8" w:rsidP="007645B8">
      <w:pPr>
        <w:pStyle w:val="Heading5"/>
      </w:pPr>
      <w:bookmarkStart w:id="770" w:name="_Toc192172923"/>
      <w:r w:rsidRPr="00576378">
        <w:t>5.2.2.5.1c</w:t>
      </w:r>
      <w:r w:rsidRPr="00576378">
        <w:tab/>
        <w:t>UE assumptions for CQI/PMI/RI calculation for predicted CSI</w:t>
      </w:r>
      <w:bookmarkEnd w:id="770"/>
    </w:p>
    <w:p w14:paraId="443BF3B2" w14:textId="36B49002" w:rsidR="007645B8" w:rsidRPr="00E60903" w:rsidRDefault="007645B8" w:rsidP="007645B8">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Doppler-r18' or ' typeII-Doppler-PortSelection-r18', and </w:t>
      </w:r>
      <w:r w:rsidRPr="00576378">
        <w:rPr>
          <w:rFonts w:eastAsia="MS Mincho"/>
          <w:lang w:val="x-none"/>
        </w:rPr>
        <w:t xml:space="preserve">the corresponding CSI-RS Resource Set for channel measurement is </w:t>
      </w:r>
      <w:r w:rsidRPr="00576378">
        <w:rPr>
          <w:rFonts w:eastAsia="MS Mincho"/>
        </w:rPr>
        <w:t xml:space="preserve">aperiodic with </w:t>
      </w:r>
      <m:oMath>
        <m:r>
          <w:rPr>
            <w:rFonts w:ascii="Cambria Math" w:eastAsia="MS Mincho" w:hAnsi="Cambria Math"/>
          </w:rPr>
          <m:t>K</m:t>
        </m:r>
      </m:oMath>
      <w:r w:rsidRPr="00576378">
        <w:rPr>
          <w:rFonts w:eastAsia="MS Mincho"/>
        </w:rPr>
        <w:t xml:space="preserve"> CSI-RS resources,</w:t>
      </w:r>
      <w:r w:rsidRPr="00576378">
        <w:rPr>
          <w:rFonts w:eastAsia="MS Mincho"/>
          <w:lang w:val="x-none"/>
        </w:rPr>
        <w:t xml:space="preserve"> </w:t>
      </w:r>
      <w:r w:rsidRPr="00576378">
        <w:rPr>
          <w:lang w:eastAsia="zh-CN"/>
        </w:rPr>
        <w:t xml:space="preserve">for CQI calculation, a UE can assume the same </w:t>
      </w:r>
      <w:r w:rsidRPr="00576378">
        <w:rPr>
          <w:lang w:val="x-none"/>
        </w:rPr>
        <w:t>ratio of EPRE to CSI-RS EPRE</w:t>
      </w:r>
      <w:r w:rsidRPr="00576378">
        <w:t xml:space="preserve"> for all </w:t>
      </w:r>
      <m:oMath>
        <m:r>
          <w:rPr>
            <w:rFonts w:ascii="Cambria Math" w:hAnsi="Cambria Math"/>
          </w:rPr>
          <m:t>K</m:t>
        </m:r>
      </m:oMath>
      <w:r w:rsidRPr="00576378">
        <w:t xml:space="preserve"> configured CSI-RS resources.</w:t>
      </w:r>
    </w:p>
    <w:p w14:paraId="0901F00E" w14:textId="77777777" w:rsidR="004A6977" w:rsidRPr="0048482F" w:rsidRDefault="00383C04" w:rsidP="00FC1C90">
      <w:pPr>
        <w:pStyle w:val="Heading3"/>
        <w:rPr>
          <w:color w:val="000000"/>
        </w:rPr>
      </w:pPr>
      <w:bookmarkStart w:id="771" w:name="_Toc11352132"/>
      <w:bookmarkStart w:id="772" w:name="_Toc20318022"/>
      <w:bookmarkStart w:id="773" w:name="_Toc27299920"/>
      <w:bookmarkStart w:id="774" w:name="_Toc29673191"/>
      <w:bookmarkStart w:id="775" w:name="_Toc29673332"/>
      <w:bookmarkStart w:id="776" w:name="_Toc29674325"/>
      <w:bookmarkStart w:id="777" w:name="_Toc36645555"/>
      <w:bookmarkStart w:id="778" w:name="_Toc45810600"/>
      <w:bookmarkStart w:id="779" w:name="_Toc192172924"/>
      <w:bookmarkEnd w:id="756"/>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71"/>
      <w:bookmarkEnd w:id="772"/>
      <w:bookmarkEnd w:id="773"/>
      <w:bookmarkEnd w:id="774"/>
      <w:bookmarkEnd w:id="775"/>
      <w:bookmarkEnd w:id="776"/>
      <w:bookmarkEnd w:id="777"/>
      <w:bookmarkEnd w:id="778"/>
      <w:bookmarkEnd w:id="779"/>
    </w:p>
    <w:p w14:paraId="2A630B2D" w14:textId="1BC87580"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80" w:name="_Hlk500827675"/>
      <w:r w:rsidR="0042112F">
        <w:t xml:space="preserve"> of a DCI format 0_1 </w:t>
      </w:r>
      <w:r w:rsidR="00382673">
        <w:t xml:space="preserve">or DCI format 0_2 </w:t>
      </w:r>
      <w:r w:rsidR="0042112F">
        <w:t>which triggers an aperiodic CSI trigger state</w:t>
      </w:r>
      <w:r w:rsidR="00605BFF" w:rsidRPr="0048482F">
        <w:t>.</w:t>
      </w:r>
      <w:r w:rsidR="00D132DC">
        <w:t xml:space="preserve"> </w:t>
      </w:r>
      <w:r w:rsidR="00D132DC" w:rsidRPr="0048482F">
        <w:t xml:space="preserve">A UE shall perform aperiodic CSI reporting using PUSCH on </w:t>
      </w:r>
      <w:r w:rsidR="00D132DC">
        <w:t xml:space="preserve">the </w:t>
      </w:r>
      <w:r w:rsidR="00D132DC" w:rsidRPr="0048482F">
        <w:t xml:space="preserve">serving cell </w:t>
      </w:r>
      <w:r w:rsidR="00D132DC">
        <w:t>with the smallest serving cell index scheduled by DCI format 0_3 which triggers an aperiodic CSI trigger state</w:t>
      </w:r>
      <w:r w:rsidR="00D132DC" w:rsidRPr="0048482F">
        <w:t>.</w:t>
      </w:r>
    </w:p>
    <w:bookmarkEnd w:id="780"/>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500D2E17" w:rsidR="006F3E14" w:rsidRPr="0048482F" w:rsidRDefault="00C87AA3" w:rsidP="0042112F">
      <w:bookmarkStart w:id="781"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w:t>
      </w:r>
      <w:r w:rsidR="00691224">
        <w:t>,</w:t>
      </w:r>
      <w:r w:rsidR="004B1765">
        <w:t xml:space="preserve"> Further Enhanced Type II Port Selection</w:t>
      </w:r>
      <w:r w:rsidR="004B1765" w:rsidRPr="0048482F">
        <w:t xml:space="preserve"> </w:t>
      </w:r>
      <w:r w:rsidR="00ED62D1" w:rsidRPr="0048482F">
        <w:t>CSI</w:t>
      </w:r>
      <w:r w:rsidR="00691224" w:rsidRPr="00576378">
        <w:t>, Enhanced Type II for CJT, Further Enhanced Type II Port Selection for CJT, Enhanced Type II for predicted PMI, Further Enhanced Type II Port Selection for predicted PMI and TDCP reporting</w:t>
      </w:r>
      <w:r w:rsidR="00ED62D1" w:rsidRPr="0048482F">
        <w:t>.</w:t>
      </w:r>
      <w:r w:rsidR="000E5C43" w:rsidRPr="0048482F">
        <w:t xml:space="preserve"> </w:t>
      </w:r>
    </w:p>
    <w:bookmarkEnd w:id="781"/>
    <w:p w14:paraId="7115D29D" w14:textId="395D5CB9"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691224">
        <w:t>,</w:t>
      </w:r>
      <w:r w:rsidR="00A61F49">
        <w:t xml:space="preserve"> Further Enhanced Type II Port Selection</w:t>
      </w:r>
      <w:r w:rsidR="00CC5249">
        <w:t xml:space="preserve"> CSI</w:t>
      </w:r>
      <w:r w:rsidR="00691224"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6329F1FE"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906723">
        <w:rPr>
          <w:color w:val="000000"/>
        </w:rPr>
        <w:t>,</w:t>
      </w:r>
      <w:r w:rsidR="00A61F49">
        <w:t xml:space="preserve"> Further Enhanced Type II Port Selection</w:t>
      </w:r>
      <w:r>
        <w:rPr>
          <w:color w:val="000000"/>
        </w:rPr>
        <w:t xml:space="preserve"> CSI</w:t>
      </w:r>
      <w:r w:rsidR="00906723" w:rsidRPr="00576378">
        <w:rPr>
          <w:color w:val="000000"/>
        </w:rPr>
        <w:t>,</w:t>
      </w:r>
      <w:r w:rsidR="00906723"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1D16CD67" w:rsidR="00C87AA3" w:rsidRPr="00033BA0" w:rsidRDefault="00CC5249" w:rsidP="00CC5249">
      <w:pPr>
        <w:pStyle w:val="B1"/>
        <w:rPr>
          <w:lang w:val="en-US"/>
        </w:rPr>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ReportConfig</w:t>
      </w:r>
      <w:r w:rsidR="004822E5">
        <w:t xml:space="preserve"> configured with </w:t>
      </w:r>
      <w:r w:rsidR="004822E5" w:rsidRPr="00913C71">
        <w:rPr>
          <w:i/>
          <w:iCs/>
        </w:rPr>
        <w:t>codebookType</w:t>
      </w:r>
      <w:r w:rsidR="004822E5">
        <w:t xml:space="preserve"> set to '</w:t>
      </w:r>
      <w:r w:rsidR="004822E5">
        <w:rPr>
          <w:lang w:val="en-US"/>
        </w:rPr>
        <w:t>t</w:t>
      </w:r>
      <w:r w:rsidR="004822E5">
        <w:t xml:space="preserve">ypeI-SinglePanel'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033BA0">
        <w:rPr>
          <w:rFonts w:eastAsia="MS Mincho"/>
          <w:color w:val="000000" w:themeColor="text1"/>
          <w:lang w:val="en-GB"/>
        </w:rPr>
        <w:t xml:space="preserve"> </w:t>
      </w:r>
      <w:r w:rsidR="00033BA0" w:rsidRPr="00033BA0">
        <w:t xml:space="preserve">For </w:t>
      </w:r>
      <w:bookmarkStart w:id="782" w:name="_Hlk136421936"/>
      <w:r w:rsidR="00033BA0" w:rsidRPr="00033BA0">
        <w:rPr>
          <w:lang w:val="en-US"/>
        </w:rPr>
        <w:t>a</w:t>
      </w:r>
      <w:r w:rsidR="00033BA0" w:rsidRPr="00033BA0">
        <w:t xml:space="preserve"> </w:t>
      </w:r>
      <w:r w:rsidR="00033BA0" w:rsidRPr="00033BA0">
        <w:rPr>
          <w:i/>
          <w:iCs/>
        </w:rPr>
        <w:t>CSI-ReportConfig</w:t>
      </w:r>
      <w:r w:rsidR="00033BA0" w:rsidRPr="00033BA0">
        <w:t xml:space="preserve"> </w:t>
      </w:r>
      <w:r w:rsidR="00033BA0" w:rsidRPr="00033BA0">
        <w:rPr>
          <w:lang w:val="en-US"/>
        </w:rPr>
        <w:t>that contains a list of sub-configurations</w:t>
      </w:r>
      <w:r w:rsidR="00033BA0" w:rsidRPr="00033BA0">
        <w:t xml:space="preserve"> provided by </w:t>
      </w:r>
      <w:r w:rsidR="00DC539A" w:rsidRPr="00CE71BA">
        <w:rPr>
          <w:i/>
          <w:iCs/>
        </w:rPr>
        <w:t>csi-ReportSubConfigToAddModList</w:t>
      </w:r>
      <w:r w:rsidR="00033BA0" w:rsidRPr="00033BA0">
        <w:rPr>
          <w:lang w:val="en-US"/>
        </w:rPr>
        <w:t>, f</w:t>
      </w:r>
      <w:r w:rsidR="00033BA0" w:rsidRPr="00033BA0">
        <w:t>or Type I CSI feedback</w:t>
      </w:r>
      <w:r w:rsidR="00033BA0" w:rsidRPr="00033BA0">
        <w:rPr>
          <w:lang w:val="en-US"/>
        </w:rPr>
        <w:t xml:space="preserve"> for one or more of the sub-configurations, Part 1 </w:t>
      </w:r>
      <w:r w:rsidR="00033BA0" w:rsidRPr="00033BA0">
        <w:t xml:space="preserve">for a sub-configuration </w:t>
      </w:r>
      <w:r w:rsidR="00033BA0" w:rsidRPr="00033BA0">
        <w:rPr>
          <w:lang w:val="en-US"/>
        </w:rPr>
        <w:t xml:space="preserve">contains corresponding </w:t>
      </w:r>
      <w:r w:rsidR="00033BA0" w:rsidRPr="00033BA0">
        <w:rPr>
          <w:color w:val="000000"/>
        </w:rPr>
        <w:t>RI (if reported), CRI (if reported)</w:t>
      </w:r>
      <w:r w:rsidR="009408B1">
        <w:rPr>
          <w:color w:val="000000"/>
        </w:rPr>
        <w:t xml:space="preserve"> and</w:t>
      </w:r>
      <w:r w:rsidR="00033BA0" w:rsidRPr="00033BA0">
        <w:t xml:space="preserve"> CQI for the first codeword (if reported)</w:t>
      </w:r>
      <w:r w:rsidR="00033BA0" w:rsidRPr="00033BA0">
        <w:rPr>
          <w:rFonts w:eastAsia="MS Mincho"/>
          <w:color w:val="000000"/>
          <w:lang w:val="en-US"/>
        </w:rPr>
        <w:t xml:space="preserve">. </w:t>
      </w:r>
      <w:r w:rsidR="00033BA0" w:rsidRPr="00033BA0">
        <w:rPr>
          <w:rFonts w:eastAsia="MS Mincho"/>
          <w:color w:val="000000"/>
        </w:rPr>
        <w:t xml:space="preserve">Part 2 for a sub-configuration contains the </w:t>
      </w:r>
      <w:r w:rsidR="00033BA0" w:rsidRPr="00033BA0">
        <w:rPr>
          <w:rFonts w:eastAsia="MS Mincho"/>
          <w:color w:val="000000"/>
          <w:lang w:val="en-US"/>
        </w:rPr>
        <w:t xml:space="preserve">corresponding </w:t>
      </w:r>
      <w:r w:rsidR="00033BA0" w:rsidRPr="00033BA0">
        <w:rPr>
          <w:rFonts w:eastAsia="MS Mincho"/>
          <w:color w:val="000000"/>
        </w:rPr>
        <w:t>CQI for the second codeword (if reported) when RI is larger than 4, LI (if reported) and PMI (if reported)</w:t>
      </w:r>
      <w:r w:rsidR="00033BA0" w:rsidRPr="00033BA0">
        <w:rPr>
          <w:rFonts w:eastAsia="MS Mincho"/>
          <w:color w:val="000000"/>
          <w:lang w:val="en-US"/>
        </w:rPr>
        <w:t>.</w:t>
      </w:r>
      <w:bookmarkEnd w:id="782"/>
    </w:p>
    <w:p w14:paraId="1FDD853A" w14:textId="29AC4650"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EB5A5E"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00EB5A5E" w:rsidRPr="00796832">
        <w:rPr>
          <w:rFonts w:eastAsia="Malgun Gothic" w:hint="eastAsia"/>
          <w:color w:val="000000" w:themeColor="text1"/>
          <w:lang w:eastAsia="ko-KR"/>
        </w:rPr>
        <w:t xml:space="preserve"> </w:t>
      </w:r>
      <w:r w:rsidR="00EB5A5E" w:rsidRPr="00796832">
        <w:rPr>
          <w:rFonts w:eastAsia="Malgun Gothic"/>
          <w:color w:val="000000" w:themeColor="text1"/>
          <w:lang w:val="en-US" w:eastAsia="ko-KR"/>
        </w:rPr>
        <w:t>are</w:t>
      </w:r>
      <w:r w:rsidR="00EB5A5E" w:rsidRPr="00796832">
        <w:rPr>
          <w:rFonts w:eastAsia="Malgun Gothic"/>
          <w:color w:val="000000" w:themeColor="text1"/>
          <w:lang w:eastAsia="ko-KR"/>
        </w:rPr>
        <w:t xml:space="preserve"> reported in the increasing order of their indices, where the element of the low</w:t>
      </w:r>
      <w:r w:rsidR="00EB5A5E" w:rsidRPr="00796832">
        <w:rPr>
          <w:rFonts w:eastAsia="Malgun Gothic"/>
          <w:color w:val="000000" w:themeColor="text1"/>
          <w:lang w:val="en-US" w:eastAsia="ko-KR"/>
        </w:rPr>
        <w:t>est</w:t>
      </w:r>
      <w:r w:rsidR="00EB5A5E" w:rsidRPr="00796832">
        <w:rPr>
          <w:rFonts w:eastAsia="Malgun Gothic"/>
          <w:color w:val="000000" w:themeColor="text1"/>
          <w:lang w:eastAsia="ko-KR"/>
        </w:rPr>
        <w:t xml:space="preserve"> index is mapped to the most significant bits and the element of the highest index is mapped to the least significant bits.</w:t>
      </w:r>
      <w:r w:rsidR="00EB5A5E">
        <w:rPr>
          <w:rFonts w:eastAsia="Malgun Gothic"/>
          <w:color w:val="000000" w:themeColor="text1"/>
          <w:lang w:eastAsia="ko-KR"/>
        </w:rPr>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90528BA" w14:textId="77777777" w:rsidR="00906723" w:rsidRPr="00576378" w:rsidRDefault="00906723" w:rsidP="00906723">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35F8550B" w14:textId="013B9598" w:rsidR="00906723" w:rsidRPr="00576378" w:rsidRDefault="00906723" w:rsidP="00906723">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 are separately encoded. Part 2 contains the PMI of the Enhanced Type II for CJT or Further Enhanced Type II Port Selection for CJT. Part 1 and 2 are separately encoded.</w:t>
      </w:r>
    </w:p>
    <w:p w14:paraId="12E348F0" w14:textId="06D25C46" w:rsidR="00906723" w:rsidRPr="00576378" w:rsidRDefault="00906723" w:rsidP="00906723">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r w:rsidR="001A5E9B" w:rsidRPr="00080D88">
        <w:rPr>
          <w:rFonts w:eastAsia="MS Mincho"/>
          <w:i/>
          <w:iCs/>
          <w:color w:val="000000"/>
        </w:rPr>
        <w:t>tdCQI</w:t>
      </w:r>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r w:rsidR="001A5E9B" w:rsidRPr="00080D88">
        <w:rPr>
          <w:rFonts w:eastAsia="MS Mincho"/>
          <w:i/>
          <w:iCs/>
          <w:color w:val="000000"/>
        </w:rPr>
        <w:t>tdCQI</w:t>
      </w:r>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r w:rsidR="001A5E9B" w:rsidRPr="00080D88">
        <w:rPr>
          <w:rFonts w:eastAsia="MS Mincho"/>
          <w:i/>
          <w:iCs/>
          <w:color w:val="000000"/>
        </w:rPr>
        <w:t>tdCQI</w:t>
      </w:r>
      <w:r w:rsidRPr="00576378">
        <w:rPr>
          <w:rFonts w:eastAsia="MS Mincho"/>
          <w:color w:val="000000"/>
        </w:rPr>
        <w:t xml:space="preserve"> is set to </w:t>
      </w:r>
      <w:r w:rsidRPr="00576378">
        <w:t>'2') and the PMI of the Enhanced Type II for predicted PMI</w:t>
      </w:r>
      <w:r w:rsidR="0098451D">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0DD5411C"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Index',</w:t>
      </w:r>
      <w:r w:rsidR="00F957F9" w:rsidRPr="0048482F">
        <w:rPr>
          <w:color w:val="000000"/>
        </w:rPr>
        <w:t xml:space="preserve"> </w:t>
      </w:r>
      <w:r w:rsidR="00F957F9">
        <w:rPr>
          <w:color w:val="000000"/>
        </w:rPr>
        <w:t>'</w:t>
      </w:r>
      <w:r w:rsidR="00F957F9" w:rsidRPr="00432AE7">
        <w:rPr>
          <w:color w:val="000000"/>
        </w:rPr>
        <w:t>ssb-Index-RSRP</w:t>
      </w:r>
      <w:r w:rsidR="00F957F9">
        <w:rPr>
          <w:color w:val="000000"/>
        </w:rPr>
        <w:t>-Index', '</w:t>
      </w:r>
      <w:r w:rsidR="00F957F9" w:rsidRPr="00432AE7">
        <w:rPr>
          <w:color w:val="000000"/>
        </w:rPr>
        <w:t>cri-</w:t>
      </w:r>
      <w:r w:rsidR="00F957F9">
        <w:rPr>
          <w:color w:val="000000"/>
        </w:rPr>
        <w:t>SINR-Index</w:t>
      </w:r>
      <w:r w:rsidR="00F957F9" w:rsidRPr="00432AE7">
        <w:rPr>
          <w:color w:val="000000"/>
        </w:rPr>
        <w:t>'</w:t>
      </w:r>
      <w:r w:rsidR="00F957F9">
        <w:rPr>
          <w:color w:val="000000"/>
        </w:rPr>
        <w:t>, '</w:t>
      </w:r>
      <w:r w:rsidR="00F957F9" w:rsidRPr="00432AE7">
        <w:rPr>
          <w:color w:val="000000"/>
        </w:rPr>
        <w:t>ssb-Index-</w:t>
      </w:r>
      <w:r w:rsidR="00F957F9">
        <w:rPr>
          <w:color w:val="000000"/>
        </w:rPr>
        <w:t>SINR-Index'</w:t>
      </w:r>
      <w:r w:rsidR="00F957F9" w:rsidRPr="0048482F">
        <w:rPr>
          <w:color w:val="000000"/>
        </w:rPr>
        <w:t>,</w:t>
      </w:r>
      <w:r w:rsidR="00906723">
        <w:rPr>
          <w:color w:val="000000"/>
        </w:rPr>
        <w:t xml:space="preserve"> </w:t>
      </w:r>
      <w:r w:rsidR="00906723" w:rsidRPr="00576378">
        <w:rPr>
          <w:color w:val="000000"/>
        </w:rPr>
        <w:t xml:space="preserve">'tdcp', </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78B115C0"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81" type="#_x0000_t75" style="width:21.75pt;height:14.25pt" o:ole="">
            <v:imagedata r:id="rId1930" o:title=""/>
          </v:shape>
          <o:OLEObject Type="Embed" ProgID="Equation.DSMT4" ShapeID="_x0000_i2281" DrawAspect="Content" ObjectID="_1802788956" r:id="rId1931"/>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82" type="#_x0000_t75" style="width:28.5pt;height:14.25pt" o:ole="">
            <v:imagedata r:id="rId1932" o:title=""/>
          </v:shape>
          <o:OLEObject Type="Embed" ProgID="Equation.DSMT4" ShapeID="_x0000_i2282" DrawAspect="Content" ObjectID="_1802788957" r:id="rId1933"/>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83" type="#_x0000_t75" style="width:21.75pt;height:14.25pt" o:ole="">
            <v:imagedata r:id="rId1930" o:title=""/>
          </v:shape>
          <o:OLEObject Type="Embed" ProgID="Equation.DSMT4" ShapeID="_x0000_i2283" DrawAspect="Content" ObjectID="_1802788958" r:id="rId1934"/>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w:t>
      </w:r>
      <w:r w:rsidR="00070529">
        <w:rPr>
          <w:color w:val="000000"/>
        </w:rPr>
        <w:t xml:space="preserve">with value '1' </w:t>
      </w:r>
      <w:r w:rsidR="00DB1AC8" w:rsidRPr="00907B59">
        <w:rPr>
          <w:color w:val="000000"/>
        </w:rPr>
        <w:t xml:space="preserve">are numbered continuously in increasing order with the lowest subband of </w:t>
      </w:r>
      <w:r w:rsidR="00DB1AC8" w:rsidRPr="00907B59">
        <w:rPr>
          <w:i/>
          <w:color w:val="000000"/>
        </w:rPr>
        <w:t>csi-ReportingBand</w:t>
      </w:r>
      <w:r w:rsidR="00DB1AC8" w:rsidRPr="00907B59">
        <w:rPr>
          <w:color w:val="000000"/>
        </w:rPr>
        <w:t xml:space="preserve"> </w:t>
      </w:r>
      <w:r w:rsidR="00070529">
        <w:rPr>
          <w:color w:val="000000"/>
        </w:rPr>
        <w:t xml:space="preserve">with value set to '1' </w:t>
      </w:r>
      <w:r w:rsidR="00DB1AC8" w:rsidRPr="00907B59">
        <w:rPr>
          <w:color w:val="000000"/>
        </w:rPr>
        <w:t>as subband 0.</w:t>
      </w:r>
      <w:r w:rsidR="00DB1AC8">
        <w:rPr>
          <w:color w:val="000000"/>
        </w:rPr>
        <w:t xml:space="preserve"> </w:t>
      </w:r>
      <w:r w:rsidRPr="0048482F">
        <w:rPr>
          <w:color w:val="000000"/>
        </w:rPr>
        <w:t>When omitting Part 2 CSI information for a particular priority level, the UE shall omit all of the information at that priority level</w:t>
      </w:r>
      <w:r w:rsidR="00262679">
        <w:rPr>
          <w:color w:val="000000"/>
        </w:rPr>
        <w:t xml:space="preserve">, except </w:t>
      </w:r>
      <w:r w:rsidR="003056DE">
        <w:rPr>
          <w:color w:val="000000"/>
        </w:rPr>
        <w:t xml:space="preserve">for Part 2 subband CSI </w:t>
      </w:r>
      <w:r w:rsidR="00262679">
        <w:rPr>
          <w:color w:val="000000"/>
        </w:rPr>
        <w:t>when the corresponding CSI report contains</w:t>
      </w:r>
      <w:r w:rsidR="00991CEA">
        <w:rPr>
          <w:color w:val="000000"/>
        </w:rPr>
        <w:t xml:space="preserve"> one or more</w:t>
      </w:r>
      <w:r w:rsidR="00262679">
        <w:rPr>
          <w:color w:val="000000"/>
        </w:rPr>
        <w:t xml:space="preserve"> CSI </w:t>
      </w:r>
      <w:r w:rsidR="00991CEA">
        <w:rPr>
          <w:color w:val="000000"/>
        </w:rPr>
        <w:t xml:space="preserve">sub-reports with Part 2 </w:t>
      </w:r>
      <w:r w:rsidR="00262679">
        <w:rPr>
          <w:color w:val="000000"/>
        </w:rPr>
        <w:t xml:space="preserve">each corresponding to a sub-configuration from a list of sub-configurations </w:t>
      </w:r>
      <w:r w:rsidR="00991CEA">
        <w:rPr>
          <w:color w:val="000000" w:themeColor="text1"/>
        </w:rPr>
        <w:t xml:space="preserve">provided by </w:t>
      </w:r>
      <w:r w:rsidR="00DC539A" w:rsidRPr="00CE71BA">
        <w:rPr>
          <w:i/>
          <w:iCs/>
        </w:rPr>
        <w:t>csi-ReportSubConfigToAddModList</w:t>
      </w:r>
      <w:r w:rsidR="00991CEA">
        <w:rPr>
          <w:color w:val="000000"/>
          <w:lang w:val="en-US"/>
        </w:rPr>
        <w:t xml:space="preserve"> </w:t>
      </w:r>
      <w:r w:rsidR="00262679">
        <w:rPr>
          <w:color w:val="000000"/>
          <w:lang w:val="en-US"/>
        </w:rPr>
        <w:t xml:space="preserve">contained in the </w:t>
      </w:r>
      <w:r w:rsidR="00262679" w:rsidRPr="00BC1DC4">
        <w:rPr>
          <w:i/>
          <w:iCs/>
          <w:color w:val="000000"/>
          <w:lang w:val="en-US"/>
        </w:rPr>
        <w:t>CSI-ReportConfig</w:t>
      </w:r>
      <w:r w:rsidR="00262679">
        <w:rPr>
          <w:color w:val="000000"/>
          <w:lang w:val="en-US"/>
        </w:rPr>
        <w:t xml:space="preserve"> as described in Clause 5.2.1.1</w:t>
      </w:r>
      <w:r w:rsidRPr="0048482F">
        <w:rPr>
          <w:color w:val="000000"/>
        </w:rPr>
        <w:t xml:space="preserve">. </w:t>
      </w:r>
    </w:p>
    <w:p w14:paraId="066C5AE3" w14:textId="4515F531" w:rsidR="00BD5220" w:rsidRDefault="00BD5220" w:rsidP="00BD5220">
      <w:pPr>
        <w:pStyle w:val="B1"/>
      </w:pPr>
      <w:r>
        <w:t>-</w:t>
      </w:r>
      <w:r>
        <w:tab/>
      </w:r>
      <w:r w:rsidRPr="00A62B10">
        <w:t>For Enhanced Type II reports</w:t>
      </w:r>
      <w:r w:rsidR="00906723"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83"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83"/>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761D2D6A"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598E21EC" w:rsidR="005B0C38" w:rsidRPr="00DC7E51" w:rsidRDefault="005B0C38" w:rsidP="005B0C38">
      <w:pPr>
        <w:pStyle w:val="B1"/>
      </w:pPr>
      <w:r>
        <w:rPr>
          <w:lang w:val="en-US"/>
        </w:rPr>
        <w:t>-</w:t>
      </w:r>
      <w:r>
        <w:rPr>
          <w:lang w:val="en-US"/>
        </w:rPr>
        <w:tab/>
        <w:t>For Further Enhanced Type II Port Selection reports</w:t>
      </w:r>
      <w:r w:rsidR="00862030">
        <w:rPr>
          <w:lang w:val="en-US"/>
        </w:rPr>
        <w:t xml:space="preserve"> </w:t>
      </w:r>
      <w:r w:rsidR="00862030" w:rsidRPr="00576378">
        <w:rPr>
          <w:lang w:val="en-US"/>
        </w:rPr>
        <w:t xml:space="preserve">and </w:t>
      </w:r>
      <w:r w:rsidR="00862030"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6B56E88" w14:textId="22AA8FEF" w:rsidR="00862030" w:rsidRPr="00576378" w:rsidRDefault="005B0C38" w:rsidP="00862030">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95E4708" w14:textId="727D8CFF"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10D7D1FB"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429F3604" w14:textId="2C69FCCB"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70E81B41" w14:textId="77777777" w:rsidR="00862030" w:rsidRPr="00576378" w:rsidRDefault="00862030" w:rsidP="00862030">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64E52333" w14:textId="77777777" w:rsidR="0098451D" w:rsidRPr="00576378" w:rsidRDefault="0098451D" w:rsidP="0098451D">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7958834A" w14:textId="77777777" w:rsidR="00862030" w:rsidRPr="00576378" w:rsidRDefault="00862030" w:rsidP="00862030">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31282904" w14:textId="77777777" w:rsidR="0098451D" w:rsidRPr="00576378" w:rsidRDefault="0098451D" w:rsidP="0098451D">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375E80B" w14:textId="77777777" w:rsidR="00862030" w:rsidRPr="00576378" w:rsidRDefault="00862030" w:rsidP="00862030">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D53DDF0" w14:textId="4C04721A"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i</m:t>
        </m:r>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m:t>
        </m:r>
        <m:r>
          <w:rPr>
            <w:rFonts w:ascii="Cambria Math" w:hAnsi="Cambria Math"/>
            <w:color w:val="000000"/>
          </w:rPr>
          <m:t>τ</m:t>
        </m:r>
        <m:r>
          <w:rPr>
            <w:rFonts w:ascii="Cambria Math" w:hAnsi="Cambria Math"/>
          </w:rPr>
          <m:t>+2L⋅υ⋅f+υ⋅i+l</m:t>
        </m:r>
      </m:oMath>
      <w:r w:rsidRPr="00576378">
        <w:t xml:space="preserve">, for </w:t>
      </w:r>
      <m:oMath>
        <m:r>
          <w:rPr>
            <w:rFonts w:ascii="Cambria Math" w:hAnsi="Cambria Math"/>
          </w:rPr>
          <m:t>l=1,…,υ</m:t>
        </m:r>
      </m:oMath>
      <w:r w:rsidRPr="00576378">
        <w:t xml:space="preserve">, </w:t>
      </w:r>
      <m:oMath>
        <m:r>
          <w:rPr>
            <w:rFonts w:ascii="Cambria Math" w:hAnsi="Cambria Math"/>
          </w:rPr>
          <m:t>i=0,1,…,2L-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color w:val="000000"/>
          </w:rPr>
          <m:t>τ</m:t>
        </m:r>
        <m:r>
          <w:rPr>
            <w:rFonts w:ascii="Cambria Math" w:hAnsi="Cambria Math"/>
          </w:rPr>
          <m:t>=0,1</m:t>
        </m:r>
      </m:oMath>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oMath>
      <w:r w:rsidRPr="00576378">
        <w:t>. Omission of Part 2 CSI is according to the priority order shown in</w:t>
      </w:r>
      <w:r w:rsidRPr="00576378">
        <w:rPr>
          <w:lang w:val="en-US"/>
        </w:rPr>
        <w:t xml:space="preserve"> Table 5.2.3-1</w:t>
      </w:r>
      <w:r w:rsidRPr="00576378">
        <w:t>, where</w:t>
      </w:r>
    </w:p>
    <w:p w14:paraId="55762843"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30F377A5" w14:textId="77777777"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3B0351F8" w14:textId="6F1BC0E3" w:rsidR="005B0C38" w:rsidRPr="00862030" w:rsidRDefault="00862030" w:rsidP="005B0C38">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and the second subband CQI of odd subbands (if reported)</w:t>
      </w:r>
      <w:r w:rsidRPr="00576378">
        <w:rPr>
          <w:lang w:val="en-US"/>
        </w:rPr>
        <w:t>.</w:t>
      </w:r>
    </w:p>
    <w:p w14:paraId="7709C918" w14:textId="1077E4C9" w:rsidR="00262679" w:rsidRPr="00262679" w:rsidRDefault="00262679" w:rsidP="00262679">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ReportConfig</w:t>
      </w:r>
      <w:r w:rsidRPr="00262679">
        <w:t xml:space="preserve"> contains a list of sub-configurations provided by </w:t>
      </w:r>
      <w:r w:rsidR="005B7A56" w:rsidRPr="00CE71BA">
        <w:rPr>
          <w:i/>
          <w:iCs/>
        </w:rPr>
        <w:t>csi-ReportSubConfigToAddModList</w:t>
      </w:r>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w:t>
      </w:r>
      <w:r w:rsidR="00991CEA">
        <w:rPr>
          <w:lang w:val="en-US"/>
        </w:rPr>
        <w:t xml:space="preserve"> </w:t>
      </w:r>
      <w:r w:rsidR="00991CEA">
        <w:t>sub-reports</w:t>
      </w:r>
      <w:r w:rsidRPr="00262679">
        <w:rPr>
          <w:lang w:val="en-US"/>
        </w:rPr>
        <w:t xml:space="preserve">, omission of Part 2 </w:t>
      </w:r>
      <w:r w:rsidR="003056DE">
        <w:rPr>
          <w:lang w:val="en-US"/>
        </w:rPr>
        <w:t>subband</w:t>
      </w:r>
      <w:r w:rsidR="003056DE" w:rsidRPr="00262679">
        <w:rPr>
          <w:lang w:val="en-US"/>
        </w:rPr>
        <w:t xml:space="preserve"> </w:t>
      </w:r>
      <w:r w:rsidRPr="00262679">
        <w:rPr>
          <w:lang w:val="en-US"/>
        </w:rPr>
        <w:t xml:space="preserve">CSI is done at a sub-configuration level </w:t>
      </w:r>
      <w:r w:rsidRPr="00262679">
        <w:t xml:space="preserve">within the same priority level defined by Table 5.2.3-1 </w:t>
      </w:r>
      <w:r w:rsidRPr="00262679">
        <w:rPr>
          <w:lang w:val="en-US"/>
        </w:rPr>
        <w:t xml:space="preserve">where a sub-configuration with an index, provided by </w:t>
      </w:r>
      <w:r w:rsidR="006405A6" w:rsidRPr="008D6F41">
        <w:rPr>
          <w:i/>
        </w:rPr>
        <w:t>reportSubConfigId</w:t>
      </w:r>
      <w:r w:rsidRPr="00262679">
        <w:rPr>
          <w:lang w:val="en-US"/>
        </w:rPr>
        <w:t>, with lower value has higher priority.</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2D90708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t>,</w:t>
            </w:r>
            <w:r w:rsidR="00E15FD5" w:rsidRPr="00576378">
              <w:rPr>
                <w:rFonts w:eastAsia="MS Mincho"/>
                <w:color w:val="000000"/>
              </w:rPr>
              <w:t xml:space="preserve"> 'typeII-CJT-r18', 'typeII-CJT-PortSelection-r18', 'typeII-Doppler-r18' or 'typeII-Doppler-PortSelection-r18'</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70DA9822"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489CE224"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199890DF"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4C9D0B46"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rsidR="00E15FD5">
              <w:rPr>
                <w:rFonts w:eastAsia="MS Mincho"/>
                <w:color w:val="000000"/>
              </w:rPr>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3FC653CC"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34667CC4"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E565999"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r w:rsidR="00830F05" w:rsidRPr="0050043F">
        <w:rPr>
          <w:i/>
          <w:lang w:eastAsia="zh-CN"/>
        </w:rPr>
        <w:t>numberOfSlotsTBoMS</w:t>
      </w:r>
      <w:r w:rsidR="00830F05" w:rsidRPr="0050043F">
        <w:rPr>
          <w:lang w:eastAsia="zh-CN"/>
        </w:rPr>
        <w:t xml:space="preserve"> is not present in the resource allocation table, or if </w:t>
      </w:r>
      <w:r w:rsidR="00830F05" w:rsidRPr="0050043F">
        <w:rPr>
          <w:i/>
          <w:lang w:eastAsia="zh-CN"/>
        </w:rPr>
        <w:t>numberOfSlotsTBoMS</w:t>
      </w:r>
      <w:r w:rsidR="00830F05" w:rsidRPr="0050043F">
        <w:rPr>
          <w:lang w:eastAsia="zh-CN"/>
        </w:rPr>
        <w:t xml:space="preserve"> is present in the resource allocation table and the value of </w:t>
      </w:r>
      <w:r w:rsidR="00830F05" w:rsidRPr="0050043F">
        <w:rPr>
          <w:i/>
          <w:lang w:eastAsia="zh-CN"/>
        </w:rPr>
        <w:t>numberOfSlotsTBoMS</w:t>
      </w:r>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B53E1B">
        <w:rPr>
          <w:sz w:val="22"/>
          <w:szCs w:val="22"/>
        </w:rPr>
        <w:t xml:space="preserve"> </w:t>
      </w:r>
      <w:r w:rsidR="00B53E1B">
        <w:t xml:space="preserve">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oMath>
      <w:r w:rsidR="00B53E1B">
        <w:rPr>
          <w:lang w:eastAsia="zh-CN"/>
        </w:rPr>
        <w:t xml:space="preserve">when the higher layer parameter </w:t>
      </w:r>
      <w:r w:rsidR="00F608E9" w:rsidRPr="00F2295B">
        <w:rPr>
          <w:i/>
          <w:iCs/>
        </w:rPr>
        <w:t>nrofBitsInUTO-UCI</w:t>
      </w:r>
      <w:r w:rsidR="00B53E1B">
        <w:rPr>
          <w:i/>
          <w:iCs/>
          <w:lang w:val="en-US" w:eastAsia="zh-CN"/>
        </w:rPr>
        <w:t xml:space="preserve"> </w:t>
      </w:r>
      <w:r w:rsidR="00B53E1B">
        <w:rPr>
          <w:lang w:val="en-US" w:eastAsia="zh-CN"/>
        </w:rPr>
        <w:t>is configured</w: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D75CFF">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 xml:space="preserve"> </m:t>
        </m:r>
      </m:oMath>
      <w:r w:rsidR="00CD0C0F" w:rsidRPr="00417CDD">
        <w:t xml:space="preserve">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3AF9EB7E"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D75CFF">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oMath>
      <w:r w:rsidR="00D75CFF">
        <w:rPr>
          <w:sz w:val="22"/>
          <w:szCs w:val="22"/>
        </w:rPr>
        <w:t xml:space="preserve"> </w:t>
      </w:r>
      <w:r w:rsidR="00D75CFF">
        <w:rPr>
          <w:lang w:eastAsia="zh-CN"/>
        </w:rPr>
        <w:t xml:space="preserve">when the higher layer parameter </w:t>
      </w:r>
      <w:r w:rsidR="00F608E9" w:rsidRPr="00F2295B">
        <w:rPr>
          <w:i/>
          <w:iCs/>
        </w:rPr>
        <w:t>nrofBitsInUTO-UCI</w:t>
      </w:r>
      <w:r w:rsidR="00D75CFF">
        <w:rPr>
          <w:i/>
          <w:iCs/>
          <w:lang w:val="en-US" w:eastAsia="zh-CN"/>
        </w:rPr>
        <w:t xml:space="preserve"> </w:t>
      </w:r>
      <w:r w:rsidR="00D75CFF">
        <w:rPr>
          <w:lang w:val="en-US" w:eastAsia="zh-CN"/>
        </w:rPr>
        <w:t>is configured</w:t>
      </w:r>
      <w:r w:rsidRPr="0048482F">
        <w:rPr>
          <w:color w:val="000000"/>
        </w:rPr>
        <w:t>.</w:t>
      </w:r>
    </w:p>
    <w:p w14:paraId="0D77BE41" w14:textId="0BB80B61"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r w:rsidRPr="00830F05">
        <w:rPr>
          <w:i/>
          <w:lang w:eastAsia="zh-CN"/>
        </w:rPr>
        <w:t>numberOfSlotsTBoMS</w:t>
      </w:r>
      <w:r w:rsidRPr="00830F05">
        <w:rPr>
          <w:lang w:eastAsia="zh-CN"/>
        </w:rPr>
        <w:t xml:space="preserve"> is present in the resource allocation table and the value of </w:t>
      </w:r>
      <w:r w:rsidRPr="00830F05">
        <w:rPr>
          <w:i/>
          <w:lang w:eastAsia="zh-CN"/>
        </w:rPr>
        <w:t>numberOfSlotsTBoMS</w:t>
      </w:r>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f>
              <m:fPr>
                <m:ctrlPr>
                  <w:rPr>
                    <w:rFonts w:ascii="Cambria Math" w:hAnsi="Cambria Math"/>
                    <w:i/>
                    <w:sz w:val="22"/>
                    <w:szCs w:val="22"/>
                  </w:rPr>
                </m:ctrlPr>
              </m:fPr>
              <m:num>
                <m:r>
                  <w:rPr>
                    <w:rFonts w:ascii="Cambria Math" w:hAnsi="Cambria Math"/>
                    <w:sz w:val="22"/>
                    <w:szCs w:val="22"/>
                  </w:rPr>
                  <m:t>ACK</m:t>
                </m:r>
              </m:num>
              <m:den>
                <m:r>
                  <w:rPr>
                    <w:rFonts w:ascii="Cambria Math" w:hAnsi="Cambria Math"/>
                    <w:sz w:val="22"/>
                    <w:szCs w:val="22"/>
                  </w:rPr>
                  <m:t>CG</m:t>
                </m:r>
              </m:den>
            </m:f>
            <m:r>
              <w:rPr>
                <w:rFonts w:ascii="Cambria Math" w:hAnsi="Cambria Math"/>
                <w:sz w:val="22"/>
                <w:szCs w:val="22"/>
              </w:rPr>
              <m:t>-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r>
          <m:rPr>
            <m:sty m:val="p"/>
          </m:rPr>
          <w:rPr>
            <w:rFonts w:ascii="Cambria Math" w:hAnsi="Cambria Math"/>
          </w:rPr>
          <m:t xml:space="preserve">or </m:t>
        </m:r>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r>
          <m:rPr>
            <m:sty m:val="p"/>
          </m:rPr>
          <w:rPr>
            <w:rFonts w:ascii="Cambria Math" w:hAnsi="Cambria Math"/>
          </w:rPr>
          <m:t xml:space="preserve"> </m:t>
        </m:r>
      </m:oMath>
      <w:r w:rsidRPr="00830F05">
        <w:t xml:space="preserve"> </w:t>
      </w:r>
      <w:r w:rsidR="008F6167" w:rsidRPr="008F6167">
        <w:t>when the higher layer parameter</w:t>
      </w:r>
      <w:r w:rsidR="0023318D">
        <w:t xml:space="preserve"> </w:t>
      </w:r>
      <w:r w:rsidR="0023318D" w:rsidRPr="00F2295B">
        <w:rPr>
          <w:i/>
          <w:iCs/>
        </w:rPr>
        <w:t>nrofBitsInUTO-UCI</w:t>
      </w:r>
      <w:r w:rsidR="008F6167" w:rsidRPr="008F6167">
        <w:t xml:space="preserve"> is configured</w:t>
      </w:r>
      <w:r w:rsidR="008F6167">
        <w:t>,</w:t>
      </w:r>
      <w:r w:rsidR="008F6167" w:rsidRPr="008F6167">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8F6167">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623BE730"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lang w:val="en-US" w:eastAsia="zh-CN"/>
        </w:rPr>
        <w:t xml:space="preserve"> </w:t>
      </w:r>
      <w:r w:rsidR="008F6167" w:rsidRPr="008F6167">
        <w:t>when the higher layer parameter</w:t>
      </w:r>
      <w:r w:rsidR="0023318D">
        <w:t xml:space="preserve"> </w:t>
      </w:r>
      <w:r w:rsidR="0023318D" w:rsidRPr="00F2295B">
        <w:rPr>
          <w:i/>
          <w:iCs/>
        </w:rPr>
        <w:t>nrofBitsInUTO-UCI</w:t>
      </w:r>
      <w:r w:rsidR="008F6167" w:rsidRPr="008F6167">
        <w:t xml:space="preserve"> is configured</w:t>
      </w:r>
      <w:r w:rsidRPr="00830F05">
        <w:t>.</w:t>
      </w:r>
    </w:p>
    <w:p w14:paraId="7D1FE404" w14:textId="77777777" w:rsidR="008F1C19" w:rsidRPr="00264D4B" w:rsidRDefault="008F1C19" w:rsidP="008F1C19">
      <w:bookmarkStart w:id="784"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1E7C9C"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1E7C9C"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1E6D6552" w14:textId="77777777" w:rsidR="00C10655" w:rsidRDefault="00C10655" w:rsidP="00C10655">
      <w:r>
        <w:t>or</w:t>
      </w:r>
    </w:p>
    <w:p w14:paraId="44C6C9D3" w14:textId="5C5F4085" w:rsidR="00C10655" w:rsidRDefault="001E7C9C" w:rsidP="00C10655">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C10655">
        <w:t xml:space="preserve">, </w:t>
      </w:r>
    </w:p>
    <w:p w14:paraId="6F7C7EAE" w14:textId="11137AAB" w:rsidR="008F1C19" w:rsidRPr="00264D4B" w:rsidRDefault="00C10655" w:rsidP="008F1C19">
      <w:r>
        <w:rPr>
          <w:lang w:eastAsia="zh-CN"/>
        </w:rPr>
        <w:t xml:space="preserve">when the higher layer parameter </w:t>
      </w:r>
      <w:r w:rsidR="00F608E9" w:rsidRPr="00F2295B">
        <w:rPr>
          <w:i/>
          <w:iCs/>
        </w:rPr>
        <w:t>nrofBitsInUTO-UCI</w:t>
      </w:r>
      <w:r>
        <w:rPr>
          <w:i/>
          <w:iCs/>
          <w:lang w:val="en-US" w:eastAsia="zh-CN"/>
        </w:rPr>
        <w:t xml:space="preserve"> </w:t>
      </w:r>
      <w:r>
        <w:rPr>
          <w:lang w:val="en-US" w:eastAsia="zh-CN"/>
        </w:rPr>
        <w:t xml:space="preserve">is configured, </w:t>
      </w:r>
      <w:r w:rsidR="008F1C19" w:rsidRPr="00264D4B">
        <w:t xml:space="preserve">where parameters </w:t>
      </w:r>
      <w:r w:rsidR="008F1C19"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w:r w:rsidR="008F1C19"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008F1C19" w:rsidRPr="00264D4B">
        <w:t xml:space="preserve">, </w:t>
      </w:r>
      <m:oMath>
        <m:sSubSup>
          <m:sSubSupPr>
            <m:ctrlPr>
              <w:rPr>
                <w:rFonts w:ascii="Cambria Math" w:hAnsi="Cambria Math"/>
                <w:i/>
                <w:sz w:val="24"/>
                <w:szCs w:val="24"/>
              </w:rPr>
            </m:ctrlPr>
          </m:sSubSupPr>
          <m:e>
            <m:r>
              <w:rPr>
                <w:rFonts w:ascii="Cambria Math" w:hAnsi="Cambria Math"/>
              </w:rPr>
              <m:t>Q</m:t>
            </m:r>
          </m:e>
          <m:sub>
            <m:r>
              <w:rPr>
                <w:rFonts w:ascii="Cambria Math" w:hAnsi="Cambria Math"/>
              </w:rPr>
              <m:t>ACK/UTO-UCI</m:t>
            </m:r>
          </m:sub>
          <m:sup>
            <m:r>
              <w:rPr>
                <w:rFonts w:ascii="Cambria Math" w:hAnsi="Cambria Math"/>
              </w:rPr>
              <m:t>'</m:t>
            </m:r>
          </m:sup>
        </m:sSubSup>
        <m:r>
          <w:rPr>
            <w:rFonts w:ascii="Cambria Math" w:hAnsi="Cambria Math"/>
          </w:rPr>
          <m:t xml:space="preserve">, </m:t>
        </m:r>
      </m:oMath>
      <w:r w:rsidR="008F1C19"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8F1C19" w:rsidRPr="00264D4B">
        <w:t xml:space="preserve">, and </w:t>
      </w:r>
      <w:r w:rsidR="008F1C19"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8F1C19"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1E7C9C"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174986A5" w:rsidR="008F1C19" w:rsidRPr="00264D4B" w:rsidRDefault="001E7C9C"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900A6D">
        <w:t>,</w:t>
      </w:r>
    </w:p>
    <w:p w14:paraId="2039F3A4" w14:textId="77777777" w:rsidR="00900A6D" w:rsidRDefault="00900A6D" w:rsidP="00900A6D">
      <w:pPr>
        <w:rPr>
          <w:color w:val="000000"/>
        </w:rPr>
      </w:pPr>
      <w:r>
        <w:rPr>
          <w:color w:val="000000"/>
        </w:rPr>
        <w:t>or</w:t>
      </w:r>
    </w:p>
    <w:p w14:paraId="013E932F" w14:textId="0B0C05CD" w:rsidR="00900A6D" w:rsidRDefault="001E7C9C" w:rsidP="00900A6D">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900A6D">
        <w:t xml:space="preserve">, </w:t>
      </w:r>
    </w:p>
    <w:p w14:paraId="6699B7C2" w14:textId="7F767E33" w:rsidR="00900A6D" w:rsidRDefault="00900A6D" w:rsidP="00900A6D">
      <w:pPr>
        <w:rPr>
          <w:color w:val="000000"/>
        </w:rPr>
      </w:pPr>
      <w:r>
        <w:rPr>
          <w:lang w:eastAsia="zh-CN"/>
        </w:rPr>
        <w:t xml:space="preserve">when the higher layer parameter </w:t>
      </w:r>
      <w:r w:rsidR="00F608E9" w:rsidRPr="00F2295B">
        <w:rPr>
          <w:i/>
          <w:iCs/>
        </w:rPr>
        <w:t>nrofBitsInUTO-UCI</w:t>
      </w:r>
      <w:r>
        <w:rPr>
          <w:i/>
          <w:iCs/>
          <w:lang w:val="en-US" w:eastAsia="zh-CN"/>
        </w:rPr>
        <w:t xml:space="preserve"> </w:t>
      </w:r>
      <w:r>
        <w:rPr>
          <w:lang w:val="en-US" w:eastAsia="zh-CN"/>
        </w:rPr>
        <w:t>is configured.</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4" type="#_x0000_t75" style="width:14.25pt;height:14.25pt" o:ole="">
            <v:imagedata r:id="rId1945" o:title=""/>
          </v:shape>
          <o:OLEObject Type="Embed" ProgID="Equation.DSMT4" ShapeID="_x0000_i2284" DrawAspect="Content" ObjectID="_1802788959" r:id="rId1946"/>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5" type="#_x0000_t75" style="width:64.5pt;height:36.75pt" o:ole="">
            <v:imagedata r:id="rId1947" o:title=""/>
          </v:shape>
          <o:OLEObject Type="Embed" ProgID="Equation.DSMT4" ShapeID="_x0000_i2285" DrawAspect="Content" ObjectID="_1802788960" r:id="rId1948"/>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6" type="#_x0000_t75" style="width:43.5pt;height:21.75pt" o:ole="">
            <v:imagedata r:id="rId1949" o:title=""/>
          </v:shape>
          <o:OLEObject Type="Embed" ProgID="Equation.3" ShapeID="_x0000_i2286" DrawAspect="Content" ObjectID="_1802788961" r:id="rId1950"/>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785" w:name="_Hlk515473278"/>
      <w:bookmarkEnd w:id="784"/>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785"/>
    </w:p>
    <w:p w14:paraId="5116668D" w14:textId="77777777" w:rsidR="004A6977" w:rsidRPr="0048482F" w:rsidRDefault="00383C04" w:rsidP="00FC1C90">
      <w:pPr>
        <w:pStyle w:val="Heading3"/>
        <w:rPr>
          <w:color w:val="000000"/>
        </w:rPr>
      </w:pPr>
      <w:bookmarkStart w:id="786" w:name="_Toc11352133"/>
      <w:bookmarkStart w:id="787" w:name="_Toc20318023"/>
      <w:bookmarkStart w:id="788" w:name="_Toc27299921"/>
      <w:bookmarkStart w:id="789" w:name="_Toc29673192"/>
      <w:bookmarkStart w:id="790" w:name="_Toc29673333"/>
      <w:bookmarkStart w:id="791" w:name="_Toc29674326"/>
      <w:bookmarkStart w:id="792" w:name="_Toc36645556"/>
      <w:bookmarkStart w:id="793" w:name="_Toc45810601"/>
      <w:bookmarkStart w:id="794" w:name="_Toc192172925"/>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786"/>
      <w:bookmarkEnd w:id="787"/>
      <w:bookmarkEnd w:id="788"/>
      <w:bookmarkEnd w:id="789"/>
      <w:bookmarkEnd w:id="790"/>
      <w:bookmarkEnd w:id="791"/>
      <w:bookmarkEnd w:id="792"/>
      <w:bookmarkEnd w:id="793"/>
      <w:bookmarkEnd w:id="794"/>
    </w:p>
    <w:p w14:paraId="63691187" w14:textId="485E7F67"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15745C">
        <w:rPr>
          <w:lang w:val="en-US"/>
        </w:rPr>
        <w:t xml:space="preserve">For a Reporting Setting for 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s</w:t>
      </w:r>
      <w:r w:rsidR="0015745C">
        <w:t xml:space="preserve"> provided by </w:t>
      </w:r>
      <w:r w:rsidR="005B7A56" w:rsidRPr="00CE71BA">
        <w:rPr>
          <w:i/>
          <w:iCs/>
        </w:rPr>
        <w:t>csi-ReportSubConfigToAddModList</w:t>
      </w:r>
      <w:r w:rsidR="0015745C">
        <w:t xml:space="preserve">, CSI reporting is provided for all the sub-configurations in each corresponding reporting instance.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44148E6F"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will contain one or more Reporting Settings</w:t>
      </w:r>
      <w:r w:rsidR="0015745C">
        <w:rPr>
          <w:color w:val="000000"/>
          <w:lang w:val="en-AU"/>
        </w:rPr>
        <w:t xml:space="preserve">, with or without containing one or more sub-configurations for each Reporting Setting for </w:t>
      </w:r>
      <w:r w:rsidR="0015745C">
        <w:rPr>
          <w:lang w:val="en-US"/>
        </w:rPr>
        <w:t xml:space="preserve">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w:t>
      </w:r>
      <w:r w:rsidR="0015745C">
        <w:t xml:space="preserve">s provided by </w:t>
      </w:r>
      <w:r w:rsidR="005B7A56" w:rsidRPr="00CE71BA">
        <w:rPr>
          <w:i/>
          <w:iCs/>
        </w:rPr>
        <w:t>csi-ReportSubConfigToAddModList</w:t>
      </w:r>
      <w:r w:rsidR="0015745C">
        <w:t>,</w:t>
      </w:r>
      <w:r w:rsidRPr="0048482F">
        <w:rPr>
          <w:color w:val="000000"/>
          <w:lang w:val="en-AU"/>
        </w:rPr>
        <w:t xml:space="preserve">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5A5EA5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 xml:space="preserve">A CSI-ReportConfig with </w:t>
      </w:r>
      <w:r w:rsidR="005B0C38" w:rsidRPr="002C583A">
        <w:rPr>
          <w:i/>
          <w:iCs/>
        </w:rPr>
        <w:t>codebookType</w:t>
      </w:r>
      <w:r w:rsidR="005B0C38" w:rsidRPr="002C583A">
        <w:t xml:space="preserve"> set to '</w:t>
      </w:r>
      <w:r w:rsidR="005B0C38" w:rsidRPr="002C583A">
        <w:rPr>
          <w:lang w:val="en-US"/>
        </w:rPr>
        <w:t>t</w:t>
      </w:r>
      <w:r w:rsidR="005B0C38" w:rsidRPr="002C583A">
        <w:t xml:space="preserve">ypeI-SinglePanel'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r w:rsidR="005B0C38" w:rsidRPr="002C583A">
        <w:rPr>
          <w:rFonts w:eastAsia="MS Mincho"/>
          <w:i/>
          <w:iCs/>
          <w:color w:val="000000"/>
        </w:rPr>
        <w:t>csi-ReportMode</w:t>
      </w:r>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ReportConfig</w:t>
      </w:r>
      <w:r w:rsidR="005B0C38">
        <w:t xml:space="preserve"> configured with subband reporting, </w:t>
      </w:r>
      <w:r w:rsidR="005B0C38" w:rsidRPr="00913C71">
        <w:rPr>
          <w:i/>
          <w:iCs/>
        </w:rPr>
        <w:t>codebookType</w:t>
      </w:r>
      <w:r w:rsidR="005B0C38">
        <w:t xml:space="preserve"> set to '</w:t>
      </w:r>
      <w:r w:rsidR="005B0C38">
        <w:rPr>
          <w:lang w:val="en-US"/>
        </w:rPr>
        <w:t>t</w:t>
      </w:r>
      <w:r w:rsidR="005B0C38">
        <w:t xml:space="preserve">ypeI-SinglePanel'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15745C">
        <w:rPr>
          <w:rFonts w:eastAsia="MS Mincho"/>
          <w:color w:val="000000" w:themeColor="text1"/>
        </w:rPr>
        <w:t xml:space="preserve"> For </w:t>
      </w:r>
      <w:r w:rsidR="0015745C" w:rsidRPr="00E977C9">
        <w:rPr>
          <w:rFonts w:eastAsia="MS Mincho"/>
          <w:color w:val="000000" w:themeColor="text1"/>
          <w:lang w:val="en-US"/>
        </w:rPr>
        <w:t>a</w:t>
      </w:r>
      <w:r w:rsidR="0015745C" w:rsidRPr="00E977C9">
        <w:rPr>
          <w:rFonts w:eastAsia="MS Mincho"/>
          <w:color w:val="000000" w:themeColor="text1"/>
        </w:rPr>
        <w:t xml:space="preserve"> </w:t>
      </w:r>
      <w:r w:rsidR="0015745C" w:rsidRPr="00E977C9">
        <w:rPr>
          <w:rFonts w:eastAsia="MS Mincho"/>
          <w:i/>
          <w:iCs/>
          <w:color w:val="000000" w:themeColor="text1"/>
        </w:rPr>
        <w:t>CSI-ReportConfig</w:t>
      </w:r>
      <w:r w:rsidR="0015745C" w:rsidRPr="00E977C9">
        <w:rPr>
          <w:rFonts w:eastAsia="MS Mincho"/>
          <w:color w:val="000000" w:themeColor="text1"/>
        </w:rPr>
        <w:t xml:space="preserve"> </w:t>
      </w:r>
      <w:r w:rsidR="0015745C" w:rsidRPr="00E977C9">
        <w:rPr>
          <w:rFonts w:eastAsia="MS Mincho"/>
          <w:color w:val="000000" w:themeColor="text1"/>
          <w:lang w:val="en-US"/>
        </w:rPr>
        <w:t>contain</w:t>
      </w:r>
      <w:r w:rsidR="0015745C">
        <w:rPr>
          <w:rFonts w:eastAsia="MS Mincho"/>
          <w:color w:val="000000" w:themeColor="text1"/>
          <w:lang w:val="en-US"/>
        </w:rPr>
        <w:t>ing</w:t>
      </w:r>
      <w:r w:rsidR="0015745C" w:rsidRPr="00E977C9">
        <w:rPr>
          <w:rFonts w:eastAsia="MS Mincho"/>
          <w:color w:val="000000" w:themeColor="text1"/>
          <w:lang w:val="en-US"/>
        </w:rPr>
        <w:t xml:space="preserve"> </w:t>
      </w:r>
      <w:r w:rsidR="0015745C">
        <w:rPr>
          <w:rFonts w:eastAsia="MS Mincho"/>
          <w:color w:val="000000" w:themeColor="text1"/>
          <w:lang w:val="en-US"/>
        </w:rPr>
        <w:t>a list of</w:t>
      </w:r>
      <w:r w:rsidR="0015745C" w:rsidRPr="00E977C9">
        <w:rPr>
          <w:rFonts w:eastAsia="MS Mincho"/>
          <w:color w:val="000000" w:themeColor="text1"/>
          <w:lang w:val="en-US"/>
        </w:rPr>
        <w:t xml:space="preserve"> sub-configurations</w:t>
      </w:r>
      <w:r w:rsidR="0015745C">
        <w:rPr>
          <w:rFonts w:eastAsia="MS Mincho"/>
          <w:color w:val="000000" w:themeColor="text1"/>
          <w:lang w:val="en-US"/>
        </w:rPr>
        <w:t xml:space="preserve"> </w:t>
      </w:r>
      <w:r w:rsidR="0015745C">
        <w:t xml:space="preserve">provided by </w:t>
      </w:r>
      <w:r w:rsidR="005B7A56" w:rsidRPr="00CE71BA">
        <w:rPr>
          <w:i/>
          <w:iCs/>
        </w:rPr>
        <w:t>csi-ReportSubConfigToAddModList</w:t>
      </w:r>
      <w:r w:rsidR="0015745C">
        <w:rPr>
          <w:lang w:val="en-US"/>
        </w:rPr>
        <w:t>,</w:t>
      </w:r>
      <w:r w:rsidR="0015745C">
        <w:t xml:space="preserve"> </w:t>
      </w:r>
      <w:r w:rsidR="0015745C">
        <w:rPr>
          <w:rFonts w:eastAsia="MS Mincho"/>
          <w:color w:val="000000" w:themeColor="text1"/>
          <w:lang w:val="en-US"/>
        </w:rPr>
        <w:t xml:space="preserve">and configured with subband reporting, for Type I CSI for </w:t>
      </w:r>
      <w:r w:rsidR="0015745C" w:rsidRPr="00E977C9">
        <w:rPr>
          <w:rFonts w:eastAsia="MS Mincho"/>
          <w:color w:val="000000" w:themeColor="text1"/>
          <w:lang w:val="en-US"/>
        </w:rPr>
        <w:t xml:space="preserve">one or more of the sub-configurations, Part 1 </w:t>
      </w:r>
      <w:r w:rsidR="0015745C">
        <w:rPr>
          <w:rFonts w:eastAsia="MS Mincho"/>
          <w:color w:val="000000" w:themeColor="text1"/>
        </w:rPr>
        <w:t xml:space="preserve">for a sub-configuration </w:t>
      </w:r>
      <w:r w:rsidR="0015745C" w:rsidRPr="00E977C9">
        <w:rPr>
          <w:rFonts w:eastAsia="MS Mincho"/>
          <w:color w:val="000000" w:themeColor="text1"/>
          <w:lang w:val="en-US"/>
        </w:rPr>
        <w:t xml:space="preserve">contains corresponding </w:t>
      </w:r>
      <w:r w:rsidR="0015745C" w:rsidRPr="00E977C9">
        <w:rPr>
          <w:rFonts w:eastAsia="MS Mincho"/>
          <w:color w:val="000000" w:themeColor="text1"/>
        </w:rPr>
        <w:t>RI (if reported), CRI (if reported)</w:t>
      </w:r>
      <w:r w:rsidR="00F41D8A">
        <w:rPr>
          <w:rFonts w:eastAsia="MS Mincho"/>
          <w:color w:val="000000" w:themeColor="text1"/>
        </w:rPr>
        <w:t xml:space="preserve"> and</w:t>
      </w:r>
      <w:r w:rsidR="0015745C" w:rsidRPr="00E977C9">
        <w:rPr>
          <w:rFonts w:eastAsia="MS Mincho"/>
          <w:color w:val="000000" w:themeColor="text1"/>
        </w:rPr>
        <w:t xml:space="preserve"> CQI for the first codeword (if reported)</w:t>
      </w:r>
      <w:r w:rsidR="0015745C" w:rsidRPr="00E977C9">
        <w:rPr>
          <w:rFonts w:eastAsia="MS Mincho"/>
          <w:color w:val="000000" w:themeColor="text1"/>
          <w:lang w:val="en-US"/>
        </w:rPr>
        <w:t xml:space="preserve">. </w:t>
      </w:r>
      <w:r w:rsidR="0015745C" w:rsidRPr="00E977C9">
        <w:rPr>
          <w:rFonts w:eastAsia="MS Mincho"/>
          <w:color w:val="000000" w:themeColor="text1"/>
        </w:rPr>
        <w:t xml:space="preserve">Part 2 </w:t>
      </w:r>
      <w:r w:rsidR="0015745C">
        <w:rPr>
          <w:rFonts w:eastAsia="MS Mincho"/>
          <w:color w:val="000000" w:themeColor="text1"/>
        </w:rPr>
        <w:t xml:space="preserve">for a sub-configuration </w:t>
      </w:r>
      <w:r w:rsidR="0015745C" w:rsidRPr="00E977C9">
        <w:rPr>
          <w:rFonts w:eastAsia="MS Mincho"/>
          <w:color w:val="000000" w:themeColor="text1"/>
        </w:rPr>
        <w:t xml:space="preserve">contains the </w:t>
      </w:r>
      <w:r w:rsidR="0015745C" w:rsidRPr="00E977C9">
        <w:rPr>
          <w:rFonts w:eastAsia="MS Mincho"/>
          <w:color w:val="000000" w:themeColor="text1"/>
          <w:lang w:val="en-US"/>
        </w:rPr>
        <w:t xml:space="preserve">corresponding </w:t>
      </w:r>
      <w:r w:rsidR="0015745C" w:rsidRPr="00E977C9">
        <w:rPr>
          <w:rFonts w:eastAsia="MS Mincho"/>
          <w:color w:val="000000" w:themeColor="text1"/>
        </w:rPr>
        <w:t>CQI for the second codeword (if reported) when RI is larger than 4, LI (if reported) and PMI</w:t>
      </w:r>
      <w:r w:rsidR="0015745C">
        <w:rPr>
          <w:rFonts w:eastAsia="MS Mincho"/>
          <w:color w:val="000000" w:themeColor="text1"/>
        </w:rPr>
        <w:t xml:space="preserve"> (if reported)</w:t>
      </w:r>
      <w:r w:rsidR="0015745C" w:rsidRPr="00E977C9">
        <w:rPr>
          <w:rFonts w:eastAsia="MS Mincho"/>
          <w:color w:val="000000" w:themeColor="text1"/>
          <w:lang w:val="en-US"/>
        </w:rPr>
        <w:t>.</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0F0D62AE"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w:t>
      </w:r>
      <w:r w:rsidR="0015745C" w:rsidRPr="00F237FD">
        <w:t xml:space="preserve">For a Reporting Setting for which the </w:t>
      </w:r>
      <w:r w:rsidR="0015745C" w:rsidRPr="00BC1DC4">
        <w:rPr>
          <w:i/>
          <w:iCs/>
        </w:rPr>
        <w:t>CSI-ReportConfig</w:t>
      </w:r>
      <w:r w:rsidR="0015745C" w:rsidRPr="00F237FD">
        <w:t xml:space="preserve"> contains </w:t>
      </w:r>
      <w:r w:rsidR="0015745C">
        <w:t>a list of</w:t>
      </w:r>
      <w:r w:rsidR="0015745C" w:rsidRPr="00F237FD">
        <w:t xml:space="preserve"> sub-configurations</w:t>
      </w:r>
      <w:r w:rsidR="0015745C">
        <w:t xml:space="preserve"> provided by </w:t>
      </w:r>
      <w:r w:rsidR="005B7A56" w:rsidRPr="00CE71BA">
        <w:rPr>
          <w:i/>
          <w:iCs/>
        </w:rPr>
        <w:t>csi-ReportSubConfigToAddModList</w:t>
      </w:r>
      <w:r w:rsidR="0015745C" w:rsidRPr="00F237FD">
        <w:t>,</w:t>
      </w:r>
      <w:r w:rsidR="0015745C" w:rsidRPr="00F237FD">
        <w:rPr>
          <w:lang w:val="en-US"/>
        </w:rPr>
        <w:t xml:space="preserve"> </w:t>
      </w:r>
      <w:r w:rsidR="0015745C">
        <w:rPr>
          <w:lang w:val="en-US"/>
        </w:rPr>
        <w:t>for a given CSI report which contains one or more CSI</w:t>
      </w:r>
      <w:r w:rsidR="00991CEA">
        <w:rPr>
          <w:lang w:val="en-US"/>
        </w:rPr>
        <w:t xml:space="preserve"> </w:t>
      </w:r>
      <w:r w:rsidR="00991CEA">
        <w:t>sub-reports</w:t>
      </w:r>
      <w:r w:rsidR="0015745C">
        <w:rPr>
          <w:lang w:val="en-US"/>
        </w:rPr>
        <w:t xml:space="preserve">, omission of Part 2 CSI is defined in Clause 5.2.3. </w:t>
      </w:r>
      <w:r w:rsidRPr="001772B2">
        <w:t xml:space="preserve">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795" w:name="_Toc11352134"/>
      <w:bookmarkStart w:id="796" w:name="_Toc20318024"/>
      <w:bookmarkStart w:id="797" w:name="_Toc27299922"/>
      <w:bookmarkStart w:id="798" w:name="_Toc29673193"/>
      <w:bookmarkStart w:id="799" w:name="_Toc29673334"/>
      <w:bookmarkStart w:id="800" w:name="_Toc29674327"/>
      <w:bookmarkStart w:id="801" w:name="_Toc36645557"/>
      <w:bookmarkStart w:id="802" w:name="_Toc45810602"/>
      <w:bookmarkStart w:id="803" w:name="_Toc192172926"/>
      <w:r w:rsidRPr="0048482F">
        <w:rPr>
          <w:color w:val="000000"/>
        </w:rPr>
        <w:t>5.2.</w:t>
      </w:r>
      <w:r w:rsidR="00445D75" w:rsidRPr="0048482F">
        <w:rPr>
          <w:color w:val="000000"/>
        </w:rPr>
        <w:t>5</w:t>
      </w:r>
      <w:r w:rsidRPr="0048482F">
        <w:rPr>
          <w:color w:val="000000"/>
        </w:rPr>
        <w:tab/>
        <w:t>Priority rules for CSI reports</w:t>
      </w:r>
      <w:bookmarkEnd w:id="795"/>
      <w:bookmarkEnd w:id="796"/>
      <w:bookmarkEnd w:id="797"/>
      <w:bookmarkEnd w:id="798"/>
      <w:bookmarkEnd w:id="799"/>
      <w:bookmarkEnd w:id="800"/>
      <w:bookmarkEnd w:id="801"/>
      <w:bookmarkEnd w:id="802"/>
      <w:bookmarkEnd w:id="803"/>
    </w:p>
    <w:p w14:paraId="2455CDCC" w14:textId="100656E7"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009F5336" w:rsidRPr="00FC3801">
        <w:rPr>
          <w:color w:val="000000" w:themeColor="text1"/>
        </w:rPr>
        <w:t xml:space="preserve"> if a</w:t>
      </w:r>
      <w:r w:rsidR="009F5336" w:rsidRPr="00FC3801">
        <w:rPr>
          <w:color w:val="000000" w:themeColor="text1"/>
          <w:lang w:val="en-US"/>
        </w:rPr>
        <w:t xml:space="preserve"> </w:t>
      </w:r>
      <w:r w:rsidR="009F5336" w:rsidRPr="00FC3801">
        <w:rPr>
          <w:color w:val="000000" w:themeColor="text1"/>
        </w:rPr>
        <w:t xml:space="preserve">UE is not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i/>
          <w:iCs/>
          <w:color w:val="000000" w:themeColor="text1"/>
        </w:rPr>
        <w:t xml:space="preserve"> </w:t>
      </w:r>
      <w:r w:rsidR="009F5336" w:rsidRPr="00FC3801">
        <w:rPr>
          <w:color w:val="000000" w:themeColor="text1"/>
        </w:rPr>
        <w:t>or</w:t>
      </w:r>
      <w:r w:rsidR="009F5336" w:rsidRPr="00FC3801">
        <w:rPr>
          <w:color w:val="000000" w:themeColor="text1"/>
          <w:lang w:val="en-US"/>
        </w:rPr>
        <w:t xml:space="preserve"> </w:t>
      </w:r>
      <w:r w:rsidR="009F5336" w:rsidRPr="00FC3801">
        <w:rPr>
          <w:color w:val="000000" w:themeColor="text1"/>
        </w:rPr>
        <w:t xml:space="preserve">a UE is configured by higher layer parameter </w:t>
      </w:r>
      <w:r w:rsidR="009F5336" w:rsidRPr="00FC3801">
        <w:rPr>
          <w:i/>
          <w:color w:val="000000" w:themeColor="text1"/>
        </w:rPr>
        <w:t>PDCCH-Config</w:t>
      </w:r>
      <w:r w:rsidR="009F5336" w:rsidRPr="00FC3801">
        <w:rPr>
          <w:color w:val="000000" w:themeColor="text1"/>
        </w:rPr>
        <w:t xml:space="preserve"> that contains two different values of </w:t>
      </w:r>
      <w:r w:rsidR="009F5336" w:rsidRPr="00FC3801">
        <w:rPr>
          <w:i/>
          <w:color w:val="000000" w:themeColor="text1"/>
          <w:lang w:eastAsia="zh-CN"/>
        </w:rPr>
        <w:t>coresetPoolIndex</w:t>
      </w:r>
      <w:r w:rsidR="009F5336" w:rsidRPr="00FC3801">
        <w:rPr>
          <w:color w:val="000000" w:themeColor="text1"/>
          <w:lang w:eastAsia="zh-CN"/>
        </w:rPr>
        <w:t xml:space="preserve"> in </w:t>
      </w:r>
      <w:r w:rsidR="00747F24">
        <w:rPr>
          <w:color w:val="000000" w:themeColor="text1"/>
          <w:lang w:eastAsia="zh-CN"/>
        </w:rPr>
        <w:t xml:space="preserve">different </w:t>
      </w:r>
      <w:r w:rsidR="009F5336" w:rsidRPr="00FC3801">
        <w:rPr>
          <w:i/>
          <w:color w:val="000000" w:themeColor="text1"/>
        </w:rPr>
        <w:t>ControlResourceSet</w:t>
      </w:r>
      <w:r w:rsidR="009F5336" w:rsidRPr="00FC3801">
        <w:rPr>
          <w:color w:val="000000" w:themeColor="text1"/>
        </w:rPr>
        <w:t xml:space="preserve"> </w:t>
      </w:r>
      <w:r w:rsidR="00747F24">
        <w:rPr>
          <w:color w:val="000000" w:themeColor="text1"/>
        </w:rPr>
        <w:t xml:space="preserve">in the active DL BWP </w:t>
      </w:r>
      <w:r w:rsidR="009F5336" w:rsidRPr="00FC3801">
        <w:rPr>
          <w:color w:val="000000" w:themeColor="text1"/>
        </w:rPr>
        <w:t xml:space="preserve">and the UE is configured with </w:t>
      </w:r>
      <w:r w:rsidR="00747F24">
        <w:rPr>
          <w:i/>
          <w:iCs/>
          <w:color w:val="000000" w:themeColor="text1"/>
        </w:rPr>
        <w:t>s</w:t>
      </w:r>
      <w:r w:rsidR="00747F24" w:rsidRPr="00FC3801">
        <w:rPr>
          <w:i/>
          <w:iCs/>
          <w:color w:val="000000" w:themeColor="text1"/>
        </w:rPr>
        <w:t>Tx</w:t>
      </w:r>
      <w:r w:rsidR="00747F24">
        <w:rPr>
          <w:i/>
          <w:iCs/>
          <w:color w:val="000000" w:themeColor="text1"/>
        </w:rPr>
        <w:t>-</w:t>
      </w:r>
      <w:r w:rsidR="00747F24" w:rsidRPr="00FC3801">
        <w:rPr>
          <w:i/>
          <w:iCs/>
          <w:color w:val="000000" w:themeColor="text1"/>
        </w:rPr>
        <w:t>2P</w:t>
      </w:r>
      <w:r w:rsidR="00747F24">
        <w:rPr>
          <w:i/>
          <w:iCs/>
          <w:color w:val="000000" w:themeColor="text1"/>
        </w:rPr>
        <w:t>anel</w:t>
      </w:r>
      <w:r w:rsidR="009F5336" w:rsidRPr="00FC3801">
        <w:rPr>
          <w:color w:val="000000" w:themeColor="text1"/>
          <w:lang w:val="en-US"/>
        </w:rPr>
        <w:t xml:space="preserve"> and the two overlapping PUSCHs are </w:t>
      </w:r>
      <w:r w:rsidR="009F5336" w:rsidRPr="00FC3801">
        <w:rPr>
          <w:color w:val="000000" w:themeColor="text1"/>
        </w:rPr>
        <w:t xml:space="preserve">associated with same value of </w:t>
      </w:r>
      <w:r w:rsidR="009F5336" w:rsidRPr="00FC3801">
        <w:rPr>
          <w:i/>
          <w:color w:val="000000" w:themeColor="text1"/>
          <w:lang w:eastAsia="zh-CN"/>
        </w:rPr>
        <w:t>coresetPoolIndex</w:t>
      </w:r>
      <w:r w:rsidRPr="00337A30">
        <w:rPr>
          <w:color w:val="000000"/>
          <w:lang w:val="en-US"/>
        </w:rPr>
        <w:t>.</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87" type="#_x0000_t75" style="width:21.75pt;height:14.25pt" o:ole="">
            <v:imagedata r:id="rId1951" o:title=""/>
          </v:shape>
          <o:OLEObject Type="Embed" ProgID="Equation.3" ShapeID="_x0000_i2287" DrawAspect="Content" ObjectID="_1802788962" r:id="rId1952"/>
        </w:object>
      </w:r>
      <w:r>
        <w:rPr>
          <w:lang w:val="en-US"/>
        </w:rPr>
        <w:t xml:space="preserve"> for aperiodic CSI reports to be carried on PUSCH </w:t>
      </w:r>
      <w:r w:rsidRPr="00EF7F76">
        <w:rPr>
          <w:position w:val="-10"/>
          <w:lang w:val="en-US"/>
        </w:rPr>
        <w:object w:dxaOrig="460" w:dyaOrig="279" w14:anchorId="3CDDA18F">
          <v:shape id="_x0000_i2288" type="#_x0000_t75" style="width:21.75pt;height:14.25pt" o:ole="">
            <v:imagedata r:id="rId1953" o:title=""/>
          </v:shape>
          <o:OLEObject Type="Embed" ProgID="Equation.3" ShapeID="_x0000_i2288" DrawAspect="Content" ObjectID="_1802788963" r:id="rId1954"/>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89" type="#_x0000_t75" style="width:21.75pt;height:14.25pt" o:ole="">
            <v:imagedata r:id="rId1955" o:title=""/>
          </v:shape>
          <o:OLEObject Type="Embed" ProgID="Equation.3" ShapeID="_x0000_i2289" DrawAspect="Content" ObjectID="_1802788964" r:id="rId1956"/>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90" type="#_x0000_t75" style="width:21.75pt;height:14.25pt" o:ole="">
            <v:imagedata r:id="rId1957" o:title=""/>
          </v:shape>
          <o:OLEObject Type="Embed" ProgID="Equation.3" ShapeID="_x0000_i2290" DrawAspect="Content" ObjectID="_1802788965" r:id="rId1958"/>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91" type="#_x0000_t75" style="width:21.75pt;height:14.25pt" o:ole="">
            <v:imagedata r:id="rId1959" o:title=""/>
          </v:shape>
          <o:OLEObject Type="Embed" ProgID="Equation.3" ShapeID="_x0000_i2291" DrawAspect="Content" ObjectID="_1802788966" r:id="rId1960"/>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92" type="#_x0000_t75" style="width:21.75pt;height:14.25pt" o:ole="">
            <v:imagedata r:id="rId1961" o:title=""/>
          </v:shape>
          <o:OLEObject Type="Embed" ProgID="Equation.3" ShapeID="_x0000_i2292" DrawAspect="Content" ObjectID="_1802788967" r:id="rId1962"/>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46E0F38" w14:textId="77777777" w:rsidR="0043610D" w:rsidRPr="0043610D" w:rsidRDefault="001578B9" w:rsidP="0043610D">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6BD13AAB" w14:textId="3F85A0DA" w:rsidR="001578B9" w:rsidRPr="00851E64" w:rsidRDefault="0043610D" w:rsidP="0043610D">
      <w:pPr>
        <w:pStyle w:val="B2"/>
        <w:rPr>
          <w:lang w:val="en-US"/>
        </w:rPr>
      </w:pPr>
      <w:r w:rsidRPr="0043610D">
        <w:t>-</w:t>
      </w:r>
      <w:r w:rsidRPr="0043610D">
        <w:tab/>
        <w:t xml:space="preserve">for a CSI report configured with </w:t>
      </w:r>
      <w:r w:rsidR="006405A6">
        <w:rPr>
          <w:i/>
          <w:iCs/>
        </w:rPr>
        <w:t>ltm</w:t>
      </w:r>
      <w:r w:rsidR="006405A6" w:rsidRPr="0043610D">
        <w:rPr>
          <w:i/>
          <w:iCs/>
        </w:rPr>
        <w:t>-CSI-ReportConfig</w:t>
      </w:r>
      <w:r w:rsidRPr="0043610D">
        <w:t xml:space="preserve">, </w:t>
      </w:r>
      <w:r w:rsidRPr="0043610D">
        <w:rPr>
          <w:i/>
          <w:iCs/>
        </w:rPr>
        <w:t>c</w:t>
      </w:r>
      <w:r w:rsidRPr="0043610D">
        <w:t xml:space="preserve"> is the serving cell index value where the report configuration is configured.</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93" type="#_x0000_t75" style="width:14.25pt;height:14.25pt" o:ole="">
            <v:imagedata r:id="rId1963" o:title=""/>
          </v:shape>
          <o:OLEObject Type="Embed" ProgID="Equation.3" ShapeID="_x0000_i2293" DrawAspect="Content" ObjectID="_1802788968" r:id="rId1964"/>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563288FA" w14:textId="762A1620" w:rsidR="0043610D" w:rsidRDefault="0043610D" w:rsidP="0043610D">
      <w:pPr>
        <w:pStyle w:val="B2"/>
        <w:rPr>
          <w:i/>
        </w:rPr>
      </w:pPr>
      <w:r>
        <w:t>-</w:t>
      </w:r>
      <w:r>
        <w:tab/>
      </w:r>
      <w:r w:rsidRPr="00084CEC">
        <w:t>for a CSI report configured with</w:t>
      </w:r>
      <w:r w:rsidRPr="00084CEC">
        <w:rPr>
          <w:i/>
          <w:iCs/>
        </w:rPr>
        <w:t xml:space="preserve"> </w:t>
      </w:r>
      <w:r w:rsidR="006405A6">
        <w:rPr>
          <w:i/>
          <w:iCs/>
        </w:rPr>
        <w:t>ltm</w:t>
      </w:r>
      <w:r w:rsidR="006405A6" w:rsidRPr="0043610D">
        <w:rPr>
          <w:i/>
          <w:iCs/>
        </w:rPr>
        <w:t>-CSI-ReportConfig</w:t>
      </w:r>
      <w:r w:rsidRPr="00084CEC">
        <w:t xml:space="preserve">, </w:t>
      </w:r>
      <w:r w:rsidRPr="00084CEC">
        <w:rPr>
          <w:i/>
          <w:iCs/>
        </w:rPr>
        <w:t>s</w:t>
      </w:r>
      <w:r w:rsidRPr="00084CEC">
        <w:t xml:space="preserve"> is the </w:t>
      </w:r>
      <w:r w:rsidR="00FA5422" w:rsidRPr="00402555">
        <w:rPr>
          <w:i/>
          <w:iCs/>
        </w:rPr>
        <w:t>ltm-CSI-ReportConfigId</w:t>
      </w:r>
      <w:r w:rsidRPr="00084CEC">
        <w:t xml:space="preserve"> and </w:t>
      </w:r>
      <w:r w:rsidRPr="00CF5194">
        <w:rPr>
          <w:i/>
          <w:iCs/>
        </w:rPr>
        <w:t>Ms</w:t>
      </w:r>
      <w:r w:rsidRPr="00084CEC">
        <w:t xml:space="preserve"> is the value of the higher layer parameter </w:t>
      </w:r>
      <w:r w:rsidRPr="00CF5194">
        <w:rPr>
          <w:i/>
          <w:iCs/>
        </w:rPr>
        <w:t>maxNrofLTM-CSI-ReportConfigurations</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4" type="#_x0000_t75" style="width:64.5pt;height:21.75pt" o:ole="">
            <v:imagedata r:id="rId1965" o:title=""/>
          </v:shape>
          <o:OLEObject Type="Embed" ProgID="Equation.3" ShapeID="_x0000_i2294" DrawAspect="Content" ObjectID="_1802788969" r:id="rId1966"/>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43099A6B" w:rsidR="00DF4ACD" w:rsidRDefault="00DF4ACD" w:rsidP="00DF4ACD">
      <w:pPr>
        <w:pStyle w:val="B2"/>
      </w:pPr>
      <w:r>
        <w:t>-</w:t>
      </w:r>
      <w:r>
        <w:tab/>
      </w:r>
      <w:r w:rsidRPr="005A0533">
        <w:t>The CSI report with higher</w:t>
      </w:r>
      <w:r>
        <w:t xml:space="preserve">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34C591F1" w14:textId="6BEB011B" w:rsidR="00F130A4" w:rsidRPr="00372239" w:rsidRDefault="00F130A4" w:rsidP="00F130A4">
      <w:r>
        <w:t xml:space="preserve">A CSI report configured with </w:t>
      </w:r>
      <w:r w:rsidR="00FA5422" w:rsidRPr="00732D0E">
        <w:rPr>
          <w:i/>
          <w:iCs/>
        </w:rPr>
        <w:t>ltm-CSI-ReportConfig</w:t>
      </w:r>
      <w:r>
        <w:t xml:space="preserve"> has a higher priority over all CSI report(s) configured with </w:t>
      </w:r>
      <w:r w:rsidRPr="00680AE3">
        <w:rPr>
          <w:i/>
          <w:iCs/>
        </w:rPr>
        <w:t>CSI-ReportConfig</w:t>
      </w:r>
      <w:r>
        <w:t xml:space="preserve"> irrespective of </w:t>
      </w:r>
      <m:oMath>
        <m:sSubSup>
          <m:sSubSupPr>
            <m:ctrlPr>
              <w:rPr>
                <w:rFonts w:ascii="Cambria Math" w:hAnsi="Cambria Math"/>
              </w:rPr>
            </m:ctrlPr>
          </m:sSubSupPr>
          <m:e>
            <m:r>
              <m:rPr>
                <m:nor/>
              </m:rPr>
              <m:t>Pri</m:t>
            </m:r>
          </m:e>
          <m:sub>
            <m:r>
              <w:rPr>
                <w:rFonts w:ascii="Cambria Math" w:hAnsi="Cambria Math"/>
              </w:rPr>
              <m:t>iCSI</m:t>
            </m:r>
          </m:sub>
          <m:sup/>
        </m:sSubSup>
        <m:d>
          <m:dPr>
            <m:ctrlPr>
              <w:rPr>
                <w:rFonts w:ascii="Cambria Math" w:hAnsi="Cambria Math"/>
              </w:rPr>
            </m:ctrlPr>
          </m:dPr>
          <m:e>
            <m:r>
              <w:rPr>
                <w:rFonts w:ascii="Cambria Math" w:hAnsi="Cambria Math"/>
              </w:rPr>
              <m:t>y,k,c,s</m:t>
            </m:r>
          </m:e>
        </m:d>
      </m:oMath>
      <w:r>
        <w:t xml:space="preserve"> </w:t>
      </w:r>
      <w:r w:rsidRPr="005A0533">
        <w:t>value</w:t>
      </w:r>
      <w:r>
        <w:t xml:space="preserve"> in case of collision with CSI report(s) configured with </w:t>
      </w:r>
      <w:r w:rsidRPr="00372239">
        <w:rPr>
          <w:i/>
          <w:iCs/>
        </w:rPr>
        <w:t>CSI-ReportConfig</w:t>
      </w:r>
      <w:r>
        <w:rPr>
          <w:i/>
          <w:iCs/>
        </w:rPr>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804" w:name="OLE_LINK2"/>
      <w:bookmarkStart w:id="805"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804"/>
      <w:bookmarkEnd w:id="805"/>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806" w:name="_Toc11352135"/>
      <w:bookmarkStart w:id="807" w:name="_Toc20318025"/>
      <w:bookmarkStart w:id="808" w:name="_Toc27299923"/>
      <w:bookmarkStart w:id="809" w:name="_Toc29673194"/>
      <w:bookmarkStart w:id="810" w:name="_Toc29673335"/>
      <w:bookmarkStart w:id="811" w:name="_Toc29674328"/>
      <w:bookmarkStart w:id="812" w:name="_Toc36645558"/>
      <w:bookmarkStart w:id="813" w:name="_Toc45810603"/>
      <w:bookmarkStart w:id="814" w:name="_Toc192172927"/>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806"/>
      <w:bookmarkEnd w:id="807"/>
      <w:bookmarkEnd w:id="808"/>
      <w:bookmarkEnd w:id="809"/>
      <w:bookmarkEnd w:id="810"/>
      <w:bookmarkEnd w:id="811"/>
      <w:bookmarkEnd w:id="812"/>
      <w:bookmarkEnd w:id="813"/>
      <w:bookmarkEnd w:id="814"/>
    </w:p>
    <w:p w14:paraId="5F2C2102" w14:textId="52C25C2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and K</w:t>
      </w:r>
      <w:r w:rsidR="00E40669" w:rsidRPr="000619AE">
        <w:rPr>
          <w:color w:val="000000"/>
          <w:vertAlign w:val="subscript"/>
          <w:lang w:val="en-AU"/>
        </w:rPr>
        <w:t>offset</w:t>
      </w:r>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815" w:name="_Hlk45742881"/>
      <w:bookmarkStart w:id="816" w:name="_Hlk500865557"/>
      <w:bookmarkStart w:id="817"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815"/>
      <w:bookmarkEnd w:id="816"/>
      <w:bookmarkEnd w:id="817"/>
      <w:r w:rsidRPr="00366012">
        <w:t xml:space="preserve"> after the </w:t>
      </w:r>
      <w:r w:rsidR="00373EAB" w:rsidRPr="00366012">
        <w:t xml:space="preserve">end of the </w:t>
      </w:r>
      <w:r w:rsidRPr="00366012">
        <w:t>last symbol of the PDSCH carrying the TB being</w:t>
      </w:r>
      <w:r w:rsidRPr="0048482F">
        <w:rPr>
          <w:color w:val="000000"/>
        </w:rPr>
        <w:t xml:space="preserve">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r w:rsidR="00E07D49"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00E07D49" w:rsidRPr="00033BC5">
        <w:t>.</w:t>
      </w:r>
    </w:p>
    <w:p w14:paraId="11257D5F" w14:textId="0D176137"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E07D49">
        <w:rPr>
          <w:lang w:val="en-AU"/>
        </w:rPr>
        <w:t>for PDSCH with or without disabled HARQ-ACK feedback,</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3E0DF8ED" w14:textId="77777777" w:rsidR="00016D42" w:rsidRPr="00016D42" w:rsidRDefault="00016D42" w:rsidP="00016D42">
      <w:pPr>
        <w:pStyle w:val="B1"/>
      </w:pPr>
      <w:r w:rsidRPr="00016D42">
        <w:rPr>
          <w:i/>
          <w:lang w:val="en-US"/>
        </w:rPr>
        <w:t>-</w:t>
      </w:r>
      <w:r w:rsidRPr="00016D42">
        <w:rPr>
          <w:i/>
        </w:rPr>
        <w:tab/>
      </w:r>
      <w:r w:rsidRPr="00016D42">
        <w:t>For UE processing capability 2,</w:t>
      </w:r>
    </w:p>
    <w:p w14:paraId="39137F3B" w14:textId="222C68EB" w:rsidR="00016D42" w:rsidRPr="00016D42" w:rsidRDefault="00016D42" w:rsidP="00016D42">
      <w:pPr>
        <w:pStyle w:val="B2"/>
        <w:rPr>
          <w:lang w:val="en-AU"/>
        </w:rPr>
      </w:pPr>
      <w:r w:rsidRPr="00016D42">
        <w:rPr>
          <w:i/>
        </w:rPr>
        <w:t>-</w:t>
      </w:r>
      <w:r w:rsidRPr="00016D42">
        <w:rPr>
          <w:i/>
        </w:rPr>
        <w:tab/>
      </w:r>
      <w:r w:rsidRPr="00016D42">
        <w:t xml:space="preserve">if the UE is not indicating </w:t>
      </w:r>
      <w:r w:rsidR="00563FFE" w:rsidRPr="004267CD">
        <w:rPr>
          <w:i/>
          <w:iCs/>
        </w:rPr>
        <w:t>simulDMRS-PDSCH</w:t>
      </w:r>
      <w:r w:rsidRPr="00016D42">
        <w:t xml:space="preserve">, the UE is not expected to be simultaneously configured with higher layer parameter </w:t>
      </w:r>
      <w:r w:rsidRPr="00016D42">
        <w:rPr>
          <w:i/>
        </w:rPr>
        <w:t xml:space="preserve">processingType2Enabled </w:t>
      </w:r>
      <w:r w:rsidRPr="00016D42">
        <w:t xml:space="preserve">set to </w:t>
      </w:r>
      <w:r w:rsidR="00766462">
        <w:t>'</w:t>
      </w:r>
      <w:r w:rsidRPr="00016D42">
        <w:t>enable</w:t>
      </w:r>
      <w:r w:rsidR="00766462">
        <w:t>'</w:t>
      </w:r>
      <w:r w:rsidRPr="00016D42">
        <w:t xml:space="preserve"> and higher layer parameter </w:t>
      </w:r>
      <w:r w:rsidR="001E4A7C" w:rsidRPr="00740ADA">
        <w:rPr>
          <w:rFonts w:eastAsia="Malgun Gothic"/>
          <w:i/>
          <w:iCs/>
        </w:rPr>
        <w:t>dmrs-TypeEnh</w:t>
      </w:r>
      <w:r w:rsidRPr="00016D42">
        <w:t xml:space="preserve">, and the additional processing delay </w:t>
      </w:r>
      <w:r w:rsidRPr="00016D42">
        <w:rPr>
          <w:i/>
        </w:rPr>
        <w:t>d</w:t>
      </w:r>
      <w:r w:rsidRPr="00016D42">
        <w:rPr>
          <w:i/>
          <w:vertAlign w:val="subscript"/>
        </w:rPr>
        <w:t xml:space="preserve">3 </w:t>
      </w:r>
      <w:r w:rsidRPr="00016D42">
        <w:t>is 0.</w:t>
      </w:r>
    </w:p>
    <w:p w14:paraId="3C04B9D3" w14:textId="40D3EC08" w:rsidR="00016D42" w:rsidRPr="00016D42" w:rsidRDefault="00016D42" w:rsidP="00016D42">
      <w:pPr>
        <w:pStyle w:val="B2"/>
        <w:rPr>
          <w:lang w:val="en-AU"/>
        </w:rPr>
      </w:pPr>
      <w:r>
        <w:rPr>
          <w:lang w:val="en-GB"/>
        </w:rPr>
        <w:t>-</w:t>
      </w:r>
      <w:r>
        <w:rPr>
          <w:lang w:val="en-GB"/>
        </w:rPr>
        <w:tab/>
      </w:r>
      <w:r w:rsidRPr="00016D42">
        <w:t xml:space="preserve">if the UE is indicating </w:t>
      </w:r>
      <w:r w:rsidR="00563FFE" w:rsidRPr="004267CD">
        <w:rPr>
          <w:i/>
          <w:iCs/>
        </w:rPr>
        <w:t>simulDMRS-PDSCH</w:t>
      </w:r>
      <w:r w:rsidRPr="00016D42">
        <w:t xml:space="preserve">, </w:t>
      </w:r>
    </w:p>
    <w:p w14:paraId="1C59A0C2" w14:textId="7245D323" w:rsidR="00016D42" w:rsidRPr="00016D42" w:rsidRDefault="00016D42" w:rsidP="00016D42">
      <w:pPr>
        <w:pStyle w:val="B3"/>
        <w:rPr>
          <w:lang w:val="en-AU"/>
        </w:rPr>
      </w:pPr>
      <w:r w:rsidRPr="00016D42">
        <w:rPr>
          <w:i/>
        </w:rPr>
        <w:t>-</w:t>
      </w:r>
      <w:r w:rsidRPr="00016D42">
        <w:rPr>
          <w:i/>
        </w:rPr>
        <w:tab/>
      </w:r>
      <w:r w:rsidRPr="00016D42">
        <w:t xml:space="preserve">if the UE is configured with higher layer parameter </w:t>
      </w:r>
      <w:r w:rsidR="001E4A7C" w:rsidRPr="00740ADA">
        <w:rPr>
          <w:rFonts w:eastAsia="Malgun Gothic"/>
          <w:i/>
          <w:iCs/>
        </w:rPr>
        <w:t>dmrs-TypeEnh</w:t>
      </w:r>
      <w:r w:rsidRPr="00016D42">
        <w:rPr>
          <w:i/>
          <w:lang w:eastAsia="zh-CN"/>
        </w:rPr>
        <w:t>,</w:t>
      </w:r>
      <w:r w:rsidRPr="00016D42">
        <w:t xml:space="preserve"> the additional processing delay </w:t>
      </w:r>
      <w:r w:rsidRPr="00016D42">
        <w:rPr>
          <w:i/>
        </w:rPr>
        <w:t>d</w:t>
      </w:r>
      <w:r w:rsidRPr="00016D42">
        <w:rPr>
          <w:i/>
          <w:vertAlign w:val="subscript"/>
        </w:rPr>
        <w:t xml:space="preserve">3 </w:t>
      </w:r>
      <w:r w:rsidRPr="00016D42">
        <w:t xml:space="preserve">is indicated by </w:t>
      </w:r>
      <w:r w:rsidR="00563FFE" w:rsidRPr="004267CD">
        <w:rPr>
          <w:i/>
          <w:iCs/>
        </w:rPr>
        <w:t>simulDMRS-PDSCH</w:t>
      </w:r>
      <w:r w:rsidRPr="00016D42">
        <w:t xml:space="preserve">, </w:t>
      </w:r>
    </w:p>
    <w:p w14:paraId="5C107314" w14:textId="36C75929" w:rsidR="00016D42" w:rsidRPr="00016D42" w:rsidRDefault="00016D42" w:rsidP="00016D42">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488A11B8" w14:textId="485C62FF" w:rsidR="00DB1AC8" w:rsidRDefault="009C1F5D" w:rsidP="009C1F5D">
      <w:pPr>
        <w:pStyle w:val="B1"/>
        <w:rPr>
          <w:lang w:val="en-AU"/>
        </w:rPr>
      </w:pPr>
      <w:r>
        <w:rPr>
          <w:i/>
          <w:lang w:val="en-US"/>
        </w:rPr>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5" type="#_x0000_t75" style="width:14.25pt;height:19.5pt" o:ole="">
            <v:imagedata r:id="rId1967" o:title=""/>
          </v:shape>
          <o:OLEObject Type="Embed" ProgID="Equation.DSMT4" ShapeID="_x0000_i2295" DrawAspect="Content" ObjectID="_1802788970" r:id="rId1968"/>
        </w:object>
      </w:r>
      <w:r>
        <w:t xml:space="preserve">is calculated according to [4, TS 38.211], otherwise </w:t>
      </w:r>
      <w:r>
        <w:rPr>
          <w:position w:val="-12"/>
        </w:rPr>
        <w:object w:dxaOrig="285" w:dyaOrig="375" w14:anchorId="1D779F43">
          <v:shape id="_x0000_i2296" type="#_x0000_t75" style="width:14.25pt;height:19.5pt" o:ole="">
            <v:imagedata r:id="rId1967" o:title=""/>
          </v:shape>
          <o:OLEObject Type="Embed" ProgID="Equation.DSMT4" ShapeID="_x0000_i2296" DrawAspect="Content" ObjectID="_1802788971" r:id="rId1969"/>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818"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818"/>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7" type="#_x0000_t75" style="width:14.25pt;height:14.25pt" o:ole="">
                  <v:imagedata r:id="rId1970" o:title=""/>
                </v:shape>
                <o:OLEObject Type="Embed" ProgID="Equation.3" ShapeID="_x0000_i2297" DrawAspect="Content" ObjectID="_1802788972" r:id="rId1971"/>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8" type="#_x0000_t75" style="width:14.25pt;height:14.25pt" o:ole="">
                  <v:imagedata r:id="rId1970" o:title=""/>
                </v:shape>
                <o:OLEObject Type="Embed" ProgID="Equation.3" ShapeID="_x0000_i2298" DrawAspect="Content" ObjectID="_1802788973" r:id="rId1972"/>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819" w:name="_Toc29673195"/>
      <w:bookmarkStart w:id="820" w:name="_Toc29673336"/>
      <w:bookmarkStart w:id="821" w:name="_Toc29674329"/>
      <w:bookmarkStart w:id="822" w:name="_Toc36645559"/>
      <w:bookmarkStart w:id="823" w:name="_Toc45810604"/>
      <w:bookmarkStart w:id="824" w:name="_Toc192172928"/>
      <w:r w:rsidRPr="005B6234">
        <w:t>5.3.1</w:t>
      </w:r>
      <w:r w:rsidRPr="005B6234">
        <w:tab/>
        <w:t>Application delay of the minimum scheduling offset restriction</w:t>
      </w:r>
      <w:bookmarkEnd w:id="819"/>
      <w:bookmarkEnd w:id="820"/>
      <w:bookmarkEnd w:id="821"/>
      <w:bookmarkEnd w:id="822"/>
      <w:bookmarkEnd w:id="823"/>
      <w:bookmarkEnd w:id="824"/>
    </w:p>
    <w:p w14:paraId="631FD63D" w14:textId="7181CAC2" w:rsidR="00FD08D4" w:rsidRDefault="00FD08D4" w:rsidP="00FD08D4">
      <w:r>
        <w:t>When the UE is scheduled with DCI format 0_1</w:t>
      </w:r>
      <w:r w:rsidR="00D132DC">
        <w:t>, 0_3,</w:t>
      </w:r>
      <w:r>
        <w:t xml:space="preserve"> 1_1 </w:t>
      </w:r>
      <w:r w:rsidR="00D132DC">
        <w:t xml:space="preserve">or 1_3 </w:t>
      </w:r>
      <w:r>
        <w:t xml:space="preserve">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UE does not expect to be scheduled with DCI format 0_1</w:t>
      </w:r>
      <w:r w:rsidR="00D132DC">
        <w:rPr>
          <w:color w:val="000000"/>
        </w:rPr>
        <w:t>, 0_3,</w:t>
      </w:r>
      <w:r w:rsidRPr="00E241A2">
        <w:rPr>
          <w:color w:val="000000" w:themeColor="text1"/>
        </w:rPr>
        <w:t xml:space="preserve"> 1_1 </w:t>
      </w:r>
      <w:r w:rsidR="00D132DC">
        <w:rPr>
          <w:color w:val="000000"/>
        </w:rPr>
        <w:t xml:space="preserve">or 1_3 </w:t>
      </w:r>
      <w:r w:rsidRPr="00E241A2">
        <w:rPr>
          <w:color w:val="000000" w:themeColor="text1"/>
        </w:rPr>
        <w:t xml:space="preserve">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31050D7A" w:rsidR="00FD08D4" w:rsidRDefault="00FD08D4" w:rsidP="00FD08D4">
      <w:r w:rsidRPr="005D6E4D">
        <w:t>When the DCI format 0_1</w:t>
      </w:r>
      <w:r w:rsidR="00D132DC">
        <w:t>, 0_3,</w:t>
      </w:r>
      <w:r w:rsidRPr="005D6E4D">
        <w:t xml:space="preserve"> 1_1 </w:t>
      </w:r>
      <w:r w:rsidR="00D132DC">
        <w:t xml:space="preserve">or 1_3 </w:t>
      </w:r>
      <w:r w:rsidRPr="005D6E4D">
        <w:t xml:space="preserve">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332A8ACF" w:rsidR="005B6234" w:rsidRPr="003C6FC4" w:rsidRDefault="005B6234" w:rsidP="005B6234">
      <w:r>
        <w:t>When the DCI format 0_1</w:t>
      </w:r>
      <w:r w:rsidR="00D132DC">
        <w:t>, 0_3,</w:t>
      </w:r>
      <w:r>
        <w:t xml:space="preserve"> 1_1</w:t>
      </w:r>
      <w:r w:rsidR="00D132DC" w:rsidRPr="00D132DC">
        <w:t xml:space="preserve"> </w:t>
      </w:r>
      <w:r w:rsidR="00D132DC">
        <w:t>or 1_3</w:t>
      </w:r>
      <w:r>
        <w:t xml:space="preserve">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825" w:name="_Toc11352136"/>
      <w:bookmarkStart w:id="826" w:name="_Toc20318026"/>
      <w:bookmarkStart w:id="827" w:name="_Toc27299924"/>
      <w:bookmarkStart w:id="828" w:name="_Toc29673196"/>
      <w:bookmarkStart w:id="829" w:name="_Toc29673337"/>
      <w:bookmarkStart w:id="830" w:name="_Toc29674330"/>
      <w:bookmarkStart w:id="831" w:name="_Toc36645560"/>
      <w:bookmarkStart w:id="832" w:name="_Toc45810605"/>
      <w:bookmarkStart w:id="833" w:name="_Toc192172929"/>
      <w:bookmarkStart w:id="834" w:name="_Hlk508655659"/>
      <w:r>
        <w:t>5.4</w:t>
      </w:r>
      <w:r w:rsidRPr="0048482F">
        <w:tab/>
        <w:t xml:space="preserve">UE </w:t>
      </w:r>
      <w:r>
        <w:t>CSI computation time</w:t>
      </w:r>
      <w:bookmarkEnd w:id="825"/>
      <w:bookmarkEnd w:id="826"/>
      <w:bookmarkEnd w:id="827"/>
      <w:bookmarkEnd w:id="828"/>
      <w:bookmarkEnd w:id="829"/>
      <w:bookmarkEnd w:id="830"/>
      <w:bookmarkEnd w:id="831"/>
      <w:bookmarkEnd w:id="832"/>
      <w:bookmarkEnd w:id="833"/>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6C22905B"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99" type="#_x0000_t75" style="width:155.25pt;height:18.75pt" o:ole="">
            <v:imagedata r:id="rId1973" o:title=""/>
          </v:shape>
          <o:OLEObject Type="Embed" ProgID="Equation.DSMT4" ShapeID="_x0000_i2299" DrawAspect="Content" ObjectID="_1802788974" r:id="rId1974"/>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300" type="#_x0000_t75" style="width:138pt;height:18.75pt" o:ole="">
            <v:imagedata r:id="rId1975" o:title=""/>
          </v:shape>
          <o:OLEObject Type="Embed" ProgID="Equation.DSMT4" ShapeID="_x0000_i2300" DrawAspect="Content" ObjectID="_1802788975" r:id="rId1976"/>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w:t>
      </w:r>
      <w:r w:rsidR="00991CEA">
        <w:t xml:space="preserve"> for a </w:t>
      </w:r>
      <w:r w:rsidR="00991CEA" w:rsidRPr="005840A2">
        <w:rPr>
          <w:i/>
          <w:iCs/>
          <w:color w:val="000000" w:themeColor="text1"/>
        </w:rPr>
        <w:t>CSI-ReportConfig</w:t>
      </w:r>
      <w:r w:rsidR="00991CEA">
        <w:rPr>
          <w:i/>
          <w:iCs/>
          <w:color w:val="000000" w:themeColor="text1"/>
        </w:rPr>
        <w:t>,</w:t>
      </w:r>
      <w:r w:rsidR="00991CEA" w:rsidRPr="008E2F48">
        <w:rPr>
          <w:color w:val="000000" w:themeColor="text1"/>
        </w:rPr>
        <w:t xml:space="preserve"> or </w:t>
      </w:r>
      <w:r w:rsidR="00991CEA">
        <w:rPr>
          <w:color w:val="000000" w:themeColor="text1"/>
        </w:rPr>
        <w:t xml:space="preserve">for all triggered sub-configurations if </w:t>
      </w:r>
      <w:r w:rsidR="00991CEA" w:rsidRPr="005840A2">
        <w:rPr>
          <w:i/>
          <w:iCs/>
          <w:color w:val="000000" w:themeColor="text1"/>
        </w:rPr>
        <w:t>CSI-ReportConfig</w:t>
      </w:r>
      <w:r w:rsidR="00991CEA" w:rsidRPr="008E2F48">
        <w:rPr>
          <w:color w:val="000000" w:themeColor="text1"/>
        </w:rPr>
        <w:t xml:space="preserve"> </w:t>
      </w:r>
      <w:r w:rsidR="00991CEA">
        <w:rPr>
          <w:color w:val="000000" w:themeColor="text1"/>
        </w:rPr>
        <w:t>contains</w:t>
      </w:r>
      <w:r w:rsidR="00991CEA" w:rsidRPr="008E2F48">
        <w:t xml:space="preserve"> </w:t>
      </w:r>
      <w:r w:rsidR="00991CEA">
        <w:t>multiple sub-configurations</w:t>
      </w:r>
      <w:r w:rsidR="00FF74F8" w:rsidRPr="004A6C33">
        <w: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r w:rsidR="00EE5045" w:rsidRPr="00D44281">
        <w:rPr>
          <w:rFonts w:cs="Times"/>
          <w:iCs/>
          <w:color w:val="000000"/>
        </w:rPr>
        <w:t>ssb-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1FED3B8A" w14:textId="34FC848B" w:rsidR="00CE389E" w:rsidRPr="00576378" w:rsidRDefault="00270124" w:rsidP="00CE389E">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rsidR="00EE5045">
        <w:rPr>
          <w:lang w:val="en-GB"/>
        </w:rPr>
        <w:t>,</w:t>
      </w:r>
      <w:r>
        <w:t xml:space="preserve"> </w:t>
      </w:r>
      <w:r w:rsidR="00F61D39">
        <w:t>'</w:t>
      </w:r>
      <w:r>
        <w:t>ssb-Index-RSRP</w:t>
      </w:r>
      <w:r w:rsidR="00F61D39">
        <w:t>'</w:t>
      </w:r>
      <w:r>
        <w:t xml:space="preserve">, </w:t>
      </w:r>
      <w:r w:rsidR="00EE5045">
        <w:t>'cri-RSRP-</w:t>
      </w:r>
      <w:r w:rsidR="00F0607A">
        <w:rPr>
          <w:lang w:val="en-GB"/>
        </w:rPr>
        <w:t xml:space="preserve"> </w:t>
      </w:r>
      <w:r w:rsidR="00EE5045">
        <w:t>Index' or 'ssb-Index-RSRP-</w:t>
      </w:r>
      <w:r w:rsidR="00F0607A">
        <w:rPr>
          <w:lang w:val="en-GB"/>
        </w:rPr>
        <w:t xml:space="preserve"> </w:t>
      </w:r>
      <w:r w:rsidR="00EE5045">
        <w: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rsidR="000A258D">
        <w:t xml:space="preserve">, </w:t>
      </w:r>
      <w:r w:rsidR="000A258D">
        <w:rPr>
          <w:rFonts w:eastAsia="MS Mincho" w:hint="eastAsia"/>
          <w:lang w:eastAsia="ja-JP"/>
        </w:rPr>
        <w:t>or</w:t>
      </w:r>
      <w:r w:rsidR="000A258D">
        <w:t xml:space="preserve"> if the CSI report is configured with </w:t>
      </w:r>
      <w:r w:rsidR="00582538" w:rsidRPr="00732D0E">
        <w:rPr>
          <w:i/>
          <w:iCs/>
        </w:rPr>
        <w:t>ltm-CSI-ReportConfig</w:t>
      </w:r>
      <w:r w:rsidR="000A258D">
        <w:t xml:space="preserve"> for L1-RS</w:t>
      </w:r>
      <w:r w:rsidR="000A258D">
        <w:rPr>
          <w:rFonts w:eastAsia="MS Mincho" w:hint="eastAsia"/>
          <w:lang w:eastAsia="ja-JP"/>
        </w:rPr>
        <w:t>RP</w:t>
      </w:r>
      <w:r w:rsidR="000A258D">
        <w:t xml:space="preserve"> measurement</w:t>
      </w:r>
      <w:r>
        <w:t>, or</w:t>
      </w:r>
    </w:p>
    <w:p w14:paraId="6B11D627" w14:textId="77777777" w:rsidR="00CE389E" w:rsidRPr="00576378" w:rsidRDefault="00CE389E" w:rsidP="00CE389E">
      <w:pPr>
        <w:pStyle w:val="B1"/>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w:t>
      </w:r>
      <w:r w:rsidRPr="00576378">
        <w:rPr>
          <w:i/>
          <w:iCs/>
          <w:color w:val="000000"/>
          <w:lang w:eastAsia="zh-CN"/>
        </w:rPr>
        <w:t>codebookType</w:t>
      </w:r>
      <w:r w:rsidRPr="00576378">
        <w:rPr>
          <w:color w:val="000000"/>
          <w:lang w:eastAsia="zh-CN"/>
        </w:rPr>
        <w:t xml:space="preserve"> is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or</w:t>
      </w:r>
    </w:p>
    <w:p w14:paraId="265178C7" w14:textId="6F757A26"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1E931F45" w14:textId="36A9C047"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007221D6" w:rsidRPr="00425966">
        <w:rPr>
          <w:szCs w:val="24"/>
          <w:lang w:val="en-US"/>
        </w:rPr>
        <w:t xml:space="preserve">where </w:t>
      </w:r>
      <m:oMath>
        <m:r>
          <w:rPr>
            <w:rFonts w:ascii="Cambria Math" w:hAnsi="Cambria Math"/>
            <w:szCs w:val="24"/>
          </w:rPr>
          <m:t>w</m:t>
        </m:r>
      </m:oMath>
      <w:r w:rsidR="007221D6" w:rsidRPr="00425966">
        <w:rPr>
          <w:szCs w:val="24"/>
          <w:lang w:val="en-US"/>
        </w:rPr>
        <w:t>=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1) or 56.</w:t>
      </w:r>
      <w:r w:rsidR="007221D6" w:rsidRPr="00425966">
        <w:rPr>
          <w:i/>
          <w:szCs w:val="24"/>
          <w:lang w:val="en-US"/>
        </w:rPr>
        <w:t>K</w:t>
      </w:r>
      <w:r w:rsidR="007221D6" w:rsidRPr="00425966">
        <w:rPr>
          <w:i/>
          <w:szCs w:val="24"/>
          <w:vertAlign w:val="subscript"/>
          <w:lang w:val="en-US"/>
        </w:rPr>
        <w:t>P</w:t>
      </w:r>
      <w:r w:rsidR="007221D6" w:rsidRPr="00425966">
        <w:rPr>
          <w:szCs w:val="24"/>
          <w:lang w:val="en-US"/>
        </w:rPr>
        <w:t xml:space="preserve"> symbols, according to the reported UE capability, where the value of </w:t>
      </w:r>
      <w:r w:rsidR="007221D6" w:rsidRPr="00425966">
        <w:rPr>
          <w:rFonts w:ascii="Cambria Math" w:hAnsi="Cambria Math" w:cs="Cambria Math"/>
          <w:szCs w:val="24"/>
          <w:lang w:val="en-US"/>
        </w:rPr>
        <w:t>𝐾</w:t>
      </w:r>
      <w:r w:rsidR="007221D6" w:rsidRPr="00425966">
        <w:rPr>
          <w:rFonts w:ascii="Cambria Math" w:hAnsi="Cambria Math" w:cs="Cambria Math"/>
          <w:szCs w:val="24"/>
          <w:vertAlign w:val="subscript"/>
          <w:lang w:val="en-US"/>
        </w:rPr>
        <w:t xml:space="preserve">𝑃 </w:t>
      </w:r>
      <w:r w:rsidR="007221D6" w:rsidRPr="00425966">
        <w:rPr>
          <w:rFonts w:ascii="Cambria Math" w:hAnsi="Cambria Math" w:cs="Cambria Math"/>
          <w:szCs w:val="24"/>
          <w:lang w:val="en-US"/>
        </w:rPr>
        <w:t>∈</w:t>
      </w:r>
      <w:r w:rsidR="007221D6" w:rsidRPr="00425966">
        <w:rPr>
          <w:szCs w:val="24"/>
          <w:lang w:val="en-US"/>
        </w:rPr>
        <w:t>{1,2,4} is indicated by UE capability</w:t>
      </w:r>
      <w:r w:rsidR="007221D6" w:rsidRPr="00425966">
        <w:rPr>
          <w:rFonts w:hint="eastAsia"/>
          <w:szCs w:val="24"/>
          <w:lang w:val="en-US"/>
        </w:rPr>
        <w:t>,</w:t>
      </w:r>
      <w:r w:rsidR="007221D6" w:rsidRPr="00425966">
        <w:rPr>
          <w:szCs w:val="24"/>
          <w:lang w:val="en-US"/>
        </w:rPr>
        <w:t xml:space="preserve">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0D235DA8" w14:textId="3DBBA928"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2CEB4555" w14:textId="587F12EA" w:rsidR="00270124" w:rsidRPr="00CE389E" w:rsidRDefault="00CE389E" w:rsidP="00CE389E">
      <w:pPr>
        <w:pStyle w:val="B1"/>
        <w:rPr>
          <w:lang w:val="en-GB"/>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301" type="#_x0000_t75" style="width:14.25pt;height:14.25pt" o:ole="">
                  <v:imagedata r:id="rId1977" o:title=""/>
                </v:shape>
                <o:OLEObject Type="Embed" ProgID="Equation.DSMT4" ShapeID="_x0000_i2301" DrawAspect="Content" ObjectID="_1802788976" r:id="rId1978"/>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302" type="#_x0000_t75" style="width:14.25pt;height:14.25pt" o:ole="">
                  <v:imagedata r:id="rId1977" o:title=""/>
                </v:shape>
                <o:OLEObject Type="Embed" ProgID="Equation.DSMT4" ShapeID="_x0000_i2302" DrawAspect="Content" ObjectID="_1802788977" r:id="rId1979"/>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2A9F98D1" w14:textId="1E2DB955" w:rsidR="00991CEA" w:rsidRDefault="00991CEA" w:rsidP="00336CC1">
      <w:r>
        <w:t xml:space="preserve">For a CSI report corresponding to a </w:t>
      </w:r>
      <w:r w:rsidRPr="00680AE5">
        <w:rPr>
          <w:i/>
        </w:rPr>
        <w:t>CSI-ReportConfig</w:t>
      </w:r>
      <w:r>
        <w:t xml:space="preserve"> that contains a list of sub-configurations</w:t>
      </w:r>
      <w:r>
        <w:rPr>
          <w:rFonts w:eastAsia="Microsoft YaHei"/>
          <w:lang w:val="en-US"/>
        </w:rPr>
        <w:t xml:space="preserve">, provided by </w:t>
      </w:r>
      <w:r w:rsidR="005B7A56" w:rsidRPr="00CE71BA">
        <w:rPr>
          <w:i/>
          <w:iCs/>
        </w:rPr>
        <w:t>csi-ReportSubConfigToAddModList</w:t>
      </w:r>
      <w:r w:rsidRPr="003C16CE">
        <w:rPr>
          <w:rFonts w:eastAsia="Microsoft YaHei"/>
          <w:lang w:val="en-US"/>
        </w:rPr>
        <w:t>, only</w:t>
      </w:r>
      <w:r>
        <w:rPr>
          <w:rFonts w:eastAsia="Microsoft YaHei"/>
          <w:lang w:val="en-US"/>
        </w:rPr>
        <w:t xml:space="preserve">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t xml:space="preserve"> of table 5.4-2</w:t>
      </w:r>
      <w:r w:rsidRPr="003C16CE">
        <w:rPr>
          <w:rFonts w:eastAsia="Microsoft YaHei"/>
          <w:lang w:val="en-US"/>
        </w:rPr>
        <w:t xml:space="preserve"> </w:t>
      </w:r>
      <w:r w:rsidRPr="0093030B">
        <w:t>is applicable</w:t>
      </w:r>
      <w:r>
        <w:t>.</w:t>
      </w:r>
      <w:r w:rsidRPr="0093030B">
        <w:t xml:space="preserve"> </w:t>
      </w:r>
    </w:p>
    <w:p w14:paraId="653880FA" w14:textId="290F5E40" w:rsidR="00763375" w:rsidRPr="00ED5EE0" w:rsidRDefault="00763375" w:rsidP="00763375">
      <w:pPr>
        <w:pStyle w:val="Heading2"/>
      </w:pPr>
      <w:bookmarkStart w:id="835" w:name="_Toc29673197"/>
      <w:bookmarkStart w:id="836" w:name="_Toc29673338"/>
      <w:bookmarkStart w:id="837" w:name="_Toc29674331"/>
      <w:bookmarkStart w:id="838" w:name="_Toc36645561"/>
      <w:bookmarkStart w:id="839" w:name="_Toc45810606"/>
      <w:bookmarkStart w:id="840" w:name="_Toc192172930"/>
      <w:r w:rsidRPr="00ED5EE0">
        <w:t>5.</w:t>
      </w:r>
      <w:r>
        <w:t>5</w:t>
      </w:r>
      <w:r w:rsidRPr="00ED5EE0">
        <w:tab/>
      </w:r>
      <w:r>
        <w:t xml:space="preserve">UE PDSCH reception preparation time </w:t>
      </w:r>
      <w:r w:rsidRPr="00ED5EE0">
        <w:t xml:space="preserve">with different </w:t>
      </w:r>
      <w:r>
        <w:t>subcarrier spacings</w:t>
      </w:r>
      <w:r w:rsidRPr="00ED5EE0">
        <w:t xml:space="preserve"> for PDCCH and PDSCH</w:t>
      </w:r>
      <w:bookmarkEnd w:id="835"/>
      <w:bookmarkEnd w:id="836"/>
      <w:bookmarkEnd w:id="837"/>
      <w:bookmarkEnd w:id="838"/>
      <w:bookmarkEnd w:id="839"/>
      <w:r w:rsidR="00747F24">
        <w:rPr>
          <w:color w:val="000000" w:themeColor="text1"/>
        </w:rPr>
        <w:t xml:space="preserve"> in different cells</w:t>
      </w:r>
      <w:bookmarkEnd w:id="840"/>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r w:rsidRPr="00F1140A">
        <w:rPr>
          <w:i/>
          <w:color w:val="000000"/>
        </w:rPr>
        <w:t>N</w:t>
      </w:r>
      <w:r w:rsidRPr="00F1140A">
        <w:rPr>
          <w:i/>
          <w:color w:val="000000"/>
          <w:vertAlign w:val="subscript"/>
        </w:rPr>
        <w:t>pdsch</w:t>
      </w:r>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41" w:name="_Toc11352137"/>
      <w:bookmarkStart w:id="842" w:name="_Toc20318027"/>
      <w:bookmarkStart w:id="843" w:name="_Toc27299925"/>
      <w:bookmarkStart w:id="844" w:name="_Toc29673198"/>
      <w:bookmarkStart w:id="845" w:name="_Toc29673339"/>
      <w:bookmarkStart w:id="846" w:name="_Toc29674332"/>
      <w:bookmarkStart w:id="847" w:name="_Toc36645562"/>
      <w:bookmarkStart w:id="848" w:name="_Toc45810607"/>
      <w:bookmarkStart w:id="849" w:name="_Toc192172931"/>
      <w:bookmarkEnd w:id="834"/>
      <w:r w:rsidRPr="0048482F">
        <w:rPr>
          <w:color w:val="000000"/>
        </w:rPr>
        <w:t>6</w:t>
      </w:r>
      <w:r w:rsidR="004A6977" w:rsidRPr="0048482F">
        <w:rPr>
          <w:color w:val="000000"/>
        </w:rPr>
        <w:tab/>
        <w:t>Physical uplink shared channel related procedure</w:t>
      </w:r>
      <w:bookmarkEnd w:id="841"/>
      <w:bookmarkEnd w:id="842"/>
      <w:bookmarkEnd w:id="843"/>
      <w:bookmarkEnd w:id="844"/>
      <w:bookmarkEnd w:id="845"/>
      <w:bookmarkEnd w:id="846"/>
      <w:bookmarkEnd w:id="847"/>
      <w:bookmarkEnd w:id="848"/>
      <w:bookmarkEnd w:id="849"/>
    </w:p>
    <w:p w14:paraId="4B9F3A6F" w14:textId="77777777" w:rsidR="004A6977" w:rsidRPr="0048482F" w:rsidRDefault="00AE5F9B" w:rsidP="00FC1C90">
      <w:pPr>
        <w:pStyle w:val="Heading2"/>
        <w:rPr>
          <w:color w:val="000000"/>
        </w:rPr>
      </w:pPr>
      <w:bookmarkStart w:id="850" w:name="_Toc11352138"/>
      <w:bookmarkStart w:id="851" w:name="_Toc20318028"/>
      <w:bookmarkStart w:id="852" w:name="_Toc27299926"/>
      <w:bookmarkStart w:id="853" w:name="_Toc29673199"/>
      <w:bookmarkStart w:id="854" w:name="_Toc29673340"/>
      <w:bookmarkStart w:id="855" w:name="_Toc29674333"/>
      <w:bookmarkStart w:id="856" w:name="_Toc36645563"/>
      <w:bookmarkStart w:id="857" w:name="_Toc45810608"/>
      <w:bookmarkStart w:id="858" w:name="_Toc192172932"/>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50"/>
      <w:bookmarkEnd w:id="851"/>
      <w:bookmarkEnd w:id="852"/>
      <w:bookmarkEnd w:id="853"/>
      <w:bookmarkEnd w:id="854"/>
      <w:bookmarkEnd w:id="855"/>
      <w:bookmarkEnd w:id="856"/>
      <w:bookmarkEnd w:id="857"/>
      <w:bookmarkEnd w:id="858"/>
    </w:p>
    <w:p w14:paraId="633750F0" w14:textId="634DDFBD" w:rsidR="00B9095D" w:rsidRDefault="00B9095D" w:rsidP="00B9095D">
      <w:pPr>
        <w:rPr>
          <w:color w:val="000000"/>
          <w:lang w:val="en-US"/>
        </w:rPr>
      </w:pPr>
      <w:bookmarkStart w:id="859"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 xml:space="preserve">BWP-UplinkDedicated.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0179FD13" w14:textId="0165FF07" w:rsidR="00F66C32" w:rsidRDefault="00F66C32" w:rsidP="00B9095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r w:rsidRPr="003220BC">
        <w:rPr>
          <w:i/>
          <w:iCs/>
          <w:color w:val="000000" w:themeColor="text1"/>
        </w:rPr>
        <w:t>ControlResourceSets</w:t>
      </w:r>
      <w:r>
        <w:rPr>
          <w:color w:val="000000" w:themeColor="text1"/>
        </w:rPr>
        <w:t xml:space="preserve"> with </w:t>
      </w:r>
      <w:r w:rsidRPr="00857C5D">
        <w:rPr>
          <w:color w:val="000000" w:themeColor="text1"/>
        </w:rPr>
        <w:t xml:space="preserve">two different values of </w:t>
      </w:r>
      <w:r w:rsidRPr="00857C5D">
        <w:rPr>
          <w:i/>
          <w:color w:val="000000" w:themeColor="text1"/>
        </w:rPr>
        <w:t>coresetPoolIndex</w:t>
      </w:r>
      <w:r w:rsidRPr="00857C5D">
        <w:rPr>
          <w:color w:val="000000" w:themeColor="text1"/>
        </w:rPr>
        <w:t xml:space="preserve"> for the active BWP of a serving cell, or if a UE is configured with </w:t>
      </w:r>
      <w:r w:rsidRPr="00857C5D">
        <w:rPr>
          <w:i/>
          <w:iCs/>
          <w:color w:val="000000" w:themeColor="text1"/>
        </w:rPr>
        <w:t>SSB-MTC-AddtionalPCI</w:t>
      </w:r>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r w:rsidRPr="00857C5D">
        <w:rPr>
          <w:i/>
          <w:iCs/>
          <w:color w:val="000000" w:themeColor="text1"/>
        </w:rPr>
        <w:t>coresetPoolIndex</w:t>
      </w:r>
      <w:r w:rsidRPr="00857C5D">
        <w:rPr>
          <w:color w:val="000000" w:themeColor="text1"/>
        </w:rPr>
        <w:t xml:space="preserve"> in </w:t>
      </w:r>
      <w:r w:rsidRPr="00857C5D">
        <w:rPr>
          <w:i/>
          <w:iCs/>
          <w:color w:val="000000" w:themeColor="text1"/>
        </w:rPr>
        <w:t>ControlResourceSet</w:t>
      </w:r>
      <w:r w:rsidRPr="00857C5D">
        <w:rPr>
          <w:color w:val="000000" w:themeColor="text1"/>
        </w:rPr>
        <w:t xml:space="preserve">, and </w:t>
      </w:r>
      <w:r w:rsidRPr="00857C5D">
        <w:rPr>
          <w:color w:val="000000" w:themeColor="text1"/>
          <w:lang w:val="en-US"/>
        </w:rPr>
        <w:t xml:space="preserve">if the UE is configured with </w:t>
      </w:r>
      <w:r w:rsidR="00582538">
        <w:rPr>
          <w:i/>
          <w:iCs/>
          <w:color w:val="000000" w:themeColor="text1"/>
          <w:lang w:val="en-US"/>
        </w:rPr>
        <w:t>tag2-Id</w:t>
      </w:r>
      <w:r w:rsidRPr="00857C5D">
        <w:rPr>
          <w:color w:val="000000" w:themeColor="text1"/>
          <w:lang w:val="en-US"/>
        </w:rPr>
        <w:t xml:space="preserve"> and is configured with </w:t>
      </w:r>
      <w:r w:rsidRPr="00857C5D">
        <w:rPr>
          <w:i/>
          <w:iCs/>
          <w:color w:val="000000"/>
        </w:rPr>
        <w:t>dl-OrJointTCI-StateList</w:t>
      </w:r>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is associated with a </w:t>
      </w:r>
      <w:r w:rsidR="00582538" w:rsidRPr="002F2992">
        <w:rPr>
          <w:i/>
          <w:iCs/>
          <w:color w:val="000000" w:themeColor="text1"/>
          <w:lang w:val="en-US"/>
        </w:rPr>
        <w:t>tag-I</w:t>
      </w:r>
      <w:r w:rsidR="00582538">
        <w:rPr>
          <w:i/>
          <w:iCs/>
          <w:color w:val="000000" w:themeColor="text1"/>
          <w:lang w:val="en-US"/>
        </w:rPr>
        <w:t>d</w:t>
      </w:r>
      <w:r w:rsidR="00582538" w:rsidRPr="002F2992">
        <w:rPr>
          <w:i/>
          <w:iCs/>
          <w:color w:val="000000" w:themeColor="text1"/>
          <w:lang w:val="en-US"/>
        </w:rPr>
        <w:t>-ptr</w:t>
      </w:r>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r w:rsidRPr="00857C5D">
        <w:rPr>
          <w:i/>
          <w:color w:val="000000" w:themeColor="text1"/>
          <w:lang w:val="en-US"/>
        </w:rPr>
        <w:t>coresetPoolIndex</w:t>
      </w:r>
      <w:r w:rsidRPr="00857C5D">
        <w:rPr>
          <w:color w:val="000000" w:themeColor="text1"/>
          <w:lang w:val="en-US"/>
        </w:rPr>
        <w:t xml:space="preserve"> to correspond to two TAGs.</w:t>
      </w:r>
    </w:p>
    <w:p w14:paraId="076BBA9C" w14:textId="77777777" w:rsidR="001B034B" w:rsidRPr="001B034B" w:rsidRDefault="00B9095D" w:rsidP="001B034B">
      <w:pPr>
        <w:rPr>
          <w:rFonts w:eastAsiaTheme="minorEastAsia"/>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016D42">
        <w:rPr>
          <w:color w:val="000000"/>
        </w:rPr>
        <w:t xml:space="preserve">A configured grant PUSCH can be transmitted with at most 4 layers.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60" w:name="_Hlk48575656"/>
      <w:r w:rsidR="001D0605" w:rsidRPr="006E3AD1">
        <w:rPr>
          <w:i/>
          <w:color w:val="000000"/>
          <w:kern w:val="2"/>
        </w:rPr>
        <w:t>codebookSubsetDCI-0-2</w:t>
      </w:r>
      <w:bookmarkEnd w:id="860"/>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p>
    <w:p w14:paraId="0953CA05" w14:textId="51FFB0C5" w:rsidR="00F66C32" w:rsidRPr="001B034B" w:rsidRDefault="001B034B" w:rsidP="001B034B">
      <w:pPr>
        <w:spacing w:line="259" w:lineRule="auto"/>
        <w:rPr>
          <w:rFonts w:eastAsiaTheme="minorEastAsia"/>
          <w:color w:val="000000"/>
          <w:lang w:val="en-US"/>
        </w:rPr>
      </w:pPr>
      <w:r w:rsidRPr="001B034B">
        <w:rPr>
          <w:rFonts w:eastAsiaTheme="minorEastAsia"/>
          <w:color w:val="000000"/>
        </w:rPr>
        <w:t xml:space="preserve">For PUSCH transmissions corresponding to a Type 1 configured grant based on </w:t>
      </w:r>
      <w:r w:rsidRPr="001B034B">
        <w:rPr>
          <w:rFonts w:eastAsiaTheme="minorEastAsia" w:hint="eastAsia"/>
          <w:color w:val="000000"/>
          <w:lang w:eastAsia="zh-CN"/>
        </w:rPr>
        <w:t>eight</w:t>
      </w:r>
      <w:r w:rsidRPr="001B034B">
        <w:rPr>
          <w:rFonts w:eastAsiaTheme="minorEastAsia"/>
          <w:color w:val="000000"/>
        </w:rPr>
        <w:t xml:space="preserve"> antenna ports, when </w:t>
      </w:r>
      <w:r w:rsidRPr="001B034B">
        <w:rPr>
          <w:rFonts w:eastAsiaTheme="minorEastAsia"/>
          <w:color w:val="000000"/>
          <w:lang w:val="en-US"/>
        </w:rPr>
        <w:t xml:space="preserve">the higher layer parameter </w:t>
      </w:r>
      <w:r w:rsidRPr="001B034B">
        <w:rPr>
          <w:rFonts w:eastAsiaTheme="minorEastAsia"/>
          <w:i/>
          <w:color w:val="000000"/>
          <w:lang w:val="en-US"/>
        </w:rPr>
        <w:t xml:space="preserve">txConfig </w:t>
      </w:r>
      <w:r w:rsidRPr="001B034B">
        <w:rPr>
          <w:rFonts w:eastAsiaTheme="minorEastAsia"/>
          <w:iCs/>
          <w:color w:val="000000"/>
          <w:lang w:val="en-US"/>
        </w:rPr>
        <w:t>is set to</w:t>
      </w:r>
      <w:r w:rsidRPr="001B034B">
        <w:rPr>
          <w:rFonts w:eastAsiaTheme="minorEastAsia"/>
          <w:i/>
          <w:color w:val="000000"/>
          <w:lang w:val="en-US"/>
        </w:rPr>
        <w:t xml:space="preserve"> ‘</w:t>
      </w:r>
      <w:r w:rsidRPr="001B034B">
        <w:rPr>
          <w:rFonts w:eastAsiaTheme="minorEastAsia"/>
          <w:iCs/>
          <w:color w:val="000000"/>
          <w:lang w:val="en-US"/>
        </w:rPr>
        <w:t>codebook</w:t>
      </w:r>
      <w:r w:rsidRPr="001B034B">
        <w:rPr>
          <w:rFonts w:eastAsiaTheme="minorEastAsia"/>
          <w:i/>
          <w:color w:val="000000"/>
          <w:lang w:val="en-US"/>
        </w:rPr>
        <w:t>’</w:t>
      </w:r>
      <w:r w:rsidRPr="001B034B">
        <w:rPr>
          <w:rFonts w:eastAsiaTheme="minorEastAsia"/>
          <w:color w:val="000000"/>
          <w:lang w:val="en-US"/>
        </w:rPr>
        <w:t xml:space="preserve"> and when </w:t>
      </w:r>
      <w:r w:rsidRPr="001B034B">
        <w:rPr>
          <w:rFonts w:eastAsiaTheme="minorEastAsia"/>
          <w:i/>
          <w:color w:val="000000"/>
          <w:lang w:val="en-US"/>
        </w:rPr>
        <w:t xml:space="preserve">maxRank </w:t>
      </w:r>
      <w:r w:rsidRPr="001B034B">
        <w:rPr>
          <w:rFonts w:eastAsiaTheme="minorEastAsia"/>
          <w:color w:val="000000"/>
          <w:lang w:val="en-US"/>
        </w:rPr>
        <w:t xml:space="preserve">is greater than 4, the determination of the </w:t>
      </w:r>
      <w:r w:rsidRPr="001B034B">
        <w:rPr>
          <w:rFonts w:eastAsiaTheme="minorEastAsia"/>
          <w:i/>
          <w:iCs/>
          <w:color w:val="000000"/>
          <w:lang w:val="en-US"/>
        </w:rPr>
        <w:t>precodingAndNumberOfLayers</w:t>
      </w:r>
      <w:r w:rsidRPr="001B034B">
        <w:rPr>
          <w:rFonts w:eastAsiaTheme="minorEastAsia"/>
          <w:color w:val="000000"/>
          <w:lang w:val="en-US"/>
        </w:rPr>
        <w:t xml:space="preserve"> is based on the configuration of </w:t>
      </w:r>
      <w:r w:rsidRPr="001B034B">
        <w:rPr>
          <w:rFonts w:eastAsiaTheme="minorEastAsia"/>
          <w:i/>
          <w:color w:val="000000"/>
          <w:lang w:val="en-US"/>
        </w:rPr>
        <w:t xml:space="preserve">maxRank </w:t>
      </w:r>
      <w:r w:rsidRPr="001B034B">
        <w:rPr>
          <w:rFonts w:eastAsiaTheme="minorEastAsia"/>
          <w:color w:val="000000"/>
          <w:lang w:val="en-US"/>
        </w:rPr>
        <w:t xml:space="preserve">equal to 4; </w:t>
      </w:r>
      <w:r w:rsidRPr="001B034B">
        <w:rPr>
          <w:rFonts w:eastAsiaTheme="minorEastAsia"/>
          <w:color w:val="000000"/>
        </w:rPr>
        <w:t xml:space="preserve">when </w:t>
      </w:r>
      <w:r w:rsidRPr="001B034B">
        <w:rPr>
          <w:rFonts w:eastAsiaTheme="minorEastAsia"/>
          <w:color w:val="000000"/>
          <w:lang w:val="en-US"/>
        </w:rPr>
        <w:t xml:space="preserve">the higher layer parameter </w:t>
      </w:r>
      <w:r w:rsidRPr="001B034B">
        <w:rPr>
          <w:rFonts w:eastAsiaTheme="minorEastAsia"/>
          <w:i/>
          <w:color w:val="000000"/>
          <w:lang w:val="en-US"/>
        </w:rPr>
        <w:t xml:space="preserve">txConfig </w:t>
      </w:r>
      <w:r w:rsidRPr="001B034B">
        <w:rPr>
          <w:rFonts w:eastAsiaTheme="minorEastAsia"/>
          <w:iCs/>
          <w:color w:val="000000"/>
          <w:lang w:val="en-US"/>
        </w:rPr>
        <w:t>is set to</w:t>
      </w:r>
      <w:r w:rsidRPr="001B034B">
        <w:rPr>
          <w:rFonts w:eastAsiaTheme="minorEastAsia"/>
          <w:i/>
          <w:color w:val="000000"/>
          <w:lang w:val="en-US"/>
        </w:rPr>
        <w:t xml:space="preserve"> ‘</w:t>
      </w:r>
      <w:r w:rsidRPr="001B034B">
        <w:rPr>
          <w:rFonts w:eastAsiaTheme="minorEastAsia"/>
          <w:iCs/>
          <w:color w:val="000000"/>
          <w:lang w:val="en-US"/>
        </w:rPr>
        <w:t>nonCodebook</w:t>
      </w:r>
      <w:r w:rsidRPr="001B034B">
        <w:rPr>
          <w:rFonts w:eastAsiaTheme="minorEastAsia"/>
          <w:i/>
          <w:color w:val="000000"/>
          <w:lang w:val="en-US"/>
        </w:rPr>
        <w:t>’</w:t>
      </w:r>
      <w:r w:rsidRPr="001B034B">
        <w:rPr>
          <w:rFonts w:eastAsiaTheme="minorEastAsia"/>
          <w:color w:val="000000"/>
          <w:lang w:val="en-US"/>
        </w:rPr>
        <w:t xml:space="preserve"> and when </w:t>
      </w:r>
      <w:r w:rsidRPr="001B034B">
        <w:rPr>
          <w:rFonts w:eastAsiaTheme="minorEastAsia"/>
          <w:i/>
          <w:iCs/>
          <w:color w:val="000000"/>
          <w:lang w:val="en-US"/>
        </w:rPr>
        <w:t>L</w:t>
      </w:r>
      <w:r w:rsidRPr="001B034B">
        <w:rPr>
          <w:rFonts w:eastAsiaTheme="minorEastAsia"/>
          <w:i/>
          <w:iCs/>
          <w:color w:val="000000"/>
          <w:vertAlign w:val="subscript"/>
        </w:rPr>
        <w:t>max</w:t>
      </w:r>
      <w:r w:rsidRPr="001B034B">
        <w:rPr>
          <w:rFonts w:eastAsiaTheme="minorEastAsia"/>
          <w:i/>
          <w:color w:val="000000"/>
          <w:lang w:val="en-US"/>
        </w:rPr>
        <w:t xml:space="preserve"> </w:t>
      </w:r>
      <w:r w:rsidRPr="001B034B">
        <w:rPr>
          <w:rFonts w:eastAsiaTheme="minorEastAsia"/>
        </w:rPr>
        <w:t xml:space="preserve">[5, TS38.212] </w:t>
      </w:r>
      <w:r w:rsidRPr="001B034B">
        <w:rPr>
          <w:rFonts w:eastAsiaTheme="minorEastAsia"/>
          <w:color w:val="000000"/>
          <w:lang w:val="en-US"/>
        </w:rPr>
        <w:t xml:space="preserve">is greater than 4, the determination of the </w:t>
      </w:r>
      <w:r w:rsidRPr="001B034B">
        <w:rPr>
          <w:rFonts w:eastAsiaTheme="minorEastAsia"/>
          <w:i/>
          <w:iCs/>
          <w:color w:val="000000"/>
          <w:lang w:val="en-US"/>
        </w:rPr>
        <w:t>srs-ResourceIndicator</w:t>
      </w:r>
      <w:r w:rsidRPr="001B034B">
        <w:rPr>
          <w:rFonts w:eastAsiaTheme="minorEastAsia"/>
          <w:color w:val="000000"/>
          <w:lang w:val="en-US"/>
        </w:rPr>
        <w:t xml:space="preserve"> is based on the configuration of </w:t>
      </w:r>
      <w:r w:rsidRPr="001B034B">
        <w:rPr>
          <w:rFonts w:eastAsiaTheme="minorEastAsia"/>
          <w:i/>
          <w:iCs/>
          <w:color w:val="000000"/>
          <w:lang w:val="en-US"/>
        </w:rPr>
        <w:t>L</w:t>
      </w:r>
      <w:r w:rsidRPr="001B034B">
        <w:rPr>
          <w:rFonts w:eastAsiaTheme="minorEastAsia"/>
          <w:i/>
          <w:iCs/>
          <w:color w:val="000000"/>
          <w:vertAlign w:val="subscript"/>
          <w:lang w:val="en-US"/>
        </w:rPr>
        <w:t>max</w:t>
      </w:r>
      <w:r w:rsidRPr="001B034B">
        <w:rPr>
          <w:rFonts w:eastAsiaTheme="minorEastAsia"/>
          <w:color w:val="000000"/>
          <w:lang w:val="en-US"/>
        </w:rPr>
        <w:t xml:space="preserve"> equal to 4.</w:t>
      </w:r>
    </w:p>
    <w:p w14:paraId="5C28F089" w14:textId="3F0E76C9" w:rsidR="00B9095D" w:rsidRPr="003E306D" w:rsidRDefault="006F57B7" w:rsidP="00B9095D">
      <w:pPr>
        <w:rPr>
          <w:lang w:val="en-US"/>
        </w:rPr>
      </w:pPr>
      <w:r>
        <w:rPr>
          <w:color w:val="000000" w:themeColor="text1"/>
          <w:lang w:val="en-US"/>
        </w:rPr>
        <w:t xml:space="preserve">When </w:t>
      </w:r>
      <w:r>
        <w:t xml:space="preserve">the UE is configured </w:t>
      </w:r>
      <w:r w:rsidR="009B42D2">
        <w:rPr>
          <w:i/>
          <w:iCs/>
          <w:color w:val="000000"/>
        </w:rPr>
        <w:t>dl-OrJointTCI-StateList</w:t>
      </w:r>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StateList</w:t>
      </w:r>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according to the spatial relation, if applicable, with a reference to the RS for determining UL Tx spatial filter</w:t>
      </w:r>
      <w:r w:rsidR="00E9688A">
        <w:t>. T</w:t>
      </w:r>
      <w:r>
        <w:t xml:space="preserve">he RS </w:t>
      </w:r>
      <w:r w:rsidR="0006656E">
        <w:rPr>
          <w:rFonts w:hint="eastAsia"/>
          <w:lang w:val="en-US" w:eastAsia="zh-CN"/>
        </w:rPr>
        <w:t>is determined based on an RS</w:t>
      </w:r>
      <w:r w:rsidR="0006656E">
        <w:t xml:space="preserve"> </w:t>
      </w:r>
      <w:r>
        <w:t xml:space="preserve">configured with </w:t>
      </w:r>
      <w:r>
        <w:rPr>
          <w:i/>
          <w:iCs/>
        </w:rPr>
        <w:t>qcl-Type</w:t>
      </w:r>
      <w:r>
        <w:t xml:space="preserve"> set to </w:t>
      </w:r>
      <w:r w:rsidR="0092084B">
        <w:t>'</w:t>
      </w:r>
      <w:r>
        <w:t>typeD</w:t>
      </w:r>
      <w:r w:rsidR="0092084B">
        <w:t>'</w:t>
      </w:r>
      <w:r>
        <w:t xml:space="preserve"> of the </w:t>
      </w:r>
      <w:r w:rsidRPr="0080696C">
        <w:t>indicated</w:t>
      </w:r>
      <w:r>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t xml:space="preserve">can be a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00F57760">
        <w:t xml:space="preserve">or </w:t>
      </w:r>
      <w:r w:rsidRPr="00252357">
        <w:t>a CSI-RS resource in a</w:t>
      </w:r>
      <w:r>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ResourceSet</w:t>
      </w:r>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ResourceSet</w:t>
      </w:r>
      <w:r w:rsidR="00F57760" w:rsidRPr="0017586C">
        <w:rPr>
          <w:i/>
          <w:color w:val="000000"/>
        </w:rPr>
        <w:t xml:space="preserve"> </w:t>
      </w:r>
      <w:r w:rsidR="00F57760">
        <w:t xml:space="preserve">configured with higher </w:t>
      </w:r>
      <w:r w:rsidR="00F57760" w:rsidRPr="00252357">
        <w:t xml:space="preserve">layer parameter </w:t>
      </w:r>
      <w:r w:rsidR="00F57760" w:rsidRPr="003271E0">
        <w:rPr>
          <w:i/>
        </w:rPr>
        <w:t>trs</w:t>
      </w:r>
      <w:r w:rsidR="00F57760" w:rsidRPr="00252357">
        <w:rPr>
          <w:i/>
        </w:rPr>
        <w:t>-Info</w:t>
      </w:r>
      <w:r>
        <w:t xml:space="preserve">, an SRS resource </w:t>
      </w:r>
      <w:r w:rsidR="00F57760">
        <w:t xml:space="preserve">in an SRS resource set </w:t>
      </w:r>
      <w:r>
        <w:t xml:space="preserve">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b</w:t>
      </w:r>
      <w:r w:rsidRPr="0048482F">
        <w:rPr>
          <w:color w:val="000000"/>
        </w:rPr>
        <w:t>eamManagem</w:t>
      </w:r>
      <w:r w:rsidRPr="001D4843">
        <w:rPr>
          <w:color w:val="000000" w:themeColor="text1"/>
        </w:rPr>
        <w:t xml:space="preserve">ent',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cel</w:t>
      </w:r>
      <w:r>
        <w:rPr>
          <w:color w:val="000000" w:themeColor="text1"/>
        </w:rPr>
        <w:t>l</w:t>
      </w:r>
      <w:r w:rsidRPr="001D4843">
        <w:rPr>
          <w:color w:val="000000" w:themeColor="text1"/>
        </w:rPr>
        <w:t>.</w:t>
      </w:r>
      <w:r w:rsidR="003E306D">
        <w:rPr>
          <w:color w:val="000000" w:themeColor="text1"/>
        </w:rPr>
        <w:t xml:space="preserve"> </w:t>
      </w:r>
      <w:r w:rsidR="003E306D">
        <w:rPr>
          <w:lang w:val="en-US"/>
        </w:rPr>
        <w:t xml:space="preserve">When </w:t>
      </w:r>
      <w:r w:rsidR="00F608E9" w:rsidRPr="00515168">
        <w:rPr>
          <w:i/>
          <w:iCs/>
          <w:lang w:val="en-US"/>
        </w:rPr>
        <w:t>nrofSlotsInCG-Period</w:t>
      </w:r>
      <w:r w:rsidR="003E306D">
        <w:rPr>
          <w:i/>
          <w:iCs/>
          <w:lang w:val="en-US"/>
        </w:rPr>
        <w:t xml:space="preserve"> </w:t>
      </w:r>
      <w:r w:rsidR="003E306D">
        <w:rPr>
          <w:lang w:val="en-US"/>
        </w:rPr>
        <w:t>is configured for Type 1 configured grant or Type 2 configured grant, HARQ process ID for the</w:t>
      </w:r>
      <w:r w:rsidR="008B0A07">
        <w:rPr>
          <w:lang w:val="en-US"/>
        </w:rPr>
        <w:t xml:space="preserve"> </w:t>
      </w:r>
      <w:r w:rsidR="008B0A07">
        <w:rPr>
          <w:noProof/>
          <w:lang w:eastAsia="ko-KR"/>
        </w:rPr>
        <w:t>first configured PUSCH grant and each subsequent</w:t>
      </w:r>
      <w:r w:rsidR="003E306D">
        <w:rPr>
          <w:noProof/>
          <w:lang w:val="en-US" w:eastAsia="ko-KR"/>
        </w:rPr>
        <w:t xml:space="preserve"> valid configured PUSCH grant</w:t>
      </w:r>
      <w:r w:rsidR="008B0A07">
        <w:rPr>
          <w:noProof/>
          <w:lang w:val="en-US" w:eastAsia="ko-KR"/>
        </w:rPr>
        <w:t xml:space="preserve"> </w:t>
      </w:r>
      <w:r w:rsidR="008B0A07">
        <w:rPr>
          <w:noProof/>
          <w:lang w:eastAsia="ko-KR"/>
        </w:rPr>
        <w:t xml:space="preserve">within a </w:t>
      </w:r>
      <w:r w:rsidR="008B0A07" w:rsidRPr="00F43C4B">
        <w:rPr>
          <w:i/>
          <w:iCs/>
          <w:noProof/>
          <w:lang w:eastAsia="ko-KR"/>
        </w:rPr>
        <w:t>periodicity</w:t>
      </w:r>
      <w:r w:rsidR="008B0A07">
        <w:rPr>
          <w:noProof/>
          <w:lang w:eastAsia="ko-KR"/>
        </w:rPr>
        <w:t xml:space="preserve"> of the configuration</w:t>
      </w:r>
      <w:r w:rsidR="003E306D">
        <w:rPr>
          <w:noProof/>
          <w:lang w:val="en-US" w:eastAsia="ko-KR"/>
        </w:rPr>
        <w:t xml:space="preserve"> </w:t>
      </w:r>
      <w:r w:rsidR="003E306D">
        <w:rPr>
          <w:lang w:val="en-US"/>
        </w:rPr>
        <w:t xml:space="preserve">is determined as in clause 5.4.1 of [10, TS 38.321], </w:t>
      </w:r>
      <w:r w:rsidR="008B0A07">
        <w:t xml:space="preserve">where a valid configured PUSCH grant is the one not colliding </w:t>
      </w:r>
      <w:r w:rsidR="003E306D">
        <w:rPr>
          <w:lang w:val="en-US"/>
        </w:rPr>
        <w:t xml:space="preserve"> </w:t>
      </w:r>
      <w:r w:rsidR="008B0A07">
        <w:t xml:space="preserve">with the DL symbol(s) indicated by </w:t>
      </w:r>
      <w:r w:rsidR="008B0A07" w:rsidRPr="003074A9">
        <w:rPr>
          <w:i/>
          <w:iCs/>
        </w:rPr>
        <w:t>tdd-UL-DL-ConfigurationCommon</w:t>
      </w:r>
      <w:r w:rsidR="008B0A07">
        <w:t xml:space="preserve"> or </w:t>
      </w:r>
      <w:r w:rsidR="008B0A07" w:rsidRPr="003074A9">
        <w:rPr>
          <w:i/>
          <w:iCs/>
        </w:rPr>
        <w:t>tdd-UL-DL-ConfigurationDedicated</w:t>
      </w:r>
      <w:r w:rsidR="008B0A07">
        <w:t xml:space="preserve"> if provided, and not colliding with a symbol(s)</w:t>
      </w:r>
      <w:r w:rsidR="008B0A07">
        <w:rPr>
          <w:lang w:val="en-US"/>
        </w:rPr>
        <w:t xml:space="preserve"> </w:t>
      </w:r>
      <w:r w:rsidR="008B0A07">
        <w:t xml:space="preserve">of an SS/PBCH block with index provided by </w:t>
      </w:r>
      <w:r w:rsidR="008B0A07" w:rsidRPr="003074A9">
        <w:rPr>
          <w:i/>
          <w:iCs/>
        </w:rPr>
        <w:t>ssb-PositionsInBurst</w:t>
      </w:r>
      <w:r w:rsidR="008B0A07">
        <w:t xml:space="preserve"> </w:t>
      </w:r>
      <w:r w:rsidR="003E306D">
        <w:rPr>
          <w:lang w:val="en-US"/>
        </w:rPr>
        <w:t>as described in clause 11.1 of [6, TS 38.213].</w:t>
      </w:r>
    </w:p>
    <w:p w14:paraId="04B9251A" w14:textId="77777777" w:rsidR="00F66C32" w:rsidRDefault="00F66C32" w:rsidP="00F66C32">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OrJointTCI-StateList</w:t>
      </w:r>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DD1068C" w14:textId="77777777" w:rsidR="00F66C32" w:rsidRPr="005378A6" w:rsidRDefault="00F66C32" w:rsidP="00F66C32">
      <w:pPr>
        <w:pStyle w:val="B1"/>
      </w:pPr>
      <w:r w:rsidRPr="00857C5D">
        <w:t>-</w:t>
      </w:r>
      <w:r w:rsidRPr="00857C5D">
        <w:tab/>
      </w:r>
      <w:r>
        <w:t xml:space="preserve">a UE having a PUSCH transmission scheduled or activated by DCI format 0_0 should apply the first indicated TCI state to the PUSCH transmission, </w:t>
      </w:r>
    </w:p>
    <w:p w14:paraId="66F51A39" w14:textId="58CFECAE" w:rsidR="00F66C32" w:rsidRPr="000E33FA" w:rsidRDefault="00F66C32" w:rsidP="00F66C32">
      <w:pPr>
        <w:pStyle w:val="B1"/>
      </w:pPr>
      <w:r w:rsidRPr="000E33FA">
        <w:t>-</w:t>
      </w:r>
      <w:r w:rsidRPr="000E33FA">
        <w:tab/>
        <w:t xml:space="preserve">a UE configured with a PUSCH transmission corresponding to a Type 1 configured grant is expected to be configured with the higher layer parameter </w:t>
      </w:r>
      <w:r w:rsidR="003B78AB" w:rsidRPr="000E33FA">
        <w:rPr>
          <w:rFonts w:ascii="Times" w:eastAsia="Batang" w:hAnsi="Times"/>
          <w:i/>
          <w:lang w:eastAsia="sv-SE"/>
        </w:rPr>
        <w:t>applyIndicatedTCI-State</w:t>
      </w:r>
      <w:r w:rsidRPr="000E33FA">
        <w:t xml:space="preserve"> indicating the </w:t>
      </w:r>
      <w:r w:rsidRPr="000E33FA">
        <w:rPr>
          <w:i/>
          <w:iCs/>
        </w:rPr>
        <w:t>first</w:t>
      </w:r>
      <w:r w:rsidRPr="000E33FA">
        <w:t xml:space="preserve">, the </w:t>
      </w:r>
      <w:r w:rsidRPr="000E33FA">
        <w:rPr>
          <w:i/>
          <w:iCs/>
        </w:rPr>
        <w:t>second</w:t>
      </w:r>
      <w:r w:rsidRPr="000E33FA">
        <w:t xml:space="preserve"> or</w:t>
      </w:r>
      <w:r w:rsidRPr="000E33FA">
        <w:rPr>
          <w:i/>
          <w:iCs/>
        </w:rPr>
        <w:t xml:space="preserve"> both</w:t>
      </w:r>
      <w:r w:rsidRPr="000E33FA">
        <w:t xml:space="preserve"> of the indicated TCI states to be applied for the PUSCH transmission. If </w:t>
      </w:r>
      <w:r w:rsidR="00A35F81" w:rsidRPr="000E33FA">
        <w:t>'</w:t>
      </w:r>
      <w:r w:rsidRPr="000E33FA">
        <w:t>both</w:t>
      </w:r>
      <w:r w:rsidR="00A35F81" w:rsidRPr="000E33FA">
        <w:t>'</w:t>
      </w:r>
      <w:r w:rsidRPr="000E33FA">
        <w:t xml:space="preserve"> TCI states are indicated, the UE should apply the first indicated TCI state to the PUSCH transmission occasion(s) or the PUSCH antenna port(s) associated with the first SRS resource set for CB/NCB transmission, and the second indicated TCI state to the PUSCH transmission occasion(s) or the PUSCH antenna port(s) associated with the second SRS resource set for CB/NCB transmission; otherwise the UE should apply either the </w:t>
      </w:r>
      <w:r w:rsidR="00A35F81" w:rsidRPr="000E33FA">
        <w:t>'</w:t>
      </w:r>
      <w:r w:rsidRPr="000E33FA">
        <w:t>first</w:t>
      </w:r>
      <w:r w:rsidR="00A35F81" w:rsidRPr="000E33FA">
        <w:t>'</w:t>
      </w:r>
      <w:r w:rsidRPr="000E33FA">
        <w:t xml:space="preserve"> or </w:t>
      </w:r>
      <w:r w:rsidR="00A35F81" w:rsidRPr="000E33FA">
        <w:t>'</w:t>
      </w:r>
      <w:r w:rsidRPr="000E33FA">
        <w:t>second</w:t>
      </w:r>
      <w:r w:rsidR="00A35F81" w:rsidRPr="000E33FA">
        <w:t>'</w:t>
      </w:r>
      <w:r w:rsidRPr="000E33FA">
        <w:t xml:space="preserve"> indicated TCI state to all PUSCH transmission occasions.</w:t>
      </w:r>
    </w:p>
    <w:p w14:paraId="63FBF617" w14:textId="68575047" w:rsidR="00F66C32" w:rsidRPr="000E33FA" w:rsidRDefault="00F66C32" w:rsidP="00F66C32">
      <w:pPr>
        <w:pStyle w:val="B2"/>
      </w:pPr>
      <w:r w:rsidRPr="000E33FA">
        <w:t>-</w:t>
      </w:r>
      <w:r w:rsidRPr="000E33FA">
        <w:tab/>
        <w:t xml:space="preserve">If the UE is configured by higher layer parameter </w:t>
      </w:r>
      <w:r w:rsidRPr="000E33FA">
        <w:rPr>
          <w:i/>
          <w:iCs/>
        </w:rPr>
        <w:t>PDCCH-Config</w:t>
      </w:r>
      <w:r w:rsidRPr="000E33FA">
        <w:t xml:space="preserve"> that contains two different values of </w:t>
      </w:r>
      <w:r w:rsidRPr="000E33FA">
        <w:rPr>
          <w:i/>
          <w:iCs/>
        </w:rPr>
        <w:t>coresetPoolIndex</w:t>
      </w:r>
      <w:r w:rsidRPr="000E33FA">
        <w:t xml:space="preserve"> in different </w:t>
      </w:r>
      <w:r w:rsidRPr="000E33FA">
        <w:rPr>
          <w:i/>
          <w:iCs/>
        </w:rPr>
        <w:t>ControlResourceSets</w:t>
      </w:r>
      <w:r w:rsidR="00747F24" w:rsidRPr="000E33FA">
        <w:rPr>
          <w:i/>
          <w:iCs/>
        </w:rPr>
        <w:t xml:space="preserve"> </w:t>
      </w:r>
      <w:r w:rsidR="00747F24" w:rsidRPr="000E33FA">
        <w:t>in the active DL BWP</w:t>
      </w:r>
      <w:r w:rsidRPr="000E33FA">
        <w:t xml:space="preserve">, the first and the second indicated TCI states correspond to the indicated TCI-States or TCI-UL-States specific to coresetPoolIndex value 0 and value 1, respectively, and </w:t>
      </w:r>
      <w:r w:rsidR="003B78AB" w:rsidRPr="000E33FA">
        <w:rPr>
          <w:rFonts w:ascii="Times" w:eastAsia="Batang" w:hAnsi="Times"/>
          <w:i/>
          <w:lang w:eastAsia="sv-SE"/>
        </w:rPr>
        <w:t>applyIndicatedTCI-State</w:t>
      </w:r>
      <w:r w:rsidRPr="000E33FA">
        <w:t xml:space="preserve"> does not indicate </w:t>
      </w:r>
      <w:r w:rsidRPr="000E33FA">
        <w:rPr>
          <w:i/>
          <w:iCs/>
        </w:rPr>
        <w:t>both</w:t>
      </w:r>
      <w:r w:rsidRPr="000E33FA">
        <w:t xml:space="preserve"> of the indicated TCI states to be applied for the PUSCH transmission</w:t>
      </w:r>
      <w:r w:rsidR="00747F24" w:rsidRPr="000E33FA">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r w:rsidRPr="009F4C4E">
        <w:rPr>
          <w:i/>
          <w:iCs/>
          <w:color w:val="000000" w:themeColor="text1"/>
        </w:rPr>
        <w:t>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46D4C980" w14:textId="05E1B14B" w:rsidR="00016D42" w:rsidRDefault="00B9095D" w:rsidP="00AD10D0">
      <w:r w:rsidRPr="0048482F">
        <w:t xml:space="preserve">A UE shall upon detection of a PDCCH with a configured DCI format </w:t>
      </w:r>
      <w:r>
        <w:t>0_0</w:t>
      </w:r>
      <w:r w:rsidR="0093220E">
        <w:t>,</w:t>
      </w:r>
      <w:r>
        <w:t xml:space="preserve"> 0_1</w:t>
      </w:r>
      <w:r w:rsidR="00D132DC">
        <w:t>,</w:t>
      </w:r>
      <w:r w:rsidR="0093220E">
        <w:t xml:space="preserve"> 0_2</w:t>
      </w:r>
      <w:r>
        <w:t xml:space="preserve"> </w:t>
      </w:r>
      <w:r w:rsidR="00D132DC">
        <w:t xml:space="preserve">or 0_3 </w:t>
      </w:r>
      <w:r>
        <w:t>transmit the corresponding PU</w:t>
      </w:r>
      <w:r w:rsidRPr="0048482F">
        <w:t>SCH as indicated by that DCI</w:t>
      </w:r>
      <w:r w:rsidR="005E32CA">
        <w:t xml:space="preserve"> </w:t>
      </w:r>
      <w:r w:rsidR="005E32CA" w:rsidRPr="001F5DFA">
        <w:t>unless the UE does not generate a transport block as described in [10, TS</w:t>
      </w:r>
      <w:r w:rsidR="00582538">
        <w:t xml:space="preserve"> </w:t>
      </w:r>
      <w:r w:rsidR="005E32CA" w:rsidRPr="001F5DFA">
        <w:t>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r w:rsidR="001D0605" w:rsidRPr="00A41C04">
        <w:rPr>
          <w:i/>
          <w:iCs/>
        </w:rPr>
        <w:t>reportQuantity</w:t>
      </w:r>
      <w:r w:rsidRPr="00A31FCA">
        <w:t xml:space="preserve"> in </w:t>
      </w:r>
      <w:r w:rsidRPr="00A31FCA">
        <w:rPr>
          <w:i/>
        </w:rPr>
        <w:t>CSI-ReportConfig</w:t>
      </w:r>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D132DC" w:rsidRPr="00A31FCA">
        <w:t>Upon detection of a DCI format 0_</w:t>
      </w:r>
      <w:r w:rsidR="00D132DC">
        <w:t>3</w:t>
      </w:r>
      <w:r w:rsidR="00D132DC" w:rsidRPr="0093220E">
        <w:t xml:space="preserve"> </w:t>
      </w:r>
      <w:r w:rsidR="00D132DC" w:rsidRPr="00A31FCA">
        <w:t xml:space="preserve">with </w:t>
      </w:r>
      <w:r w:rsidR="00D132DC">
        <w:t>'</w:t>
      </w:r>
      <w:r w:rsidR="00D132DC" w:rsidRPr="00A41C04">
        <w:rPr>
          <w:i/>
          <w:iCs/>
        </w:rPr>
        <w:t>UL-SCH indicator</w:t>
      </w:r>
      <w:r w:rsidR="00D132DC">
        <w:rPr>
          <w:lang w:val="en-US"/>
        </w:rPr>
        <w:t>'</w:t>
      </w:r>
      <w:r w:rsidR="00D132DC" w:rsidRPr="00A31FCA">
        <w:t xml:space="preserve"> set to </w:t>
      </w:r>
      <w:r w:rsidR="00D132DC">
        <w:t>'</w:t>
      </w:r>
      <w:r w:rsidR="00D132DC" w:rsidRPr="00A31FCA">
        <w:t>0</w:t>
      </w:r>
      <w:r w:rsidR="00D132DC">
        <w:t>'</w:t>
      </w:r>
      <w:r w:rsidR="00D132DC" w:rsidRPr="00A31FCA">
        <w:t xml:space="preserve"> and with a non-zero </w:t>
      </w:r>
      <w:r w:rsidR="00D132DC">
        <w:t>'</w:t>
      </w:r>
      <w:r w:rsidR="00D132DC" w:rsidRPr="001D0605">
        <w:rPr>
          <w:i/>
          <w:iCs/>
        </w:rPr>
        <w:t>CSI request</w:t>
      </w:r>
      <w:r w:rsidR="00D132DC">
        <w:t>'</w:t>
      </w:r>
      <w:r w:rsidR="00D132DC" w:rsidRPr="00A31FCA">
        <w:t xml:space="preserve"> where the associated </w:t>
      </w:r>
      <w:r w:rsidR="00D132DC" w:rsidRPr="00A41C04">
        <w:rPr>
          <w:i/>
          <w:iCs/>
        </w:rPr>
        <w:t>reportQuantity</w:t>
      </w:r>
      <w:r w:rsidR="00D132DC" w:rsidRPr="00A31FCA">
        <w:t xml:space="preserve"> in </w:t>
      </w:r>
      <w:r w:rsidR="00D132DC" w:rsidRPr="00A31FCA">
        <w:rPr>
          <w:i/>
        </w:rPr>
        <w:t>CSI-ReportConfig</w:t>
      </w:r>
      <w:r w:rsidR="00D132DC" w:rsidRPr="00A31FCA">
        <w:t xml:space="preserve"> set to </w:t>
      </w:r>
      <w:r w:rsidR="00D132DC">
        <w:t>'</w:t>
      </w:r>
      <w:r w:rsidR="00D132DC" w:rsidRPr="001D0605">
        <w:rPr>
          <w:i/>
          <w:iCs/>
        </w:rPr>
        <w:t>none</w:t>
      </w:r>
      <w:r w:rsidR="00D132DC">
        <w:t>'</w:t>
      </w:r>
      <w:r w:rsidR="00D132DC" w:rsidRPr="00A31FCA">
        <w:t xml:space="preserve"> for all CSI report(s) triggered by </w:t>
      </w:r>
      <w:r w:rsidR="00D132DC">
        <w:t>'</w:t>
      </w:r>
      <w:r w:rsidR="00D132DC" w:rsidRPr="001D0605">
        <w:rPr>
          <w:i/>
          <w:iCs/>
        </w:rPr>
        <w:t>CSI request</w:t>
      </w:r>
      <w:r w:rsidR="00D132DC">
        <w:t>'</w:t>
      </w:r>
      <w:r w:rsidR="00D132DC" w:rsidRPr="00A31FCA">
        <w:t xml:space="preserve"> in this DCI format </w:t>
      </w:r>
      <w:r w:rsidR="00D132DC">
        <w:t>0_3</w:t>
      </w:r>
      <w:r w:rsidR="00D132DC" w:rsidRPr="00A31FCA">
        <w:t xml:space="preserve">, the UE ignores all fields </w:t>
      </w:r>
      <w:r w:rsidR="00D132DC">
        <w:t xml:space="preserve">for the scheduled cell with the smallest serving cell index </w:t>
      </w:r>
      <w:r w:rsidR="00D132DC" w:rsidRPr="00A31FCA">
        <w:t xml:space="preserve">in this DCI except the </w:t>
      </w:r>
      <w:r w:rsidR="00D132DC">
        <w:t>'</w:t>
      </w:r>
      <w:r w:rsidR="00D132DC" w:rsidRPr="001D0605">
        <w:rPr>
          <w:i/>
          <w:iCs/>
        </w:rPr>
        <w:t>CSI request</w:t>
      </w:r>
      <w:r w:rsidR="00D132DC">
        <w:t>'</w:t>
      </w:r>
      <w:r w:rsidR="00D132DC" w:rsidRPr="00A31FCA">
        <w:t xml:space="preserve"> and the UE shall not transmit the corresponding PUSCH </w:t>
      </w:r>
      <w:r w:rsidR="00D132DC">
        <w:t xml:space="preserve">on the serving cell with the smallest serving cell index </w:t>
      </w:r>
      <w:r w:rsidR="00D132DC" w:rsidRPr="00A31FCA">
        <w:t>as indicated by this DCI format 0_</w:t>
      </w:r>
      <w:r w:rsidR="00D132DC">
        <w:t>3</w:t>
      </w:r>
      <w:r w:rsidR="00D132DC" w:rsidRPr="00A31FCA">
        <w:t>.</w:t>
      </w:r>
      <w:r w:rsidR="00D132DC">
        <w:t xml:space="preserve"> </w:t>
      </w:r>
    </w:p>
    <w:p w14:paraId="67689274" w14:textId="7B64DAE9" w:rsidR="000B491D" w:rsidRDefault="002D48EA" w:rsidP="00AD10D0">
      <w:r>
        <w:t xml:space="preserve">When the UE is scheduled with multiple PUSCHs </w:t>
      </w:r>
      <w:r w:rsidR="00D132DC">
        <w:t xml:space="preserve">on a serving cell </w:t>
      </w:r>
      <w:r>
        <w:t>by a DCI,</w:t>
      </w:r>
      <w:r>
        <w:rPr>
          <w:rFonts w:eastAsia="DengXian"/>
        </w:rPr>
        <w:t xml:space="preserve"> HARQ process ID indicated by this DCI applies</w:t>
      </w:r>
      <w:r>
        <w:t xml:space="preserve"> to the first PUSCH</w:t>
      </w:r>
      <w:r w:rsidR="00E21BF7">
        <w:t xml:space="preserve"> </w:t>
      </w:r>
      <w:r w:rsidR="00E21BF7" w:rsidRPr="00E618D3">
        <w:rPr>
          <w:color w:val="000000" w:themeColor="text1"/>
        </w:rPr>
        <w:t xml:space="preserve">not overlapping with a DL symbol indicated by </w:t>
      </w:r>
      <w:r w:rsidR="00E21BF7" w:rsidRPr="00E618D3">
        <w:rPr>
          <w:i/>
          <w:iCs/>
          <w:color w:val="000000" w:themeColor="text1"/>
        </w:rPr>
        <w:t>tdd-UL-DL-ConfigurationCommon</w:t>
      </w:r>
      <w:r w:rsidR="00E21BF7" w:rsidRPr="00E618D3">
        <w:rPr>
          <w:color w:val="000000" w:themeColor="text1"/>
        </w:rPr>
        <w:t xml:space="preserve"> or </w:t>
      </w:r>
      <w:r w:rsidR="00E21BF7" w:rsidRPr="00E618D3">
        <w:rPr>
          <w:i/>
          <w:iCs/>
          <w:color w:val="000000" w:themeColor="text1"/>
        </w:rPr>
        <w:t xml:space="preserve">tdd-UL-DL-ConfigurationDedicated </w:t>
      </w:r>
      <w:r w:rsidR="00E21BF7" w:rsidRPr="00E618D3">
        <w:rPr>
          <w:color w:val="000000" w:themeColor="text1"/>
        </w:rPr>
        <w:t xml:space="preserve">if provided, or a symbol of an SS/PBCH block with index provided by </w:t>
      </w:r>
      <w:r w:rsidR="00E21BF7" w:rsidRPr="00E618D3">
        <w:rPr>
          <w:i/>
          <w:iCs/>
          <w:color w:val="000000" w:themeColor="text1"/>
        </w:rPr>
        <w:t>ssb-PositionsInBurst</w:t>
      </w:r>
      <w:r>
        <w:t xml:space="preserve">, HARQ process ID is then incremented by 1 for each subsequent PUSCH(s) in the scheduled order, </w:t>
      </w:r>
      <w:r w:rsidR="00CF024C" w:rsidRPr="000D2AB4">
        <w:rPr>
          <w:color w:val="000000" w:themeColor="text1"/>
        </w:rPr>
        <w:t xml:space="preserve">with modulo operation </w:t>
      </w:r>
      <w:r w:rsidR="00CF024C" w:rsidRPr="000D2AB4">
        <w:rPr>
          <w:color w:val="000000" w:themeColor="text1"/>
          <w:lang w:val="en-US"/>
        </w:rPr>
        <w:t xml:space="preserve">of </w:t>
      </w:r>
      <w:r w:rsidR="00CF024C" w:rsidRPr="000D2AB4">
        <w:rPr>
          <w:i/>
          <w:iCs/>
          <w:color w:val="000000" w:themeColor="text1"/>
          <w:lang w:val="en-US"/>
        </w:rPr>
        <w:t xml:space="preserve">nrofHARQ-ProcessesForPUSCH </w:t>
      </w:r>
      <w:r w:rsidR="00CF024C" w:rsidRPr="000D2AB4">
        <w:rPr>
          <w:color w:val="000000" w:themeColor="text1"/>
        </w:rPr>
        <w:t xml:space="preserve">applied if </w:t>
      </w:r>
      <w:r w:rsidR="00CF024C" w:rsidRPr="000D2AB4">
        <w:rPr>
          <w:i/>
          <w:color w:val="000000" w:themeColor="text1"/>
        </w:rPr>
        <w:t xml:space="preserve">nrofHARQ-ProcessesForPUSCH </w:t>
      </w:r>
      <w:r w:rsidR="00CF024C" w:rsidRPr="000D2AB4">
        <w:rPr>
          <w:color w:val="000000" w:themeColor="text1"/>
        </w:rPr>
        <w:t>is provided,</w:t>
      </w:r>
      <w:r w:rsidR="00CF024C">
        <w:rPr>
          <w:color w:val="000000" w:themeColor="text1"/>
        </w:rPr>
        <w:t xml:space="preserve"> </w:t>
      </w:r>
      <w:r w:rsidR="000A57D9">
        <w:rPr>
          <w:rFonts w:eastAsia="Malgun Gothic"/>
          <w:lang w:eastAsia="ko-KR"/>
        </w:rPr>
        <w:t>or with modulo operation of 16 applied, otherwise</w:t>
      </w:r>
      <w:r>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r w:rsidR="00E21BF7" w:rsidRPr="008A2067">
        <w:rPr>
          <w:i/>
          <w:iCs/>
          <w:color w:val="000000" w:themeColor="text1"/>
        </w:rPr>
        <w:t>tdd-UL-DL-ConfigurationCommon</w:t>
      </w:r>
      <w:r w:rsidR="00E21BF7" w:rsidRPr="008A2067">
        <w:rPr>
          <w:color w:val="000000" w:themeColor="text1"/>
        </w:rPr>
        <w:t xml:space="preserve"> or </w:t>
      </w:r>
      <w:r w:rsidR="00E21BF7" w:rsidRPr="008A2067">
        <w:rPr>
          <w:i/>
          <w:iCs/>
          <w:color w:val="000000" w:themeColor="text1"/>
        </w:rPr>
        <w:t xml:space="preserve">tdd-UL-DL-ConfigurationDedicated </w:t>
      </w:r>
      <w:r w:rsidR="00E21BF7" w:rsidRPr="008A2067">
        <w:rPr>
          <w:color w:val="000000" w:themeColor="text1"/>
        </w:rPr>
        <w:t xml:space="preserve">if provided, or a symbol of an SS/PBCH block with index provided by </w:t>
      </w:r>
      <w:r w:rsidR="00E21BF7" w:rsidRPr="008A2067">
        <w:rPr>
          <w:i/>
          <w:iCs/>
          <w:color w:val="000000" w:themeColor="text1"/>
        </w:rPr>
        <w:t>ssb-PositionsInBurst</w:t>
      </w:r>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r w:rsidR="001D3BF0" w:rsidRPr="006E68FF">
        <w:rPr>
          <w:i/>
        </w:rPr>
        <w:t>coresetPoolIndex</w:t>
      </w:r>
      <w:r w:rsidR="001D3BF0" w:rsidRPr="006E68FF">
        <w:t xml:space="preserve"> in </w:t>
      </w:r>
      <w:r w:rsidR="001D3BF0" w:rsidRPr="006E68FF">
        <w:rPr>
          <w:i/>
        </w:rPr>
        <w:t>ControlResourceSet</w:t>
      </w:r>
      <w:r w:rsidR="001D3BF0" w:rsidRPr="006E68FF">
        <w:t xml:space="preserve"> for the active BWP of a serving cell and PDCCHs that schedule two PUSCHs are associated to different </w:t>
      </w:r>
      <w:r w:rsidR="001D3BF0" w:rsidRPr="006E68FF">
        <w:rPr>
          <w:i/>
        </w:rPr>
        <w:t>ControlResourceSets</w:t>
      </w:r>
      <w:r w:rsidR="001D3BF0" w:rsidRPr="006E68FF">
        <w:t xml:space="preserve"> having different values of </w:t>
      </w:r>
      <w:r w:rsidR="001D3BF0" w:rsidRPr="006E68FF">
        <w:rPr>
          <w:i/>
        </w:rPr>
        <w:t>coresetPoolIndex</w:t>
      </w:r>
      <w:r w:rsidR="00517E89">
        <w:rPr>
          <w:rFonts w:eastAsia="Malgun Gothic" w:cs="Batang"/>
          <w:i/>
          <w:iCs/>
        </w:rPr>
        <w:t xml:space="preserve"> </w:t>
      </w:r>
      <w:r w:rsidR="00517E89" w:rsidRPr="00422433">
        <w:rPr>
          <w:rFonts w:eastAsia="Malgun Gothic" w:cs="Batang"/>
        </w:rPr>
        <w:t xml:space="preserve">and the UE reports its capability of </w:t>
      </w:r>
      <w:r w:rsidR="00517E89" w:rsidRPr="00666765">
        <w:rPr>
          <w:rFonts w:eastAsia="Malgun Gothic" w:cs="Batang"/>
          <w:i/>
          <w:iCs/>
        </w:rPr>
        <w:t>outOfOrderOperationUL-r16</w:t>
      </w:r>
      <w:r w:rsidR="00517E89" w:rsidRPr="00422433">
        <w:rPr>
          <w:rFonts w:eastAsia="Malgun Gothic" w:cs="Batang"/>
        </w:rPr>
        <w:t xml:space="preserve"> or </w:t>
      </w:r>
      <w:r w:rsidR="00517E89" w:rsidRPr="00666765">
        <w:rPr>
          <w:rFonts w:eastAsia="Malgun Gothic" w:cs="Batang"/>
          <w:i/>
          <w:iCs/>
        </w:rPr>
        <w:t>outOfOrderOperationUL-r18</w:t>
      </w:r>
      <w:r w:rsidR="001D3BF0" w:rsidRPr="006E68FF">
        <w:rPr>
          <w:i/>
          <w:lang w:eastAsia="x-none"/>
        </w:rPr>
        <w:t xml:space="preserve">, </w:t>
      </w:r>
      <w:r w:rsidR="001D3BF0">
        <w:t xml:space="preserve">for </w:t>
      </w:r>
      <w:r w:rsidR="00B9095D">
        <w:t xml:space="preserve">any two HARQ process IDs in a given scheduled cell, if the UE is scheduled to start a first PUSCH transmission starting in symbol </w:t>
      </w:r>
      <w:r w:rsidR="00B9095D" w:rsidRPr="00A609D0">
        <w:rPr>
          <w:i/>
        </w:rPr>
        <w:t>j</w:t>
      </w:r>
      <w:r w:rsidR="00B9095D">
        <w:t xml:space="preserve"> by a PDCCH ending in symbol </w:t>
      </w:r>
      <w:r w:rsidR="00B9095D" w:rsidRPr="00A609D0">
        <w:rPr>
          <w:i/>
        </w:rPr>
        <w:t>i</w:t>
      </w:r>
      <w:r w:rsidR="00570F50">
        <w:rPr>
          <w:i/>
        </w:rPr>
        <w:t xml:space="preserve"> </w:t>
      </w:r>
      <w:r w:rsidR="00570F50">
        <w:rPr>
          <w:iCs/>
        </w:rPr>
        <w:t>on a scheduling cell</w:t>
      </w:r>
      <w:r w:rsidR="00570F50">
        <w:t>,</w:t>
      </w:r>
      <w:r w:rsidR="00B9095D">
        <w:t>, the UE is not expected to be scheduled to transmit a PUSCH starting earlier than the end of the first PUSCH by a PDCCH that end</w:t>
      </w:r>
      <w:r w:rsidR="00953A53">
        <w:t>s</w:t>
      </w:r>
      <w:r w:rsidR="00B9095D">
        <w:t xml:space="preserve"> </w:t>
      </w:r>
      <w:r w:rsidR="00953A53">
        <w:rPr>
          <w:rFonts w:eastAsia="DengXian" w:hint="eastAsia"/>
          <w:lang w:eastAsia="zh-CN"/>
        </w:rPr>
        <w:t>later</w:t>
      </w:r>
      <w:r w:rsidR="00B9095D">
        <w:t xml:space="preserve"> than symbol </w:t>
      </w:r>
      <w:r w:rsidR="00B9095D">
        <w:rPr>
          <w:i/>
        </w:rPr>
        <w:t>i</w:t>
      </w:r>
      <w:r w:rsidR="00570F50">
        <w:rPr>
          <w:i/>
        </w:rPr>
        <w:t xml:space="preserve"> </w:t>
      </w:r>
      <w:r w:rsidR="00570F50">
        <w:rPr>
          <w:iCs/>
        </w:rPr>
        <w:t>of the scheduling cell</w:t>
      </w:r>
      <w:r w:rsidR="00B9095D">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r w:rsidR="0093254E" w:rsidRPr="001F3B4F">
        <w:rPr>
          <w:i/>
        </w:rPr>
        <w:t>i</w:t>
      </w:r>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00B9095D" w:rsidRPr="00073564">
        <w:t>The UE is not expected to be scheduled to transmit another PUSCH by DCI format 0_0</w:t>
      </w:r>
      <w:r w:rsidR="0093220E">
        <w:t>,</w:t>
      </w:r>
      <w:r w:rsidR="00B9095D" w:rsidRPr="00073564">
        <w:t xml:space="preserve"> 0_1</w:t>
      </w:r>
      <w:r w:rsidR="00D132DC">
        <w:t>,</w:t>
      </w:r>
      <w:r w:rsidR="0093220E">
        <w:t xml:space="preserve"> 0_2</w:t>
      </w:r>
      <w:r w:rsidR="00B9095D" w:rsidRPr="00073564">
        <w:t xml:space="preserve"> </w:t>
      </w:r>
      <w:r w:rsidR="00D132DC">
        <w:t>or 0_3</w:t>
      </w:r>
      <w:r w:rsidR="003B1C8D">
        <w:t xml:space="preserve"> </w:t>
      </w:r>
      <w:r w:rsidR="00B9095D" w:rsidRPr="00073564">
        <w:t>scrambled by C-RNTI</w:t>
      </w:r>
      <w:r w:rsidR="00352474">
        <w:t>, CS-RNTI</w:t>
      </w:r>
      <w:r w:rsidR="00B9095D" w:rsidRPr="00073564">
        <w:t xml:space="preserve"> or MCS-C-RNTI for a given HARQ process </w:t>
      </w:r>
      <w:r w:rsidR="00352474" w:rsidRPr="00840324">
        <w:t>with the DCI received before</w:t>
      </w:r>
      <w:r w:rsidR="00B9095D"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00B9095D" w:rsidRPr="00073564">
        <w:t>.</w:t>
      </w:r>
      <w:r w:rsidR="000B491D" w:rsidRPr="000B491D">
        <w:t xml:space="preserve"> </w:t>
      </w:r>
    </w:p>
    <w:p w14:paraId="123805BE" w14:textId="72D1F6D1" w:rsidR="00B9095D" w:rsidRPr="000B491D" w:rsidRDefault="000B491D" w:rsidP="000B491D">
      <w:bookmarkStart w:id="861" w:name="_Hlk26290630"/>
      <w:r>
        <w:t>If</w:t>
      </w:r>
      <w:r w:rsidRPr="00A854A7">
        <w:t xml:space="preserve"> a UE is configured by higher layer parameter </w:t>
      </w:r>
      <w:r w:rsidRPr="00E02087">
        <w:rPr>
          <w:i/>
        </w:rPr>
        <w:t>PDCCH-Config</w:t>
      </w:r>
      <w:r w:rsidRPr="00A854A7">
        <w:t xml:space="preserve"> that contains two different values of </w:t>
      </w:r>
      <w:r w:rsidR="001D0605">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r w:rsidRPr="004B3323">
        <w:rPr>
          <w:i/>
        </w:rPr>
        <w:t>ControlResourceSets</w:t>
      </w:r>
      <w:r w:rsidRPr="004B3323">
        <w:t xml:space="preserve"> having different values of </w:t>
      </w:r>
      <w:r w:rsidR="001D0605">
        <w:rPr>
          <w:i/>
        </w:rPr>
        <w:t>coresetPoolIndex</w:t>
      </w:r>
      <w:r w:rsidR="00517E89">
        <w:rPr>
          <w:i/>
        </w:rPr>
        <w:t xml:space="preserve"> </w:t>
      </w:r>
      <w:r w:rsidR="00517E89" w:rsidRPr="00585CA0">
        <w:rPr>
          <w:rFonts w:eastAsia="Malgun Gothic" w:cs="Batang"/>
        </w:rPr>
        <w:t xml:space="preserve">and the UE reports its capability of </w:t>
      </w:r>
      <w:r w:rsidR="00517E89" w:rsidRPr="00666765">
        <w:rPr>
          <w:rFonts w:eastAsia="Malgun Gothic" w:cs="Batang"/>
          <w:i/>
          <w:iCs/>
        </w:rPr>
        <w:t>outOfOrderOperationUL-r16</w:t>
      </w:r>
      <w:r w:rsidR="00517E89" w:rsidRPr="00585CA0">
        <w:rPr>
          <w:rFonts w:eastAsia="Malgun Gothic" w:cs="Batang"/>
        </w:rPr>
        <w:t xml:space="preserve"> or </w:t>
      </w:r>
      <w:r w:rsidR="00517E89" w:rsidRPr="00666765">
        <w:rPr>
          <w:rFonts w:eastAsia="Malgun Gothic" w:cs="Batang"/>
          <w:i/>
          <w:iCs/>
        </w:rPr>
        <w:t>outOfOrderOperationUL-r18</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001D0605">
        <w:rPr>
          <w:i/>
        </w:rPr>
        <w:t>coresetPoolIndex</w:t>
      </w:r>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r w:rsidR="001D0605">
        <w:rPr>
          <w:i/>
        </w:rPr>
        <w:t>coresetPoolIndex</w:t>
      </w:r>
      <w:r w:rsidRPr="003D1FFC">
        <w:t xml:space="preserve"> that ends later than symbol </w:t>
      </w:r>
      <w:r w:rsidRPr="00E02087">
        <w:rPr>
          <w:i/>
        </w:rPr>
        <w:t>i</w:t>
      </w:r>
      <w:r w:rsidRPr="003D1FFC">
        <w:t xml:space="preserve">. </w:t>
      </w:r>
      <w:bookmarkEnd w:id="861"/>
    </w:p>
    <w:p w14:paraId="7EEC1D56" w14:textId="1547B89C" w:rsidR="00016D42" w:rsidRPr="006A727B" w:rsidRDefault="00F66C32" w:rsidP="00F66C32">
      <w:r w:rsidRPr="006A727B">
        <w:t xml:space="preserve">When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w:t>
      </w:r>
      <w:r w:rsidRPr="006A727B">
        <w:rPr>
          <w:lang w:val="en-US"/>
        </w:rPr>
        <w:t xml:space="preserve"> or </w:t>
      </w:r>
      <w:r w:rsidRPr="006A727B">
        <w:t>'nonCodebook'</w:t>
      </w:r>
      <w:r w:rsidRPr="006A727B">
        <w:rPr>
          <w:lang w:val="en-US"/>
        </w:rPr>
        <w:t xml:space="preserve"> and higher layer parameter </w:t>
      </w:r>
      <w:r w:rsidR="00582538" w:rsidRPr="004E593B">
        <w:rPr>
          <w:i/>
          <w:iCs/>
          <w:lang w:val="en-US"/>
        </w:rPr>
        <w:t>sTx-2Panel</w:t>
      </w:r>
      <w:r w:rsidRPr="006A727B">
        <w:rPr>
          <w:lang w:val="en-US"/>
        </w:rPr>
        <w:t xml:space="preserve"> is configured</w:t>
      </w:r>
      <w:r w:rsidRPr="006A727B">
        <w:t xml:space="preserve"> and </w:t>
      </w:r>
      <w:r w:rsidRPr="006A727B">
        <w:rPr>
          <w:i/>
        </w:rPr>
        <w:t>PDCCH-Config</w:t>
      </w:r>
      <w:r w:rsidRPr="006A727B">
        <w:t xml:space="preserve">  contains two different values of </w:t>
      </w:r>
      <w:r w:rsidRPr="006A727B">
        <w:rPr>
          <w:i/>
        </w:rPr>
        <w:t>coresetPoolIndex</w:t>
      </w:r>
      <w:r w:rsidRPr="006A727B">
        <w:t xml:space="preserve"> in </w:t>
      </w:r>
      <w:r w:rsidRPr="006A727B">
        <w:rPr>
          <w:i/>
        </w:rPr>
        <w:t>ControlResourceSet</w:t>
      </w:r>
      <w:r w:rsidRPr="006A727B">
        <w:t xml:space="preserve"> for the active </w:t>
      </w:r>
      <w:r w:rsidR="00747F24">
        <w:t xml:space="preserve">DL </w:t>
      </w:r>
      <w:r w:rsidRPr="006A727B">
        <w:t xml:space="preserve">BWP of a serving cell, </w:t>
      </w:r>
    </w:p>
    <w:p w14:paraId="3EFB942A" w14:textId="25E9257D" w:rsidR="00016D42" w:rsidRPr="006A727B" w:rsidRDefault="00016D42" w:rsidP="00016D42">
      <w:pPr>
        <w:pStyle w:val="B1"/>
      </w:pPr>
      <w:r w:rsidRPr="006A727B">
        <w:t>-</w:t>
      </w:r>
      <w:r w:rsidRPr="006A727B">
        <w:tab/>
      </w:r>
      <w:r w:rsidR="00F66C32" w:rsidRPr="006A727B">
        <w:t xml:space="preserve">two PUSCHs that are fully/partially overlapping in time domain and are fully/partially/non-overlapping in frequency domain </w:t>
      </w:r>
      <w:r w:rsidR="00F66C32" w:rsidRPr="006A727B">
        <w:rPr>
          <w:lang w:val="en-US"/>
        </w:rPr>
        <w:t xml:space="preserve">can be dynamically scheduled by UL grant(s) in DCI(s) and/or </w:t>
      </w:r>
      <w:r w:rsidR="00F66C32" w:rsidRPr="006A727B">
        <w:t xml:space="preserve">scheduled by </w:t>
      </w:r>
      <w:r w:rsidR="00F66C32" w:rsidRPr="006A727B">
        <w:rPr>
          <w:lang w:val="en-US"/>
        </w:rPr>
        <w:t>configured grant(s) Type 1 or Type 2</w:t>
      </w:r>
      <w:r w:rsidR="00F66C32" w:rsidRPr="006A727B">
        <w:t xml:space="preserve">, </w:t>
      </w:r>
    </w:p>
    <w:p w14:paraId="61042C4A" w14:textId="7C4FE55A" w:rsidR="00016D42" w:rsidRPr="006A727B" w:rsidRDefault="00016D42" w:rsidP="00016D42">
      <w:pPr>
        <w:pStyle w:val="B1"/>
      </w:pPr>
      <w:r w:rsidRPr="006A727B">
        <w:t>-</w:t>
      </w:r>
      <w:r w:rsidRPr="006A727B">
        <w:tab/>
      </w:r>
      <w:r w:rsidR="00F66C32" w:rsidRPr="006A727B">
        <w:t>if dynamically scheduled by UL grant(s) in DCI(s)</w:t>
      </w:r>
      <w:r w:rsidRPr="006A727B">
        <w:t xml:space="preserve"> or activated by DCI(s) for configured grant Type 2</w:t>
      </w:r>
      <w:r w:rsidR="00F66C32" w:rsidRPr="006A727B">
        <w:t xml:space="preserve">, the DCI field </w:t>
      </w:r>
      <w:r w:rsidR="00F66C32" w:rsidRPr="006A727B">
        <w:rPr>
          <w:i/>
          <w:iCs/>
        </w:rPr>
        <w:t>SRS Resource Set Indicator</w:t>
      </w:r>
      <w:r w:rsidR="00F66C32" w:rsidRPr="006A727B">
        <w:t xml:space="preserve"> is not present in each of PDCCH </w:t>
      </w:r>
    </w:p>
    <w:p w14:paraId="212567BA" w14:textId="4784B1B5" w:rsidR="00016D42" w:rsidRPr="006A727B" w:rsidRDefault="00016D42" w:rsidP="00016D42">
      <w:pPr>
        <w:pStyle w:val="B1"/>
        <w:rPr>
          <w:iCs/>
        </w:rPr>
      </w:pPr>
      <w:r w:rsidRPr="006A727B">
        <w:t>-</w:t>
      </w:r>
      <w:r w:rsidRPr="006A727B">
        <w:tab/>
      </w:r>
      <w:r w:rsidR="00F66C32" w:rsidRPr="006A727B">
        <w:t xml:space="preserve">two PUSCHs are associated to different values of </w:t>
      </w:r>
      <w:r w:rsidR="00F66C32" w:rsidRPr="006A727B">
        <w:rPr>
          <w:i/>
        </w:rPr>
        <w:t>coresetPoolIndex</w:t>
      </w:r>
      <w:r w:rsidRPr="006A727B">
        <w:rPr>
          <w:i/>
        </w:rPr>
        <w:t xml:space="preserve"> </w:t>
      </w:r>
      <w:r w:rsidRPr="006A727B">
        <w:rPr>
          <w:iCs/>
        </w:rPr>
        <w:t xml:space="preserve">where for configured grant Type 1, the association is based on higher layer parameter </w:t>
      </w:r>
      <w:r w:rsidRPr="006A727B">
        <w:rPr>
          <w:i/>
        </w:rPr>
        <w:t>srs-ResourceSetId</w:t>
      </w:r>
      <w:r w:rsidRPr="006A727B">
        <w:rPr>
          <w:iCs/>
        </w:rPr>
        <w:t xml:space="preserve"> in </w:t>
      </w:r>
      <w:r w:rsidRPr="006A727B">
        <w:rPr>
          <w:i/>
        </w:rPr>
        <w:t>rrc-ConfiguredUplinkGrant</w:t>
      </w:r>
      <w:r w:rsidRPr="006A727B">
        <w:rPr>
          <w:iCs/>
        </w:rPr>
        <w:t xml:space="preserve"> that indicates either the first or the second SRS resource set with usage 'codebook' or 'nonCodeBook' in </w:t>
      </w:r>
      <w:r w:rsidRPr="006A727B">
        <w:rPr>
          <w:i/>
        </w:rPr>
        <w:t>srs-ResourceSetToAddModList</w:t>
      </w:r>
    </w:p>
    <w:p w14:paraId="33090EC2" w14:textId="49B1BD4A" w:rsidR="00016D42" w:rsidRPr="006A727B" w:rsidRDefault="00016D42" w:rsidP="00016D42">
      <w:pPr>
        <w:pStyle w:val="B1"/>
        <w:rPr>
          <w:iCs/>
        </w:rPr>
      </w:pPr>
      <w:r w:rsidRPr="006A727B">
        <w:rPr>
          <w:iCs/>
        </w:rPr>
        <w:t>-</w:t>
      </w:r>
      <w:r w:rsidRPr="006A727B">
        <w:rPr>
          <w:iCs/>
        </w:rPr>
        <w:tab/>
        <w:t>the UE is not expected to be configured with different number of SRS resources in the two SRS resource sets</w:t>
      </w:r>
    </w:p>
    <w:p w14:paraId="7D87E730" w14:textId="518D6218" w:rsidR="00016D42" w:rsidRPr="006A727B" w:rsidRDefault="00016D42" w:rsidP="00016D42">
      <w:pPr>
        <w:pStyle w:val="B1"/>
        <w:rPr>
          <w:iCs/>
        </w:rPr>
      </w:pPr>
      <w:r w:rsidRPr="006A727B">
        <w:rPr>
          <w:iCs/>
        </w:rPr>
        <w:t>-</w:t>
      </w:r>
      <w:r w:rsidRPr="006A727B">
        <w:rPr>
          <w:iCs/>
        </w:rPr>
        <w:tab/>
        <w:t xml:space="preserve">the UE expects </w:t>
      </w:r>
      <w:r w:rsidRPr="006A727B">
        <w:rPr>
          <w:i/>
        </w:rPr>
        <w:t>maxNrofPorts</w:t>
      </w:r>
      <w:r w:rsidRPr="006A727B">
        <w:rPr>
          <w:iCs/>
        </w:rPr>
        <w:t xml:space="preserve"> in </w:t>
      </w:r>
      <w:r w:rsidRPr="006A727B">
        <w:rPr>
          <w:i/>
        </w:rPr>
        <w:t>PTRS-UplinkConfig</w:t>
      </w:r>
      <w:r w:rsidRPr="006A727B">
        <w:rPr>
          <w:iCs/>
        </w:rPr>
        <w:t xml:space="preserve"> to be configured as one if UL PT-RS is configured. </w:t>
      </w:r>
    </w:p>
    <w:p w14:paraId="61BD1DE9" w14:textId="0FCC0A3A" w:rsidR="00016D42" w:rsidRPr="006A727B" w:rsidRDefault="00016D42" w:rsidP="00016D42">
      <w:r w:rsidRPr="006A727B">
        <w:t xml:space="preserve">When a UE is configured </w:t>
      </w:r>
      <w:r w:rsidRPr="006A727B">
        <w:rPr>
          <w:lang w:eastAsia="zh-CN"/>
        </w:rPr>
        <w:t xml:space="preserve">with </w:t>
      </w:r>
      <w:r w:rsidRPr="006A727B">
        <w:rPr>
          <w:i/>
          <w:iCs/>
        </w:rPr>
        <w:t>dl-OrJointTCI-StateList</w:t>
      </w:r>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 or 'noncodebook', and the higher layer parameter </w:t>
      </w:r>
      <w:r w:rsidR="00747F24" w:rsidRPr="006A727B">
        <w:rPr>
          <w:i/>
          <w:iCs/>
        </w:rPr>
        <w:t>multi</w:t>
      </w:r>
      <w:r w:rsidR="00747F24">
        <w:rPr>
          <w:i/>
          <w:iCs/>
        </w:rPr>
        <w:t>P</w:t>
      </w:r>
      <w:r w:rsidR="00747F24" w:rsidRPr="006A727B">
        <w:rPr>
          <w:i/>
          <w:iCs/>
        </w:rPr>
        <w:t>anelScheme</w:t>
      </w:r>
      <w:r w:rsidR="00747F24">
        <w:rPr>
          <w:i/>
          <w:iCs/>
        </w:rPr>
        <w:t xml:space="preserve">SDM </w:t>
      </w:r>
      <w:r w:rsidR="00747F24" w:rsidRPr="00172C35">
        <w:t xml:space="preserve">or </w:t>
      </w:r>
      <w:r w:rsidR="00747F24" w:rsidRPr="006A727B">
        <w:rPr>
          <w:i/>
          <w:iCs/>
        </w:rPr>
        <w:t>multi</w:t>
      </w:r>
      <w:r w:rsidR="00747F24">
        <w:rPr>
          <w:i/>
          <w:iCs/>
        </w:rPr>
        <w:t>P</w:t>
      </w:r>
      <w:r w:rsidR="00747F24" w:rsidRPr="006A727B">
        <w:rPr>
          <w:i/>
          <w:iCs/>
        </w:rPr>
        <w:t>anelScheme</w:t>
      </w:r>
      <w:r w:rsidR="00747F24">
        <w:rPr>
          <w:i/>
          <w:iCs/>
        </w:rPr>
        <w:t>SFN</w:t>
      </w:r>
      <w:r w:rsidR="00747F24" w:rsidRPr="006A727B">
        <w:t xml:space="preserve"> is </w:t>
      </w:r>
      <w:r w:rsidR="00747F24">
        <w:t>configured</w:t>
      </w:r>
      <w:r w:rsidRPr="006A727B">
        <w:t xml:space="preserve">, and the </w:t>
      </w:r>
      <w:r w:rsidRPr="006A727B">
        <w:rPr>
          <w:lang w:val="en-US"/>
        </w:rPr>
        <w:t xml:space="preserve">higher layer parameter </w:t>
      </w:r>
      <w:r w:rsidRPr="006A727B">
        <w:rPr>
          <w:i/>
        </w:rPr>
        <w:t>rrc-ConfiguredUplinkGrant</w:t>
      </w:r>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F316F0E" w14:textId="5DB67F29" w:rsidR="00016D42" w:rsidRPr="000E33FA" w:rsidRDefault="00016D42" w:rsidP="00016D42">
      <w:pPr>
        <w:rPr>
          <w:i/>
          <w:iCs/>
        </w:rPr>
      </w:pPr>
      <w:r w:rsidRPr="000E33FA">
        <w:t xml:space="preserve">When a UE is configured </w:t>
      </w:r>
      <w:r w:rsidRPr="000E33FA">
        <w:rPr>
          <w:lang w:eastAsia="zh-CN"/>
        </w:rPr>
        <w:t xml:space="preserve">with </w:t>
      </w:r>
      <w:r w:rsidRPr="000E33FA">
        <w:rPr>
          <w:i/>
          <w:iCs/>
        </w:rPr>
        <w:t>dl-OrJointTCI-StateList</w:t>
      </w:r>
      <w:r w:rsidRPr="000E33FA">
        <w:rPr>
          <w:lang w:val="en-US" w:eastAsia="zh-CN"/>
        </w:rPr>
        <w:t xml:space="preserve"> or </w:t>
      </w:r>
      <w:r w:rsidRPr="000E33FA">
        <w:rPr>
          <w:i/>
          <w:lang w:val="en-US" w:eastAsia="zh-CN"/>
        </w:rPr>
        <w:t>TCI-UL-State</w:t>
      </w:r>
      <w:r w:rsidRPr="000E33FA">
        <w:rPr>
          <w:iCs/>
          <w:lang w:eastAsia="zh-CN"/>
        </w:rPr>
        <w:t xml:space="preserve"> </w:t>
      </w:r>
      <w:r w:rsidR="00747F24" w:rsidRPr="000E33FA">
        <w:rPr>
          <w:iCs/>
          <w:lang w:eastAsia="zh-CN"/>
        </w:rPr>
        <w:t xml:space="preserve">and </w:t>
      </w:r>
      <w:r w:rsidRPr="000E33FA">
        <w:rPr>
          <w:iCs/>
          <w:lang w:eastAsia="zh-CN"/>
        </w:rPr>
        <w:t>is having two indicated TCI states,</w:t>
      </w:r>
      <w:r w:rsidRPr="000E33FA">
        <w:rPr>
          <w:lang w:val="en-US" w:eastAsia="zh-CN"/>
        </w:rPr>
        <w:t xml:space="preserve"> </w:t>
      </w:r>
      <w:r w:rsidRPr="000E33FA">
        <w:t xml:space="preserve">and only one SRS resource set is configured in </w:t>
      </w:r>
      <w:r w:rsidRPr="000E33FA">
        <w:rPr>
          <w:i/>
        </w:rPr>
        <w:t>srs-ResourceSetToAddModList</w:t>
      </w:r>
      <w:r w:rsidRPr="000E33FA">
        <w:t xml:space="preserve"> or </w:t>
      </w:r>
      <w:r w:rsidRPr="000E33FA">
        <w:rPr>
          <w:i/>
        </w:rPr>
        <w:t xml:space="preserve">srs-ResourceSetToAddModListDCI-0-2 </w:t>
      </w:r>
      <w:r w:rsidRPr="000E33FA">
        <w:t xml:space="preserve">with higher layer parameter </w:t>
      </w:r>
      <w:r w:rsidRPr="000E33FA">
        <w:rPr>
          <w:i/>
        </w:rPr>
        <w:t xml:space="preserve">usage </w:t>
      </w:r>
      <w:r w:rsidRPr="000E33FA">
        <w:t xml:space="preserve">in </w:t>
      </w:r>
      <w:r w:rsidRPr="000E33FA">
        <w:rPr>
          <w:i/>
        </w:rPr>
        <w:t>SRS-ResourceSet</w:t>
      </w:r>
      <w:r w:rsidRPr="000E33FA">
        <w:t xml:space="preserve"> set to 'codebook' or 'noncodebook', the PUSCH transmission occasion(s) scheduled or activated by DCI format 0_1 or 0_2 is associated with the first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or is associated with the second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as indicated by the higher layer parameter </w:t>
      </w:r>
      <w:r w:rsidR="001546A7" w:rsidRPr="000E33FA">
        <w:rPr>
          <w:rFonts w:ascii="Times" w:eastAsia="Batang" w:hAnsi="Times"/>
          <w:i/>
          <w:lang w:eastAsia="sv-SE"/>
        </w:rPr>
        <w:t>applyIndicatedTCI-State</w:t>
      </w:r>
      <w:r w:rsidRPr="000E33FA">
        <w:rPr>
          <w:i/>
          <w:iCs/>
        </w:rPr>
        <w:t xml:space="preserve"> </w:t>
      </w:r>
      <w:r w:rsidRPr="000E33FA">
        <w:t>configured by</w:t>
      </w:r>
      <w:r w:rsidRPr="000E33FA">
        <w:rPr>
          <w:i/>
          <w:iCs/>
        </w:rPr>
        <w:t xml:space="preserve"> PUSCH-Config.</w:t>
      </w:r>
    </w:p>
    <w:p w14:paraId="167E25C9" w14:textId="0EC6D8BF" w:rsidR="00016D42" w:rsidRPr="00C32762" w:rsidRDefault="00016D42" w:rsidP="00016D42">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sidR="00747F24">
        <w:rPr>
          <w:i/>
          <w:iCs/>
          <w:color w:val="000000" w:themeColor="text1"/>
          <w:lang w:val="en-US"/>
        </w:rPr>
        <w:t>sTx-2Panel</w:t>
      </w:r>
      <w:r w:rsidR="00747F24" w:rsidRPr="00C32762">
        <w:rPr>
          <w:color w:val="000000" w:themeColor="text1"/>
          <w:lang w:val="en-US"/>
        </w:rPr>
        <w:t xml:space="preserve"> </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r w:rsidRPr="00C32762">
        <w:rPr>
          <w:i/>
          <w:color w:val="000000" w:themeColor="text1"/>
        </w:rPr>
        <w:t>coresetPoolIndex</w:t>
      </w:r>
      <w:r w:rsidRPr="00C32762">
        <w:rPr>
          <w:color w:val="000000" w:themeColor="text1"/>
        </w:rPr>
        <w:t xml:space="preserve"> in </w:t>
      </w:r>
      <w:r w:rsidRPr="00C32762">
        <w:rPr>
          <w:i/>
          <w:color w:val="000000" w:themeColor="text1"/>
        </w:rPr>
        <w:t>ControlResourceSet</w:t>
      </w:r>
      <w:r w:rsidRPr="00C32762">
        <w:rPr>
          <w:color w:val="000000" w:themeColor="text1"/>
        </w:rPr>
        <w:t xml:space="preserve"> for the active </w:t>
      </w:r>
      <w:r w:rsidR="00747F24">
        <w:rPr>
          <w:color w:val="000000" w:themeColor="text1"/>
        </w:rPr>
        <w:t xml:space="preserve">DL </w:t>
      </w:r>
      <w:r w:rsidRPr="00C32762">
        <w:rPr>
          <w:color w:val="000000" w:themeColor="text1"/>
        </w:rPr>
        <w:t xml:space="preserve">BWP of a serving cell, </w:t>
      </w:r>
    </w:p>
    <w:p w14:paraId="007C3E41" w14:textId="2687C0E0" w:rsidR="00016D42" w:rsidRPr="00C32762" w:rsidRDefault="00021B76" w:rsidP="00021B76">
      <w:pPr>
        <w:pStyle w:val="B1"/>
      </w:pPr>
      <w:r>
        <w:t>-</w:t>
      </w:r>
      <w:r>
        <w:tab/>
      </w:r>
      <w:r w:rsidR="00016D42" w:rsidRPr="00C32762">
        <w:t xml:space="preserve">the UE is expected to be configured with two SRS resource sets with usage </w:t>
      </w:r>
      <w:r w:rsidR="00766462">
        <w:t>'</w:t>
      </w:r>
      <w:r w:rsidR="00016D42" w:rsidRPr="00C32762">
        <w:t>codebook</w:t>
      </w:r>
      <w:r w:rsidR="00766462">
        <w:t>'</w:t>
      </w:r>
      <w:r w:rsidR="00016D42" w:rsidRPr="00C32762">
        <w:t xml:space="preserve"> or </w:t>
      </w:r>
      <w:r w:rsidR="00766462">
        <w:t>'</w:t>
      </w:r>
      <w:r w:rsidR="00016D42" w:rsidRPr="00C32762">
        <w:t>nonCodeBook</w:t>
      </w:r>
      <w:r w:rsidR="00766462">
        <w:t>'</w:t>
      </w:r>
      <w:r w:rsidR="00016D42" w:rsidRPr="00C32762">
        <w:t xml:space="preserve"> in </w:t>
      </w:r>
      <w:r w:rsidR="00016D42" w:rsidRPr="00C32762">
        <w:rPr>
          <w:i/>
          <w:iCs/>
        </w:rPr>
        <w:t>srs-ResourceSetToAddModList</w:t>
      </w:r>
    </w:p>
    <w:p w14:paraId="2D74C008" w14:textId="1980ED62" w:rsidR="00F66C32" w:rsidRPr="00016D42" w:rsidRDefault="00021B76" w:rsidP="00021B76">
      <w:pPr>
        <w:pStyle w:val="B1"/>
      </w:pPr>
      <w:r>
        <w:rPr>
          <w:lang w:val="en-GB"/>
        </w:rPr>
        <w:t>-</w:t>
      </w:r>
      <w:r>
        <w:rPr>
          <w:lang w:val="en-GB"/>
        </w:rPr>
        <w:tab/>
      </w:r>
      <w:r w:rsidR="00016D42">
        <w:rPr>
          <w:lang w:val="en-GB"/>
        </w:rPr>
        <w:t>i</w:t>
      </w:r>
      <w:r w:rsidR="00016D42" w:rsidRPr="00C32762">
        <w:rPr>
          <w:rFonts w:eastAsia="DengXian"/>
        </w:rPr>
        <w:t xml:space="preserve">f the UE is configured to monitor DCI format 0_2 </w:t>
      </w:r>
      <w:r w:rsidR="00016D42" w:rsidRPr="00C32762">
        <w:t>and there is only one SRS resource set</w:t>
      </w:r>
      <w:r w:rsidR="00016D42" w:rsidRPr="00C32762">
        <w:rPr>
          <w:strike/>
        </w:rPr>
        <w:t>s</w:t>
      </w:r>
      <w:r w:rsidR="00016D42" w:rsidRPr="00C32762">
        <w:t xml:space="preserve"> configured by </w:t>
      </w:r>
      <w:r w:rsidR="00016D42" w:rsidRPr="00C32762">
        <w:rPr>
          <w:i/>
          <w:iCs/>
        </w:rPr>
        <w:t>srs-ResourceSetToAddModListDCI-0-2</w:t>
      </w:r>
      <w:r w:rsidR="00016D42" w:rsidRPr="00C32762">
        <w:t xml:space="preserve"> and associated with usage 'codebook' or 'nonCodeBook', the UE monitors only </w:t>
      </w:r>
      <w:r w:rsidR="001E4A7C">
        <w:t>CORESETs</w:t>
      </w:r>
      <w:r w:rsidR="001E4A7C" w:rsidRPr="00C32762">
        <w:t xml:space="preserve"> </w:t>
      </w:r>
      <w:r w:rsidR="001E4A7C">
        <w:t>associated</w:t>
      </w:r>
      <w:r w:rsidR="001E4A7C" w:rsidRPr="00C32762">
        <w:t xml:space="preserve"> with </w:t>
      </w:r>
      <w:r w:rsidR="001E4A7C" w:rsidRPr="00C32762">
        <w:rPr>
          <w:i/>
          <w:iCs/>
        </w:rPr>
        <w:t>coresetPoolIndex</w:t>
      </w:r>
      <w:r w:rsidR="00016D42" w:rsidRPr="00C32762">
        <w:t xml:space="preserve"> value 0</w:t>
      </w:r>
      <w:r w:rsidR="00F66C32" w:rsidRPr="00016D42">
        <w:rPr>
          <w:i/>
        </w:rPr>
        <w:t xml:space="preserve">. </w:t>
      </w:r>
    </w:p>
    <w:p w14:paraId="1C55C06C" w14:textId="5E53B854" w:rsidR="00F66C32" w:rsidRDefault="00016D42" w:rsidP="00F66C32">
      <w:pPr>
        <w:rPr>
          <w:shd w:val="clear" w:color="auto" w:fill="FFFFFF"/>
          <w:lang w:val="en-US"/>
        </w:rPr>
      </w:pPr>
      <w:r>
        <w:t xml:space="preserve">A </w:t>
      </w:r>
      <w:r w:rsidR="007644C2" w:rsidRPr="00171EBA">
        <w:t xml:space="preserve">UE is not expected to be scheduled by a PDCCH ending in symbol </w:t>
      </w:r>
      <m:oMath>
        <m:r>
          <w:rPr>
            <w:rFonts w:ascii="Cambria Math" w:hAnsi="Cambria Math"/>
          </w:rPr>
          <m:t>i</m:t>
        </m:r>
      </m:oMath>
      <w:r w:rsidR="007644C2" w:rsidRPr="00171EBA">
        <w:t xml:space="preserve"> to transmit a PUSCH on a given serving cell overlapping in time with a transmission occasion, where the UE is allowed to transmit a PUSCH with configured grant according to [10, TS</w:t>
      </w:r>
      <w:r w:rsidR="00582538">
        <w:t xml:space="preserve"> </w:t>
      </w:r>
      <w:r w:rsidR="007644C2" w:rsidRPr="00171EBA">
        <w:t xml:space="preserve">38.321], starting in a symbol </w:t>
      </w:r>
      <m:oMath>
        <m:r>
          <w:rPr>
            <w:rFonts w:ascii="Cambria Math" w:hAnsi="Cambria Math"/>
          </w:rPr>
          <m:t>j</m:t>
        </m:r>
      </m:oMath>
      <w:r w:rsidR="007644C2" w:rsidRPr="00171EBA">
        <w:t xml:space="preserve"> on the same serving cell if the end of symbol </w:t>
      </w:r>
      <m:oMath>
        <m:r>
          <w:rPr>
            <w:rFonts w:ascii="Cambria Math" w:hAnsi="Cambria Math"/>
          </w:rPr>
          <m:t>i</m:t>
        </m:r>
      </m:oMath>
      <w:r w:rsidR="007644C2"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171EBA">
        <w:t xml:space="preserve"> symbols</w:t>
      </w:r>
      <w:r w:rsidR="007644C2" w:rsidRPr="0006745D">
        <w:t xml:space="preserve"> </w:t>
      </w:r>
      <w:r w:rsidR="0006745D" w:rsidRPr="0006745D">
        <w:t xml:space="preserve">and an additional time duration </w:t>
      </w:r>
      <w:r w:rsidR="0006745D" w:rsidRPr="0006745D">
        <w:rPr>
          <w:i/>
        </w:rPr>
        <w:t>T</w:t>
      </w:r>
      <w:r w:rsidR="0006745D" w:rsidRPr="0006745D">
        <w:rPr>
          <w:i/>
          <w:vertAlign w:val="subscript"/>
        </w:rPr>
        <w:t>switch</w:t>
      </w:r>
      <w:r w:rsidR="0006745D" w:rsidRPr="0006745D">
        <w:t xml:space="preserve"> </w:t>
      </w:r>
      <w:r w:rsidR="007644C2" w:rsidRPr="00171EBA">
        <w:t xml:space="preserve">before the beginning of symbol </w:t>
      </w:r>
      <m:oMath>
        <m:r>
          <w:rPr>
            <w:rFonts w:ascii="Cambria Math" w:hAnsi="Cambria Math"/>
          </w:rPr>
          <m:t>j</m:t>
        </m:r>
      </m:oMath>
      <w:r w:rsidR="00EF61C8" w:rsidRPr="003226CB">
        <w:rPr>
          <w:rFonts w:hint="eastAsia"/>
          <w:lang w:eastAsia="zh-CN"/>
        </w:rPr>
        <w:t>,</w:t>
      </w:r>
      <w:r w:rsidR="00EF61C8" w:rsidRPr="003226CB">
        <w:rPr>
          <w:rFonts w:hAnsi="Cambria Math"/>
          <w:lang w:val="en-US"/>
        </w:rPr>
        <w:t xml:space="preserve"> </w:t>
      </w:r>
      <w:r w:rsidR="00EF61C8" w:rsidRPr="003226CB">
        <w:rPr>
          <w:shd w:val="clear" w:color="auto" w:fill="FFFFFF"/>
          <w:lang w:val="en-US"/>
        </w:rPr>
        <w:t xml:space="preserve">if </w:t>
      </w:r>
    </w:p>
    <w:p w14:paraId="176CD255" w14:textId="3E0FE93F" w:rsidR="00F66C32" w:rsidRDefault="00F66C32" w:rsidP="00021B76">
      <w:pPr>
        <w:pStyle w:val="B1"/>
        <w:rPr>
          <w:shd w:val="clear" w:color="auto" w:fill="FFFFFF"/>
        </w:rPr>
      </w:pPr>
      <w:r>
        <w:rPr>
          <w:shd w:val="clear" w:color="auto" w:fill="FFFFFF"/>
        </w:rPr>
        <w:t>-</w:t>
      </w:r>
      <w:r>
        <w:rPr>
          <w:shd w:val="clear" w:color="auto" w:fill="FFFFFF"/>
        </w:rPr>
        <w:tab/>
      </w:r>
      <w:r w:rsidR="00EF61C8" w:rsidRPr="003226CB">
        <w:rPr>
          <w:shd w:val="clear" w:color="auto" w:fill="FFFFFF"/>
        </w:rPr>
        <w:t>the UE is not provided</w:t>
      </w:r>
      <w:r w:rsidR="00CF024C">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or the UE is provided</w:t>
      </w:r>
      <w:r w:rsidR="00EF61C8">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44CDBBC7" w14:textId="3442BD6F" w:rsidR="00F66C32" w:rsidRPr="00451A68" w:rsidRDefault="00F66C32" w:rsidP="00021B76">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00582538" w:rsidRPr="004E593B">
        <w:rPr>
          <w:i/>
          <w:iCs/>
          <w:color w:val="000000" w:themeColor="text1"/>
        </w:rPr>
        <w:t>sTx-2Panel</w:t>
      </w:r>
      <w:r>
        <w:rPr>
          <w:i/>
          <w:iCs/>
          <w:color w:val="000000" w:themeColor="text1"/>
        </w:rPr>
        <w:t>,</w:t>
      </w:r>
      <w:r w:rsidRPr="000A126D">
        <w:rPr>
          <w:color w:val="000000" w:themeColor="text1"/>
        </w:rPr>
        <w:t xml:space="preserve"> or is provided </w:t>
      </w:r>
      <w:r w:rsidR="00582538" w:rsidRPr="004E593B">
        <w:rPr>
          <w:i/>
          <w:iCs/>
          <w:color w:val="000000" w:themeColor="text1"/>
        </w:rPr>
        <w:t>sTx-2Panel</w:t>
      </w:r>
      <w:r w:rsidRPr="000A126D">
        <w:rPr>
          <w:color w:val="000000" w:themeColor="text1"/>
        </w:rPr>
        <w:t xml:space="preserve"> and the two PUSCHs are associated with the same </w:t>
      </w:r>
      <w:r w:rsidRPr="000A126D">
        <w:rPr>
          <w:i/>
          <w:iCs/>
          <w:color w:val="000000" w:themeColor="text1"/>
        </w:rPr>
        <w:t>coresetPoolIndex</w:t>
      </w:r>
      <w:r w:rsidRPr="000A126D">
        <w:rPr>
          <w:color w:val="000000" w:themeColor="text1"/>
        </w:rPr>
        <w:t xml:space="preserve"> value.</w:t>
      </w:r>
    </w:p>
    <w:p w14:paraId="2DD372EA" w14:textId="157094EE" w:rsidR="002D48EA" w:rsidRDefault="007644C2" w:rsidP="00F66C32">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r w:rsidRPr="0006745D">
        <w:t>.</w:t>
      </w:r>
      <w:r w:rsidR="0006745D" w:rsidRPr="0006745D">
        <w:t xml:space="preserve"> The value </w:t>
      </w:r>
      <w:r w:rsidR="0006745D" w:rsidRPr="0006745D">
        <w:rPr>
          <w:i/>
          <w:iCs/>
        </w:rPr>
        <w:t>T</w:t>
      </w:r>
      <w:r w:rsidR="0006745D" w:rsidRPr="0006745D">
        <w:rPr>
          <w:i/>
          <w:iCs/>
          <w:vertAlign w:val="subscript"/>
        </w:rPr>
        <w:t>switch</w:t>
      </w:r>
      <w:r w:rsidR="0006745D">
        <w:t xml:space="preserve"> </w:t>
      </w:r>
      <w:r w:rsidR="0006745D" w:rsidRPr="0006745D">
        <w:t>is defined in Clause 6.4.</w:t>
      </w:r>
    </w:p>
    <w:p w14:paraId="468DC735" w14:textId="3BF9979B" w:rsidR="007644C2" w:rsidRPr="0006745D"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w:t>
      </w:r>
      <w:r w:rsidR="00582538">
        <w:rPr>
          <w:rFonts w:ascii="Times New Roman" w:hAnsi="Times New Roman"/>
          <w:sz w:val="20"/>
          <w:szCs w:val="20"/>
        </w:rPr>
        <w:t xml:space="preserve"> </w:t>
      </w:r>
      <w:r w:rsidR="007644C2" w:rsidRPr="0093254E">
        <w:rPr>
          <w:rFonts w:ascii="Times New Roman" w:hAnsi="Times New Roman"/>
          <w:sz w:val="20"/>
          <w:szCs w:val="20"/>
        </w:rPr>
        <w:t xml:space="preserve">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and an additional time duration </w:t>
      </w:r>
      <w:r w:rsidR="0006745D" w:rsidRPr="0006745D">
        <w:rPr>
          <w:rFonts w:ascii="Times New Roman" w:hAnsi="Times New Roman"/>
          <w:i/>
          <w:sz w:val="20"/>
          <w:szCs w:val="20"/>
          <w:lang w:val="en-GB"/>
        </w:rPr>
        <w:t>T</w:t>
      </w:r>
      <w:r w:rsidR="0006745D" w:rsidRPr="0006745D">
        <w:rPr>
          <w:rFonts w:ascii="Times New Roman" w:hAnsi="Times New Roman"/>
          <w:i/>
          <w:sz w:val="20"/>
          <w:szCs w:val="20"/>
          <w:vertAlign w:val="subscript"/>
          <w:lang w:val="en-GB"/>
        </w:rPr>
        <w:t>switch</w:t>
      </w:r>
      <w:r w:rsidR="007644C2" w:rsidRPr="0006745D">
        <w:rPr>
          <w:rFonts w:ascii="Times New Roman" w:hAnsi="Times New Roman"/>
          <w:sz w:val="20"/>
          <w:szCs w:val="20"/>
        </w:rPr>
        <w:t xml:space="preserve">. </w:t>
      </w:r>
      <w:r w:rsidR="007644C2" w:rsidRPr="0093254E">
        <w:rPr>
          <w:rFonts w:ascii="Times New Roman" w:hAnsi="Times New Roman"/>
          <w:sz w:val="20"/>
          <w:szCs w:val="20"/>
        </w:rPr>
        <w:t xml:space="preserve">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r w:rsidR="0006745D" w:rsidRPr="0006745D">
        <w:rPr>
          <w:rFonts w:ascii="Times New Roman" w:hAnsi="Times New Roman"/>
          <w:sz w:val="20"/>
          <w:szCs w:val="20"/>
        </w:rPr>
        <w:t xml:space="preserve"> </w:t>
      </w:r>
      <w:r w:rsidR="0006745D" w:rsidRPr="0006745D">
        <w:rPr>
          <w:rFonts w:ascii="Times New Roman" w:hAnsi="Times New Roman"/>
          <w:sz w:val="20"/>
          <w:szCs w:val="20"/>
          <w:lang w:val="en-GB"/>
        </w:rPr>
        <w:t xml:space="preserve">The value </w:t>
      </w:r>
      <w:r w:rsidR="0006745D" w:rsidRPr="0006745D">
        <w:rPr>
          <w:rFonts w:ascii="Times New Roman" w:hAnsi="Times New Roman"/>
          <w:i/>
          <w:iCs/>
          <w:sz w:val="20"/>
          <w:szCs w:val="20"/>
          <w:lang w:val="en-GB"/>
        </w:rPr>
        <w:t>T</w:t>
      </w:r>
      <w:r w:rsidR="0006745D" w:rsidRPr="0006745D">
        <w:rPr>
          <w:rFonts w:ascii="Times New Roman" w:hAnsi="Times New Roman"/>
          <w:i/>
          <w:iCs/>
          <w:sz w:val="20"/>
          <w:szCs w:val="20"/>
          <w:vertAlign w:val="subscript"/>
          <w:lang w:val="en-GB"/>
        </w:rPr>
        <w:t>switch</w:t>
      </w:r>
      <w:r w:rsidR="0006745D" w:rsidRPr="0006745D">
        <w:rPr>
          <w:rFonts w:ascii="Times New Roman" w:hAnsi="Times New Roman"/>
          <w:sz w:val="20"/>
          <w:szCs w:val="20"/>
          <w:lang w:val="en-GB"/>
        </w:rPr>
        <w:t xml:space="preserve"> is defined in Clause 6.4.</w:t>
      </w:r>
    </w:p>
    <w:p w14:paraId="4E77C7AB" w14:textId="3E4CB3F4" w:rsidR="000B491D" w:rsidRDefault="00CE686E" w:rsidP="000B491D">
      <w:pPr>
        <w:rPr>
          <w:color w:val="000000"/>
        </w:rPr>
      </w:pPr>
      <w:bookmarkStart w:id="862" w:name="_Hlk512252948"/>
      <w:bookmarkEnd w:id="859"/>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r w:rsidR="0093254E" w:rsidRPr="00B96566">
        <w:rPr>
          <w:i/>
          <w:iCs/>
        </w:rPr>
        <w:t>sfnSchemePdcch</w:t>
      </w:r>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r w:rsidR="00F57760" w:rsidRPr="0012651B">
        <w:rPr>
          <w:i/>
          <w:iCs/>
        </w:rPr>
        <w:t>sfnSchemePdcch</w:t>
      </w:r>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862"/>
    <w:p w14:paraId="1F32E410" w14:textId="7FD80555"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r w:rsidR="000A57D9">
        <w:rPr>
          <w:rFonts w:eastAsia="Malgun Gothic"/>
          <w:i/>
          <w:lang w:eastAsia="ko-KR"/>
        </w:rPr>
        <w:t>nrofHARQ-ProcessesForPUSCH</w:t>
      </w:r>
      <w:r w:rsidR="000A57D9">
        <w:rPr>
          <w:rFonts w:eastAsia="Malgun Gothic"/>
          <w:lang w:eastAsia="ko-KR"/>
        </w:rPr>
        <w:t>, 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863" w:name="_Toc11352139"/>
      <w:bookmarkStart w:id="864" w:name="_Toc20318029"/>
      <w:bookmarkStart w:id="865" w:name="_Toc27299927"/>
      <w:bookmarkStart w:id="866" w:name="_Toc29673200"/>
      <w:bookmarkStart w:id="867" w:name="_Toc29673341"/>
      <w:bookmarkStart w:id="868" w:name="_Toc29674334"/>
      <w:bookmarkStart w:id="869" w:name="_Toc36645564"/>
      <w:bookmarkStart w:id="870" w:name="_Toc45810609"/>
      <w:bookmarkStart w:id="871" w:name="_Toc192172933"/>
      <w:r w:rsidRPr="0048482F">
        <w:rPr>
          <w:color w:val="000000"/>
        </w:rPr>
        <w:t>6</w:t>
      </w:r>
      <w:r w:rsidR="004A6977" w:rsidRPr="0048482F">
        <w:rPr>
          <w:color w:val="000000"/>
        </w:rPr>
        <w:t>.1.1</w:t>
      </w:r>
      <w:r w:rsidR="004A6977" w:rsidRPr="0048482F">
        <w:rPr>
          <w:color w:val="000000"/>
        </w:rPr>
        <w:tab/>
        <w:t>Transmission schemes</w:t>
      </w:r>
      <w:bookmarkEnd w:id="863"/>
      <w:bookmarkEnd w:id="864"/>
      <w:bookmarkEnd w:id="865"/>
      <w:bookmarkEnd w:id="866"/>
      <w:bookmarkEnd w:id="867"/>
      <w:bookmarkEnd w:id="868"/>
      <w:bookmarkEnd w:id="869"/>
      <w:bookmarkEnd w:id="870"/>
      <w:bookmarkEnd w:id="871"/>
    </w:p>
    <w:p w14:paraId="07562EC6" w14:textId="09A63560" w:rsidR="003959C8" w:rsidRPr="0048482F" w:rsidRDefault="003959C8" w:rsidP="00BC64BD">
      <w:pPr>
        <w:rPr>
          <w:color w:val="000000"/>
        </w:rPr>
      </w:pPr>
      <w:bookmarkStart w:id="872"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3B1C8D">
        <w:rPr>
          <w:color w:val="000000"/>
        </w:rPr>
        <w:t>,</w:t>
      </w:r>
      <w:r w:rsidR="0093220E">
        <w:rPr>
          <w:color w:val="000000"/>
        </w:rPr>
        <w:t xml:space="preserve"> 0_2</w:t>
      </w:r>
      <w:r w:rsidR="003B1C8D">
        <w:rPr>
          <w:color w:val="000000"/>
        </w:rPr>
        <w:t xml:space="preserve"> or 0_3</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73" w:name="_Toc11352140"/>
      <w:bookmarkStart w:id="874" w:name="_Toc20318030"/>
      <w:bookmarkStart w:id="875" w:name="_Toc27299928"/>
      <w:bookmarkStart w:id="876" w:name="_Toc29673201"/>
      <w:bookmarkStart w:id="877" w:name="_Toc29673342"/>
      <w:bookmarkStart w:id="878" w:name="_Toc29674335"/>
      <w:bookmarkStart w:id="879" w:name="_Toc36645565"/>
      <w:bookmarkStart w:id="880" w:name="_Toc45810610"/>
      <w:bookmarkStart w:id="881" w:name="_Toc192172934"/>
      <w:r w:rsidRPr="0048482F">
        <w:rPr>
          <w:color w:val="000000"/>
        </w:rPr>
        <w:t>6.1.1.1</w:t>
      </w:r>
      <w:r w:rsidRPr="0048482F">
        <w:rPr>
          <w:color w:val="000000"/>
        </w:rPr>
        <w:tab/>
        <w:t xml:space="preserve">Codebook based UL </w:t>
      </w:r>
      <w:r w:rsidR="00FE5EBE" w:rsidRPr="0048482F">
        <w:rPr>
          <w:color w:val="000000"/>
        </w:rPr>
        <w:t>transmission</w:t>
      </w:r>
      <w:bookmarkEnd w:id="873"/>
      <w:bookmarkEnd w:id="874"/>
      <w:bookmarkEnd w:id="875"/>
      <w:bookmarkEnd w:id="876"/>
      <w:bookmarkEnd w:id="877"/>
      <w:bookmarkEnd w:id="878"/>
      <w:bookmarkEnd w:id="879"/>
      <w:bookmarkEnd w:id="880"/>
      <w:bookmarkEnd w:id="881"/>
    </w:p>
    <w:p w14:paraId="3F10C8EF" w14:textId="546F0314" w:rsidR="00040FB6" w:rsidRDefault="002B15DE" w:rsidP="00040FB6">
      <w:pPr>
        <w:rPr>
          <w:color w:val="000000" w:themeColor="text1"/>
        </w:rPr>
      </w:pPr>
      <w:bookmarkStart w:id="882"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3B1C8D">
        <w:rPr>
          <w:color w:val="000000"/>
        </w:rPr>
        <w:t>, DCI format 0_3</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r w:rsidR="00040FB6" w:rsidRPr="00CB3F70">
        <w:rPr>
          <w:i/>
          <w:color w:val="000000"/>
        </w:rPr>
        <w:t>srs-ResourceIndicator</w:t>
      </w:r>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r w:rsidR="00040FB6" w:rsidRPr="00CB3F70">
        <w:rPr>
          <w:i/>
          <w:color w:val="000000"/>
        </w:rPr>
        <w:t>precodingAndNumberOfLayers</w:t>
      </w:r>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3B1C8D">
        <w:rPr>
          <w:color w:val="000000"/>
        </w:rPr>
        <w:t xml:space="preserve">If this PUSCH is scheduled by DCI format 0_3, </w:t>
      </w:r>
      <w:r w:rsidR="003B1C8D" w:rsidRPr="0048482F">
        <w:rPr>
          <w:color w:val="000000"/>
        </w:rPr>
        <w:t>the UE determines its PUSCH transmission precoder based on SRI, T</w:t>
      </w:r>
      <w:r w:rsidR="003B1C8D">
        <w:rPr>
          <w:color w:val="000000"/>
        </w:rPr>
        <w:t>PM</w:t>
      </w:r>
      <w:r w:rsidR="003B1C8D" w:rsidRPr="0048482F">
        <w:rPr>
          <w:color w:val="000000"/>
        </w:rPr>
        <w:t xml:space="preserve">I and </w:t>
      </w:r>
      <w:r w:rsidR="003B1C8D">
        <w:rPr>
          <w:color w:val="000000"/>
        </w:rPr>
        <w:t>the transmission rank</w:t>
      </w:r>
      <w:r w:rsidR="003B1C8D" w:rsidRPr="0048482F">
        <w:rPr>
          <w:color w:val="000000"/>
        </w:rPr>
        <w:t xml:space="preserve">, </w:t>
      </w:r>
      <w:r w:rsidR="003B1C8D">
        <w:rPr>
          <w:color w:val="000000"/>
        </w:rPr>
        <w:t xml:space="preserve">where the SRI, TPMI and the transmission rank are </w:t>
      </w:r>
      <w:r w:rsidR="003B1C8D" w:rsidRPr="00317183">
        <w:rPr>
          <w:color w:val="000000"/>
        </w:rPr>
        <w:t xml:space="preserve">given by DCI fields of </w:t>
      </w:r>
      <w:r w:rsidR="003B1C8D">
        <w:rPr>
          <w:color w:val="000000"/>
        </w:rPr>
        <w:t xml:space="preserve">one </w:t>
      </w:r>
      <w:r w:rsidR="003B1C8D" w:rsidRPr="00317183">
        <w:rPr>
          <w:color w:val="000000"/>
        </w:rPr>
        <w:t xml:space="preserve">SRS resource indicator and </w:t>
      </w:r>
      <w:r w:rsidR="003B1C8D">
        <w:rPr>
          <w:color w:val="000000"/>
        </w:rPr>
        <w:t xml:space="preserve">one </w:t>
      </w:r>
      <w:r w:rsidR="003B1C8D" w:rsidRPr="00317183">
        <w:rPr>
          <w:color w:val="000000"/>
        </w:rPr>
        <w:t xml:space="preserve">Precoding information and number of layers in </w:t>
      </w:r>
      <w:r w:rsidR="003B1C8D">
        <w:rPr>
          <w:color w:val="000000"/>
        </w:rPr>
        <w:t>clause</w:t>
      </w:r>
      <w:r w:rsidR="003B1C8D" w:rsidRPr="00317183">
        <w:rPr>
          <w:color w:val="000000"/>
        </w:rPr>
        <w:t xml:space="preserve"> 7.3.1.1.</w:t>
      </w:r>
      <w:r w:rsidR="003B1C8D">
        <w:rPr>
          <w:color w:val="000000"/>
        </w:rPr>
        <w:t>4</w:t>
      </w:r>
      <w:r w:rsidR="003B1C8D" w:rsidRPr="00317183">
        <w:rPr>
          <w:color w:val="000000"/>
        </w:rPr>
        <w:t xml:space="preserve"> of [</w:t>
      </w:r>
      <w:r w:rsidR="003B1C8D">
        <w:rPr>
          <w:color w:val="000000"/>
        </w:rPr>
        <w:t xml:space="preserve">5, </w:t>
      </w:r>
      <w:r w:rsidR="003B1C8D" w:rsidRPr="00317183">
        <w:rPr>
          <w:color w:val="000000"/>
        </w:rPr>
        <w:t>TS 38.212]</w:t>
      </w:r>
      <w:r w:rsidR="003B1C8D">
        <w:rPr>
          <w:color w:val="000000"/>
        </w:rPr>
        <w:t xml:space="preserve"> for DCI format 0_3.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06512B6E" w:rsidR="002B15DE" w:rsidRPr="0048482F" w:rsidRDefault="00040FB6" w:rsidP="002B15DE">
      <w:pPr>
        <w:rPr>
          <w:color w:val="000000"/>
        </w:rPr>
      </w:pPr>
      <w:r>
        <w:rPr>
          <w:color w:val="000000"/>
        </w:rPr>
        <w:t xml:space="preserve">When only one SRS resource set is configured in </w:t>
      </w:r>
      <w:bookmarkStart w:id="883" w:name="_Hlk86172259"/>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bookmarkEnd w:id="883"/>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sidR="003B1C8D">
        <w:rPr>
          <w:color w:val="000000"/>
        </w:rPr>
        <w:t>s</w:t>
      </w:r>
      <w:r w:rsidRPr="00CB3F70">
        <w:rPr>
          <w:color w:val="000000"/>
        </w:rPr>
        <w:t xml:space="preserve"> 7.3.1.1.2</w:t>
      </w:r>
      <w:r w:rsidR="003B1C8D">
        <w:rPr>
          <w:color w:val="000000"/>
        </w:rPr>
        <w:t>,</w:t>
      </w:r>
      <w:r w:rsidRPr="00CB3F70">
        <w:rPr>
          <w:color w:val="000000"/>
        </w:rPr>
        <w:t xml:space="preserve"> 7.3.1.1.3 </w:t>
      </w:r>
      <w:r w:rsidR="003B1C8D">
        <w:rPr>
          <w:color w:val="000000"/>
        </w:rPr>
        <w:t xml:space="preserve">and 7.3.1.1.4 </w:t>
      </w:r>
      <w:r w:rsidRPr="00CB3F70">
        <w:rPr>
          <w:color w:val="000000"/>
        </w:rPr>
        <w:t>of [5, TS 38.212] for DCI format 0_1</w:t>
      </w:r>
      <w:r w:rsidR="003B1C8D">
        <w:rPr>
          <w:color w:val="000000"/>
        </w:rPr>
        <w:t>,</w:t>
      </w:r>
      <w:r w:rsidRPr="00CB3F70">
        <w:rPr>
          <w:color w:val="000000"/>
        </w:rPr>
        <w:t xml:space="preserve"> 0_2</w:t>
      </w:r>
      <w:r w:rsidR="003B1C8D" w:rsidRPr="003B1C8D">
        <w:rPr>
          <w:color w:val="000000"/>
        </w:rPr>
        <w:t xml:space="preserve"> </w:t>
      </w:r>
      <w:r w:rsidR="003B1C8D">
        <w:rPr>
          <w:color w:val="000000"/>
        </w:rPr>
        <w:t>and 0_3</w:t>
      </w:r>
      <w:r>
        <w:rPr>
          <w:color w:val="000000"/>
        </w:rPr>
        <w:t xml:space="preserve"> </w:t>
      </w:r>
      <w:r w:rsidRPr="00CB3F70">
        <w:rPr>
          <w:color w:val="000000"/>
        </w:rPr>
        <w:t xml:space="preserve">or given by </w:t>
      </w:r>
      <w:r w:rsidRPr="00CB3F70">
        <w:rPr>
          <w:i/>
          <w:color w:val="000000"/>
        </w:rPr>
        <w:t>srs-ResourceIndicator</w:t>
      </w:r>
      <w:r w:rsidRPr="00CB3F70">
        <w:rPr>
          <w:color w:val="000000"/>
        </w:rPr>
        <w:t xml:space="preserve"> and </w:t>
      </w:r>
      <w:r w:rsidRPr="00CB3F70">
        <w:rPr>
          <w:i/>
          <w:color w:val="000000"/>
        </w:rPr>
        <w:t>precodingAndNumberOfLayers</w:t>
      </w:r>
      <w:r w:rsidRPr="00CB3F70">
        <w:rPr>
          <w:color w:val="000000"/>
        </w:rPr>
        <w:t xml:space="preserve"> according to clause 6.1.2.3</w:t>
      </w:r>
      <w:r>
        <w:rPr>
          <w:color w:val="000000"/>
        </w:rPr>
        <w:t xml:space="preserve">. </w:t>
      </w:r>
      <w:r w:rsidR="007B30AB">
        <w:rPr>
          <w:color w:val="000000"/>
        </w:rPr>
        <w:t>A UE does not expect</w:t>
      </w:r>
      <w:r w:rsidR="003B1C8D">
        <w:rPr>
          <w:color w:val="000000"/>
        </w:rPr>
        <w:t xml:space="preserve"> two SRS resource sets are configured in </w:t>
      </w:r>
      <w:r w:rsidR="003B1C8D" w:rsidRPr="00CB3F70">
        <w:rPr>
          <w:i/>
          <w:color w:val="000000"/>
        </w:rPr>
        <w:t>srs-ResourceSetToAddModList</w:t>
      </w:r>
      <w:r w:rsidR="003B1C8D" w:rsidRPr="00CB3F70">
        <w:rPr>
          <w:color w:val="000000"/>
        </w:rPr>
        <w:t xml:space="preserve"> with higher layer parameter </w:t>
      </w:r>
      <w:r w:rsidR="003B1C8D" w:rsidRPr="00CB3F70">
        <w:rPr>
          <w:i/>
          <w:color w:val="000000"/>
        </w:rPr>
        <w:t xml:space="preserve">usage </w:t>
      </w:r>
      <w:r w:rsidR="003B1C8D" w:rsidRPr="00CB3F70">
        <w:rPr>
          <w:color w:val="000000"/>
        </w:rPr>
        <w:t xml:space="preserve">in </w:t>
      </w:r>
      <w:r w:rsidR="003B1C8D" w:rsidRPr="00CB3F70">
        <w:rPr>
          <w:i/>
          <w:color w:val="000000"/>
        </w:rPr>
        <w:t>SRS-ResourceSet</w:t>
      </w:r>
      <w:r w:rsidR="003B1C8D" w:rsidRPr="00CB3F70">
        <w:rPr>
          <w:color w:val="000000"/>
        </w:rPr>
        <w:t xml:space="preserve"> set to 'codebook</w:t>
      </w:r>
      <w:r w:rsidR="003B1C8D">
        <w:rPr>
          <w:color w:val="000000"/>
        </w:rPr>
        <w:t>'</w:t>
      </w:r>
      <w:r w:rsidR="007B30AB">
        <w:rPr>
          <w:color w:val="000000"/>
        </w:rPr>
        <w:t xml:space="preserve"> for a serving cell, when the serving cell is included in </w:t>
      </w:r>
      <w:r w:rsidR="007B30AB" w:rsidRPr="00AE4784">
        <w:rPr>
          <w:i/>
          <w:iCs/>
          <w:color w:val="000000"/>
        </w:rPr>
        <w:t>schedulingCellListDCI-0-3-r18</w:t>
      </w:r>
      <w:r w:rsidR="007B30AB">
        <w:rPr>
          <w:color w:val="000000"/>
        </w:rPr>
        <w:t xml:space="preserve"> for a set of serving cells provided by </w:t>
      </w:r>
      <w:r w:rsidR="007B30AB" w:rsidRPr="00AE4784">
        <w:rPr>
          <w:i/>
          <w:iCs/>
          <w:color w:val="000000"/>
        </w:rPr>
        <w:t>mc-DCI-SetOfCellsToAddModList-r18</w:t>
      </w:r>
      <w:r w:rsidR="003B1C8D">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r w:rsidR="002B15DE" w:rsidRPr="00B926C1">
        <w:rPr>
          <w:i/>
          <w:color w:val="000000"/>
        </w:rPr>
        <w:t>nrofSRS-Ports</w:t>
      </w:r>
      <w:r w:rsidR="002B15DE" w:rsidRPr="00B926C1">
        <w:rPr>
          <w:color w:val="000000"/>
        </w:rPr>
        <w:t xml:space="preserve"> </w:t>
      </w:r>
      <w:r w:rsidR="000A12A9">
        <w:rPr>
          <w:color w:val="000000"/>
        </w:rPr>
        <w:t xml:space="preserve">or </w:t>
      </w:r>
      <w:r w:rsidR="000A12A9" w:rsidRPr="00B926C1">
        <w:rPr>
          <w:i/>
          <w:color w:val="000000"/>
        </w:rPr>
        <w:t>nrofSRS-Ports</w:t>
      </w:r>
      <w:r w:rsidR="000A12A9">
        <w:rPr>
          <w:i/>
          <w:color w:val="000000"/>
        </w:rPr>
        <w:t>-n8</w:t>
      </w:r>
      <w:r w:rsidR="000A12A9" w:rsidRPr="00B926C1">
        <w:rPr>
          <w:color w:val="000000"/>
        </w:rPr>
        <w:t xml:space="preserve"> </w:t>
      </w:r>
      <w:r w:rsidR="002B15DE" w:rsidRPr="00B926C1">
        <w:rPr>
          <w:color w:val="000000"/>
        </w:rPr>
        <w:t xml:space="preserve">in </w:t>
      </w:r>
      <w:r w:rsidR="002B15DE" w:rsidRPr="000A12A9">
        <w:rPr>
          <w:i/>
          <w:iCs/>
          <w:color w:val="000000"/>
        </w:rPr>
        <w:t>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r w:rsidR="002B15DE" w:rsidRPr="00C838B4">
        <w:rPr>
          <w:i/>
          <w:color w:val="000000"/>
        </w:rPr>
        <w:t>txConfig</w:t>
      </w:r>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09CD8837" w:rsidR="00040FB6" w:rsidRDefault="00040FB6" w:rsidP="00040FB6">
      <w:pPr>
        <w:rPr>
          <w:color w:val="000000"/>
        </w:rPr>
      </w:pPr>
      <w:r>
        <w:rPr>
          <w:color w:val="000000"/>
        </w:rPr>
        <w:t xml:space="preserve">When </w:t>
      </w:r>
      <w:r w:rsidR="00E00112">
        <w:rPr>
          <w:color w:val="000000"/>
        </w:rPr>
        <w:t xml:space="preserve">neither </w:t>
      </w:r>
      <w:r w:rsidR="00E00112" w:rsidRPr="00133F3B">
        <w:rPr>
          <w:i/>
          <w:iCs/>
        </w:rPr>
        <w:t>multipanelSchemeSDM</w:t>
      </w:r>
      <w:r w:rsidR="00E00112" w:rsidRPr="00AD2AFA">
        <w:t xml:space="preserve"> </w:t>
      </w:r>
      <w:r w:rsidR="00E00112">
        <w:t xml:space="preserve">nor </w:t>
      </w:r>
      <w:r w:rsidR="00E00112" w:rsidRPr="00133F3B">
        <w:rPr>
          <w:i/>
          <w:iCs/>
        </w:rPr>
        <w:t>multipanelSchemeS</w:t>
      </w:r>
      <w:r w:rsidR="00E00112">
        <w:rPr>
          <w:i/>
          <w:iCs/>
        </w:rPr>
        <w:t>FN</w:t>
      </w:r>
      <w:r w:rsidR="00E00112" w:rsidRPr="00AD2AFA">
        <w:t xml:space="preserve"> </w:t>
      </w:r>
      <w:r w:rsidR="00E00112">
        <w:t xml:space="preserve">is configured and </w:t>
      </w:r>
      <w:r>
        <w:rPr>
          <w:color w:val="000000"/>
        </w:rPr>
        <w:t xml:space="preserve">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r w:rsidRPr="00CB3F70">
        <w:rPr>
          <w:i/>
          <w:color w:val="000000"/>
        </w:rPr>
        <w:t>nrofSRS-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r w:rsidRPr="00CB3F70">
        <w:rPr>
          <w:i/>
          <w:color w:val="000000"/>
        </w:rPr>
        <w:t>nrofSRS-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r w:rsidRPr="00CB3F70">
        <w:rPr>
          <w:i/>
          <w:color w:val="000000"/>
        </w:rPr>
        <w:t>txConfig</w:t>
      </w:r>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2D8193D0" w14:textId="4D51EEC6" w:rsidR="00F66C32" w:rsidRPr="00857C5D" w:rsidRDefault="00F66C32" w:rsidP="00F66C32">
      <w:pPr>
        <w:rPr>
          <w:color w:val="000000"/>
        </w:rPr>
      </w:pPr>
      <w:r w:rsidRPr="00857C5D">
        <w:rPr>
          <w:color w:val="000000"/>
        </w:rPr>
        <w:t>When</w:t>
      </w:r>
      <w:r w:rsidRPr="00857C5D">
        <w:rPr>
          <w:color w:val="000000"/>
          <w:lang w:val="en-US"/>
        </w:rPr>
        <w:t xml:space="preserve"> </w:t>
      </w:r>
      <w:r w:rsidR="00D82E65" w:rsidRPr="001855C1">
        <w:rPr>
          <w:i/>
          <w:iCs/>
          <w:color w:val="000000"/>
          <w:lang w:val="en-US"/>
        </w:rPr>
        <w:t>multipanelSchemeSDM</w:t>
      </w:r>
      <w:r w:rsidR="00D82E65">
        <w:rPr>
          <w:color w:val="000000"/>
          <w:lang w:val="en-US"/>
        </w:rPr>
        <w:t xml:space="preserve"> is configured</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585BEE">
        <w:rPr>
          <w:color w:val="000000" w:themeColor="text1"/>
        </w:rPr>
        <w:t xml:space="preserve"> or given by </w:t>
      </w:r>
      <w:r w:rsidR="001E4A7C" w:rsidRPr="00585BEE">
        <w:rPr>
          <w:i/>
          <w:color w:val="000000" w:themeColor="text1"/>
        </w:rPr>
        <w:t>srs-ResourceIndicator, srs-ResourceIndicator2,</w:t>
      </w:r>
      <w:r w:rsidR="001E4A7C" w:rsidRPr="00585BEE">
        <w:rPr>
          <w:color w:val="000000" w:themeColor="text1"/>
        </w:rPr>
        <w:t xml:space="preserve"> </w:t>
      </w:r>
      <w:r w:rsidR="001E4A7C" w:rsidRPr="00585BEE">
        <w:rPr>
          <w:i/>
          <w:color w:val="000000" w:themeColor="text1"/>
        </w:rPr>
        <w:t>precodingAndNumberOfLayers, and precodingAndNumberOfLayers2</w:t>
      </w:r>
      <w:r w:rsidR="001E4A7C" w:rsidRPr="00585BEE">
        <w:rPr>
          <w:color w:val="000000" w:themeColor="text1"/>
        </w:rPr>
        <w:t xml:space="preserve"> in </w:t>
      </w:r>
      <w:r w:rsidR="001E4A7C" w:rsidRPr="00585BEE">
        <w:rPr>
          <w:i/>
          <w:color w:val="000000" w:themeColor="text1"/>
        </w:rPr>
        <w:t>configuredGrantConfig</w:t>
      </w:r>
      <w:r w:rsidRPr="00857C5D">
        <w:rPr>
          <w:color w:val="000000"/>
        </w:rPr>
        <w:t xml:space="preserve">: </w:t>
      </w:r>
    </w:p>
    <w:p w14:paraId="5F105EC3" w14:textId="6A4414FC" w:rsidR="00F66C32" w:rsidRPr="00FC3801" w:rsidRDefault="00F66C32" w:rsidP="00F66C32">
      <w:pPr>
        <w:pStyle w:val="B1"/>
        <w:rPr>
          <w:color w:val="000000" w:themeColor="text1"/>
        </w:rPr>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001E4A7C" w:rsidRPr="00585BEE">
        <w:rPr>
          <w:color w:val="000000" w:themeColor="text1"/>
        </w:rPr>
        <w:t xml:space="preserve"> </w:t>
      </w:r>
      <w:r w:rsidR="001E4A7C" w:rsidRPr="00585BEE">
        <w:rPr>
          <w:color w:val="000000" w:themeColor="text1"/>
          <w:lang w:val="en-US"/>
        </w:rPr>
        <w:t xml:space="preserve">or when </w:t>
      </w:r>
      <w:r w:rsidR="001E4A7C" w:rsidRPr="00585BEE">
        <w:rPr>
          <w:i/>
          <w:iCs/>
          <w:color w:val="000000" w:themeColor="text1"/>
          <w:lang w:val="en-US"/>
        </w:rPr>
        <w:t xml:space="preserve">srs-ResourceIndicator2 and </w:t>
      </w:r>
      <w:r w:rsidR="001E4A7C" w:rsidRPr="00585BEE">
        <w:rPr>
          <w:color w:val="000000" w:themeColor="text1"/>
          <w:lang w:val="en-US"/>
        </w:rPr>
        <w:t>precodingAndNumberOfLayers2 are provid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r w:rsidR="003620FC" w:rsidRPr="00FC3801">
        <w:rPr>
          <w:i/>
          <w:iCs/>
          <w:color w:val="000000" w:themeColor="text1"/>
        </w:rPr>
        <w:t>maxRankS</w:t>
      </w:r>
      <w:r w:rsidR="003620FC">
        <w:rPr>
          <w:i/>
          <w:iCs/>
          <w:color w:val="000000" w:themeColor="text1"/>
        </w:rPr>
        <w:t>DM</w:t>
      </w:r>
      <w:r w:rsidRPr="00FC3801">
        <w:rPr>
          <w:i/>
          <w:iCs/>
          <w:color w:val="000000" w:themeColor="text1"/>
        </w:rPr>
        <w:t xml:space="preserve"> </w:t>
      </w:r>
      <w:r w:rsidR="001E4A7C">
        <w:rPr>
          <w:color w:val="000000" w:themeColor="text1"/>
        </w:rPr>
        <w:t xml:space="preserve">or </w:t>
      </w:r>
      <w:r w:rsidR="003620FC" w:rsidRPr="00502992">
        <w:rPr>
          <w:i/>
          <w:iCs/>
          <w:color w:val="000000" w:themeColor="text1"/>
        </w:rPr>
        <w:t>maxRankSDM-DCI-0-2</w:t>
      </w:r>
      <w:r w:rsidR="001E4A7C" w:rsidRPr="00FC3801">
        <w:rPr>
          <w:color w:val="000000" w:themeColor="text1"/>
        </w:rPr>
        <w:t xml:space="preserve"> </w:t>
      </w:r>
      <w:r w:rsidRPr="00FC3801">
        <w:rPr>
          <w:color w:val="000000" w:themeColor="text1"/>
        </w:rPr>
        <w:t>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r w:rsidR="003620FC" w:rsidRPr="00FC3801">
        <w:rPr>
          <w:i/>
          <w:iCs/>
          <w:color w:val="000000" w:themeColor="text1"/>
        </w:rPr>
        <w:t>maxRankS</w:t>
      </w:r>
      <w:r w:rsidR="003620FC">
        <w:rPr>
          <w:i/>
          <w:iCs/>
          <w:color w:val="000000" w:themeColor="text1"/>
        </w:rPr>
        <w:t>DM</w:t>
      </w:r>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color w:val="000000" w:themeColor="text1"/>
        </w:rPr>
        <w:t xml:space="preserve"> and </w:t>
      </w:r>
      <w:r w:rsidR="003620FC" w:rsidRPr="00FC3801">
        <w:rPr>
          <w:i/>
          <w:iCs/>
          <w:color w:val="000000" w:themeColor="text1"/>
        </w:rPr>
        <w:t>maxRankS</w:t>
      </w:r>
      <w:r w:rsidR="003620FC">
        <w:rPr>
          <w:i/>
          <w:iCs/>
          <w:color w:val="000000" w:themeColor="text1"/>
        </w:rPr>
        <w:t>DM</w:t>
      </w:r>
      <w:r w:rsidRPr="00FC3801">
        <w:rPr>
          <w:i/>
          <w:iCs/>
          <w:color w:val="000000" w:themeColor="text1"/>
        </w:rPr>
        <w:t xml:space="preserve"> </w:t>
      </w:r>
      <w:r w:rsidRPr="00FC3801">
        <w:rPr>
          <w:color w:val="000000" w:themeColor="text1"/>
        </w:rPr>
        <w:t>or</w:t>
      </w:r>
      <w:r w:rsidRPr="00FC3801">
        <w:rPr>
          <w:i/>
          <w:iCs/>
          <w:color w:val="000000" w:themeColor="text1"/>
        </w:rPr>
        <w:t xml:space="preserve"> </w:t>
      </w:r>
      <w:r w:rsidR="003620FC" w:rsidRPr="00502992">
        <w:rPr>
          <w:i/>
          <w:iCs/>
          <w:color w:val="000000" w:themeColor="text1"/>
        </w:rPr>
        <w:t>maxRankSDM-DCI-0-2</w:t>
      </w:r>
      <w:r w:rsidRPr="00FC3801">
        <w:rPr>
          <w:i/>
          <w:iCs/>
          <w:color w:val="000000" w:themeColor="text1"/>
        </w:rPr>
        <w:t xml:space="preserve"> </w:t>
      </w:r>
      <w:r w:rsidR="002364D9">
        <w:rPr>
          <w:color w:val="000000" w:themeColor="text1"/>
        </w:rPr>
        <w:t>is</w:t>
      </w:r>
      <w:r w:rsidR="002364D9" w:rsidRPr="00FC3801">
        <w:rPr>
          <w:color w:val="000000" w:themeColor="text1"/>
        </w:rPr>
        <w:t xml:space="preserve"> </w:t>
      </w:r>
      <w:r w:rsidRPr="00FC3801">
        <w:rPr>
          <w:color w:val="000000" w:themeColor="text1"/>
        </w:rPr>
        <w:t xml:space="preserve">defining the maximum number of layers applied over the first and the second SRS resource sets, separately. </w:t>
      </w:r>
    </w:p>
    <w:p w14:paraId="121054A1" w14:textId="2785AEFF"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When codepoint </w:t>
      </w:r>
      <w:r w:rsidR="00A35F81">
        <w:rPr>
          <w:color w:val="000000" w:themeColor="text1"/>
        </w:rPr>
        <w:t>"</w:t>
      </w:r>
      <w:r w:rsidRPr="00FC3801">
        <w:rPr>
          <w:color w:val="000000" w:themeColor="text1"/>
        </w:rPr>
        <w:t>00</w:t>
      </w:r>
      <w:r w:rsidR="00A35F81">
        <w:rPr>
          <w:color w:val="000000" w:themeColor="text1"/>
        </w:rPr>
        <w:t>"</w:t>
      </w:r>
      <w:r w:rsidRPr="00FC3801">
        <w:rPr>
          <w:color w:val="000000" w:themeColor="text1"/>
        </w:rPr>
        <w:t xml:space="preserve"> or </w:t>
      </w:r>
      <w:r w:rsidR="00A35F81">
        <w:rPr>
          <w:color w:val="000000" w:themeColor="text1"/>
        </w:rPr>
        <w:t>"</w:t>
      </w:r>
      <w:r w:rsidRPr="00FC3801">
        <w:rPr>
          <w:color w:val="000000" w:themeColor="text1"/>
        </w:rPr>
        <w:t>01</w:t>
      </w:r>
      <w:r w:rsidR="00A35F81">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r w:rsidRPr="00FC3801">
        <w:rPr>
          <w:i/>
          <w:iCs/>
          <w:color w:val="000000" w:themeColor="text1"/>
        </w:rPr>
        <w:t>maxRank</w:t>
      </w:r>
      <w:r w:rsidR="000F36F6">
        <w:rPr>
          <w:rFonts w:hint="eastAsia"/>
          <w:i/>
          <w:iCs/>
          <w:color w:val="000000" w:themeColor="text1"/>
          <w:lang w:val="en-US" w:eastAsia="zh-CN"/>
        </w:rPr>
        <w:t xml:space="preserve"> </w:t>
      </w:r>
      <w:r w:rsidR="000F36F6">
        <w:rPr>
          <w:rFonts w:hint="eastAsia"/>
          <w:iCs/>
          <w:color w:val="000000" w:themeColor="text1"/>
          <w:lang w:val="en-US" w:eastAsia="zh-CN"/>
        </w:rPr>
        <w:t>or</w:t>
      </w:r>
      <w:r w:rsidR="000F36F6">
        <w:rPr>
          <w:rFonts w:hint="eastAsia"/>
          <w:i/>
          <w:iCs/>
          <w:color w:val="000000" w:themeColor="text1"/>
          <w:lang w:val="en-US" w:eastAsia="zh-CN"/>
        </w:rPr>
        <w:t xml:space="preserve"> </w:t>
      </w:r>
      <w:r w:rsidR="000F36F6">
        <w:rPr>
          <w:i/>
          <w:iCs/>
          <w:color w:val="000000" w:themeColor="text1"/>
          <w:lang w:val="en-US"/>
        </w:rPr>
        <w:t>maxRankDCI-0-2</w:t>
      </w:r>
      <w:r w:rsidRPr="00FC3801">
        <w:rPr>
          <w:i/>
          <w:iCs/>
          <w:color w:val="000000" w:themeColor="text1"/>
        </w:rPr>
        <w:t xml:space="preserve">, </w:t>
      </w:r>
      <w:r w:rsidRPr="00FC3801">
        <w:rPr>
          <w:color w:val="000000" w:themeColor="text1"/>
        </w:rPr>
        <w:t xml:space="preserve">where </w:t>
      </w:r>
      <w:r w:rsidRPr="00FC3801">
        <w:rPr>
          <w:i/>
          <w:iCs/>
          <w:color w:val="000000" w:themeColor="text1"/>
        </w:rPr>
        <w:t>maxRank</w:t>
      </w:r>
      <w:r w:rsidRPr="00FC3801">
        <w:rPr>
          <w:color w:val="000000" w:themeColor="text1"/>
        </w:rPr>
        <w:t xml:space="preserve"> </w:t>
      </w:r>
      <w:r w:rsidR="000F36F6">
        <w:rPr>
          <w:rFonts w:hint="eastAsia"/>
          <w:lang w:val="en-US" w:eastAsia="zh-CN"/>
        </w:rPr>
        <w:t xml:space="preserve">or </w:t>
      </w:r>
      <w:r w:rsidR="000F36F6">
        <w:rPr>
          <w:i/>
          <w:iCs/>
          <w:color w:val="000000" w:themeColor="text1"/>
          <w:lang w:val="en-US"/>
        </w:rPr>
        <w:t>maxRankDCI-0-2</w:t>
      </w:r>
      <w:r w:rsidR="000F36F6">
        <w:rPr>
          <w:rFonts w:hint="eastAsia"/>
          <w:i/>
          <w:color w:val="000000"/>
          <w:kern w:val="2"/>
          <w:lang w:val="en-US" w:eastAsia="zh-CN"/>
        </w:rPr>
        <w:t xml:space="preserve"> </w:t>
      </w:r>
      <w:r w:rsidRPr="00FC3801">
        <w:rPr>
          <w:color w:val="000000" w:themeColor="text1"/>
        </w:rPr>
        <w:t>is defining the maximum number of layers</w:t>
      </w:r>
      <w:r w:rsidR="000F36F6">
        <w:rPr>
          <w:color w:val="000000" w:themeColor="text1"/>
        </w:rPr>
        <w:t xml:space="preserve"> </w:t>
      </w:r>
      <w:r w:rsidR="000F36F6">
        <w:rPr>
          <w:lang w:val="en-US"/>
        </w:rPr>
        <w:t>applied over the first SRS resource set or the second SRS resource</w:t>
      </w:r>
      <w:r w:rsidR="000F36F6">
        <w:rPr>
          <w:rFonts w:hint="eastAsia"/>
          <w:lang w:val="en-US" w:eastAsia="zh-CN"/>
        </w:rPr>
        <w:t xml:space="preserve"> set</w:t>
      </w:r>
      <w:r w:rsidRPr="00FC3801">
        <w:rPr>
          <w:color w:val="000000" w:themeColor="text1"/>
        </w:rPr>
        <w:t xml:space="preserve">. </w:t>
      </w:r>
    </w:p>
    <w:p w14:paraId="178B6CA6" w14:textId="4E333C2B"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Codepoint </w:t>
      </w:r>
      <w:r w:rsidR="00A35F81">
        <w:rPr>
          <w:color w:val="000000" w:themeColor="text1"/>
        </w:rPr>
        <w:t>"</w:t>
      </w:r>
      <w:r w:rsidRPr="00FC3801">
        <w:rPr>
          <w:color w:val="000000" w:themeColor="text1"/>
        </w:rPr>
        <w:t>11</w:t>
      </w:r>
      <w:r w:rsidR="00A35F81">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5AD3CCB5" w14:textId="2D730045" w:rsidR="00F66C32" w:rsidRPr="007E2D13" w:rsidRDefault="00F66C32" w:rsidP="00F66C32">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0A6122A2" w14:textId="77777777" w:rsidR="00F66C32" w:rsidRPr="00857C5D" w:rsidRDefault="00F66C32" w:rsidP="00F66C32">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4B7A6363" w14:textId="41713E64" w:rsidR="00F66C32" w:rsidRPr="00857C5D" w:rsidRDefault="00F66C32" w:rsidP="00F66C32">
      <w:pPr>
        <w:rPr>
          <w:color w:val="000000"/>
        </w:rPr>
      </w:pPr>
      <w:r w:rsidRPr="00857C5D">
        <w:rPr>
          <w:color w:val="000000"/>
          <w:lang w:val="en-US"/>
        </w:rPr>
        <w:t>When</w:t>
      </w:r>
      <w:r w:rsidRPr="00857C5D">
        <w:t xml:space="preserve"> </w:t>
      </w:r>
      <w:r w:rsidR="00D82E65" w:rsidRPr="001855C1">
        <w:rPr>
          <w:i/>
          <w:iCs/>
          <w:color w:val="000000"/>
          <w:lang w:val="en-US"/>
        </w:rPr>
        <w:t>multipanelSchemeS</w:t>
      </w:r>
      <w:r w:rsidR="00D82E65">
        <w:rPr>
          <w:i/>
          <w:iCs/>
          <w:color w:val="000000"/>
          <w:lang w:val="en-US"/>
        </w:rPr>
        <w:t>FN</w:t>
      </w:r>
      <w:r w:rsidR="00D82E65">
        <w:rPr>
          <w:color w:val="000000"/>
          <w:lang w:val="en-US"/>
        </w:rPr>
        <w:t xml:space="preserve"> is configured </w:t>
      </w:r>
      <w:r w:rsidRPr="00857C5D">
        <w:t xml:space="preserve">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w:t>
      </w:r>
      <w:r w:rsidR="001E4A7C" w:rsidRPr="00BD4487">
        <w:rPr>
          <w:color w:val="000000" w:themeColor="text1"/>
        </w:rPr>
        <w:t xml:space="preserve"> or given by </w:t>
      </w:r>
      <w:r w:rsidR="001E4A7C" w:rsidRPr="00BD4487">
        <w:rPr>
          <w:i/>
          <w:color w:val="000000" w:themeColor="text1"/>
        </w:rPr>
        <w:t>srs-ResourceIndicator, srs-ResourceIndicator2,</w:t>
      </w:r>
      <w:r w:rsidR="001E4A7C" w:rsidRPr="00BD4487">
        <w:rPr>
          <w:color w:val="000000" w:themeColor="text1"/>
        </w:rPr>
        <w:t xml:space="preserve"> </w:t>
      </w:r>
      <w:r w:rsidR="001E4A7C" w:rsidRPr="00BD4487">
        <w:rPr>
          <w:i/>
          <w:color w:val="000000" w:themeColor="text1"/>
        </w:rPr>
        <w:t>precodingAndNumberOfLayers, and precodingAndNumberOfLayers2</w:t>
      </w:r>
      <w:r w:rsidR="001E4A7C" w:rsidRPr="00BD4487">
        <w:rPr>
          <w:color w:val="000000" w:themeColor="text1"/>
        </w:rPr>
        <w:t xml:space="preserve"> in </w:t>
      </w:r>
      <w:r w:rsidR="001E4A7C" w:rsidRPr="00BD4487">
        <w:rPr>
          <w:i/>
          <w:color w:val="000000" w:themeColor="text1"/>
        </w:rPr>
        <w:t>configuredGrantConfig</w:t>
      </w:r>
      <w:r w:rsidR="001E4A7C" w:rsidRPr="00857C5D">
        <w:rPr>
          <w:color w:val="000000"/>
        </w:rPr>
        <w:t>:</w:t>
      </w:r>
      <w:r w:rsidRPr="00857C5D">
        <w:rPr>
          <w:color w:val="000000"/>
        </w:rPr>
        <w:t xml:space="preserve"> </w:t>
      </w:r>
    </w:p>
    <w:p w14:paraId="3143B232" w14:textId="55E40C14" w:rsidR="00F66C32" w:rsidRPr="00ED2376" w:rsidRDefault="00F66C32" w:rsidP="00F66C32">
      <w:pPr>
        <w:pStyle w:val="B1"/>
      </w:pPr>
      <w:r w:rsidRPr="00ED2376">
        <w:t>-</w:t>
      </w:r>
      <w:r w:rsidRPr="00ED2376">
        <w:tab/>
        <w:t xml:space="preserve">When  codepoint </w:t>
      </w:r>
      <w:r w:rsidR="00A35F81" w:rsidRPr="00ED2376">
        <w:t>"</w:t>
      </w:r>
      <w:r w:rsidRPr="00ED2376">
        <w:t>10</w:t>
      </w:r>
      <w:r w:rsidR="00A35F81" w:rsidRPr="00ED2376">
        <w:t>"</w:t>
      </w:r>
      <w:r w:rsidRPr="00ED2376">
        <w:t xml:space="preserve"> of </w:t>
      </w:r>
      <w:r w:rsidRPr="00ED2376">
        <w:rPr>
          <w:i/>
        </w:rPr>
        <w:t>SRS Resource Set</w:t>
      </w:r>
      <w:r w:rsidRPr="00ED2376">
        <w:t xml:space="preserve"> </w:t>
      </w:r>
      <w:r w:rsidRPr="00ED2376">
        <w:rPr>
          <w:i/>
          <w:iCs/>
        </w:rPr>
        <w:t xml:space="preserve">indicator </w:t>
      </w:r>
      <w:r w:rsidRPr="00ED2376">
        <w:t>is indicated</w:t>
      </w:r>
      <w:r w:rsidR="001E4A7C" w:rsidRPr="00ED2376">
        <w:rPr>
          <w:lang w:val="en-GB"/>
        </w:rPr>
        <w:t xml:space="preserve"> </w:t>
      </w:r>
      <w:r w:rsidR="001E4A7C" w:rsidRPr="00ED2376">
        <w:rPr>
          <w:lang w:val="en-US"/>
        </w:rPr>
        <w:t xml:space="preserve">or when </w:t>
      </w:r>
      <w:r w:rsidR="001E4A7C" w:rsidRPr="00ED2376">
        <w:rPr>
          <w:i/>
          <w:iCs/>
          <w:lang w:val="en-US"/>
        </w:rPr>
        <w:t xml:space="preserve">srs-ResourceIndicator2 and </w:t>
      </w:r>
      <w:r w:rsidR="001E4A7C" w:rsidRPr="00ED2376">
        <w:rPr>
          <w:lang w:val="en-US"/>
        </w:rPr>
        <w:t>precodingAndNumberOfLayers2 are provided</w:t>
      </w:r>
      <w:r w:rsidRPr="00ED2376">
        <w:rPr>
          <w:i/>
          <w:iCs/>
        </w:rPr>
        <w:t>,</w:t>
      </w:r>
      <w:r w:rsidRPr="00ED2376">
        <w:t xml:space="preserve"> the first TPMI is used to indicate precoder to be applied over layers {0…v-1} and the second TPMI is used to indicate the precoder to be applied over layers {0…v-1}, where  v ≤ </w:t>
      </w:r>
      <w:r w:rsidR="003620FC" w:rsidRPr="00ED2376">
        <w:rPr>
          <w:i/>
          <w:iCs/>
        </w:rPr>
        <w:t>maxRankSFN</w:t>
      </w:r>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rFonts w:hint="eastAsia"/>
          <w:i/>
          <w:iCs/>
          <w:lang w:val="en-US" w:eastAsia="zh-CN"/>
        </w:rPr>
        <w:t xml:space="preserve"> </w:t>
      </w:r>
      <w:r w:rsidRPr="00ED2376">
        <w:rPr>
          <w:iCs/>
          <w:lang w:val="en-US" w:eastAsia="zh-CN"/>
        </w:rPr>
        <w:t>and</w:t>
      </w:r>
      <w:r w:rsidRPr="00ED2376">
        <w:rPr>
          <w:i/>
          <w:iCs/>
          <w:lang w:val="en-US" w:eastAsia="zh-CN"/>
        </w:rPr>
        <w:t xml:space="preserve"> </w:t>
      </w:r>
      <w:r w:rsidR="003620FC" w:rsidRPr="00ED2376">
        <w:rPr>
          <w:i/>
          <w:iCs/>
        </w:rPr>
        <w:t>maxRankSFN</w:t>
      </w:r>
      <w:r w:rsidRPr="00ED2376">
        <w:rPr>
          <w:i/>
          <w:iCs/>
        </w:rPr>
        <w:t xml:space="preserve"> </w:t>
      </w:r>
      <w:r w:rsidRPr="00ED2376">
        <w:rPr>
          <w:rFonts w:hint="eastAsia"/>
          <w:lang w:val="en-US" w:eastAsia="zh-CN"/>
        </w:rPr>
        <w:t xml:space="preserve">or </w:t>
      </w:r>
      <w:r w:rsidR="003620FC" w:rsidRPr="00ED2376">
        <w:rPr>
          <w:i/>
          <w:iCs/>
          <w:lang w:val="en-US" w:eastAsia="zh-CN"/>
        </w:rPr>
        <w:t>maxRankSFN-DCI-0-2</w:t>
      </w:r>
      <w:r w:rsidRPr="00ED2376">
        <w:rPr>
          <w:lang w:eastAsia="zh-CN"/>
        </w:rPr>
        <w:t xml:space="preserve"> </w:t>
      </w:r>
      <w:r w:rsidR="002364D9" w:rsidRPr="00ED2376">
        <w:rPr>
          <w:lang w:eastAsia="zh-CN"/>
        </w:rPr>
        <w:t xml:space="preserve">is </w:t>
      </w:r>
      <w:r w:rsidRPr="00ED2376">
        <w:t xml:space="preserve">defining the maximum number of layers applied over the first SRS resource set and over the second SRS resource set separately. </w:t>
      </w:r>
    </w:p>
    <w:p w14:paraId="0D17EADB" w14:textId="276AF2FA" w:rsidR="00F66C32" w:rsidRDefault="00F66C32" w:rsidP="00F66C32">
      <w:pPr>
        <w:pStyle w:val="B1"/>
      </w:pPr>
      <w:r w:rsidRPr="00857C5D">
        <w:t>-</w:t>
      </w:r>
      <w:r w:rsidRPr="00857C5D">
        <w:tab/>
        <w:t xml:space="preserve">When codepoint </w:t>
      </w:r>
      <w:r w:rsidR="00A35F81">
        <w:t>"</w:t>
      </w:r>
      <w:r w:rsidRPr="00857C5D">
        <w:t>00</w:t>
      </w:r>
      <w:r w:rsidR="00A35F81">
        <w:t>"</w:t>
      </w:r>
      <w:r w:rsidRPr="00857C5D">
        <w:t xml:space="preserve"> or </w:t>
      </w:r>
      <w:r w:rsidR="00A35F81">
        <w:t>"</w:t>
      </w:r>
      <w:r w:rsidRPr="00857C5D">
        <w:t>01</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r w:rsidRPr="00857C5D">
        <w:rPr>
          <w:i/>
          <w:iCs/>
        </w:rPr>
        <w:t xml:space="preserve">maxRank </w:t>
      </w:r>
      <w:r w:rsidR="000F36F6">
        <w:rPr>
          <w:rFonts w:hint="eastAsia"/>
          <w:iCs/>
          <w:lang w:val="en-US" w:eastAsia="zh-CN"/>
        </w:rPr>
        <w:t>or</w:t>
      </w:r>
      <w:r w:rsidR="000F36F6">
        <w:rPr>
          <w:lang w:val="en-US"/>
        </w:rPr>
        <w:t xml:space="preserve"> </w:t>
      </w:r>
      <w:r w:rsidR="000F36F6">
        <w:rPr>
          <w:rFonts w:hint="eastAsia"/>
          <w:i/>
          <w:iCs/>
          <w:lang w:val="en-US" w:eastAsia="zh-CN"/>
        </w:rPr>
        <w:t>maxRankDCI-0-2</w:t>
      </w:r>
      <w:r w:rsidR="000F36F6">
        <w:t>,</w:t>
      </w:r>
      <w:r w:rsidRPr="00857C5D">
        <w:t xml:space="preserve"> where </w:t>
      </w:r>
      <w:r w:rsidRPr="00857C5D">
        <w:rPr>
          <w:i/>
          <w:iCs/>
        </w:rPr>
        <w:t>maxRank</w:t>
      </w:r>
      <w:r w:rsidRPr="00857C5D">
        <w:t xml:space="preserve"> </w:t>
      </w:r>
      <w:r w:rsidR="000F36F6">
        <w:rPr>
          <w:rFonts w:hint="eastAsia"/>
          <w:lang w:val="en-US" w:eastAsia="zh-CN"/>
        </w:rPr>
        <w:t xml:space="preserve">or </w:t>
      </w:r>
      <w:r w:rsidR="000F36F6">
        <w:rPr>
          <w:rFonts w:hint="eastAsia"/>
          <w:i/>
          <w:iCs/>
          <w:lang w:val="en-US" w:eastAsia="zh-CN"/>
        </w:rPr>
        <w:t>maxRankDCI-0-2</w:t>
      </w:r>
      <w:r w:rsidR="000F36F6">
        <w:rPr>
          <w:rFonts w:hint="eastAsia"/>
          <w:i/>
          <w:color w:val="000000"/>
          <w:kern w:val="2"/>
          <w:lang w:val="en-US" w:eastAsia="zh-CN"/>
        </w:rPr>
        <w:t xml:space="preserve"> </w:t>
      </w:r>
      <w:r w:rsidRPr="00857C5D">
        <w:t xml:space="preserve">is defining the maximum number of layers applied over the first SRS resource set or the </w:t>
      </w:r>
      <w:r w:rsidR="00E00112" w:rsidRPr="00857C5D">
        <w:t>second</w:t>
      </w:r>
      <w:r w:rsidRPr="00857C5D">
        <w:t xml:space="preserve"> SRS resource</w:t>
      </w:r>
      <w:r w:rsidR="002364D9">
        <w:t xml:space="preserve"> </w:t>
      </w:r>
      <w:r w:rsidR="002364D9">
        <w:rPr>
          <w:rFonts w:hint="eastAsia"/>
          <w:lang w:val="en-US" w:eastAsia="zh-CN"/>
        </w:rPr>
        <w:t>set</w:t>
      </w:r>
      <w:r w:rsidR="002364D9">
        <w:rPr>
          <w:lang w:val="en-US"/>
        </w:rPr>
        <w:t>.</w:t>
      </w:r>
      <w:r w:rsidRPr="00857C5D">
        <w:t xml:space="preserve">. </w:t>
      </w:r>
    </w:p>
    <w:p w14:paraId="699979FF" w14:textId="6A2A9ADC" w:rsidR="00F66C32" w:rsidRDefault="00F66C32" w:rsidP="00F66C32">
      <w:pPr>
        <w:pStyle w:val="B1"/>
      </w:pPr>
      <w:r w:rsidRPr="00857C5D">
        <w:t>-</w:t>
      </w:r>
      <w:r w:rsidRPr="00857C5D">
        <w:tab/>
      </w:r>
      <w:r>
        <w:t xml:space="preserve">Codepoint </w:t>
      </w:r>
      <w:r w:rsidR="00A35F81">
        <w:t>"</w:t>
      </w:r>
      <w:r>
        <w:t>11</w:t>
      </w:r>
      <w:r w:rsidR="00A35F81">
        <w:t>"</w:t>
      </w:r>
      <w:r>
        <w:t xml:space="preserve"> of </w:t>
      </w:r>
      <w:r w:rsidRPr="00E43B14">
        <w:rPr>
          <w:i/>
          <w:iCs/>
        </w:rPr>
        <w:t>SRS Resource Set indicator</w:t>
      </w:r>
      <w:r>
        <w:t xml:space="preserve"> is reserved. </w:t>
      </w:r>
    </w:p>
    <w:p w14:paraId="3FEA0C72" w14:textId="7DED750D" w:rsidR="00F66C32" w:rsidRPr="006A7BC3" w:rsidRDefault="00F66C32" w:rsidP="00F66C32">
      <w:pPr>
        <w:pStyle w:val="B1"/>
        <w:rPr>
          <w:color w:val="000000" w:themeColor="text1"/>
        </w:rPr>
      </w:pPr>
      <w:r w:rsidRPr="00857C5D">
        <w:t>-</w:t>
      </w:r>
      <w:r w:rsidRPr="00857C5D">
        <w:tab/>
        <w:t xml:space="preserve">For one or two TPMI(s), the transmission precoder is selected from the uplink codebook that has a number of antenna ports equal to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10EC3EF8" w14:textId="77777777" w:rsidR="00F66C32" w:rsidRPr="00857C5D" w:rsidRDefault="00F66C32" w:rsidP="00F66C32">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37CE79EC" w14:textId="45D21D36" w:rsidR="00F66C32" w:rsidRDefault="002B15DE" w:rsidP="002B15DE">
      <w:pPr>
        <w:rPr>
          <w:color w:val="000000"/>
        </w:rPr>
      </w:pPr>
      <w:r w:rsidRPr="0048482F">
        <w:rPr>
          <w:color w:val="000000"/>
        </w:rPr>
        <w:t>For codebook based transmission</w:t>
      </w:r>
      <w:r w:rsidR="00F66C32" w:rsidRPr="00857C5D">
        <w:rPr>
          <w:color w:val="000000"/>
        </w:rPr>
        <w:t xml:space="preserve"> with two or four antenna ports</w:t>
      </w:r>
      <w:r w:rsidRPr="0048482F">
        <w:rPr>
          <w:color w:val="000000"/>
        </w:rPr>
        <w:t>, the UE determines its codebook subsets based on TPMI</w:t>
      </w:r>
      <w:r w:rsidR="00040FB6">
        <w:rPr>
          <w:color w:val="000000"/>
        </w:rPr>
        <w:t>(s)</w:t>
      </w:r>
      <w:r w:rsidRPr="0048482F">
        <w:rPr>
          <w:color w:val="000000"/>
        </w:rPr>
        <w:t xml:space="preserve"> and upon the reception of higher layer parameter </w:t>
      </w:r>
      <w:bookmarkStart w:id="884" w:name="_Hlk512442647"/>
      <w:r w:rsidRPr="00AF547C">
        <w:rPr>
          <w:i/>
        </w:rPr>
        <w:t>codebookSubset</w:t>
      </w:r>
      <w:bookmarkEnd w:id="884"/>
      <w:r w:rsidRPr="00AF547C">
        <w:rPr>
          <w:i/>
        </w:rPr>
        <w:t xml:space="preserve"> </w:t>
      </w:r>
      <w:r>
        <w:t xml:space="preserve">in </w:t>
      </w:r>
      <w:bookmarkStart w:id="885" w:name="_Hlk512442667"/>
      <w:r w:rsidR="000174D2">
        <w:rPr>
          <w:i/>
        </w:rPr>
        <w:t>pusch-Config</w:t>
      </w:r>
      <w:bookmarkEnd w:id="885"/>
      <w:r w:rsidRPr="0048482F" w:rsidDel="00AF547C">
        <w:rPr>
          <w:i/>
          <w:color w:val="000000"/>
        </w:rPr>
        <w:t xml:space="preserve"> </w:t>
      </w:r>
      <w:r w:rsidR="00F2378D">
        <w:rPr>
          <w:color w:val="000000"/>
        </w:rPr>
        <w:t xml:space="preserve">for PUSCH associated with DCI format 0_1 </w:t>
      </w:r>
      <w:r w:rsidR="006832B3">
        <w:rPr>
          <w:color w:val="000000"/>
        </w:rPr>
        <w:t xml:space="preserve">or 0_3 </w:t>
      </w:r>
      <w:r w:rsidR="00F2378D">
        <w:rPr>
          <w:color w:val="000000"/>
        </w:rPr>
        <w:t xml:space="preserve">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w:t>
      </w:r>
      <w:r w:rsidR="00F66C32" w:rsidRPr="00857C5D">
        <w:rPr>
          <w:color w:val="000000"/>
        </w:rPr>
        <w:t xml:space="preserve"> for two or four antenna ports</w:t>
      </w:r>
      <w:r w:rsidRPr="0048482F">
        <w:rPr>
          <w:color w:val="000000"/>
        </w:rPr>
        <w:t xml:space="preserve">. </w:t>
      </w:r>
    </w:p>
    <w:p w14:paraId="3F3CFFFA" w14:textId="1CA27647" w:rsidR="00F66C32" w:rsidRPr="00857C5D" w:rsidRDefault="00F66C32" w:rsidP="00F66C32">
      <w:pPr>
        <w:rPr>
          <w:color w:val="000000"/>
        </w:rPr>
      </w:pPr>
      <w:r w:rsidRPr="00857C5D">
        <w:rPr>
          <w:color w:val="000000"/>
        </w:rPr>
        <w:t xml:space="preserve">For codebook based transmission with eight antenna ports, the UE determines its codebook based upon the reception of higher layer parameter[s] </w:t>
      </w:r>
      <w:r w:rsidR="001E4A7C" w:rsidRPr="00857C5D">
        <w:rPr>
          <w:i/>
          <w:color w:val="000000"/>
        </w:rPr>
        <w:t>C</w:t>
      </w:r>
      <w:r w:rsidR="001E4A7C" w:rsidRPr="00857C5D">
        <w:rPr>
          <w:i/>
        </w:rPr>
        <w:t>odebookType</w:t>
      </w:r>
      <w:r w:rsidR="001E4A7C">
        <w:rPr>
          <w:i/>
        </w:rPr>
        <w:t>UL</w:t>
      </w:r>
      <w:r w:rsidRPr="00857C5D" w:rsidDel="00AF547C">
        <w:rPr>
          <w:i/>
          <w:color w:val="000000"/>
        </w:rPr>
        <w:t xml:space="preserve"> </w:t>
      </w:r>
      <w:r w:rsidRPr="00857C5D">
        <w:t xml:space="preserve">in </w:t>
      </w:r>
      <w:r w:rsidRPr="00857C5D">
        <w:rPr>
          <w:i/>
        </w:rPr>
        <w:t>pusch-Config</w:t>
      </w:r>
      <w:r w:rsidRPr="00857C5D">
        <w:rPr>
          <w:color w:val="000000"/>
        </w:rPr>
        <w:t xml:space="preserve"> for PUSCH associated with DCI format 0_1 and 0_2, depending on the UE capability</w:t>
      </w:r>
      <w:r>
        <w:rPr>
          <w:color w:val="000000"/>
        </w:rPr>
        <w:t>.</w:t>
      </w:r>
      <w:r w:rsidR="00A4605D">
        <w:rPr>
          <w:color w:val="000000"/>
        </w:rPr>
        <w:t xml:space="preserve"> </w:t>
      </w:r>
      <w:r w:rsidR="00A4605D" w:rsidRPr="50612911">
        <w:rPr>
          <w:color w:val="000000" w:themeColor="text1"/>
        </w:rPr>
        <w:t xml:space="preserve">According to the configured </w:t>
      </w:r>
      <w:r w:rsidR="001E4A7C" w:rsidRPr="00857C5D">
        <w:rPr>
          <w:i/>
          <w:color w:val="000000"/>
        </w:rPr>
        <w:t>C</w:t>
      </w:r>
      <w:r w:rsidR="001E4A7C" w:rsidRPr="00857C5D">
        <w:rPr>
          <w:i/>
        </w:rPr>
        <w:t>odebookType</w:t>
      </w:r>
      <w:r w:rsidR="001E4A7C">
        <w:rPr>
          <w:i/>
        </w:rPr>
        <w:t>UL</w:t>
      </w:r>
      <w:r w:rsidR="00A4605D" w:rsidRPr="50612911">
        <w:rPr>
          <w:color w:val="000000" w:themeColor="text1"/>
        </w:rPr>
        <w:t>, coherent UL MIMO operation applies within antenna port groups as defined in Table 6.3.1.5-8 of [4, TS 38.211].</w:t>
      </w:r>
      <w:r w:rsidR="000A12A9">
        <w:rPr>
          <w:color w:val="000000" w:themeColor="text1"/>
        </w:rPr>
        <w:t xml:space="preserve"> </w:t>
      </w:r>
      <w:r w:rsidR="000A12A9" w:rsidRPr="00FC090C">
        <w:rPr>
          <w:color w:val="000000" w:themeColor="text1"/>
        </w:rPr>
        <w:t xml:space="preserve">According to the configured </w:t>
      </w:r>
      <w:r w:rsidR="000A12A9" w:rsidRPr="00FC090C">
        <w:rPr>
          <w:i/>
          <w:iCs/>
          <w:color w:val="000000" w:themeColor="text1"/>
        </w:rPr>
        <w:t>CodebookType</w:t>
      </w:r>
      <w:r w:rsidR="000A12A9" w:rsidRPr="00FC090C">
        <w:rPr>
          <w:color w:val="000000" w:themeColor="text1"/>
        </w:rPr>
        <w:t>, requirements for coherent UL MIMO in clause 6.4D.4 of [</w:t>
      </w:r>
      <w:r w:rsidR="000A12A9">
        <w:rPr>
          <w:color w:val="000000" w:themeColor="text1"/>
        </w:rPr>
        <w:t xml:space="preserve">8, TS </w:t>
      </w:r>
      <w:r w:rsidR="000A12A9" w:rsidRPr="00FC090C">
        <w:rPr>
          <w:color w:val="000000" w:themeColor="text1"/>
        </w:rPr>
        <w:t>38.101-1] and [</w:t>
      </w:r>
      <w:r w:rsidR="000A12A9">
        <w:rPr>
          <w:color w:val="000000" w:themeColor="text1"/>
        </w:rPr>
        <w:t xml:space="preserve">21, TS </w:t>
      </w:r>
      <w:r w:rsidR="000A12A9" w:rsidRPr="00FC090C">
        <w:rPr>
          <w:color w:val="000000" w:themeColor="text1"/>
        </w:rPr>
        <w:t>38.101-2] apply within an antenna port group.</w:t>
      </w:r>
    </w:p>
    <w:p w14:paraId="055CB7B2" w14:textId="77777777" w:rsidR="00A4605D" w:rsidRDefault="009C4ECF" w:rsidP="00A4605D">
      <w:pPr>
        <w:rPr>
          <w:color w:val="000000" w:themeColor="text1"/>
        </w:rPr>
      </w:pPr>
      <w:r>
        <w:rPr>
          <w:color w:val="000000" w:themeColor="text1"/>
        </w:rPr>
        <w:t>When higher layer parameter</w:t>
      </w:r>
      <w:r>
        <w:rPr>
          <w:rStyle w:val="Emphasis"/>
          <w:color w:val="000000" w:themeColor="text1"/>
        </w:rPr>
        <w:t xml:space="preserve"> </w:t>
      </w:r>
      <w:r w:rsidR="005A039F">
        <w:rPr>
          <w:rStyle w:val="Emphasis"/>
          <w:color w:val="000000" w:themeColor="text1"/>
        </w:rPr>
        <w:t>ul-FullPowerTransmission</w:t>
      </w:r>
      <w:r>
        <w:rPr>
          <w:rStyle w:val="apple-converted-space"/>
          <w:color w:val="000000" w:themeColor="text1"/>
        </w:rPr>
        <w:t xml:space="preserve"> </w:t>
      </w:r>
      <w:r>
        <w:rPr>
          <w:color w:val="000000" w:themeColor="text1"/>
        </w:rPr>
        <w:t xml:space="preserve">is set to </w:t>
      </w:r>
      <w:r w:rsidR="00B07BA1">
        <w:rPr>
          <w:color w:val="000000" w:themeColor="text1"/>
        </w:rPr>
        <w:t>'</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r>
        <w:rPr>
          <w:rStyle w:val="Emphasis"/>
          <w:color w:val="000000" w:themeColor="text1"/>
        </w:rPr>
        <w:t>codebookSubset</w:t>
      </w:r>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sidR="00A52198">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r>
        <w:rPr>
          <w:color w:val="000000" w:themeColor="text1"/>
        </w:rPr>
        <w:t xml:space="preserve">partialAndNonCoherent', and when the SRS-resourceSet with usage set to </w:t>
      </w:r>
      <w:r w:rsidR="00B07BA1">
        <w:rPr>
          <w:color w:val="000000" w:themeColor="text1"/>
        </w:rPr>
        <w:t>"</w:t>
      </w:r>
      <w:r>
        <w:rPr>
          <w:color w:val="000000" w:themeColor="text1"/>
        </w:rPr>
        <w:t>codebook</w:t>
      </w:r>
      <w:r w:rsidR="00B07BA1">
        <w:rPr>
          <w:color w:val="000000" w:themeColor="text1"/>
        </w:rPr>
        <w:t>"</w:t>
      </w:r>
      <w:r>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Pr>
          <w:color w:val="000000" w:themeColor="text1"/>
        </w:rPr>
        <w:t>nonCoherent</w:t>
      </w:r>
      <w:r w:rsidR="00B07BA1">
        <w:rPr>
          <w:color w:val="000000" w:themeColor="text1"/>
        </w:rPr>
        <w:t>'</w:t>
      </w:r>
      <w:r>
        <w:rPr>
          <w:color w:val="000000" w:themeColor="text1"/>
        </w:rPr>
        <w:t xml:space="preserve">. </w:t>
      </w:r>
    </w:p>
    <w:p w14:paraId="50FFE973" w14:textId="04814A2E" w:rsidR="00A4605D" w:rsidRPr="00C44A81" w:rsidRDefault="00A4605D" w:rsidP="00A4605D">
      <w:r w:rsidRPr="00C44A81">
        <w:t xml:space="preserve">When higher layer parameter </w:t>
      </w:r>
      <w:r w:rsidRPr="00C44A81">
        <w:rPr>
          <w:i/>
          <w:iCs/>
        </w:rPr>
        <w:t xml:space="preserve">ul-FullPowerTransmission </w:t>
      </w:r>
      <w:r w:rsidRPr="00C44A81">
        <w:t>is set to '</w:t>
      </w:r>
      <w:r w:rsidRPr="00945304">
        <w:t>fullpowerMode2</w:t>
      </w:r>
      <w:r w:rsidRPr="00C44A81">
        <w:rPr>
          <w:i/>
          <w:iCs/>
        </w:rPr>
        <w:t xml:space="preserve">' </w:t>
      </w:r>
      <w:r w:rsidRPr="00C44A81">
        <w:t xml:space="preserve">and the higher layer parameter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 xml:space="preserve">odebook2' </w:t>
      </w:r>
      <w:r w:rsidRPr="00C44A81">
        <w:t xml:space="preserve">or </w:t>
      </w:r>
      <w:r w:rsidR="000A12A9" w:rsidRPr="00C44A81">
        <w:rPr>
          <w:i/>
          <w:iCs/>
        </w:rPr>
        <w:t>'</w:t>
      </w:r>
      <w:r w:rsidR="000A12A9">
        <w:t>c</w:t>
      </w:r>
      <w:r w:rsidR="000A12A9" w:rsidRPr="00C44A81">
        <w:t>odebook3'</w:t>
      </w:r>
      <w:r w:rsidRPr="00C44A81">
        <w:t xml:space="preserve">, and the </w:t>
      </w:r>
      <w:r w:rsidRPr="00945304">
        <w:rPr>
          <w:i/>
          <w:iCs/>
        </w:rPr>
        <w:t>SRS-resourceSet</w:t>
      </w:r>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04ABCD0D" w14:textId="612720E4" w:rsidR="00A4605D" w:rsidRPr="00C44A81"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xml:space="preserve">, the </w:t>
      </w:r>
      <w:r w:rsidRPr="00C44A81">
        <w:rPr>
          <w:i/>
          <w:iCs/>
        </w:rPr>
        <w:t xml:space="preserve">codebookSubset </w:t>
      </w:r>
      <w:r w:rsidRPr="00C44A81">
        <w:t>associated with the 2-port SRS resource is 'nonCoherent'.</w:t>
      </w:r>
    </w:p>
    <w:p w14:paraId="4DE63141" w14:textId="50487B08" w:rsidR="00A4605D" w:rsidRPr="00C44A81"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2'</w:t>
      </w:r>
      <w:r w:rsidRPr="00C44A81">
        <w:t>, the</w:t>
      </w:r>
      <w:r w:rsidRPr="00C44A81">
        <w:rPr>
          <w:i/>
          <w:iCs/>
        </w:rPr>
        <w:t xml:space="preserve"> codebookSubset </w:t>
      </w:r>
      <w:r w:rsidRPr="00C44A81">
        <w:t>associated with the 4-port SRS resource can be configured as 'partialAndNonCoherent' or 'nonCoherent', subject to UE capability.</w:t>
      </w:r>
    </w:p>
    <w:p w14:paraId="3A41435C" w14:textId="0BF531AF" w:rsidR="00A4605D" w:rsidRPr="00A4605D" w:rsidRDefault="00A4605D" w:rsidP="00A4605D">
      <w:pPr>
        <w:pStyle w:val="B1"/>
      </w:pPr>
      <w:r>
        <w:t>-</w:t>
      </w:r>
      <w:r>
        <w:tab/>
      </w:r>
      <w:r w:rsidRPr="00C44A81">
        <w:t xml:space="preserve">when </w:t>
      </w:r>
      <w:r w:rsidR="001E4A7C" w:rsidRPr="00857C5D">
        <w:rPr>
          <w:i/>
          <w:color w:val="000000"/>
        </w:rPr>
        <w:t>C</w:t>
      </w:r>
      <w:r w:rsidR="001E4A7C" w:rsidRPr="00857C5D">
        <w:rPr>
          <w:i/>
        </w:rPr>
        <w:t>odebookType</w:t>
      </w:r>
      <w:r w:rsidR="001E4A7C">
        <w:rPr>
          <w:i/>
        </w:rPr>
        <w:t>UL</w:t>
      </w:r>
      <w:r w:rsidRPr="00C44A81">
        <w:rPr>
          <w:i/>
          <w:iCs/>
        </w:rPr>
        <w:t xml:space="preserve"> </w:t>
      </w:r>
      <w:r w:rsidRPr="00C44A81">
        <w:t xml:space="preserve">is set to </w:t>
      </w:r>
      <w:r w:rsidR="000A12A9" w:rsidRPr="00C44A81">
        <w:rPr>
          <w:i/>
          <w:iCs/>
        </w:rPr>
        <w:t>'</w:t>
      </w:r>
      <w:r w:rsidR="000A12A9">
        <w:t>c</w:t>
      </w:r>
      <w:r w:rsidR="000A12A9" w:rsidRPr="00C44A81">
        <w:t>odebook3'</w:t>
      </w:r>
      <w:r w:rsidRPr="00C44A81">
        <w:t xml:space="preserve">, the </w:t>
      </w:r>
      <w:r w:rsidRPr="00945304">
        <w:rPr>
          <w:i/>
          <w:iCs/>
        </w:rPr>
        <w:t>codebook</w:t>
      </w:r>
      <w:r>
        <w:rPr>
          <w:i/>
          <w:iCs/>
        </w:rPr>
        <w:t>S</w:t>
      </w:r>
      <w:r w:rsidRPr="00945304">
        <w:rPr>
          <w:i/>
          <w:iCs/>
        </w:rPr>
        <w:t>ubset</w:t>
      </w:r>
      <w:r w:rsidRPr="00C44A81">
        <w:t xml:space="preserve"> associated with </w:t>
      </w:r>
      <w:r w:rsidR="00563FFE">
        <w:t xml:space="preserve">the </w:t>
      </w:r>
      <w:r w:rsidR="00563FFE" w:rsidRPr="00C44A81">
        <w:t>4-port</w:t>
      </w:r>
      <w:r w:rsidRPr="00C44A81">
        <w:t xml:space="preserve"> SRS resources is 'nonCoherent'.</w:t>
      </w:r>
    </w:p>
    <w:p w14:paraId="647F1005" w14:textId="3F07AB27" w:rsidR="002B15DE" w:rsidRPr="0048482F" w:rsidRDefault="002B15DE" w:rsidP="002B15DE">
      <w:pPr>
        <w:rPr>
          <w:color w:val="000000"/>
        </w:rPr>
      </w:pP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w:t>
      </w:r>
      <w:r w:rsidR="006832B3">
        <w:rPr>
          <w:color w:val="000000"/>
        </w:rPr>
        <w:t xml:space="preserve">or 0_3 </w:t>
      </w:r>
      <w:r w:rsidR="00F2378D">
        <w:t xml:space="preserve">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4C043F2F"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00F66C32"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1C544D34" w14:textId="682E9392"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00F66C32" w:rsidRPr="00857C5D">
        <w:rPr>
          <w:color w:val="000000"/>
        </w:rPr>
        <w:t xml:space="preserve"> for two or four antenna ports</w:t>
      </w:r>
      <w:r w:rsidRPr="0048482F">
        <w:rPr>
          <w:color w:val="000000"/>
        </w:rPr>
        <w:t>.</w:t>
      </w:r>
    </w:p>
    <w:p w14:paraId="3CD6B913" w14:textId="32D77AEE" w:rsidR="00F66C32" w:rsidRPr="00857C5D" w:rsidRDefault="00F66C32" w:rsidP="00F66C32">
      <w:pPr>
        <w:rPr>
          <w:color w:val="000000"/>
        </w:rPr>
      </w:pPr>
      <w:r w:rsidRPr="00857C5D">
        <w:rPr>
          <w:color w:val="000000"/>
        </w:rPr>
        <w:t xml:space="preserve">A UE </w:t>
      </w:r>
      <w:r>
        <w:rPr>
          <w:color w:val="000000"/>
        </w:rPr>
        <w:t>does</w:t>
      </w:r>
      <w:r w:rsidRPr="00857C5D">
        <w:rPr>
          <w:color w:val="000000"/>
        </w:rPr>
        <w:t xml:space="preserve"> not expect to be configured with a value of </w:t>
      </w:r>
      <w:r w:rsidR="001E4A7C" w:rsidRPr="00857C5D">
        <w:rPr>
          <w:i/>
          <w:color w:val="000000"/>
        </w:rPr>
        <w:t>C</w:t>
      </w:r>
      <w:r w:rsidR="001E4A7C" w:rsidRPr="00857C5D">
        <w:rPr>
          <w:i/>
        </w:rPr>
        <w:t>odebookType</w:t>
      </w:r>
      <w:r w:rsidR="001E4A7C">
        <w:rPr>
          <w:i/>
        </w:rPr>
        <w:t>UL</w:t>
      </w:r>
      <w:r w:rsidRPr="00857C5D">
        <w:rPr>
          <w:color w:val="000000"/>
        </w:rPr>
        <w:t xml:space="preserve"> that does not correspond to one of the values reported in its capability</w:t>
      </w:r>
      <w:r w:rsidR="00911026">
        <w:rPr>
          <w:color w:val="000000"/>
        </w:rPr>
        <w:t xml:space="preserve"> </w:t>
      </w:r>
      <w:r w:rsidR="00911026" w:rsidRPr="00B029F9">
        <w:t>for codebook based transmission with eight antenna ports</w:t>
      </w:r>
      <w:r w:rsidRPr="00857C5D">
        <w:rPr>
          <w:color w:val="000000"/>
        </w:rPr>
        <w:t xml:space="preserve">. </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7B7F284F" w14:textId="00D0D6E4" w:rsidR="00A4605D" w:rsidRPr="00F5384A" w:rsidRDefault="00A4605D" w:rsidP="00A4605D">
      <w:pPr>
        <w:rPr>
          <w:color w:val="000000" w:themeColor="text1"/>
        </w:rPr>
      </w:pPr>
      <w:r w:rsidRPr="00F5384A">
        <w:rPr>
          <w:color w:val="000000" w:themeColor="text1"/>
        </w:rPr>
        <w:t xml:space="preserve">A UE shall not expect to be configured with higher layer parameter </w:t>
      </w:r>
      <w:r w:rsidRPr="00F5384A">
        <w:rPr>
          <w:i/>
          <w:iCs/>
          <w:color w:val="000000" w:themeColor="text1"/>
        </w:rPr>
        <w:t>ul-FullPowerTransmission</w:t>
      </w:r>
      <w:r w:rsidRPr="00F5384A">
        <w:rPr>
          <w:color w:val="000000" w:themeColor="text1"/>
        </w:rPr>
        <w:t xml:space="preserve"> set to 'fullpowerMode1' and </w:t>
      </w:r>
      <w:r w:rsidR="00824786" w:rsidRPr="00857C5D">
        <w:rPr>
          <w:i/>
          <w:color w:val="000000"/>
        </w:rPr>
        <w:t>C</w:t>
      </w:r>
      <w:r w:rsidR="00824786" w:rsidRPr="00857C5D">
        <w:rPr>
          <w:i/>
        </w:rPr>
        <w:t>odebookType</w:t>
      </w:r>
      <w:r w:rsidR="00824786">
        <w:rPr>
          <w:i/>
        </w:rPr>
        <w:t>UL</w:t>
      </w:r>
      <w:r w:rsidRPr="00F5384A">
        <w:rPr>
          <w:color w:val="000000" w:themeColor="text1"/>
        </w:rPr>
        <w:t xml:space="preserve"> set to </w:t>
      </w:r>
      <w:r w:rsidR="000A12A9" w:rsidRPr="00F5384A">
        <w:rPr>
          <w:color w:val="000000" w:themeColor="text1"/>
        </w:rPr>
        <w:t>'</w:t>
      </w:r>
      <w:r w:rsidR="000A12A9">
        <w:rPr>
          <w:color w:val="000000" w:themeColor="text1"/>
        </w:rPr>
        <w:t>c</w:t>
      </w:r>
      <w:r w:rsidR="000A12A9" w:rsidRPr="00F5384A">
        <w:rPr>
          <w:color w:val="000000" w:themeColor="text1"/>
        </w:rPr>
        <w:t xml:space="preserve">odebook1' </w:t>
      </w:r>
      <w:r w:rsidRPr="00F5384A">
        <w:rPr>
          <w:color w:val="000000" w:themeColor="text1"/>
        </w:rPr>
        <w:t>simultaneously.</w:t>
      </w:r>
    </w:p>
    <w:p w14:paraId="061D042B" w14:textId="6C36380C" w:rsidR="000174D2" w:rsidRDefault="000174D2" w:rsidP="000174D2">
      <w:r w:rsidRPr="00481608">
        <w:t xml:space="preserve">The UE shall </w:t>
      </w:r>
      <w:r>
        <w:t xml:space="preserve">transmit PUSCH using the same antenna port(s) as </w:t>
      </w:r>
      <w:r w:rsidRPr="00481608">
        <w:t xml:space="preserve">the </w:t>
      </w:r>
      <w:r>
        <w:t>SRS port(s) in the SRS resource</w:t>
      </w:r>
      <w:r w:rsidR="00F66C32">
        <w:t>(s)</w:t>
      </w:r>
      <w:r>
        <w:t xml:space="preserve"> </w:t>
      </w:r>
      <w:r w:rsidRPr="00481608">
        <w:t xml:space="preserve">indicated </w:t>
      </w:r>
      <w:r>
        <w:t>by</w:t>
      </w:r>
      <w:r w:rsidRPr="00481608">
        <w:t xml:space="preserve"> the DCI format 0_1</w:t>
      </w:r>
      <w:r w:rsidR="006832B3">
        <w:t>,</w:t>
      </w:r>
      <w:r w:rsidR="00F2378D">
        <w:t xml:space="preserve"> 0_2 </w:t>
      </w:r>
      <w:r w:rsidR="006832B3">
        <w:rPr>
          <w:color w:val="000000"/>
        </w:rPr>
        <w:t xml:space="preserve">or 0_3 </w:t>
      </w:r>
      <w:r>
        <w:t xml:space="preserve">or by </w:t>
      </w:r>
      <w:r>
        <w:rPr>
          <w:i/>
        </w:rPr>
        <w:t>configuredGrantConfig</w:t>
      </w:r>
      <w:r>
        <w:t xml:space="preserve"> according to </w:t>
      </w:r>
      <w:r w:rsidR="00662899">
        <w:t>clause</w:t>
      </w:r>
      <w:r>
        <w:t xml:space="preserve"> 6.1.2.3.</w:t>
      </w:r>
    </w:p>
    <w:p w14:paraId="6BFF0F29" w14:textId="62832026"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w:t>
      </w:r>
      <w:r w:rsidR="003620FC">
        <w:rPr>
          <w:lang w:eastAsia="zh-CN"/>
        </w:rPr>
        <w:t xml:space="preserve"> </w:t>
      </w:r>
      <w:r>
        <w:rPr>
          <w:lang w:eastAsia="zh-CN"/>
        </w:rPr>
        <w:t>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96B1489" w:rsidR="002B15DE" w:rsidRPr="000E33FA" w:rsidRDefault="00EB20E2" w:rsidP="002B15DE">
      <w:pPr>
        <w:rPr>
          <w:lang w:val="en-AU" w:eastAsia="x-none"/>
        </w:rPr>
      </w:pPr>
      <w:r w:rsidRPr="000E33FA">
        <w:t xml:space="preserve">Except when higher layer parameter </w:t>
      </w:r>
      <w:r w:rsidR="005A039F" w:rsidRPr="000E33FA">
        <w:rPr>
          <w:i/>
        </w:rPr>
        <w:t>ul-FullPowerTransmission</w:t>
      </w:r>
      <w:r w:rsidR="009C4ECF" w:rsidRPr="000E33FA">
        <w:t xml:space="preserve"> is set to </w:t>
      </w:r>
      <w:r w:rsidR="005A039F" w:rsidRPr="000E33FA">
        <w:t>'</w:t>
      </w:r>
      <w:r w:rsidR="005A039F" w:rsidRPr="000E33FA">
        <w:rPr>
          <w:iCs/>
        </w:rPr>
        <w:t>fullpowerMode2</w:t>
      </w:r>
      <w:r w:rsidR="005A039F" w:rsidRPr="000E33FA">
        <w:t>'</w:t>
      </w:r>
      <w:r w:rsidRPr="000E33FA">
        <w:t xml:space="preserve">, </w:t>
      </w:r>
      <w:r w:rsidRPr="000E33FA">
        <w:rPr>
          <w:lang w:val="en-AU" w:eastAsia="x-none"/>
        </w:rPr>
        <w:t xml:space="preserve">when </w:t>
      </w:r>
      <w:r w:rsidR="002B15DE" w:rsidRPr="000E33FA">
        <w:rPr>
          <w:lang w:val="en-AU" w:eastAsia="x-none"/>
        </w:rPr>
        <w:t xml:space="preserve">multiple SRS resources are configured by </w:t>
      </w:r>
      <w:r w:rsidR="002B15DE" w:rsidRPr="000E33FA">
        <w:rPr>
          <w:i/>
          <w:lang w:val="en-AU" w:eastAsia="x-none"/>
        </w:rPr>
        <w:t>SRS-ResourceSet</w:t>
      </w:r>
      <w:r w:rsidR="002B15DE" w:rsidRPr="000E33FA">
        <w:rPr>
          <w:lang w:val="en-AU" w:eastAsia="x-none"/>
        </w:rPr>
        <w:t xml:space="preserve"> with </w:t>
      </w:r>
      <w:r w:rsidR="002B15DE" w:rsidRPr="000E33FA">
        <w:rPr>
          <w:i/>
          <w:lang w:val="en-AU" w:eastAsia="x-none"/>
        </w:rPr>
        <w:t>usage</w:t>
      </w:r>
      <w:r w:rsidR="002B15DE" w:rsidRPr="000E33FA">
        <w:rPr>
          <w:lang w:val="en-AU" w:eastAsia="x-none"/>
        </w:rPr>
        <w:t xml:space="preserve"> set to </w:t>
      </w:r>
      <w:r w:rsidR="00F61D39" w:rsidRPr="000E33FA">
        <w:rPr>
          <w:lang w:val="en-AU" w:eastAsia="x-none"/>
        </w:rPr>
        <w:t>'</w:t>
      </w:r>
      <w:r w:rsidR="00DE7845" w:rsidRPr="000E33FA">
        <w:rPr>
          <w:lang w:val="en-AU" w:eastAsia="x-none"/>
        </w:rPr>
        <w:t>codebook</w:t>
      </w:r>
      <w:r w:rsidR="00F61D39" w:rsidRPr="000E33FA">
        <w:rPr>
          <w:lang w:val="en-AU" w:eastAsia="x-none"/>
        </w:rPr>
        <w:t>'</w:t>
      </w:r>
      <w:r w:rsidR="002B15DE" w:rsidRPr="000E33FA">
        <w:rPr>
          <w:lang w:val="en-AU" w:eastAsia="x-none"/>
        </w:rPr>
        <w:t xml:space="preserve">, the UE shall expect that </w:t>
      </w:r>
      <w:r w:rsidR="0068073B" w:rsidRPr="000E33FA">
        <w:rPr>
          <w:lang w:val="en-AU" w:eastAsia="x-none"/>
        </w:rPr>
        <w:t xml:space="preserve">a same </w:t>
      </w:r>
      <w:r w:rsidR="002B15DE" w:rsidRPr="000E33FA">
        <w:rPr>
          <w:lang w:val="en-AU" w:eastAsia="x-none"/>
        </w:rPr>
        <w:t xml:space="preserve">higher layer parameter </w:t>
      </w:r>
      <w:r w:rsidR="002B15DE" w:rsidRPr="000E33FA">
        <w:rPr>
          <w:i/>
        </w:rPr>
        <w:t>nrofSRS-Ports</w:t>
      </w:r>
      <w:r w:rsidR="002B15DE" w:rsidRPr="000E33FA">
        <w:rPr>
          <w:iCs/>
        </w:rPr>
        <w:t xml:space="preserve"> </w:t>
      </w:r>
      <w:r w:rsidR="0068073B" w:rsidRPr="000E33FA">
        <w:rPr>
          <w:iCs/>
        </w:rPr>
        <w:t xml:space="preserve">or </w:t>
      </w:r>
      <w:r w:rsidR="0068073B" w:rsidRPr="000E33FA">
        <w:rPr>
          <w:i/>
          <w:iCs/>
        </w:rPr>
        <w:t>nrofSRS-Ports-n8 is configured</w:t>
      </w:r>
      <w:r w:rsidR="0068073B" w:rsidRPr="000E33FA">
        <w:rPr>
          <w:lang w:val="en-AU" w:eastAsia="x-none"/>
        </w:rPr>
        <w:t xml:space="preserve"> </w:t>
      </w:r>
      <w:r w:rsidR="002B15DE" w:rsidRPr="000E33FA">
        <w:rPr>
          <w:lang w:val="en-AU" w:eastAsia="x-none"/>
        </w:rPr>
        <w:t xml:space="preserve">in </w:t>
      </w:r>
      <w:r w:rsidR="002B15DE" w:rsidRPr="000E33FA">
        <w:rPr>
          <w:i/>
          <w:lang w:val="en-AU" w:eastAsia="x-none"/>
        </w:rPr>
        <w:t>SRS-Resource</w:t>
      </w:r>
      <w:r w:rsidR="002B15DE" w:rsidRPr="000E33FA">
        <w:rPr>
          <w:lang w:val="en-AU" w:eastAsia="x-none"/>
        </w:rPr>
        <w:t xml:space="preserve"> in </w:t>
      </w:r>
      <w:r w:rsidR="002B15DE" w:rsidRPr="000E33FA">
        <w:rPr>
          <w:i/>
          <w:iCs/>
        </w:rPr>
        <w:t>SRS-ResourceSet</w:t>
      </w:r>
      <w:r w:rsidR="0068073B" w:rsidRPr="000E33FA">
        <w:rPr>
          <w:iCs/>
        </w:rPr>
        <w:t xml:space="preserve">, and the higher layer parameter </w:t>
      </w:r>
      <w:r w:rsidR="0068073B" w:rsidRPr="000E33FA">
        <w:rPr>
          <w:i/>
        </w:rPr>
        <w:t>nrofSRS-Ports</w:t>
      </w:r>
      <w:r w:rsidR="0068073B" w:rsidRPr="000E33FA">
        <w:rPr>
          <w:iCs/>
        </w:rPr>
        <w:t xml:space="preserve"> or </w:t>
      </w:r>
      <w:r w:rsidR="0068073B" w:rsidRPr="000E33FA">
        <w:rPr>
          <w:i/>
          <w:iCs/>
        </w:rPr>
        <w:t>nrofSRS-Ports-n8</w:t>
      </w:r>
      <w:r w:rsidR="002B15DE" w:rsidRPr="000E33FA">
        <w:rPr>
          <w:i/>
          <w:lang w:val="en-AU" w:eastAsia="x-none"/>
        </w:rPr>
        <w:t xml:space="preserve"> </w:t>
      </w:r>
      <w:r w:rsidR="002B15DE" w:rsidRPr="000E33FA">
        <w:rPr>
          <w:lang w:val="en-AU" w:eastAsia="x-none"/>
        </w:rPr>
        <w:t>shall be configured with the same value for all these SRS resources.</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A4605D">
      <w:pPr>
        <w:pStyle w:val="B1"/>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A4605D">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A4605D">
      <w:pPr>
        <w:pStyle w:val="B1"/>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886" w:name="_Toc11352141"/>
      <w:bookmarkStart w:id="887" w:name="_Toc20318031"/>
      <w:bookmarkStart w:id="888" w:name="_Toc27299929"/>
      <w:bookmarkStart w:id="889" w:name="_Toc29673202"/>
      <w:bookmarkStart w:id="890" w:name="_Toc29673343"/>
      <w:bookmarkStart w:id="891" w:name="_Toc29674336"/>
      <w:bookmarkStart w:id="892" w:name="_Toc36645566"/>
      <w:bookmarkStart w:id="893" w:name="_Toc45810611"/>
      <w:bookmarkStart w:id="894" w:name="_Toc192172935"/>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886"/>
      <w:bookmarkEnd w:id="887"/>
      <w:bookmarkEnd w:id="888"/>
      <w:bookmarkEnd w:id="889"/>
      <w:bookmarkEnd w:id="890"/>
      <w:bookmarkEnd w:id="891"/>
      <w:bookmarkEnd w:id="892"/>
      <w:bookmarkEnd w:id="893"/>
      <w:bookmarkEnd w:id="894"/>
    </w:p>
    <w:bookmarkEnd w:id="882"/>
    <w:p w14:paraId="662017CD" w14:textId="3A6642EB"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1F0240">
        <w:rPr>
          <w:color w:val="000000"/>
        </w:rPr>
        <w:t>, DCI format 0_3</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w:t>
      </w:r>
      <w:r w:rsidR="001F0240">
        <w:rPr>
          <w:color w:val="000000"/>
        </w:rPr>
        <w:t xml:space="preserve">DCI format 0_3 </w:t>
      </w:r>
      <w:r w:rsidR="00F2378D">
        <w:rPr>
          <w:color w:val="000000"/>
        </w:rPr>
        <w:t xml:space="preserve">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w:t>
      </w:r>
      <w:r w:rsidR="001F0240">
        <w:rPr>
          <w:color w:val="000000"/>
        </w:rPr>
        <w:t>or the SRI is given by one SRS resource indicator in DCI according to clause 7.3.1.1.</w:t>
      </w:r>
      <w:r w:rsidR="001F0240" w:rsidRPr="00437560">
        <w:rPr>
          <w:color w:val="000000"/>
        </w:rPr>
        <w:t>4</w:t>
      </w:r>
      <w:r w:rsidR="001F0240">
        <w:rPr>
          <w:color w:val="000000"/>
        </w:rPr>
        <w:t xml:space="preserve"> of [5, 38.212] for DCI format 0_3, </w:t>
      </w:r>
      <w:r w:rsidR="002B15DE">
        <w:rPr>
          <w:color w:val="000000"/>
        </w:rPr>
        <w:t xml:space="preserve">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895" w:name="_Hlk494787623"/>
      <w:r w:rsidR="004D21CE">
        <w:rPr>
          <w:color w:val="000000"/>
        </w:rPr>
        <w:t xml:space="preserve">, or SRIs </w:t>
      </w:r>
      <w:r w:rsidR="004D21CE" w:rsidRPr="00CB3F70">
        <w:rPr>
          <w:color w:val="000000"/>
        </w:rPr>
        <w:t xml:space="preserve">given by </w:t>
      </w:r>
      <w:r w:rsidR="004D21CE" w:rsidRPr="00CB3F70">
        <w:rPr>
          <w:i/>
          <w:color w:val="000000"/>
        </w:rPr>
        <w:t>srs-ResourceIndicator</w:t>
      </w:r>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895"/>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xml:space="preserve">, in </w:t>
      </w:r>
      <w:r w:rsidR="0042787D">
        <w:rPr>
          <w:rFonts w:hint="eastAsia"/>
          <w:color w:val="000000"/>
          <w:lang w:val="en-US" w:eastAsia="zh-CN"/>
        </w:rPr>
        <w:t>one or two</w:t>
      </w:r>
      <w:r w:rsidR="004E5414">
        <w:rPr>
          <w:color w:val="000000"/>
        </w:rPr>
        <w:t xml:space="preserve"> SRS resource set</w:t>
      </w:r>
      <w:r w:rsidR="0042787D">
        <w:rPr>
          <w:color w:val="000000"/>
        </w:rPr>
        <w:t>(s)</w:t>
      </w:r>
      <w:r w:rsidR="004E5414">
        <w:rPr>
          <w:color w:val="000000"/>
        </w:rPr>
        <w: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B5A5E">
        <w:rPr>
          <w:iCs/>
        </w:rPr>
        <w:t xml:space="preserve">For a given CC, multiple SRS resources in a set with usage “nonCodebook” are not expected to be partially overlapped in tim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xml:space="preserve">. </w:t>
      </w:r>
      <w:r w:rsidR="004D21CE">
        <w:rPr>
          <w:color w:val="000000"/>
        </w:rPr>
        <w:t xml:space="preserve">When </w:t>
      </w:r>
      <w:r w:rsidR="00E00112">
        <w:rPr>
          <w:color w:val="000000"/>
        </w:rPr>
        <w:t xml:space="preserve">neither </w:t>
      </w:r>
      <w:r w:rsidR="00E00112" w:rsidRPr="00133F3B">
        <w:rPr>
          <w:i/>
          <w:iCs/>
        </w:rPr>
        <w:t>multipanelSchemeSDM</w:t>
      </w:r>
      <w:r w:rsidR="00E00112" w:rsidRPr="00AD2AFA">
        <w:t xml:space="preserve"> </w:t>
      </w:r>
      <w:r w:rsidR="00E00112">
        <w:t xml:space="preserve">nor </w:t>
      </w:r>
      <w:r w:rsidR="00E00112" w:rsidRPr="00133F3B">
        <w:rPr>
          <w:i/>
          <w:iCs/>
        </w:rPr>
        <w:t>multipanelSchemeS</w:t>
      </w:r>
      <w:r w:rsidR="00E00112">
        <w:rPr>
          <w:i/>
          <w:iCs/>
        </w:rPr>
        <w:t>FN</w:t>
      </w:r>
      <w:r w:rsidR="00E00112" w:rsidRPr="00AD2AFA">
        <w:t xml:space="preserve"> </w:t>
      </w:r>
      <w:r w:rsidR="00E00112">
        <w:t xml:space="preserve">is configured and </w:t>
      </w:r>
      <w:r w:rsidR="004D21CE">
        <w:rPr>
          <w:color w:val="000000"/>
        </w:rPr>
        <w:t xml:space="preserve">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w:t>
      </w:r>
      <w:r w:rsidR="001F0240">
        <w:rPr>
          <w:color w:val="000000"/>
        </w:rPr>
        <w:t>s</w:t>
      </w:r>
      <w:r w:rsidR="004D21CE" w:rsidRPr="00CB3F70">
        <w:rPr>
          <w:color w:val="000000"/>
        </w:rPr>
        <w:t xml:space="preserve"> 7.3.1.1.2 and 7.3.1.1.3 of [5, TS 38.212] for DCI format 0_1 and 0_2</w:t>
      </w:r>
      <w:r w:rsidR="001F0240">
        <w:rPr>
          <w:color w:val="000000"/>
        </w:rPr>
        <w:t xml:space="preserve"> and</w:t>
      </w:r>
      <w:r w:rsidR="004D21CE">
        <w:rPr>
          <w:color w:val="000000"/>
        </w:rPr>
        <w:t xml:space="preserve"> </w:t>
      </w:r>
      <w:r w:rsidR="001F0240">
        <w:rPr>
          <w:color w:val="000000"/>
        </w:rPr>
        <w:t xml:space="preserve">the </w:t>
      </w:r>
      <w:r w:rsidR="004D21CE">
        <w:rPr>
          <w:color w:val="000000"/>
        </w:rPr>
        <w:t xml:space="preserve">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0A12A9">
        <w:rPr>
          <w:color w:val="000000"/>
        </w:rPr>
        <w:t>A UE does not expect</w:t>
      </w:r>
      <w:r w:rsidR="001F0240">
        <w:rPr>
          <w:color w:val="000000"/>
        </w:rPr>
        <w:t xml:space="preserve"> two SRS resource sets are configured in </w:t>
      </w:r>
      <w:r w:rsidR="001F0240" w:rsidRPr="00CB3F70">
        <w:rPr>
          <w:i/>
          <w:color w:val="000000"/>
        </w:rPr>
        <w:t>srs-ResourceSetToAddModList</w:t>
      </w:r>
      <w:r w:rsidR="001F0240" w:rsidRPr="00CB3F70">
        <w:rPr>
          <w:color w:val="000000"/>
        </w:rPr>
        <w:t xml:space="preserve"> with higher layer parameter </w:t>
      </w:r>
      <w:r w:rsidR="001F0240" w:rsidRPr="00CB3F70">
        <w:rPr>
          <w:i/>
          <w:color w:val="000000"/>
        </w:rPr>
        <w:t xml:space="preserve">usage </w:t>
      </w:r>
      <w:r w:rsidR="001F0240" w:rsidRPr="00CB3F70">
        <w:rPr>
          <w:color w:val="000000"/>
        </w:rPr>
        <w:t xml:space="preserve">in </w:t>
      </w:r>
      <w:r w:rsidR="001F0240" w:rsidRPr="00CB3F70">
        <w:rPr>
          <w:i/>
          <w:color w:val="000000"/>
        </w:rPr>
        <w:t>SRS-ResourceSet</w:t>
      </w:r>
      <w:r w:rsidR="001F0240" w:rsidRPr="00CB3F70">
        <w:rPr>
          <w:color w:val="000000"/>
        </w:rPr>
        <w:t xml:space="preserve"> set to '</w:t>
      </w:r>
      <w:r w:rsidR="001F0240">
        <w:rPr>
          <w:color w:val="000000"/>
        </w:rPr>
        <w:t>nonC</w:t>
      </w:r>
      <w:r w:rsidR="001F0240" w:rsidRPr="00CB3F70">
        <w:rPr>
          <w:color w:val="000000"/>
        </w:rPr>
        <w:t>odebook</w:t>
      </w:r>
      <w:r w:rsidR="001F0240">
        <w:rPr>
          <w:color w:val="000000"/>
        </w:rPr>
        <w:t>'</w:t>
      </w:r>
      <w:r w:rsidR="000A12A9">
        <w:rPr>
          <w:color w:val="000000"/>
        </w:rPr>
        <w:t xml:space="preserve"> for a serving cell, when the serving cell is included in </w:t>
      </w:r>
      <w:r w:rsidR="000A12A9" w:rsidRPr="00AE4784">
        <w:rPr>
          <w:i/>
          <w:iCs/>
          <w:color w:val="000000"/>
        </w:rPr>
        <w:t>schedulingCellListDCI-0-3-r18</w:t>
      </w:r>
      <w:r w:rsidR="000A12A9">
        <w:rPr>
          <w:color w:val="000000"/>
        </w:rPr>
        <w:t xml:space="preserve"> for a set of serving cells provided by </w:t>
      </w:r>
      <w:r w:rsidR="000A12A9" w:rsidRPr="00AE4784">
        <w:rPr>
          <w:i/>
          <w:iCs/>
          <w:color w:val="000000"/>
        </w:rPr>
        <w:t>mc-DCI-SetOfCellsToAddModList-r18</w:t>
      </w:r>
      <w:r w:rsidR="001F0240">
        <w:rPr>
          <w:color w:val="000000"/>
        </w:rPr>
        <w:t xml:space="preserve">.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w:t>
      </w:r>
      <w:r w:rsidR="00A35F81">
        <w:rPr>
          <w:color w:val="000000"/>
        </w:rPr>
        <w:t xml:space="preserve">1, 2, </w:t>
      </w:r>
      <w:r w:rsidR="00106E44" w:rsidRPr="0048482F">
        <w:rPr>
          <w:color w:val="000000"/>
        </w:rPr>
        <w:t>4</w:t>
      </w:r>
      <w:r w:rsidR="00A35F81">
        <w:rPr>
          <w:color w:val="000000"/>
        </w:rPr>
        <w:t xml:space="preserve"> </w:t>
      </w:r>
      <w:r w:rsidR="00A35F81" w:rsidRPr="00857C5D">
        <w:rPr>
          <w:color w:val="000000"/>
        </w:rPr>
        <w:t>or 8 depending on UE capability</w:t>
      </w:r>
      <w:r w:rsidR="00106E44" w:rsidRPr="0048482F">
        <w:rPr>
          <w:color w:val="000000"/>
        </w:rPr>
        <w:t>.</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29C90257" w14:textId="37DE088E" w:rsidR="00A35F81" w:rsidRPr="00A35F81" w:rsidRDefault="00A35F81" w:rsidP="00A35F81">
      <w:pPr>
        <w:rPr>
          <w:color w:val="000000"/>
        </w:rPr>
      </w:pPr>
      <w:r w:rsidRPr="00A35F81">
        <w:rPr>
          <w:color w:val="000000"/>
          <w:lang w:val="en-US"/>
        </w:rPr>
        <w:t xml:space="preserve">When </w:t>
      </w:r>
      <w:r w:rsidR="00D82E65" w:rsidRPr="001855C1">
        <w:rPr>
          <w:i/>
          <w:iCs/>
          <w:color w:val="000000"/>
          <w:lang w:val="en-US"/>
        </w:rPr>
        <w:t>multipanelSchemeSDM</w:t>
      </w:r>
      <w:r w:rsidR="00D82E65">
        <w:rPr>
          <w:color w:val="000000"/>
          <w:lang w:val="en-US"/>
        </w:rPr>
        <w:t xml:space="preserve"> is configured </w:t>
      </w:r>
      <w:r w:rsidRPr="00A35F81">
        <w:t xml:space="preserve">and </w:t>
      </w:r>
      <w:r w:rsidRPr="00A35F81">
        <w:rPr>
          <w:color w:val="000000"/>
        </w:rPr>
        <w:t xml:space="preserve">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SRIs are given by the DCI fields of two SRS resource indicators in clause 7.3.1.1.2 and 7.3.1.1.3 of [5, TS 38.212] for DCI format 0_1 and 0_2</w:t>
      </w:r>
      <w:r w:rsidR="00BD3523" w:rsidRPr="00462446">
        <w:rPr>
          <w:color w:val="000000" w:themeColor="text1"/>
        </w:rPr>
        <w:t xml:space="preserve"> or given by </w:t>
      </w:r>
      <w:r w:rsidR="00BD3523" w:rsidRPr="00462446">
        <w:rPr>
          <w:i/>
          <w:color w:val="000000" w:themeColor="text1"/>
        </w:rPr>
        <w:t xml:space="preserve">srs-ResourceIndicator, srs-ResourceIndicator2 </w:t>
      </w:r>
      <w:r w:rsidR="00BD3523" w:rsidRPr="00462446">
        <w:rPr>
          <w:color w:val="000000" w:themeColor="text1"/>
        </w:rPr>
        <w:t xml:space="preserve">in </w:t>
      </w:r>
      <w:r w:rsidR="00BD3523" w:rsidRPr="00462446">
        <w:rPr>
          <w:i/>
          <w:color w:val="000000" w:themeColor="text1"/>
        </w:rPr>
        <w:t>configuredGrantConfig</w:t>
      </w:r>
      <w:r w:rsidR="00BD3523">
        <w:rPr>
          <w:color w:val="000000"/>
        </w:rPr>
        <w:t>:</w:t>
      </w:r>
      <w:r w:rsidRPr="00A35F81">
        <w:rPr>
          <w:color w:val="000000"/>
        </w:rPr>
        <w:t xml:space="preserve"> </w:t>
      </w:r>
    </w:p>
    <w:p w14:paraId="1F6B8F83" w14:textId="7D56E147" w:rsidR="00A35F81" w:rsidRPr="00A35F81" w:rsidRDefault="00A35F81" w:rsidP="00A35F81">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462446">
        <w:rPr>
          <w:color w:val="000000" w:themeColor="text1"/>
          <w:lang w:val="en-US"/>
        </w:rPr>
        <w:t xml:space="preserve">or when </w:t>
      </w:r>
      <w:r w:rsidR="00BD3523" w:rsidRPr="00462446">
        <w:rPr>
          <w:i/>
          <w:iCs/>
          <w:color w:val="000000" w:themeColor="text1"/>
          <w:lang w:val="en-US"/>
        </w:rPr>
        <w:t xml:space="preserve">srs-ResourceIndicator2 </w:t>
      </w:r>
      <w:r w:rsidR="00BD3523" w:rsidRPr="00462446">
        <w:rPr>
          <w:color w:val="000000" w:themeColor="text1"/>
          <w:lang w:val="en-US"/>
        </w:rPr>
        <w:t>is provided,</w:t>
      </w:r>
      <w:r w:rsidR="00BD3523"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00BD3523" w:rsidRPr="00E535E9">
        <w:rPr>
          <w:color w:val="000000" w:themeColor="text1"/>
          <w:lang w:val="en-US"/>
        </w:rPr>
        <w:t>where v</w:t>
      </w:r>
      <w:r w:rsidR="00BD3523" w:rsidRPr="00E535E9">
        <w:rPr>
          <w:color w:val="000000" w:themeColor="text1"/>
          <w:vertAlign w:val="subscript"/>
          <w:lang w:val="en-US"/>
        </w:rPr>
        <w:t xml:space="preserve">2 </w:t>
      </w:r>
      <w:r w:rsidR="00BD3523" w:rsidRPr="00E535E9">
        <w:rPr>
          <w:rFonts w:hint="eastAsia"/>
          <w:color w:val="000000" w:themeColor="text1"/>
          <w:lang w:val="en-US" w:eastAsia="zh-CN"/>
        </w:rPr>
        <w:t>being</w:t>
      </w:r>
      <w:r w:rsidR="00BD3523" w:rsidRPr="00E535E9">
        <w:rPr>
          <w:color w:val="000000" w:themeColor="text1"/>
          <w:lang w:val="en-US"/>
        </w:rPr>
        <w:t xml:space="preserve"> the number of layers indicated by the second </w:t>
      </w:r>
      <w:r w:rsidR="00BD3523"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r w:rsidRPr="00A35F81">
        <w:rPr>
          <w:i/>
          <w:iCs/>
        </w:rPr>
        <w:t>L</w:t>
      </w:r>
      <w:r w:rsidRPr="00A35F81">
        <w:rPr>
          <w:i/>
          <w:iCs/>
          <w:vertAlign w:val="subscript"/>
        </w:rPr>
        <w:t>max</w:t>
      </w:r>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r w:rsidRPr="00A35F81">
        <w:rPr>
          <w:i/>
          <w:iCs/>
        </w:rPr>
        <w:t>L</w:t>
      </w:r>
      <w:r w:rsidRPr="00A35F81">
        <w:rPr>
          <w:i/>
          <w:iCs/>
          <w:vertAlign w:val="subscript"/>
        </w:rPr>
        <w:t>max</w:t>
      </w:r>
      <w:r w:rsidRPr="00A35F81">
        <w:rPr>
          <w:i/>
          <w:iCs/>
        </w:rPr>
        <w:t xml:space="preserve"> </w:t>
      </w:r>
      <w:r w:rsidRPr="00A35F81">
        <w:t xml:space="preserve">where </w:t>
      </w:r>
      <w:r w:rsidRPr="00A35F81">
        <w:rPr>
          <w:i/>
          <w:iCs/>
        </w:rPr>
        <w:t>L</w:t>
      </w:r>
      <w:r w:rsidRPr="00A35F81">
        <w:rPr>
          <w:i/>
          <w:iCs/>
          <w:vertAlign w:val="subscript"/>
        </w:rPr>
        <w:t>max</w:t>
      </w:r>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7C6D4823" w14:textId="68C1F53B" w:rsid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r w:rsidRPr="00A35F81">
        <w:rPr>
          <w:i/>
          <w:iCs/>
        </w:rPr>
        <w:t>L</w:t>
      </w:r>
      <w:r w:rsidRPr="00A35F81">
        <w:rPr>
          <w:i/>
          <w:iCs/>
          <w:vertAlign w:val="subscript"/>
        </w:rPr>
        <w:t>max</w:t>
      </w:r>
      <w:r w:rsidRPr="00A35F81">
        <w:t xml:space="preserve">. </w:t>
      </w:r>
    </w:p>
    <w:p w14:paraId="3A541940" w14:textId="0ABD41F2" w:rsidR="00BD3523" w:rsidRPr="00BD3523" w:rsidRDefault="00BD3523" w:rsidP="00BD3523">
      <w:pPr>
        <w:pStyle w:val="B1"/>
        <w:rPr>
          <w:lang w:val="en-GB"/>
        </w:rPr>
      </w:pPr>
      <w:r w:rsidRPr="00BD3523">
        <w:t>-</w:t>
      </w:r>
      <w:r w:rsidRPr="00BD3523">
        <w:tab/>
        <w:t xml:space="preserve">Codepoint "11" of </w:t>
      </w:r>
      <w:r w:rsidRPr="00BD3523">
        <w:rPr>
          <w:i/>
          <w:iCs/>
        </w:rPr>
        <w:t>SRS Resource Set indicator</w:t>
      </w:r>
      <w:r w:rsidRPr="00BD3523">
        <w:t xml:space="preserve"> is reserved. </w:t>
      </w:r>
    </w:p>
    <w:p w14:paraId="077565B9" w14:textId="66938610" w:rsidR="00A35F81" w:rsidRPr="00A35F81" w:rsidRDefault="00A35F81" w:rsidP="00A35F81">
      <w:pPr>
        <w:rPr>
          <w:color w:val="000000"/>
        </w:rPr>
      </w:pPr>
      <w:r w:rsidRPr="00A35F81">
        <w:rPr>
          <w:color w:val="000000"/>
          <w:lang w:val="en-US"/>
        </w:rPr>
        <w:t xml:space="preserve">When </w:t>
      </w:r>
      <w:r w:rsidR="00D82E65" w:rsidRPr="001855C1">
        <w:rPr>
          <w:i/>
          <w:iCs/>
          <w:color w:val="000000"/>
          <w:lang w:val="en-US"/>
        </w:rPr>
        <w:t>multipanelSchemeS</w:t>
      </w:r>
      <w:r w:rsidR="00D82E65">
        <w:rPr>
          <w:i/>
          <w:iCs/>
          <w:color w:val="000000"/>
          <w:lang w:val="en-US"/>
        </w:rPr>
        <w:t>FN</w:t>
      </w:r>
      <w:r w:rsidR="00D82E65">
        <w:rPr>
          <w:color w:val="000000"/>
          <w:lang w:val="en-US"/>
        </w:rPr>
        <w:t xml:space="preserve"> is configured </w:t>
      </w:r>
      <w:r w:rsidRPr="00A35F81">
        <w:rPr>
          <w:color w:val="000000"/>
        </w:rPr>
        <w:t xml:space="preserve">and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two SRI(s) are given by the DCI fields of two SRS resource indicator</w:t>
      </w:r>
      <w:r w:rsidR="00BD3523">
        <w:rPr>
          <w:color w:val="000000"/>
        </w:rPr>
        <w:t>s</w:t>
      </w:r>
      <w:r w:rsidRPr="00A35F81">
        <w:rPr>
          <w:color w:val="000000"/>
        </w:rPr>
        <w:t xml:space="preserve"> in clause 7.3.1.1.2 and 7.3.1.1.3 of [5, TS 38.212] for DCI format 0_1 and 0_2</w:t>
      </w:r>
      <w:r w:rsidR="00BD3523">
        <w:rPr>
          <w:color w:val="000000"/>
        </w:rPr>
        <w:t xml:space="preserve"> </w:t>
      </w:r>
      <w:r w:rsidR="00BD3523" w:rsidRPr="000349C9">
        <w:rPr>
          <w:color w:val="000000" w:themeColor="text1"/>
        </w:rPr>
        <w:t xml:space="preserve">or given by </w:t>
      </w:r>
      <w:r w:rsidR="00BD3523" w:rsidRPr="000349C9">
        <w:rPr>
          <w:i/>
          <w:color w:val="000000" w:themeColor="text1"/>
        </w:rPr>
        <w:t xml:space="preserve">srs-ResourceIndicator and srs-ResourceIndicator2 </w:t>
      </w:r>
      <w:r w:rsidR="00BD3523" w:rsidRPr="000349C9">
        <w:rPr>
          <w:color w:val="000000" w:themeColor="text1"/>
        </w:rPr>
        <w:t xml:space="preserve">in </w:t>
      </w:r>
      <w:r w:rsidR="00BD3523" w:rsidRPr="000349C9">
        <w:rPr>
          <w:i/>
          <w:color w:val="000000" w:themeColor="text1"/>
        </w:rPr>
        <w:t>configuredGrantConfig</w:t>
      </w:r>
      <w:r w:rsidR="00BD3523">
        <w:rPr>
          <w:color w:val="000000"/>
        </w:rPr>
        <w:t>:</w:t>
      </w:r>
      <w:r w:rsidRPr="00A35F81">
        <w:rPr>
          <w:color w:val="000000"/>
        </w:rPr>
        <w:t xml:space="preserve"> </w:t>
      </w:r>
    </w:p>
    <w:p w14:paraId="3DCC1930" w14:textId="3B7D1630" w:rsidR="00A35F81" w:rsidRPr="00A35F81" w:rsidRDefault="00A35F81" w:rsidP="00A35F81">
      <w:pPr>
        <w:pStyle w:val="B1"/>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00BD3523" w:rsidRPr="000349C9">
        <w:rPr>
          <w:color w:val="000000" w:themeColor="text1"/>
          <w:lang w:val="en-US"/>
        </w:rPr>
        <w:t xml:space="preserve">or when </w:t>
      </w:r>
      <w:r w:rsidR="00BD3523" w:rsidRPr="000349C9">
        <w:rPr>
          <w:i/>
          <w:iCs/>
          <w:color w:val="000000" w:themeColor="text1"/>
          <w:lang w:val="en-US"/>
        </w:rPr>
        <w:t xml:space="preserve">srs-ResourceIndicator2 </w:t>
      </w:r>
      <w:r w:rsidR="00BD3523" w:rsidRPr="000349C9">
        <w:rPr>
          <w:color w:val="000000" w:themeColor="text1"/>
          <w:lang w:val="en-US"/>
        </w:rPr>
        <w:t xml:space="preserve">is provided, </w:t>
      </w:r>
      <w:r w:rsidRPr="00A35F81">
        <w:t xml:space="preserve">the first SRI is used to indicate resource(s) to be associated with layer(s) {0…v-1} and the second SRI is used to indicate resource(s) to be associated with  layer(s) {0…v-1}, where  v ≤ </w:t>
      </w:r>
      <w:r w:rsidRPr="00A35F81">
        <w:rPr>
          <w:i/>
          <w:iCs/>
        </w:rPr>
        <w:t>L</w:t>
      </w:r>
      <w:r w:rsidRPr="00A35F81">
        <w:rPr>
          <w:i/>
          <w:iCs/>
          <w:vertAlign w:val="subscript"/>
        </w:rPr>
        <w:t>max</w:t>
      </w:r>
      <w:r w:rsidRPr="00A35F81">
        <w:rPr>
          <w:i/>
          <w:iCs/>
        </w:rPr>
        <w:t xml:space="preserve"> </w:t>
      </w:r>
      <w:r w:rsidRPr="00A35F81">
        <w:t xml:space="preserve">and where </w:t>
      </w:r>
      <w:r w:rsidRPr="00A35F81">
        <w:rPr>
          <w:i/>
          <w:iCs/>
        </w:rPr>
        <w:t>L</w:t>
      </w:r>
      <w:r w:rsidRPr="00A35F81">
        <w:rPr>
          <w:i/>
          <w:iCs/>
          <w:vertAlign w:val="subscript"/>
        </w:rPr>
        <w:t>max</w:t>
      </w:r>
      <w:r w:rsidRPr="00A35F81">
        <w:t xml:space="preserve"> is defined in clauses 7.3.1.1.2 and 7.3.1.1.3 of [5, TS 38.212].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59EF1C01" w14:textId="303EC303" w:rsidR="00A35F81" w:rsidRP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r w:rsidRPr="00A35F81">
        <w:rPr>
          <w:i/>
          <w:iCs/>
        </w:rPr>
        <w:t>L</w:t>
      </w:r>
      <w:r w:rsidRPr="00A35F81">
        <w:rPr>
          <w:i/>
          <w:iCs/>
          <w:vertAlign w:val="subscript"/>
        </w:rPr>
        <w:t>max</w:t>
      </w:r>
      <w:r w:rsidRPr="00A35F81">
        <w:t xml:space="preserve">. When two SRIs are indicated, the UE shall expect that the number of SRS antenna ports associated with two indicated SRIs to be the same. </w:t>
      </w:r>
    </w:p>
    <w:p w14:paraId="45123CD6" w14:textId="3A1567C1" w:rsidR="00A35F81" w:rsidRPr="00A35F81" w:rsidRDefault="00A35F81" w:rsidP="00A35F81">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67B4BBDA" w14:textId="243CCC39" w:rsidR="00A35F81" w:rsidRPr="00A35F81" w:rsidRDefault="00A35F81" w:rsidP="00A35F81">
      <w:pPr>
        <w:rPr>
          <w:color w:val="000000"/>
        </w:rPr>
      </w:pPr>
      <w:r w:rsidRPr="00A35F81">
        <w:rPr>
          <w:color w:val="000000"/>
        </w:rPr>
        <w:t xml:space="preserve">When the UE is configured with the higher layer parameter </w:t>
      </w:r>
      <w:r w:rsidRPr="00A35F81">
        <w:rPr>
          <w:i/>
          <w:color w:val="000000"/>
        </w:rPr>
        <w:t>txConfig</w:t>
      </w:r>
      <w:r w:rsidRPr="00A35F81">
        <w:rPr>
          <w:color w:val="000000"/>
        </w:rPr>
        <w:t xml:space="preserve"> set to </w:t>
      </w:r>
      <w:r w:rsidR="00E00112" w:rsidRPr="00091CAD">
        <w:rPr>
          <w:color w:val="000000"/>
        </w:rPr>
        <w:t>'nonCodebook'</w:t>
      </w:r>
      <w:r w:rsidRPr="00A35F81">
        <w:rPr>
          <w:color w:val="000000"/>
        </w:rPr>
        <w:t xml:space="preserve">,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w:t>
      </w:r>
      <w:r w:rsidR="00E00112" w:rsidRPr="00091CAD">
        <w:rPr>
          <w:color w:val="000000"/>
        </w:rPr>
        <w:t>'nonCodebook'</w:t>
      </w:r>
      <w:r w:rsidRPr="00A35F81">
        <w:rPr>
          <w:color w:val="000000"/>
        </w:rPr>
        <w:t>, the UE is not expected to be configured with different number of SRS resources in the two SRS resource sets.</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896"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61DFEB65" w:rsidR="002B15DE" w:rsidRDefault="002B15DE" w:rsidP="002B15DE">
      <w:pPr>
        <w:pStyle w:val="B1"/>
      </w:pPr>
      <w:bookmarkStart w:id="897"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001F0240">
        <w:t xml:space="preserve">as well as DCI format 0_3 and 1_3,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w:t>
      </w:r>
      <w:r w:rsidR="001F0240">
        <w:rPr>
          <w:color w:val="000000"/>
        </w:rPr>
        <w:t>, 0_3,</w:t>
      </w:r>
      <w:r w:rsidR="005D5042">
        <w:rPr>
          <w:color w:val="000000"/>
        </w:rPr>
        <w:t xml:space="preserve"> 1_1 </w:t>
      </w:r>
      <w:r w:rsidR="001F0240">
        <w:rPr>
          <w:color w:val="000000"/>
        </w:rPr>
        <w:t xml:space="preserve">and 1_3 </w:t>
      </w:r>
      <w:r w:rsidR="005D5042">
        <w:rPr>
          <w:color w:val="000000"/>
        </w:rPr>
        <w:t xml:space="preserve">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898" w:name="_Hlk515954588"/>
      <w:r w:rsidRPr="000B4CDA">
        <w:t xml:space="preserve">reception of the </w:t>
      </w:r>
      <w:r>
        <w:t>aperiodic NZP</w:t>
      </w:r>
      <w:r w:rsidRPr="000B4CDA">
        <w:t xml:space="preserve">-CSI-RS resource and the first symbol </w:t>
      </w:r>
      <w:bookmarkEnd w:id="898"/>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897"/>
    <w:p w14:paraId="16A6B154" w14:textId="781E787A"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w:t>
      </w:r>
      <w:r w:rsidR="001F0240">
        <w:t>,</w:t>
      </w:r>
      <w:r w:rsidR="00145377">
        <w:t xml:space="preserve"> 0_2</w:t>
      </w:r>
      <w:r w:rsidR="001F0240" w:rsidRPr="001F0240">
        <w:t xml:space="preserve"> </w:t>
      </w:r>
      <w:r w:rsidR="001F0240">
        <w:t>or 0_3</w:t>
      </w:r>
      <w:r w:rsidR="00C32331">
        <w:t>,</w:t>
      </w:r>
      <w:r w:rsidR="00145377">
        <w:t xml:space="preserve">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29FC7E38"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00563FFE">
        <w:t>,</w:t>
      </w:r>
      <w:r w:rsidR="00145377">
        <w:t xml:space="preserve"> 0_2 </w:t>
      </w:r>
      <w:r w:rsidR="00563FFE">
        <w:t xml:space="preserve">or 0_3,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303" type="#_x0000_t75" style="width:50.25pt;height:14.25pt" o:ole="">
            <v:imagedata r:id="rId1981" o:title=""/>
          </v:shape>
          <o:OLEObject Type="Embed" ProgID="Equation.DSMT4" ShapeID="_x0000_i2303" DrawAspect="Content" ObjectID="_1802788978" r:id="rId1982"/>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0495972E"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w:t>
      </w:r>
      <w:r w:rsidR="00563FFE">
        <w:t>,</w:t>
      </w:r>
      <w:r w:rsidR="00145377">
        <w:t xml:space="preserve"> 0_2 </w:t>
      </w:r>
      <w:r w:rsidR="00563FFE">
        <w:t xml:space="preserve">or 0_3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689129FC" w:rsidR="004A6977" w:rsidRPr="0048482F" w:rsidRDefault="00AE5F9B" w:rsidP="00FC1C90">
      <w:pPr>
        <w:pStyle w:val="Heading3"/>
        <w:rPr>
          <w:color w:val="000000"/>
        </w:rPr>
      </w:pPr>
      <w:bookmarkStart w:id="899" w:name="_Toc11352142"/>
      <w:bookmarkStart w:id="900" w:name="_Toc20318032"/>
      <w:bookmarkStart w:id="901" w:name="_Toc27299930"/>
      <w:bookmarkStart w:id="902" w:name="_Toc29673203"/>
      <w:bookmarkStart w:id="903" w:name="_Toc29673344"/>
      <w:bookmarkStart w:id="904" w:name="_Toc29674337"/>
      <w:bookmarkStart w:id="905" w:name="_Toc36645567"/>
      <w:bookmarkStart w:id="906" w:name="_Toc45810612"/>
      <w:bookmarkStart w:id="907" w:name="_Toc192172936"/>
      <w:bookmarkEnd w:id="872"/>
      <w:bookmarkEnd w:id="896"/>
      <w:r w:rsidRPr="0048482F">
        <w:rPr>
          <w:color w:val="000000"/>
        </w:rPr>
        <w:t>6</w:t>
      </w:r>
      <w:r w:rsidR="004A6977" w:rsidRPr="0048482F">
        <w:rPr>
          <w:color w:val="000000"/>
        </w:rPr>
        <w:t>.1.2</w:t>
      </w:r>
      <w:r w:rsidR="004A6977" w:rsidRPr="0048482F">
        <w:rPr>
          <w:color w:val="000000"/>
        </w:rPr>
        <w:tab/>
        <w:t>Resource allocation</w:t>
      </w:r>
      <w:bookmarkEnd w:id="899"/>
      <w:bookmarkEnd w:id="900"/>
      <w:bookmarkEnd w:id="901"/>
      <w:bookmarkEnd w:id="902"/>
      <w:bookmarkEnd w:id="903"/>
      <w:bookmarkEnd w:id="904"/>
      <w:bookmarkEnd w:id="905"/>
      <w:bookmarkEnd w:id="906"/>
      <w:bookmarkEnd w:id="907"/>
      <w:r w:rsidR="004A6977" w:rsidRPr="0048482F">
        <w:rPr>
          <w:color w:val="000000"/>
        </w:rPr>
        <w:t xml:space="preserve"> </w:t>
      </w:r>
    </w:p>
    <w:p w14:paraId="5B2A603D" w14:textId="77777777" w:rsidR="00440F32" w:rsidRPr="0048482F" w:rsidRDefault="00440F32" w:rsidP="00440F32">
      <w:pPr>
        <w:pStyle w:val="Heading4"/>
        <w:rPr>
          <w:color w:val="000000"/>
        </w:rPr>
      </w:pPr>
      <w:bookmarkStart w:id="908" w:name="_Toc11352143"/>
      <w:bookmarkStart w:id="909" w:name="_Toc20318033"/>
      <w:bookmarkStart w:id="910" w:name="_Toc27299931"/>
      <w:bookmarkStart w:id="911" w:name="_Toc29673204"/>
      <w:bookmarkStart w:id="912" w:name="_Toc29673345"/>
      <w:bookmarkStart w:id="913" w:name="_Toc29674338"/>
      <w:bookmarkStart w:id="914" w:name="_Toc36645568"/>
      <w:bookmarkStart w:id="915" w:name="_Toc45810613"/>
      <w:bookmarkStart w:id="916" w:name="_Toc192172937"/>
      <w:r w:rsidRPr="0048482F">
        <w:rPr>
          <w:color w:val="000000"/>
        </w:rPr>
        <w:t>6.1.2.1</w:t>
      </w:r>
      <w:r w:rsidRPr="0048482F">
        <w:rPr>
          <w:color w:val="000000"/>
        </w:rPr>
        <w:tab/>
        <w:t>Resource allocation in time domain</w:t>
      </w:r>
      <w:bookmarkEnd w:id="908"/>
      <w:bookmarkEnd w:id="909"/>
      <w:bookmarkEnd w:id="910"/>
      <w:bookmarkEnd w:id="911"/>
      <w:bookmarkEnd w:id="912"/>
      <w:bookmarkEnd w:id="913"/>
      <w:bookmarkEnd w:id="914"/>
      <w:bookmarkEnd w:id="915"/>
      <w:bookmarkEnd w:id="916"/>
    </w:p>
    <w:p w14:paraId="03BAE379" w14:textId="0479BA38"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w:t>
      </w:r>
      <w:r w:rsidR="001F0240">
        <w:t xml:space="preserve">for the scheduled PUSCH on the serving cell </w:t>
      </w:r>
      <w:r w:rsidR="0033462C" w:rsidRPr="0048482F">
        <w:rPr>
          <w:lang w:val="en-US"/>
        </w:rPr>
        <w:t xml:space="preserve">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 </w:t>
      </w:r>
      <w:r w:rsidR="001F0240">
        <w:t xml:space="preserve">resource </w:t>
      </w:r>
      <w:r w:rsidR="001F0240">
        <w:rPr>
          <w:lang w:val="en-US"/>
        </w:rPr>
        <w:t xml:space="preserve">allocation </w:t>
      </w:r>
      <w:r w:rsidR="006930B2">
        <w:rPr>
          <w:lang w:val="en-US"/>
        </w:rPr>
        <w:t xml:space="preserve">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r w:rsidR="00103D10" w:rsidRPr="00555985">
        <w:rPr>
          <w:i/>
          <w:iCs/>
          <w:lang w:val="en-US"/>
        </w:rPr>
        <w:t>numberOfSlotsTBoMS</w:t>
      </w:r>
      <w:r w:rsidR="00103D10">
        <w:rPr>
          <w:lang w:val="en-US"/>
        </w:rPr>
        <w:t xml:space="preserve"> is present in the resource allocation table), </w:t>
      </w:r>
      <w:r w:rsidR="00274CB3">
        <w:rPr>
          <w:lang w:val="en-US"/>
        </w:rPr>
        <w:t xml:space="preserve">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4" type="#_x0000_t75" style="width:79.5pt;height:21.75pt" o:ole="">
            <v:imagedata r:id="rId1983" o:title=""/>
          </v:shape>
          <o:OLEObject Type="Embed" ProgID="Equation.DSMT4" ShapeID="_x0000_i2304" DrawAspect="Content" ObjectID="_1802788979" r:id="rId1984"/>
        </w:object>
      </w:r>
      <w:r w:rsidR="00CD198E">
        <w:t xml:space="preserve">, where </w:t>
      </w:r>
      <w:r w:rsidR="00CD198E" w:rsidRPr="00564D71">
        <w:rPr>
          <w:position w:val="-14"/>
        </w:rPr>
        <w:object w:dxaOrig="1700" w:dyaOrig="340" w14:anchorId="6B575EB5">
          <v:shape id="_x0000_i2305" type="#_x0000_t75" style="width:86.25pt;height:14.25pt" o:ole="">
            <v:imagedata r:id="rId1985" o:title=""/>
          </v:shape>
          <o:OLEObject Type="Embed" ProgID="Equation.3" ShapeID="_x0000_i2305" DrawAspect="Content" ObjectID="_1802788980" r:id="rId1986"/>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6C8FAD18"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w:t>
      </w:r>
      <w:r w:rsidR="001F0240">
        <w:t xml:space="preserve">or 0_3 </w:t>
      </w:r>
      <w:r>
        <w:t xml:space="preserve">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03BA8903" w:rsidR="00274CB3" w:rsidRPr="00CF2D9E" w:rsidRDefault="00274CB3" w:rsidP="00274CB3">
      <w:pPr>
        <w:pStyle w:val="B1"/>
      </w:pPr>
      <w:r>
        <w:t>-</w:t>
      </w:r>
      <w:r>
        <w:tab/>
      </w:r>
      <w:r w:rsidRPr="00595034">
        <w:rPr>
          <w:i/>
        </w:rPr>
        <w:t>reportSlotOffsetList</w:t>
      </w:r>
      <w:r w:rsidR="00F54D7E">
        <w:rPr>
          <w:i/>
        </w:rPr>
        <w:t xml:space="preserve"> </w:t>
      </w:r>
      <w:r w:rsidR="00F54D7E" w:rsidRPr="00C138EE">
        <w:rPr>
          <w:iCs/>
        </w:rPr>
        <w:t>or</w:t>
      </w:r>
      <w:r w:rsidR="00F54D7E">
        <w:rPr>
          <w:i/>
          <w:iCs/>
        </w:rPr>
        <w:t xml:space="preserve"> </w:t>
      </w:r>
      <w:r w:rsidR="00F54D7E" w:rsidRPr="00C138EE">
        <w:rPr>
          <w:i/>
          <w:iCs/>
        </w:rPr>
        <w:t>reportSlotOffsetList</w:t>
      </w:r>
      <w:r w:rsidR="00F54D7E">
        <w:rPr>
          <w:i/>
          <w:iCs/>
        </w:rPr>
        <w:t>-r17</w:t>
      </w:r>
      <w:r w:rsidRPr="00D84886">
        <w:t>, otherwise;</w:t>
      </w:r>
    </w:p>
    <w:p w14:paraId="33B54E3B" w14:textId="43D67867" w:rsidR="0033462C" w:rsidRPr="006A727B" w:rsidRDefault="00CD198E" w:rsidP="00CD198E">
      <w:r w:rsidRPr="006A727B">
        <w:t>in</w:t>
      </w:r>
      <w:r w:rsidRPr="006A727B">
        <w:rPr>
          <w:i/>
        </w:rPr>
        <w:t xml:space="preserve"> CSI-ReportConfig</w:t>
      </w:r>
      <w:r w:rsidRPr="006A727B">
        <w:t xml:space="preserve"> for the </w:t>
      </w:r>
      <w:r w:rsidRPr="006A727B">
        <w:rPr>
          <w:position w:val="-14"/>
        </w:rPr>
        <w:object w:dxaOrig="460" w:dyaOrig="340" w14:anchorId="11D9425D">
          <v:shape id="_x0000_i2306" type="#_x0000_t75" style="width:21.75pt;height:14.25pt" o:ole="">
            <v:imagedata r:id="rId1987" o:title=""/>
          </v:shape>
          <o:OLEObject Type="Embed" ProgID="Equation.3" ShapeID="_x0000_i2306" DrawAspect="Content" ObjectID="_1802788981" r:id="rId1988"/>
        </w:object>
      </w:r>
      <w:r w:rsidRPr="006A727B">
        <w:t xml:space="preserve"> triggered CSI Reporting Settings and </w:t>
      </w:r>
      <w:r w:rsidRPr="006A727B">
        <w:rPr>
          <w:position w:val="-12"/>
        </w:rPr>
        <w:object w:dxaOrig="820" w:dyaOrig="340" w14:anchorId="56D39FF5">
          <v:shape id="_x0000_i2307" type="#_x0000_t75" style="width:43.5pt;height:14.25pt" o:ole="">
            <v:imagedata r:id="rId1989" o:title=""/>
          </v:shape>
          <o:OLEObject Type="Embed" ProgID="Equation.DSMT4" ShapeID="_x0000_i2307" DrawAspect="Content" ObjectID="_1802788982" r:id="rId1990"/>
        </w:object>
      </w:r>
      <w:r w:rsidRPr="006A727B">
        <w:t xml:space="preserve"> is the </w:t>
      </w:r>
      <w:r w:rsidRPr="006A727B">
        <w:rPr>
          <w:i/>
        </w:rPr>
        <w:t>(m+1)</w:t>
      </w:r>
      <w:r w:rsidRPr="006A727B">
        <w:t xml:space="preserve">th entry of </w:t>
      </w:r>
      <w:r w:rsidRPr="006A727B">
        <w:rPr>
          <w:position w:val="-14"/>
        </w:rPr>
        <w:object w:dxaOrig="260" w:dyaOrig="340" w14:anchorId="0FAC605C">
          <v:shape id="_x0000_i2308" type="#_x0000_t75" style="width:14.25pt;height:14.25pt" o:ole="">
            <v:imagedata r:id="rId1991" o:title=""/>
          </v:shape>
          <o:OLEObject Type="Embed" ProgID="Equation.3" ShapeID="_x0000_i2308" DrawAspect="Content" ObjectID="_1802788983" r:id="rId1992"/>
        </w:object>
      </w:r>
      <w:r w:rsidR="00600D48" w:rsidRPr="006A727B">
        <w:t xml:space="preserve"> including the omitted CSI Reporting Settings triggered for non-active DL BWPs</w:t>
      </w:r>
      <w:r w:rsidR="00E13958" w:rsidRPr="006A727B">
        <w:t xml:space="preserve">, where the UE does not expect that </w:t>
      </w:r>
      <w:r w:rsidR="00E13958" w:rsidRPr="006A727B">
        <w:rPr>
          <w:i/>
          <w:iCs/>
        </w:rPr>
        <w:t>(m+1)</w:t>
      </w:r>
      <w:r w:rsidR="00E13958" w:rsidRPr="006A727B">
        <w:t xml:space="preserve"> is larger than 16</w:t>
      </w:r>
      <w:r w:rsidR="00336CC1" w:rsidRPr="006A727B">
        <w:t>.</w:t>
      </w:r>
    </w:p>
    <w:p w14:paraId="15AA7760" w14:textId="5CD6DC6C" w:rsidR="00525F6A" w:rsidRDefault="00820DDF" w:rsidP="00602D62">
      <w:pPr>
        <w:pStyle w:val="B1"/>
        <w:rPr>
          <w:color w:val="000000" w:themeColor="text1"/>
        </w:rPr>
      </w:pPr>
      <w:r w:rsidRPr="0048482F">
        <w:rPr>
          <w:color w:val="000000"/>
        </w:rPr>
        <w:t>-</w:t>
      </w:r>
      <w:r w:rsidRPr="0048482F">
        <w:rPr>
          <w:color w:val="000000"/>
        </w:rPr>
        <w:tab/>
      </w:r>
      <w:bookmarkStart w:id="917"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918" w:name="_Hlk26521818"/>
      <w:r w:rsidR="00AB40E6">
        <w:rPr>
          <w:position w:val="-34"/>
          <w:lang w:eastAsia="ja-JP"/>
        </w:rPr>
        <w:object w:dxaOrig="5535" w:dyaOrig="780" w14:anchorId="3C035641">
          <v:shape id="_x0000_i2309" type="#_x0000_t75" style="width:276.75pt;height:39pt" o:ole="">
            <v:imagedata r:id="rId1993" o:title=""/>
          </v:shape>
          <o:OLEObject Type="Embed" ProgID="Equation.DSMT4" ShapeID="_x0000_i2309" DrawAspect="Content" ObjectID="_1802788984" r:id="rId1994"/>
        </w:object>
      </w:r>
      <w:bookmarkEnd w:id="918"/>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t>
      </w:r>
      <w:r w:rsidRPr="0048482F">
        <w:rPr>
          <w:color w:val="000000"/>
        </w:rPr>
        <w:t>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A6146C">
        <w:rPr>
          <w:lang w:val="en-US" w:eastAsia="zh-CN"/>
        </w:rPr>
        <w:t xml:space="preserve"> and for FR2-NTN</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917"/>
      <w:r w:rsidR="006930B2" w:rsidRPr="00620428">
        <w:rPr>
          <w:position w:val="-10"/>
          <w:lang w:eastAsia="ja-JP"/>
        </w:rPr>
        <w:object w:dxaOrig="580" w:dyaOrig="300" w14:anchorId="38960CDD">
          <v:shape id="_x0000_i2310" type="#_x0000_t75" style="width:27.75pt;height:14.25pt" o:ole="">
            <v:imagedata r:id="rId1995" o:title=""/>
          </v:shape>
          <o:OLEObject Type="Embed" ProgID="Equation.DSMT4" ShapeID="_x0000_i2310" DrawAspect="Content" ObjectID="_1802788985" r:id="rId1996"/>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11" type="#_x0000_t75" style="width:28.5pt;height:14.25pt" o:ole="">
            <v:imagedata r:id="rId34" o:title=""/>
          </v:shape>
          <o:OLEObject Type="Embed" ProgID="Equation.DSMT4" ShapeID="_x0000_i2311" DrawAspect="Content" ObjectID="_1802788986" r:id="rId1997"/>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525F6A">
        <w:rPr>
          <w:color w:val="000000" w:themeColor="text1"/>
        </w:rPr>
        <w:t>where</w:t>
      </w:r>
    </w:p>
    <w:p w14:paraId="7258A6B5" w14:textId="45B43632" w:rsidR="00682462" w:rsidRDefault="00525F6A" w:rsidP="00525F6A">
      <w:pPr>
        <w:pStyle w:val="B2"/>
      </w:pPr>
      <w:r>
        <w:t>-</w:t>
      </w:r>
      <w:r>
        <w:tab/>
      </w:r>
      <w:r w:rsidR="00682462">
        <w:t xml:space="preserve">if </w:t>
      </w:r>
      <w:r w:rsidR="00E40669">
        <w:t>the scheduling DCI is DCI format 0_0 with CRC scrambled by TC-RNTI</w:t>
      </w:r>
      <w:r w:rsidR="00682462">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00682462" w:rsidRPr="004024F2">
        <w:rPr>
          <w:rFonts w:hint="eastAsia"/>
        </w:rPr>
        <w:t xml:space="preserve"> </w:t>
      </w:r>
      <w:r w:rsidR="00682462" w:rsidRPr="004024F2">
        <w:t xml:space="preserve">is provided by </w:t>
      </w:r>
      <w:r w:rsidR="00682462" w:rsidRPr="004024F2">
        <w:rPr>
          <w:i/>
        </w:rPr>
        <w:t>cellSpecificKoffset</w:t>
      </w:r>
      <w:r w:rsidR="00682462" w:rsidRPr="004A0ECB">
        <w:rPr>
          <w:iCs/>
          <w:color w:val="000000"/>
        </w:rPr>
        <w:t xml:space="preserve"> </w:t>
      </w:r>
      <w:r w:rsidR="00682462" w:rsidRPr="00AD36E0">
        <w:rPr>
          <w:iCs/>
          <w:color w:val="000000"/>
        </w:rPr>
        <w:t>if configured and otherwise</w:t>
      </w:r>
      <w:r w:rsidR="00682462">
        <w:rPr>
          <w:iCs/>
          <w:color w:val="000000"/>
        </w:rPr>
        <w:t xml:space="preserve"> </w:t>
      </w:r>
      <m:oMath>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rPr>
          <m:t>=0</m:t>
        </m:r>
      </m:oMath>
      <w:r w:rsidR="00682462">
        <w:t>;</w:t>
      </w:r>
    </w:p>
    <w:p w14:paraId="4C64CDE0" w14:textId="607FF807" w:rsidR="00602D62" w:rsidRDefault="00682462" w:rsidP="00525F6A">
      <w:pPr>
        <w:pStyle w:val="B2"/>
      </w:pPr>
      <w:r w:rsidRPr="004024F2">
        <w:t>-</w:t>
      </w:r>
      <w:r w:rsidRPr="004024F2">
        <w:tab/>
        <w:t xml:space="preserve">otherwis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oMath>
      <w:r w:rsidRPr="004024F2">
        <w:t xml:space="preserve"> is a parameter configured by higher layer as specified in clause 4.2 of [6 TS 38.213]</w:t>
      </w:r>
      <w:r w:rsidR="00E40669" w:rsidRPr="0022136C">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12" type="#_x0000_t75" style="width:24pt;height:15pt" o:ole="">
            <v:imagedata r:id="rId36" o:title=""/>
          </v:shape>
          <o:OLEObject Type="Embed" ProgID="Equation.DSMT4" ShapeID="_x0000_i2312" DrawAspect="Content" ObjectID="_1802788987" r:id="rId1998"/>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13" type="#_x0000_t75" style="width:24pt;height:15pt" o:ole="">
            <v:imagedata r:id="rId36" o:title=""/>
          </v:shape>
          <o:OLEObject Type="Embed" ProgID="Equation.DSMT4" ShapeID="_x0000_i2313" DrawAspect="Content" ObjectID="_1802788988" r:id="rId1999"/>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by RAR UL grant, or by fallbackRAR UL grant</w:t>
      </w:r>
      <w:r>
        <w:rPr>
          <w:color w:val="000000"/>
        </w:rPr>
        <w:t>.</w:t>
      </w:r>
    </w:p>
    <w:p w14:paraId="4D870CE4" w14:textId="2DC1279E" w:rsidR="00820DDF" w:rsidRPr="00274CB3" w:rsidRDefault="00103D10" w:rsidP="00820DDF">
      <w:pPr>
        <w:pStyle w:val="B1"/>
        <w:rPr>
          <w:color w:val="000000"/>
        </w:rPr>
      </w:pPr>
      <w:r>
        <w:rPr>
          <w:color w:val="000000"/>
        </w:rPr>
        <w:t>-</w:t>
      </w:r>
      <w:r>
        <w:rPr>
          <w:color w:val="000000"/>
        </w:rPr>
        <w:tab/>
        <w:t>for PUSCH scheduled by DCI format 0_1</w:t>
      </w:r>
      <w:r w:rsidR="001F3587">
        <w:rPr>
          <w:color w:val="000000"/>
          <w:lang w:val="en-GB"/>
        </w:rPr>
        <w:t>,</w:t>
      </w:r>
      <w:r>
        <w:rPr>
          <w:color w:val="000000"/>
        </w:rPr>
        <w:t xml:space="preserve"> 0_2</w:t>
      </w:r>
      <w:r w:rsidR="001F3587">
        <w:rPr>
          <w:color w:val="000000"/>
          <w:lang w:val="en-GB"/>
        </w:rPr>
        <w:t xml:space="preserve"> </w:t>
      </w:r>
      <w:r w:rsidR="001F3587">
        <w:rPr>
          <w:color w:val="000000"/>
        </w:rPr>
        <w:t>or 0_3</w:t>
      </w:r>
      <w:r>
        <w:rPr>
          <w:color w:val="000000"/>
        </w:rPr>
        <w:t xml:space="preserve">,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4" type="#_x0000_t75" style="width:44.25pt;height:14.25pt" o:ole="">
            <v:imagedata r:id="rId2000" o:title=""/>
          </v:shape>
          <o:OLEObject Type="Embed" ProgID="Equation.3" ShapeID="_x0000_i2314" DrawAspect="Content" ObjectID="_1802788989" r:id="rId2001"/>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5" type="#_x0000_t75" style="width:93.75pt;height:14.25pt" o:ole="">
            <v:imagedata r:id="rId2002" o:title=""/>
          </v:shape>
          <o:OLEObject Type="Embed" ProgID="Equation.3" ShapeID="_x0000_i2315" DrawAspect="Content" ObjectID="_1802788990" r:id="rId2003"/>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6" type="#_x0000_t75" style="width:2in;height:14.25pt" o:ole="">
            <v:imagedata r:id="rId2004" o:title=""/>
          </v:shape>
          <o:OLEObject Type="Embed" ProgID="Equation.3" ShapeID="_x0000_i2316" DrawAspect="Content" ObjectID="_1802788991" r:id="rId2005"/>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7" type="#_x0000_t75" style="width:57.75pt;height:14.25pt" o:ole="">
            <v:imagedata r:id="rId2006" o:title=""/>
          </v:shape>
          <o:OLEObject Type="Embed" ProgID="Equation.3" ShapeID="_x0000_i2317" DrawAspect="Content" ObjectID="_1802788992" r:id="rId2007"/>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5FA400A0" w:rsidR="00103D10" w:rsidRDefault="00103D10" w:rsidP="00103D10">
      <w:pPr>
        <w:spacing w:before="240"/>
      </w:pPr>
      <w:bookmarkStart w:id="919" w:name="_Hlk505671590"/>
      <w:r>
        <w:rPr>
          <w:color w:val="000000"/>
        </w:rPr>
        <w:t xml:space="preserve">For TB processing over multiple slots, </w:t>
      </w:r>
      <w:r>
        <w:t>w</w:t>
      </w:r>
      <w:r w:rsidRPr="0085777E">
        <w:t>hen transmitting PUSCH scheduled by DCI format 0_1</w:t>
      </w:r>
      <w:r w:rsidR="001F3587">
        <w:t>,</w:t>
      </w:r>
      <w:r w:rsidRPr="00CF1299">
        <w:t xml:space="preserve"> </w:t>
      </w:r>
      <w:r>
        <w:t>0_2</w:t>
      </w:r>
      <w:r w:rsidR="001F3587">
        <w:t xml:space="preserve"> </w:t>
      </w:r>
      <w:r w:rsidR="001F3587">
        <w:rPr>
          <w:color w:val="000000"/>
        </w:rPr>
        <w:t>or 0_3</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r w:rsidR="006546B5" w:rsidRPr="00594350">
        <w:rPr>
          <w:i/>
          <w:iCs/>
          <w:u w:val="single"/>
          <w:lang w:val="en-US"/>
        </w:rPr>
        <w:t>coresetpoolIndex</w:t>
      </w:r>
      <w:r>
        <w:t>.</w:t>
      </w:r>
    </w:p>
    <w:p w14:paraId="400B2C16" w14:textId="40ECB461"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001F0240">
        <w:t>,</w:t>
      </w:r>
      <w:r>
        <w:t xml:space="preserve"> 0_2</w:t>
      </w:r>
      <w:r w:rsidR="00E5134E" w:rsidRPr="0085777E">
        <w:t xml:space="preserve"> </w:t>
      </w:r>
      <w:r w:rsidR="001F0240">
        <w:t xml:space="preserve">or 0_3 </w:t>
      </w:r>
      <w:r w:rsidR="00E5134E" w:rsidRPr="0085777E">
        <w:t xml:space="preserve">in </w:t>
      </w:r>
      <w:r w:rsidR="004E5414" w:rsidRPr="0085777E">
        <w:t xml:space="preserve">PDCCH with CRC scrambled with C-RNTI, MCS-C-RNTI, </w:t>
      </w:r>
      <w:r w:rsidR="00E5134E" w:rsidRPr="0085777E">
        <w:t xml:space="preserve">or </w:t>
      </w:r>
      <w:r w:rsidR="001F0240" w:rsidRPr="0061284C">
        <w:t>scheduled by DCI format 0_1</w:t>
      </w:r>
      <w:r w:rsidR="001F0240">
        <w:t xml:space="preserve"> or </w:t>
      </w:r>
      <w:r w:rsidR="001F0240" w:rsidRPr="0061284C">
        <w:t xml:space="preserve">0_2 in PDCCH with CRC scrambled </w:t>
      </w:r>
      <w:r w:rsidR="00E5134E" w:rsidRPr="0085777E">
        <w:t xml:space="preserve">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shd w:val="clear" w:color="auto" w:fill="auto"/>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shd w:val="clear" w:color="auto" w:fill="auto"/>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shd w:val="clear" w:color="auto" w:fill="auto"/>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shd w:val="clear" w:color="auto" w:fill="auto"/>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1D41390F"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00A93FC7">
        <w:rPr>
          <w:i/>
        </w:rPr>
        <w:t xml:space="preserve"> </w:t>
      </w:r>
      <w:r w:rsidR="00A93FC7">
        <w:rPr>
          <w:iCs/>
        </w:rPr>
        <w:t xml:space="preserve">but not configured with </w:t>
      </w:r>
      <w:r w:rsidR="00A93FC7">
        <w:rPr>
          <w:i/>
        </w:rPr>
        <w:t xml:space="preserve">extendedK2 </w:t>
      </w:r>
      <w:r w:rsidR="00A93FC7">
        <w:rPr>
          <w:iCs/>
        </w:rPr>
        <w:t xml:space="preserve">in </w:t>
      </w:r>
      <w:r w:rsidR="00A93FC7">
        <w:rPr>
          <w:i/>
        </w:rPr>
        <w:t>pusch-TimeDomainAllocationListForMultiPUSCH</w:t>
      </w:r>
      <w:r w:rsidRPr="009B655D">
        <w:t xml:space="preserve">, the UE does not expect to be configured with </w:t>
      </w:r>
      <w:r w:rsidRPr="009B655D">
        <w:rPr>
          <w:i/>
        </w:rPr>
        <w:t>pusch-AggregationFactor</w:t>
      </w:r>
      <w:r w:rsidRPr="009B655D">
        <w:rPr>
          <w:iCs/>
        </w:rPr>
        <w:t>.</w:t>
      </w:r>
    </w:p>
    <w:p w14:paraId="5F9E06B8" w14:textId="7832BCD5"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usch-AggregationFactor</w:t>
      </w:r>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r w:rsidRPr="00E618D3">
        <w:rPr>
          <w:rStyle w:val="CommentReference"/>
          <w:i/>
          <w:iCs/>
          <w:color w:val="000000" w:themeColor="text1"/>
          <w:sz w:val="20"/>
          <w:lang w:val="x-none"/>
        </w:rPr>
        <w:t>numberOfRepetitions</w:t>
      </w:r>
      <w:r w:rsidRPr="00E618D3">
        <w:rPr>
          <w:rStyle w:val="CommentReference"/>
          <w:color w:val="000000" w:themeColor="text1"/>
          <w:sz w:val="20"/>
          <w:lang w:val="x-none"/>
        </w:rPr>
        <w:t xml:space="preserve"> </w:t>
      </w:r>
      <w:r>
        <w:rPr>
          <w:rStyle w:val="CommentReference"/>
          <w:color w:val="000000" w:themeColor="text1"/>
          <w:sz w:val="20"/>
        </w:rPr>
        <w:t xml:space="preserve">in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Style w:val="CommentReference"/>
          <w:color w:val="000000" w:themeColor="text1"/>
          <w:sz w:val="20"/>
          <w:lang w:val="x-none"/>
        </w:rPr>
        <w:t>.</w:t>
      </w:r>
    </w:p>
    <w:p w14:paraId="75550781" w14:textId="011C498F"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509A345" w:rsidR="00FF0051" w:rsidRDefault="00FF0051" w:rsidP="00FF0051">
      <w:pPr>
        <w:pStyle w:val="B1"/>
      </w:pPr>
      <w:r>
        <w:t>-</w:t>
      </w:r>
      <w:r w:rsidR="0092084B">
        <w:tab/>
      </w:r>
      <w:r>
        <w:rPr>
          <w:color w:val="000000"/>
        </w:rPr>
        <w:t xml:space="preserve">When </w:t>
      </w:r>
      <w:r w:rsidRPr="00862B92">
        <w:rPr>
          <w:i/>
          <w:iCs/>
          <w:color w:val="000000"/>
        </w:rPr>
        <w:t>A</w:t>
      </w:r>
      <w:r w:rsidRPr="00767A44">
        <w:rPr>
          <w:i/>
          <w:iCs/>
          <w:color w:val="000000"/>
        </w:rPr>
        <w:t>vailableSlotCounting</w:t>
      </w:r>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PUSCH repetition type A scheduled by DCI format 0_1</w:t>
      </w:r>
      <w:r w:rsidR="001F3587">
        <w:rPr>
          <w:lang w:val="en-GB"/>
        </w:rPr>
        <w:t>,</w:t>
      </w:r>
      <w:r w:rsidRPr="0080129A">
        <w:t xml:space="preserve"> 0_2</w:t>
      </w:r>
      <w:r w:rsidR="001F3587">
        <w:rPr>
          <w:lang w:val="en-GB"/>
        </w:rPr>
        <w:t xml:space="preserve"> </w:t>
      </w:r>
      <w:r w:rsidR="001F3587">
        <w:rPr>
          <w:color w:val="000000"/>
        </w:rPr>
        <w:t>or 0_3</w:t>
      </w:r>
      <w:r w:rsidRPr="0080129A">
        <w:t xml:space="preserve">, based on </w:t>
      </w:r>
      <w:r w:rsidRPr="00EF11C7">
        <w:rPr>
          <w:i/>
        </w:rPr>
        <w:t>tdd-UL-DL-ConfigurationCommon</w:t>
      </w:r>
      <w:r w:rsidRPr="0080129A">
        <w:t>,</w:t>
      </w:r>
      <w:r w:rsidRPr="00EF11C7">
        <w:rPr>
          <w:i/>
        </w:rPr>
        <w:t xml:space="preserve"> tdd-UL-DL-ConfigurationDedicated</w:t>
      </w:r>
      <w:r w:rsidRPr="0080129A">
        <w:t xml:space="preserve"> </w:t>
      </w:r>
      <w:r w:rsidRPr="00EF11C7">
        <w:rPr>
          <w:i/>
        </w:rPr>
        <w:t>and ssb-PositionsInBurst</w:t>
      </w:r>
      <w:r w:rsidRPr="0080129A">
        <w:t xml:space="preserve">, </w:t>
      </w:r>
      <w:r>
        <w:t>and</w:t>
      </w:r>
      <w:r w:rsidRPr="0080129A">
        <w:t xml:space="preserve"> the TDRA information field value in the DCI </w:t>
      </w:r>
      <w:r>
        <w:t>format 0_1</w:t>
      </w:r>
      <w:r w:rsidR="001F3587">
        <w:rPr>
          <w:lang w:val="en-GB"/>
        </w:rPr>
        <w:t>,</w:t>
      </w:r>
      <w:r>
        <w:t xml:space="preserve"> 0_2</w:t>
      </w:r>
      <w:r w:rsidR="001F3587">
        <w:rPr>
          <w:lang w:val="en-GB"/>
        </w:rPr>
        <w:t xml:space="preserve"> </w:t>
      </w:r>
      <w:r w:rsidR="001F3587">
        <w:rPr>
          <w:color w:val="000000"/>
        </w:rPr>
        <w:t>or 0_3</w:t>
      </w:r>
      <w:r w:rsidRPr="0080129A">
        <w:t>.</w:t>
      </w:r>
    </w:p>
    <w:p w14:paraId="3C60F77E" w14:textId="17F6D834"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repetition Type A scheduled by DCI format 0_1</w:t>
      </w:r>
      <w:r w:rsidR="001F3587">
        <w:rPr>
          <w:lang w:val="en-GB"/>
        </w:rPr>
        <w:t>,</w:t>
      </w:r>
      <w:r w:rsidRPr="00C47134">
        <w:t xml:space="preserve"> 0_2</w:t>
      </w:r>
      <w:r w:rsidR="001F3587">
        <w:rPr>
          <w:lang w:val="en-GB"/>
        </w:rPr>
        <w:t xml:space="preserve"> </w:t>
      </w:r>
      <w:r w:rsidR="001F3587">
        <w:rPr>
          <w:color w:val="000000"/>
        </w:rPr>
        <w:t>or 0_3</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6F037F4D" w14:textId="5104F53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w:t>
      </w:r>
      <w:r w:rsidR="001F3587">
        <w:rPr>
          <w:lang w:val="en-GB"/>
        </w:rPr>
        <w:t>,</w:t>
      </w:r>
      <w:r w:rsidRPr="00662BB5">
        <w:t xml:space="preserve"> 0_2</w:t>
      </w:r>
      <w:r w:rsidR="001F3587">
        <w:rPr>
          <w:lang w:val="en-GB"/>
        </w:rPr>
        <w:t xml:space="preserve"> </w:t>
      </w:r>
      <w:r w:rsidR="001F3587">
        <w:rPr>
          <w:color w:val="000000"/>
        </w:rPr>
        <w:t>or 0_3</w:t>
      </w:r>
      <w:r w:rsidRPr="00662BB5">
        <w:t>, based on the TDRA information field value in the DCI format 0_1</w:t>
      </w:r>
      <w:r w:rsidR="001F3587">
        <w:rPr>
          <w:lang w:val="en-GB"/>
        </w:rPr>
        <w:t>,</w:t>
      </w:r>
      <w:r w:rsidRPr="00662BB5">
        <w:t xml:space="preserve"> 0_2</w:t>
      </w:r>
      <w:r w:rsidR="001F3587">
        <w:rPr>
          <w:lang w:val="en-GB"/>
        </w:rPr>
        <w:t xml:space="preserve"> </w:t>
      </w:r>
      <w:r w:rsidR="001F3587">
        <w:rPr>
          <w:color w:val="000000"/>
        </w:rPr>
        <w:t>or 0_3</w:t>
      </w:r>
      <w:r w:rsidRPr="00662BB5">
        <w:t>.</w:t>
      </w:r>
    </w:p>
    <w:p w14:paraId="7437A7B4" w14:textId="7580C6E1"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w:t>
      </w:r>
      <w:r w:rsidR="00E1683B">
        <w:rPr>
          <w:lang w:val="en-GB"/>
        </w:rPr>
        <w:t>,</w:t>
      </w:r>
      <w:r w:rsidRPr="0080129A">
        <w:t xml:space="preserve"> 0_2</w:t>
      </w:r>
      <w:r w:rsidR="00E1683B">
        <w:rPr>
          <w:lang w:val="en-GB"/>
        </w:rPr>
        <w:t xml:space="preserve"> </w:t>
      </w:r>
      <w:r w:rsidR="00E1683B">
        <w:rPr>
          <w:color w:val="000000"/>
        </w:rPr>
        <w:t>or 0_3</w:t>
      </w:r>
      <w:r w:rsidRPr="0080129A">
        <w:t xml:space="preserve">,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w:t>
      </w:r>
      <w:r w:rsidR="00E1683B">
        <w:rPr>
          <w:lang w:val="en-GB"/>
        </w:rPr>
        <w:t>,</w:t>
      </w:r>
      <w:r>
        <w:t xml:space="preserve"> 0_2</w:t>
      </w:r>
      <w:r w:rsidR="00E1683B">
        <w:rPr>
          <w:lang w:val="en-GB"/>
        </w:rPr>
        <w:t xml:space="preserve"> </w:t>
      </w:r>
      <w:r w:rsidR="00E1683B">
        <w:rPr>
          <w:color w:val="000000"/>
        </w:rPr>
        <w:t>or 0_3</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r w:rsidRPr="006563FE">
        <w:rPr>
          <w:i/>
          <w:iCs/>
        </w:rPr>
        <w:t>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3389B8ED" w14:textId="7F6A8578" w:rsidR="00FF0051" w:rsidRDefault="00FF0051" w:rsidP="00FF0051">
      <w:r>
        <w:t>For paired spectrum and SUL band:</w:t>
      </w:r>
    </w:p>
    <w:p w14:paraId="4588387C" w14:textId="2EA0909D"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rsidR="00203680">
        <w:t xml:space="preserve">, or 0_3 </w:t>
      </w:r>
      <w:r w:rsidR="00203680" w:rsidRPr="00917BFA">
        <w:t>for paired spectrum only</w:t>
      </w:r>
      <w:r>
        <w:t xml:space="preserve">, or </w:t>
      </w:r>
      <w:r w:rsidRPr="0080129A">
        <w:t>for a PUSCH transmission of TB processing over multiple</w:t>
      </w:r>
      <w:r>
        <w:t xml:space="preserve"> slots scheduled by DCI format 0_1 or 0_2, </w:t>
      </w:r>
      <w:r w:rsidR="004C4605">
        <w:t xml:space="preserve">or 0_3 </w:t>
      </w:r>
      <w:r w:rsidR="004C4605" w:rsidRPr="00917BFA">
        <w:t>for paired spectrum only</w:t>
      </w:r>
      <w:r w:rsidR="004C4605">
        <w:rPr>
          <w:lang w:val="en-GB"/>
        </w:rPr>
        <w:t>,</w:t>
      </w:r>
      <w:r w:rsidR="004C4605">
        <w:t xml:space="preserve"> </w:t>
      </w:r>
      <w:r>
        <w:t>based on the TDRA information field value in the DCI format 0_1</w:t>
      </w:r>
      <w:r w:rsidR="00203680">
        <w:rPr>
          <w:lang w:val="en-GB"/>
        </w:rPr>
        <w:t>,</w:t>
      </w:r>
      <w:r>
        <w:t xml:space="preserve"> 0_2</w:t>
      </w:r>
      <w:r w:rsidR="00203680">
        <w:t xml:space="preserve"> or 0_3</w:t>
      </w:r>
      <w:r>
        <w:rPr>
          <w:color w:val="000000"/>
        </w:rPr>
        <w:t>.</w:t>
      </w:r>
    </w:p>
    <w:p w14:paraId="30B9D7CA" w14:textId="410E87CD"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w:t>
      </w:r>
      <w:r w:rsidR="004C4605">
        <w:rPr>
          <w:lang w:val="en-GB"/>
        </w:rPr>
        <w:t>,</w:t>
      </w:r>
      <w:r>
        <w:t xml:space="preserve"> 0_2</w:t>
      </w:r>
      <w:r w:rsidR="004C4605">
        <w:rPr>
          <w:lang w:val="en-GB"/>
        </w:rPr>
        <w:t xml:space="preserve"> </w:t>
      </w:r>
      <w:r w:rsidR="004C4605">
        <w:t>or 0_3</w:t>
      </w:r>
      <w:r w:rsidR="009616E1" w:rsidRPr="008C0BB9">
        <w:t xml:space="preserve"> </w:t>
      </w:r>
      <w:r w:rsidR="009616E1">
        <w:t xml:space="preserve">when </w:t>
      </w:r>
      <w:r w:rsidR="009616E1">
        <w:rPr>
          <w:i/>
          <w:iCs/>
        </w:rPr>
        <w:t>AvailableSlotCounting</w:t>
      </w:r>
      <w:r w:rsidR="009616E1">
        <w:t xml:space="preserve"> is enabled </w:t>
      </w:r>
      <w:r w:rsidR="009616E1" w:rsidRPr="00EC1421">
        <w:rPr>
          <w:color w:val="000000" w:themeColor="text1"/>
          <w:lang w:val="en-US"/>
        </w:rPr>
        <w:t>and K&gt;1</w:t>
      </w:r>
      <w:r>
        <w:t>, or for a PUSCH transmission of TB processing over multiple slots scheduled by DCI format 0_1</w:t>
      </w:r>
      <w:r w:rsidR="004C4605">
        <w:rPr>
          <w:lang w:val="en-GB"/>
        </w:rPr>
        <w:t>,</w:t>
      </w:r>
      <w:r>
        <w:t xml:space="preserve">  0_2</w:t>
      </w:r>
      <w:r w:rsidR="004C4605">
        <w:rPr>
          <w:lang w:val="en-GB"/>
        </w:rPr>
        <w:t xml:space="preserve"> </w:t>
      </w:r>
      <w:r w:rsidR="004C4605">
        <w:t>or 0_3</w:t>
      </w:r>
      <w:r>
        <w:t>, based on the TDRA information field value in the DCI format 0_1</w:t>
      </w:r>
      <w:r w:rsidR="004C4605">
        <w:rPr>
          <w:lang w:val="en-GB"/>
        </w:rPr>
        <w:t>,</w:t>
      </w:r>
      <w:r>
        <w:t xml:space="preserve"> 0_2</w:t>
      </w:r>
      <w:r w:rsidR="004C4605">
        <w:rPr>
          <w:lang w:val="en-GB"/>
        </w:rPr>
        <w:t xml:space="preserve"> </w:t>
      </w:r>
      <w:r w:rsidR="004C4605">
        <w:t>or 0_3</w:t>
      </w:r>
      <w:r>
        <w:t xml:space="preserve">.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70790D63"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r w:rsidR="009616E1" w:rsidRPr="008C6366">
        <w:rPr>
          <w:i/>
          <w:iCs/>
        </w:rPr>
        <w:t>AvailableSlotCounting</w:t>
      </w:r>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of [6, TS 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8C6366">
        <w:rPr>
          <w:rFonts w:eastAsia="Batang"/>
          <w:kern w:val="24"/>
        </w:rPr>
        <w:t xml:space="preserve">,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27186156" w:rsidR="00F61782" w:rsidRPr="004C4605" w:rsidRDefault="004563E6" w:rsidP="004563E6">
      <w:pPr>
        <w:pStyle w:val="B1"/>
        <w:rPr>
          <w:lang w:val="en-GB"/>
        </w:rPr>
      </w:pPr>
      <w:r>
        <w:t>-</w:t>
      </w:r>
      <w:r>
        <w:tab/>
      </w:r>
      <w:r w:rsidR="00F61782">
        <w:t>If the</w:t>
      </w:r>
      <w:r w:rsidR="00F61782" w:rsidRPr="0085777E">
        <w:t xml:space="preserve"> PUSC</w:t>
      </w:r>
      <w:r w:rsidR="00F61782" w:rsidRPr="00DB1F22">
        <w:t>H is scheduled by DCI format 0_1</w:t>
      </w:r>
      <w:r w:rsidR="004C4605">
        <w:rPr>
          <w:lang w:val="en-GB"/>
        </w:rPr>
        <w:t>,</w:t>
      </w:r>
      <w:r w:rsidR="00F61782" w:rsidRPr="00DB1F22">
        <w:t xml:space="preserve"> 0_2</w:t>
      </w:r>
      <w:r w:rsidR="004C4605">
        <w:rPr>
          <w:lang w:val="en-GB"/>
        </w:rPr>
        <w:t xml:space="preserve"> </w:t>
      </w:r>
      <w:r w:rsidR="004C4605">
        <w:t>or 0_3</w:t>
      </w:r>
    </w:p>
    <w:p w14:paraId="0B3C294A" w14:textId="2C529D60" w:rsidR="00F61782" w:rsidRDefault="004563E6" w:rsidP="004563E6">
      <w:pPr>
        <w:pStyle w:val="B2"/>
      </w:pPr>
      <w:r>
        <w:t>-</w:t>
      </w:r>
      <w:r>
        <w:tab/>
      </w:r>
      <w:r w:rsidR="00F61782" w:rsidRPr="00DB1F22">
        <w:t xml:space="preserve">if </w:t>
      </w:r>
      <w:r w:rsidR="00F61782" w:rsidRPr="00DB1F22">
        <w:rPr>
          <w:i/>
          <w:iCs/>
        </w:rPr>
        <w:t>AvailableSlotCounting</w:t>
      </w:r>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r w:rsidRPr="00977687">
        <w:rPr>
          <w:i/>
          <w:iCs/>
        </w:rPr>
        <w:t>pusch-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55E62BBA" w:rsidR="006930B2" w:rsidRDefault="004563E6" w:rsidP="00F61782">
      <w:r>
        <w:t>For a PUSCH transmission scheduled by DCI format 0_1, 0_2</w:t>
      </w:r>
      <w:r w:rsidR="00203680">
        <w:t xml:space="preserve"> or 0_3</w:t>
      </w:r>
      <w:r>
        <w:t>,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1BC7D790" w:rsidR="005C674B" w:rsidRDefault="005C674B" w:rsidP="006930B2">
      <w:r>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w:t>
      </w:r>
      <w:r w:rsidR="00C62BE6">
        <w:t xml:space="preserve"> </w:t>
      </w:r>
      <w:r>
        <w:t>38.213].</w:t>
      </w:r>
    </w:p>
    <w:bookmarkEnd w:id="919"/>
    <w:p w14:paraId="6E1BD80F" w14:textId="137638E9"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008240CA" w:rsidRPr="0091515A">
        <w:rPr>
          <w:color w:val="000000"/>
        </w:rPr>
        <w:t>.</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8" type="#_x0000_t75" style="width:64.5pt;height:36.75pt" o:ole="">
            <v:imagedata r:id="rId2008" o:title=""/>
          </v:shape>
          <o:OLEObject Type="Embed" ProgID="Equation.DSMT4" ShapeID="_x0000_i2318" DrawAspect="Content" ObjectID="_1802788993" r:id="rId2009"/>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19" type="#_x0000_t75" style="width:86.25pt;height:21.75pt" o:ole="">
            <v:imagedata r:id="rId2010" o:title=""/>
          </v:shape>
          <o:OLEObject Type="Embed" ProgID="Equation.DSMT4" ShapeID="_x0000_i2319" DrawAspect="Content" ObjectID="_1802788994" r:id="rId2011"/>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20" type="#_x0000_t75" style="width:101.25pt;height:36.75pt" o:ole="">
            <v:imagedata r:id="rId2012" o:title=""/>
          </v:shape>
          <o:OLEObject Type="Embed" ProgID="Equation.DSMT4" ShapeID="_x0000_i2320" DrawAspect="Content" ObjectID="_1802788995" r:id="rId2013"/>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21" type="#_x0000_t75" style="width:116.25pt;height:21.75pt" o:ole="">
            <v:imagedata r:id="rId2014" o:title=""/>
          </v:shape>
          <o:OLEObject Type="Embed" ProgID="Equation.DSMT4" ShapeID="_x0000_i2321" DrawAspect="Content" ObjectID="_1802788996" r:id="rId2015"/>
        </w:object>
      </w:r>
      <w:r>
        <w:t>.</w:t>
      </w:r>
    </w:p>
    <w:p w14:paraId="276407C4" w14:textId="6048CA68" w:rsidR="00877041" w:rsidRDefault="00877041" w:rsidP="00877041">
      <w:r>
        <w:t xml:space="preserve">Here </w:t>
      </w:r>
      <w:r w:rsidRPr="00FD3457">
        <w:rPr>
          <w:position w:val="-10"/>
        </w:rPr>
        <w:object w:dxaOrig="279" w:dyaOrig="300" w14:anchorId="26E269E2">
          <v:shape id="_x0000_i2322" type="#_x0000_t75" style="width:14.25pt;height:14.25pt" o:ole="">
            <v:imagedata r:id="rId2016" o:title=""/>
          </v:shape>
          <o:OLEObject Type="Embed" ProgID="Equation.DSMT4" ShapeID="_x0000_i2322" DrawAspect="Content" ObjectID="_1802788997" r:id="rId2017"/>
        </w:object>
      </w:r>
      <w:r>
        <w:t xml:space="preserve">is the slot where the PUSCH transmission starts, and </w:t>
      </w:r>
      <w:r w:rsidRPr="0011593E">
        <w:rPr>
          <w:position w:val="-12"/>
        </w:rPr>
        <w:object w:dxaOrig="480" w:dyaOrig="340" w14:anchorId="5704CC3B">
          <v:shape id="_x0000_i2323" type="#_x0000_t75" style="width:21.75pt;height:14.25pt" o:ole="">
            <v:imagedata r:id="rId2018" o:title=""/>
          </v:shape>
          <o:OLEObject Type="Embed" ProgID="Equation.DSMT4" ShapeID="_x0000_i2323" DrawAspect="Content" ObjectID="_1802788998" r:id="rId2019"/>
        </w:object>
      </w:r>
      <w:r>
        <w:t xml:space="preserve">is the number of symbols per slot as defined in </w:t>
      </w:r>
      <w:r w:rsidR="00662899">
        <w:t>Clause</w:t>
      </w:r>
      <w:r>
        <w:t xml:space="preserve"> 4.3.2 of [4, TS</w:t>
      </w:r>
      <w:r w:rsidR="003620FC">
        <w:t xml:space="preserve"> </w:t>
      </w:r>
      <w:r>
        <w:t>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2B8230E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r w:rsidRPr="009650D6">
        <w:rPr>
          <w:i/>
          <w:iCs/>
        </w:rPr>
        <w:t>ssb-PositionsInBurst</w:t>
      </w:r>
      <w:r w:rsidRPr="009650D6">
        <w:t xml:space="preserve"> in SIB1 or</w:t>
      </w:r>
      <w:r w:rsidR="00276DF2">
        <w:rPr>
          <w:lang w:val="en-GB"/>
        </w:rPr>
        <w:t xml:space="preserve"> by</w:t>
      </w:r>
      <w:r w:rsidRPr="009650D6">
        <w:t xml:space="preserve"> </w:t>
      </w:r>
      <w:r w:rsidRPr="009650D6">
        <w:rPr>
          <w:i/>
          <w:iCs/>
        </w:rPr>
        <w:t>ssb-PositionsInBurst</w:t>
      </w:r>
      <w:r w:rsidRPr="009650D6">
        <w:t xml:space="preserve"> in </w:t>
      </w:r>
      <w:r w:rsidRPr="009650D6">
        <w:rPr>
          <w:i/>
          <w:iCs/>
        </w:rPr>
        <w:t>ServingCellConfigCommon</w:t>
      </w:r>
      <w:r w:rsidR="00547E5A" w:rsidRPr="00547E5A">
        <w:t xml:space="preserve"> </w:t>
      </w:r>
      <w:r w:rsidR="00547E5A" w:rsidRPr="000B29BE">
        <w:t>or by</w:t>
      </w:r>
      <w:r w:rsidR="00547E5A" w:rsidRPr="000B29BE">
        <w:rPr>
          <w:i/>
        </w:rPr>
        <w:t xml:space="preserve"> NonCellDefiningSSB</w:t>
      </w:r>
      <w:r w:rsidR="00276DF2" w:rsidRPr="00276DF2">
        <w:rPr>
          <w:lang w:val="en-GB"/>
        </w:rPr>
        <w:t>,</w:t>
      </w:r>
      <w:r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2E3AB991" w14:textId="09042F63"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w:t>
      </w:r>
      <w:r w:rsidR="003620FC">
        <w:rPr>
          <w:color w:val="000000" w:themeColor="text1"/>
        </w:rPr>
        <w:t xml:space="preserve">TS </w:t>
      </w:r>
      <w:r w:rsidR="00CF6FA1" w:rsidRPr="009072B0">
        <w:rPr>
          <w:color w:val="000000" w:themeColor="text1"/>
        </w:rPr>
        <w:t>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r w:rsidR="00A367BA" w:rsidRPr="004E6AC0">
        <w:rPr>
          <w:i/>
          <w:color w:val="000000"/>
        </w:rPr>
        <w:t>invalidSymbolPattern</w:t>
      </w:r>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r w:rsidR="00A367BA" w:rsidRPr="004E6AC0">
        <w:rPr>
          <w:i/>
          <w:color w:val="000000"/>
        </w:rPr>
        <w:t>invalidSymbolPattern</w:t>
      </w:r>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r w:rsidR="00A367BA" w:rsidRPr="006B0AFC">
        <w:rPr>
          <w:i/>
        </w:rPr>
        <w:t>periodicityAndPattern</w:t>
      </w:r>
      <w:r w:rsidR="00A367BA">
        <w:rPr>
          <w:i/>
        </w:rPr>
        <w:t xml:space="preserve"> </w:t>
      </w:r>
      <w:r w:rsidR="00A367BA">
        <w:t>given by</w:t>
      </w:r>
      <w:r w:rsidR="00FF4243">
        <w:rPr>
          <w:lang w:val="en-US"/>
        </w:rPr>
        <w:t xml:space="preserve"> </w:t>
      </w:r>
      <w:r w:rsidR="00A367BA" w:rsidRPr="004E6AC0">
        <w:rPr>
          <w:i/>
          <w:color w:val="000000"/>
        </w:rPr>
        <w:t>invalidSymbolPattern</w:t>
      </w:r>
      <w:r w:rsidR="00A367BA">
        <w:t xml:space="preserve">), where each bit of </w:t>
      </w:r>
      <w:r w:rsidR="00A367BA" w:rsidRPr="006B0AFC">
        <w:rPr>
          <w:i/>
        </w:rPr>
        <w:t>periodicityAndPattern</w:t>
      </w:r>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r w:rsidR="00A367BA" w:rsidRPr="006B0AFC">
        <w:rPr>
          <w:i/>
        </w:rPr>
        <w:t>periodicityAndPattern</w:t>
      </w:r>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r w:rsidR="00A367BA" w:rsidRPr="006B0AFC">
        <w:rPr>
          <w:i/>
        </w:rPr>
        <w:t>periodicityAndPattern</w:t>
      </w:r>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r w:rsidR="00A367BA" w:rsidRPr="006B0AFC">
        <w:rPr>
          <w:i/>
        </w:rPr>
        <w:t>periodicityAndPattern</w:t>
      </w:r>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r w:rsidR="00A367BA" w:rsidRPr="004E6AC0">
        <w:rPr>
          <w:i/>
          <w:color w:val="000000"/>
        </w:rPr>
        <w:t>invalidSymbolPattern</w:t>
      </w:r>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2EA3DC34"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AA42D4">
        <w:rPr>
          <w:i/>
          <w:iCs/>
          <w:lang w:val="en-GB"/>
        </w:rPr>
        <w:t>,</w:t>
      </w:r>
      <w:r w:rsidR="002C40DF" w:rsidRPr="00ED34B3">
        <w:t xml:space="preserve"> or</w:t>
      </w:r>
      <w:r w:rsidR="00276DF2">
        <w:rPr>
          <w:lang w:val="en-GB"/>
        </w:rPr>
        <w:t xml:space="preserve"> by</w:t>
      </w:r>
      <w:r w:rsidR="002C40DF" w:rsidRPr="00ED34B3">
        <w:t xml:space="preserve"> </w:t>
      </w:r>
      <w:r w:rsidR="002C40DF" w:rsidRPr="00ED34B3">
        <w:rPr>
          <w:i/>
          <w:iCs/>
        </w:rPr>
        <w:t>ssb-PositionsInBurst</w:t>
      </w:r>
      <w:r w:rsidR="002C40DF" w:rsidRPr="00ED34B3">
        <w:t xml:space="preserve"> in </w:t>
      </w:r>
      <w:r w:rsidR="002C40DF" w:rsidRPr="00ED34B3">
        <w:rPr>
          <w:i/>
          <w:iCs/>
        </w:rPr>
        <w:t>ServingCellConfigCommon</w:t>
      </w:r>
      <w:r w:rsidR="00AA42D4">
        <w:rPr>
          <w:i/>
          <w:iCs/>
          <w:lang w:val="en-GB"/>
        </w:rPr>
        <w:t>,</w:t>
      </w:r>
      <w:r w:rsidR="00AA42D4">
        <w:rPr>
          <w:i/>
          <w:iCs/>
        </w:rPr>
        <w:t xml:space="preserve"> </w:t>
      </w:r>
      <w:r w:rsidR="00AA42D4">
        <w:t xml:space="preserve">or by </w:t>
      </w:r>
      <w:r w:rsidR="00AA42D4" w:rsidRPr="006476AD">
        <w:rPr>
          <w:i/>
          <w:iCs/>
        </w:rPr>
        <w:t>NonCellDefiningSSB</w:t>
      </w:r>
      <w:r w:rsidR="00276DF2" w:rsidRPr="00276DF2">
        <w:rPr>
          <w:lang w:val="en-GB"/>
        </w:rPr>
        <w:t>,</w:t>
      </w:r>
      <w:r w:rsidR="00276DF2"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6D2D62E7"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1F09C46A"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F361B4">
        <w:t>.</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7E2943DA" w:rsidR="0096041D" w:rsidRDefault="008B240B" w:rsidP="001F5A2F">
      <w:pPr>
        <w:rPr>
          <w:color w:val="000000"/>
        </w:rPr>
      </w:pPr>
      <w:r>
        <w:rPr>
          <w:color w:val="000000"/>
        </w:rPr>
        <w:t>For</w:t>
      </w:r>
      <w:r w:rsidR="0096041D">
        <w:rPr>
          <w:color w:val="000000"/>
        </w:rPr>
        <w:t xml:space="preserve"> </w:t>
      </w:r>
      <w:r w:rsidR="00AF3E4D">
        <w:rPr>
          <w:i/>
        </w:rPr>
        <w:t>pusch-TimeDomainAllocationListForMultiPUSCH</w:t>
      </w:r>
      <w:r w:rsidR="0096041D">
        <w:t xml:space="preserve"> in </w:t>
      </w:r>
      <w:r w:rsidR="0096041D">
        <w:rPr>
          <w:i/>
        </w:rPr>
        <w:t>pusch-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96041D">
        <w:rPr>
          <w:color w:val="000000"/>
        </w:rPr>
        <w:t xml:space="preserve"> </w:t>
      </w:r>
    </w:p>
    <w:p w14:paraId="27EDAD7E" w14:textId="079A961A" w:rsidR="00E62868" w:rsidRDefault="005A28D6" w:rsidP="00E62868">
      <w:pPr>
        <w:rPr>
          <w:color w:val="000000"/>
        </w:rPr>
      </w:pPr>
      <w:r>
        <w:rPr>
          <w:color w:val="000000"/>
        </w:rPr>
        <w:t xml:space="preserve">For </w:t>
      </w:r>
      <w:r>
        <w:rPr>
          <w:i/>
        </w:rPr>
        <w:t>pusch-TimeDomainAllocationListForMultiPUSCH</w:t>
      </w:r>
      <w:r>
        <w:t xml:space="preserve"> in </w:t>
      </w:r>
      <w:r>
        <w:rPr>
          <w:i/>
        </w:rPr>
        <w:t>pusch-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r>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3E8770AA" w14:textId="77777777" w:rsidR="00121396" w:rsidRPr="00121396" w:rsidRDefault="00E62868" w:rsidP="0012139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r>
        <w:rPr>
          <w:i/>
        </w:rPr>
        <w:t>pusch-TimeDomainAllocationListForMultiPUSCH</w:t>
      </w:r>
      <w:r>
        <w:t xml:space="preserve"> by the DCI </w:t>
      </w:r>
      <w:r>
        <w:rPr>
          <w:rFonts w:ascii="Times" w:eastAsia="Batang" w:hAnsi="Times"/>
          <w:bCs/>
          <w:szCs w:val="24"/>
          <w:lang w:eastAsia="x-none"/>
        </w:rPr>
        <w:t xml:space="preserve">is </w:t>
      </w:r>
      <w:r>
        <w:t>more than one.</w:t>
      </w:r>
    </w:p>
    <w:p w14:paraId="0BB90012" w14:textId="6CFA114E" w:rsidR="005A28D6" w:rsidRDefault="00121396" w:rsidP="00121396">
      <w:pPr>
        <w:rPr>
          <w:color w:val="000000"/>
        </w:rPr>
      </w:pPr>
      <w:r w:rsidRPr="00121396">
        <w:rPr>
          <w:color w:val="000000"/>
        </w:rPr>
        <w:t>If a UE is configured with</w:t>
      </w:r>
      <w:r w:rsidRPr="00121396">
        <w:rPr>
          <w:i/>
          <w:color w:val="000000"/>
        </w:rPr>
        <w:t xml:space="preserve"> </w:t>
      </w:r>
      <w:r w:rsidRPr="00121396">
        <w:rPr>
          <w:i/>
          <w:iCs/>
          <w:color w:val="000000"/>
        </w:rPr>
        <w:t xml:space="preserve">pusch-TimeDomainAllocationListForMultiPUSCH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 xml:space="preserve">the UE does not expect to be scheduled with one or multiple PUSCH transmissions by a single DCI format 0_1, where each PUSCH transmission </w:t>
      </w:r>
      <w:r w:rsidRPr="00121396">
        <w:rPr>
          <w:color w:val="000000"/>
        </w:rPr>
        <w:t xml:space="preserve">overlaps with a DL symbol indicated by </w:t>
      </w:r>
      <w:r w:rsidRPr="00121396">
        <w:rPr>
          <w:i/>
          <w:iCs/>
          <w:color w:val="000000"/>
        </w:rPr>
        <w:t>tdd-UL-DL-ConfigurationCommon</w:t>
      </w:r>
      <w:r w:rsidRPr="00121396">
        <w:rPr>
          <w:color w:val="000000"/>
        </w:rPr>
        <w:t xml:space="preserve"> or </w:t>
      </w:r>
      <w:r w:rsidRPr="00121396">
        <w:rPr>
          <w:i/>
          <w:iCs/>
          <w:color w:val="000000"/>
        </w:rPr>
        <w:t xml:space="preserve">tdd-UL-DL-ConfigurationDedicated </w:t>
      </w:r>
      <w:r w:rsidRPr="00121396">
        <w:rPr>
          <w:color w:val="000000"/>
        </w:rPr>
        <w:t xml:space="preserve">if provided, or a symbol of an SS/PBCH block with index provided by </w:t>
      </w:r>
      <w:r w:rsidRPr="00121396">
        <w:rPr>
          <w:i/>
          <w:iCs/>
          <w:color w:val="000000"/>
        </w:rPr>
        <w:t>ssb-PositionsInBurst</w:t>
      </w:r>
      <w:r w:rsidRPr="00121396">
        <w:rPr>
          <w:color w:val="000000"/>
        </w:rPr>
        <w:t>.</w:t>
      </w:r>
    </w:p>
    <w:p w14:paraId="224FCE69" w14:textId="53BF712C"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w:t>
      </w:r>
      <w:r w:rsidR="004422E2">
        <w:t>, 0_3,</w:t>
      </w:r>
      <w:r>
        <w:t xml:space="preserve"> 1_1</w:t>
      </w:r>
      <w:r w:rsidR="004422E2" w:rsidRPr="004422E2">
        <w:t xml:space="preserve"> </w:t>
      </w:r>
      <w:r w:rsidR="004422E2">
        <w:t>or 1_3</w:t>
      </w:r>
      <w:r>
        <w:t xml:space="preserve">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w:t>
      </w:r>
      <w:r w:rsidR="004422E2">
        <w:t>, 0_3,</w:t>
      </w:r>
      <w:r w:rsidRPr="00395339">
        <w:t xml:space="preserve"> 1_1</w:t>
      </w:r>
      <w:r w:rsidR="004422E2" w:rsidRPr="004422E2">
        <w:t xml:space="preserve"> </w:t>
      </w:r>
      <w:r w:rsidR="004422E2">
        <w:t>or 1_3</w:t>
      </w:r>
      <w:r w:rsidRPr="00395339">
        <w:t xml:space="preserve">,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07AA1C21" w14:textId="5B3CA16E" w:rsidR="004422E2" w:rsidRPr="004422E2" w:rsidRDefault="004D21CE" w:rsidP="004422E2">
      <w:pPr>
        <w:spacing w:before="240"/>
      </w:pPr>
      <w:r w:rsidRPr="00B04148">
        <w:rPr>
          <w:color w:val="000000"/>
        </w:rPr>
        <w:t xml:space="preserve">When </w:t>
      </w:r>
      <w:r w:rsidR="00E00112">
        <w:rPr>
          <w:color w:val="000000"/>
        </w:rPr>
        <w:t xml:space="preserve">neither </w:t>
      </w:r>
      <w:r w:rsidR="00E00112" w:rsidRPr="00133F3B">
        <w:rPr>
          <w:i/>
          <w:iCs/>
        </w:rPr>
        <w:t>multipanelSchemeSDM</w:t>
      </w:r>
      <w:r w:rsidR="00E00112" w:rsidRPr="00AD2AFA">
        <w:t xml:space="preserve"> </w:t>
      </w:r>
      <w:r w:rsidR="00E00112">
        <w:t xml:space="preserve">nor </w:t>
      </w:r>
      <w:r w:rsidR="00E00112" w:rsidRPr="00133F3B">
        <w:rPr>
          <w:i/>
          <w:iCs/>
        </w:rPr>
        <w:t>multipanelSchemeS</w:t>
      </w:r>
      <w:r w:rsidR="00E00112">
        <w:rPr>
          <w:i/>
          <w:iCs/>
        </w:rPr>
        <w:t>FN</w:t>
      </w:r>
      <w:r w:rsidR="00E00112" w:rsidRPr="00AD2AFA">
        <w:t xml:space="preserve"> </w:t>
      </w:r>
      <w:r w:rsidR="00E00112">
        <w:t xml:space="preserve">is configured and </w:t>
      </w:r>
      <w:r w:rsidRPr="00B04148">
        <w:rPr>
          <w:color w:val="000000"/>
        </w:rPr>
        <w:t xml:space="preserve">two SRS resource sets are configured 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ResourceSet</w:t>
      </w:r>
      <w:r w:rsidRPr="00B04148">
        <w:rPr>
          <w:color w:val="000000"/>
        </w:rPr>
        <w:t xml:space="preserve"> set to 'codebook</w:t>
      </w:r>
      <w:r w:rsidR="0092084B">
        <w:rPr>
          <w:color w:val="000000"/>
        </w:rPr>
        <w:t>'</w:t>
      </w:r>
      <w:r w:rsidRPr="00B04148">
        <w:rPr>
          <w:color w:val="000000"/>
        </w:rPr>
        <w:t xml:space="preserve"> or </w:t>
      </w:r>
      <w:r w:rsidR="00E00112">
        <w:rPr>
          <w:color w:val="000000"/>
        </w:rPr>
        <w:t>'</w:t>
      </w:r>
      <w:r w:rsidR="00E00112" w:rsidRPr="00B04148">
        <w:rPr>
          <w:color w:val="000000"/>
        </w:rPr>
        <w:t>non</w:t>
      </w:r>
      <w:r w:rsidR="00E00112">
        <w:rPr>
          <w:color w:val="000000"/>
        </w:rPr>
        <w:t>C</w:t>
      </w:r>
      <w:r w:rsidR="00E00112" w:rsidRPr="00B04148">
        <w:rPr>
          <w:color w:val="000000"/>
        </w:rPr>
        <w:t>odebook</w:t>
      </w:r>
      <w:r w:rsidR="00E00112">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920"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920"/>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79FEE354" w:rsidR="004D21CE" w:rsidRPr="00B04148" w:rsidRDefault="004D21CE" w:rsidP="004D21CE">
      <w:r w:rsidRPr="00B04148">
        <w:t xml:space="preserve">For PUSCH repetition Type B, when </w:t>
      </w:r>
      <w:r w:rsidR="00E00112">
        <w:rPr>
          <w:color w:val="000000"/>
        </w:rPr>
        <w:t xml:space="preserve">neither </w:t>
      </w:r>
      <w:r w:rsidR="00E00112" w:rsidRPr="00133F3B">
        <w:rPr>
          <w:i/>
          <w:iCs/>
        </w:rPr>
        <w:t>multipanelSchemeSDM</w:t>
      </w:r>
      <w:r w:rsidR="00E00112" w:rsidRPr="00AD2AFA">
        <w:t xml:space="preserve"> </w:t>
      </w:r>
      <w:r w:rsidR="00E00112">
        <w:t xml:space="preserve">nor </w:t>
      </w:r>
      <w:r w:rsidR="00E00112" w:rsidRPr="00133F3B">
        <w:rPr>
          <w:i/>
          <w:iCs/>
        </w:rPr>
        <w:t>multipanelSchemeS</w:t>
      </w:r>
      <w:r w:rsidR="00E00112">
        <w:rPr>
          <w:i/>
          <w:iCs/>
        </w:rPr>
        <w:t>FN</w:t>
      </w:r>
      <w:r w:rsidR="00E00112" w:rsidRPr="00AD2AFA">
        <w:t xml:space="preserve"> </w:t>
      </w:r>
      <w:r w:rsidR="00E00112">
        <w:t xml:space="preserve">is configured and </w:t>
      </w:r>
      <w:r w:rsidRPr="00B04148">
        <w:t xml:space="preserve">two SRS resource sets are configured in </w:t>
      </w:r>
      <w:r w:rsidRPr="00B04148">
        <w:rPr>
          <w:i/>
        </w:rPr>
        <w:t>srs-ResourceSetToAddModList</w:t>
      </w:r>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ResourceSet</w:t>
      </w:r>
      <w:r w:rsidRPr="00B04148">
        <w:t xml:space="preserve"> set to 'codebook</w:t>
      </w:r>
      <w:r w:rsidR="0092084B">
        <w:t>'</w:t>
      </w:r>
      <w:r w:rsidRPr="00B04148">
        <w:t xml:space="preserve"> or </w:t>
      </w:r>
      <w:r w:rsidR="00E00112">
        <w:t>'</w:t>
      </w:r>
      <w:r w:rsidR="00E00112" w:rsidRPr="00B04148">
        <w:t>non</w:t>
      </w:r>
      <w:r w:rsidR="00E00112">
        <w:t>C</w:t>
      </w:r>
      <w:r w:rsidR="00E00112" w:rsidRPr="00B04148">
        <w:t>odebook</w:t>
      </w:r>
      <w:r w:rsidR="00E00112">
        <w:t>'</w:t>
      </w:r>
      <w:r w:rsidRPr="00B04148">
        <w:t xml:space="preserve">, the SRS resource set association to nominal PUSCH repetitions follows the same method as SRS resource set association to slots in PUSCH Type A repetition by considering nominal repetitions instead of slots. </w:t>
      </w:r>
    </w:p>
    <w:p w14:paraId="289B793C" w14:textId="66B150BD" w:rsidR="00782844" w:rsidRPr="00782844" w:rsidRDefault="00782844" w:rsidP="00782844">
      <w:pPr>
        <w:spacing w:before="240"/>
        <w:rPr>
          <w:color w:val="000000"/>
        </w:rPr>
      </w:pPr>
      <w:r w:rsidRPr="00782844">
        <w:t xml:space="preserve">When a UE is configured </w:t>
      </w:r>
      <w:r w:rsidRPr="00782844">
        <w:rPr>
          <w:color w:val="000000"/>
          <w:lang w:eastAsia="zh-CN"/>
        </w:rPr>
        <w:t xml:space="preserve">with </w:t>
      </w:r>
      <w:r w:rsidRPr="00782844">
        <w:rPr>
          <w:i/>
          <w:iCs/>
          <w:color w:val="000000"/>
        </w:rPr>
        <w:t>dl-OrJointTCI-StateList</w:t>
      </w:r>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r w:rsidRPr="00782844">
        <w:rPr>
          <w:i/>
          <w:color w:val="000000"/>
        </w:rPr>
        <w:t>srs-ResourceSetToAddModList</w:t>
      </w:r>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ResourceSet</w:t>
      </w:r>
      <w:r w:rsidRPr="00782844">
        <w:rPr>
          <w:color w:val="000000"/>
        </w:rPr>
        <w:t xml:space="preserve"> set to 'codebook' or </w:t>
      </w:r>
      <w:r w:rsidR="00E00112" w:rsidRPr="00782844">
        <w:rPr>
          <w:color w:val="000000"/>
        </w:rPr>
        <w:t>'non</w:t>
      </w:r>
      <w:r w:rsidR="00E00112">
        <w:rPr>
          <w:color w:val="000000"/>
        </w:rPr>
        <w:t>C</w:t>
      </w:r>
      <w:r w:rsidR="00E00112" w:rsidRPr="00782844">
        <w:rPr>
          <w:color w:val="000000"/>
        </w:rPr>
        <w:t>odebook'</w:t>
      </w:r>
      <w:r w:rsidRPr="00782844">
        <w:rPr>
          <w:color w:val="000000"/>
        </w:rPr>
        <w:t xml:space="preserve">, for PUSCH repetition Type A or Type B as described above, or for PUSCH transmission when </w:t>
      </w:r>
      <w:r w:rsidR="00D82E65" w:rsidRPr="001855C1">
        <w:rPr>
          <w:i/>
          <w:iCs/>
          <w:color w:val="000000"/>
          <w:lang w:val="en-US"/>
        </w:rPr>
        <w:t>multipanelSchemeSDM</w:t>
      </w:r>
      <w:r w:rsidR="00D82E65">
        <w:rPr>
          <w:color w:val="000000"/>
          <w:lang w:val="en-US"/>
        </w:rPr>
        <w:t xml:space="preserve"> or </w:t>
      </w:r>
      <w:r w:rsidR="00D82E65" w:rsidRPr="001855C1">
        <w:rPr>
          <w:i/>
          <w:iCs/>
          <w:color w:val="000000"/>
          <w:lang w:val="en-US"/>
        </w:rPr>
        <w:t>multipanelSchemeS</w:t>
      </w:r>
      <w:r w:rsidR="00D82E65">
        <w:rPr>
          <w:i/>
          <w:iCs/>
          <w:color w:val="000000"/>
          <w:lang w:val="en-US"/>
        </w:rPr>
        <w:t>FN</w:t>
      </w:r>
      <w:r w:rsidR="00D82E65">
        <w:rPr>
          <w:color w:val="000000"/>
          <w:lang w:val="en-US"/>
        </w:rPr>
        <w:t xml:space="preserve"> is configured</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6F86C8E3" w14:textId="77777777" w:rsidR="00782844" w:rsidRPr="00782844" w:rsidRDefault="00782844" w:rsidP="00782844">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921"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921"/>
      <w:r w:rsidRPr="00782844">
        <w:rPr>
          <w:lang w:val="en-US"/>
        </w:rPr>
        <w:t xml:space="preserve">s, respectively. </w:t>
      </w:r>
    </w:p>
    <w:p w14:paraId="20D5A15B" w14:textId="6B5B1CFE" w:rsidR="00782844" w:rsidRPr="00782844" w:rsidRDefault="00782844" w:rsidP="00782844">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r w:rsidRPr="00782844">
        <w:rPr>
          <w:i/>
          <w:iCs/>
          <w:color w:val="000000"/>
        </w:rPr>
        <w:t>multipanelScheme</w:t>
      </w:r>
      <w:r w:rsidR="00D82E65">
        <w:rPr>
          <w:i/>
          <w:iCs/>
          <w:color w:val="000000"/>
        </w:rPr>
        <w:t xml:space="preserve">SDM </w:t>
      </w:r>
      <w:r w:rsidR="00D82E65" w:rsidRPr="00C77263">
        <w:rPr>
          <w:color w:val="000000"/>
        </w:rPr>
        <w:t>or</w:t>
      </w:r>
      <w:r w:rsidR="00D82E65">
        <w:rPr>
          <w:i/>
          <w:iCs/>
          <w:color w:val="000000"/>
        </w:rPr>
        <w:t xml:space="preserve"> </w:t>
      </w:r>
      <w:r w:rsidR="00D82E65" w:rsidRPr="00782844">
        <w:rPr>
          <w:i/>
          <w:iCs/>
          <w:color w:val="000000"/>
        </w:rPr>
        <w:t>multipanelScheme</w:t>
      </w:r>
      <w:r w:rsidR="00D82E65">
        <w:rPr>
          <w:i/>
          <w:iCs/>
          <w:color w:val="000000"/>
        </w:rPr>
        <w:t>SFN</w:t>
      </w:r>
      <w:r w:rsidRPr="00782844">
        <w:rPr>
          <w:color w:val="000000"/>
        </w:rPr>
        <w:t xml:space="preserve"> is not configured,</w:t>
      </w:r>
    </w:p>
    <w:p w14:paraId="3E9BE152" w14:textId="77777777" w:rsidR="00782844" w:rsidRPr="00782844" w:rsidRDefault="00782844" w:rsidP="00782844">
      <w:pPr>
        <w:pStyle w:val="B2"/>
      </w:pPr>
      <w:r w:rsidRPr="00782844">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r w:rsidRPr="00782844">
        <w:rPr>
          <w:i/>
          <w:iCs/>
        </w:rPr>
        <w:t>cyclicMapping</w:t>
      </w:r>
      <w:r w:rsidRPr="00782844">
        <w:t xml:space="preserve"> or </w:t>
      </w:r>
      <w:r w:rsidRPr="00782844">
        <w:rPr>
          <w:i/>
          <w:iCs/>
        </w:rPr>
        <w:t>sequentialMapping</w:t>
      </w:r>
      <w:r w:rsidRPr="00782844">
        <w:t xml:space="preserve"> in </w:t>
      </w:r>
      <w:r w:rsidRPr="00782844">
        <w:rPr>
          <w:i/>
          <w:iCs/>
        </w:rPr>
        <w:t>PUSCH-Config</w:t>
      </w:r>
      <w:r w:rsidRPr="00782844">
        <w:t xml:space="preserve"> is enabled, based on the above description in this Clause.</w:t>
      </w:r>
    </w:p>
    <w:p w14:paraId="7D1FE8A4" w14:textId="01709B9B" w:rsidR="00782844" w:rsidRPr="00782844" w:rsidRDefault="00782844" w:rsidP="00782844">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w:t>
      </w:r>
      <w:r w:rsidR="00D82E65" w:rsidRPr="001855C1">
        <w:rPr>
          <w:i/>
          <w:iCs/>
          <w:color w:val="000000"/>
          <w:lang w:val="en-US"/>
        </w:rPr>
        <w:t>multipanelSchemeSDM</w:t>
      </w:r>
      <w:r w:rsidR="00D82E65">
        <w:rPr>
          <w:color w:val="000000"/>
          <w:lang w:val="en-US"/>
        </w:rPr>
        <w:t xml:space="preserve"> or </w:t>
      </w:r>
      <w:r w:rsidR="00D82E65" w:rsidRPr="001855C1">
        <w:rPr>
          <w:i/>
          <w:iCs/>
          <w:color w:val="000000"/>
          <w:lang w:val="en-US"/>
        </w:rPr>
        <w:t>multipanelSchemeS</w:t>
      </w:r>
      <w:r w:rsidR="00D82E65">
        <w:rPr>
          <w:i/>
          <w:iCs/>
          <w:color w:val="000000"/>
          <w:lang w:val="en-US"/>
        </w:rPr>
        <w:t>FN</w:t>
      </w:r>
      <w:r w:rsidR="00D82E65">
        <w:rPr>
          <w:color w:val="000000"/>
          <w:lang w:val="en-US"/>
        </w:rPr>
        <w:t xml:space="preserve"> is configured</w:t>
      </w:r>
      <w:r w:rsidRPr="00782844">
        <w:rPr>
          <w:lang w:val="en-US"/>
        </w:rPr>
        <w:t>,</w:t>
      </w:r>
    </w:p>
    <w:p w14:paraId="4C2CE452" w14:textId="77777777" w:rsidR="00782844" w:rsidRPr="00782844" w:rsidRDefault="00782844" w:rsidP="00782844">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r w:rsidRPr="00B04148">
        <w:rPr>
          <w:i/>
        </w:rPr>
        <w:t>sequenceOffsetforRV</w:t>
      </w:r>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r w:rsidRPr="0077479B">
        <w:rPr>
          <w:i/>
        </w:rPr>
        <w:t>sequenceOffsetforRV</w:t>
      </w:r>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2182671C"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3172C029" w:rsidR="008874FD" w:rsidRPr="008874FD" w:rsidRDefault="008874FD" w:rsidP="008874FD">
      <w:pPr>
        <w:rPr>
          <w:rFonts w:eastAsia="Times New Roman"/>
          <w:lang w:val="en-US"/>
        </w:rPr>
      </w:pPr>
      <w:r w:rsidRPr="008874FD">
        <w:rPr>
          <w:rFonts w:eastAsia="Times New Roman"/>
          <w:lang w:val="en-US"/>
        </w:rPr>
        <w:t>For PUSCH transmissions of TB processing over multiple slots, when a DCI format 0_1</w:t>
      </w:r>
      <w:r w:rsidR="004C4605">
        <w:rPr>
          <w:rFonts w:eastAsia="Times New Roman"/>
          <w:lang w:val="en-US"/>
        </w:rPr>
        <w:t>,</w:t>
      </w:r>
      <w:r w:rsidRPr="008874FD">
        <w:rPr>
          <w:rFonts w:eastAsia="Times New Roman"/>
          <w:lang w:val="en-US"/>
        </w:rPr>
        <w:t xml:space="preserve"> 0_2</w:t>
      </w:r>
      <w:r w:rsidR="004C4605">
        <w:rPr>
          <w:rFonts w:eastAsia="Times New Roman"/>
          <w:lang w:val="en-US"/>
        </w:rPr>
        <w:t xml:space="preserve"> </w:t>
      </w:r>
      <w:r w:rsidR="004C4605">
        <w:t>or 0_3</w:t>
      </w:r>
      <w:r w:rsidRPr="008874FD">
        <w:rPr>
          <w:rFonts w:eastAsia="Times New Roman"/>
          <w:lang w:val="en-US"/>
        </w:rPr>
        <w:t xml:space="preserve">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593155D3"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29441A5B"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02DE73A0" w:rsidR="004D21CE" w:rsidRPr="00164FB3" w:rsidRDefault="004D21CE" w:rsidP="004D21CE">
      <w:r w:rsidRPr="00B04148">
        <w:t xml:space="preserve">For PUSCH repetition Type B,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for </w:t>
      </w:r>
      <w:r w:rsidRPr="00B04148">
        <w:t xml:space="preserve">aperiodic CSI report(s) </w:t>
      </w:r>
      <w:r>
        <w:t xml:space="preserve">or higher layer paremeter </w:t>
      </w:r>
      <w:r>
        <w:rPr>
          <w:i/>
          <w:iCs/>
        </w:rPr>
        <w:t>S</w:t>
      </w:r>
      <w:r w:rsidRPr="008A1117">
        <w:rPr>
          <w:i/>
          <w:iCs/>
        </w:rPr>
        <w:t>P-CSI-MultiplexingMode</w:t>
      </w:r>
      <w:r>
        <w:t xml:space="preserve"> in </w:t>
      </w:r>
      <w:r w:rsidR="00961AC5" w:rsidRPr="00213BE6">
        <w:rPr>
          <w:i/>
          <w:iCs/>
        </w:rPr>
        <w:t>CSI-SemiPersistentOnPUSCH-TriggerState</w:t>
      </w:r>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922"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53F72119" w:rsidR="004D21CE" w:rsidRPr="00B05283" w:rsidRDefault="004D21CE" w:rsidP="004D21CE">
      <w:r w:rsidRPr="00B05283">
        <w:t xml:space="preserve">For PUSCH repetition Type A,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w:t>
      </w:r>
      <w:r w:rsidR="00A4605D" w:rsidRPr="00B05283">
        <w:t xml:space="preserve"> </w:t>
      </w:r>
      <w:r w:rsidRPr="00B05283">
        <w:t xml:space="preserve">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A35F81">
        <w:rPr>
          <w:iCs/>
        </w:rPr>
        <w:t>'</w:t>
      </w:r>
      <w:r w:rsidR="004676D3" w:rsidRPr="00B05283">
        <w:rPr>
          <w:iCs/>
        </w:rPr>
        <w:t>CSI request</w:t>
      </w:r>
      <w:r w:rsidR="00A35F81">
        <w:rPr>
          <w:iCs/>
        </w:rPr>
        <w:t>'</w:t>
      </w:r>
      <w:r w:rsidR="004676D3" w:rsidRPr="00B05283">
        <w:rPr>
          <w:iCs/>
        </w:rPr>
        <w:t xml:space="preserve"> field on a DCI</w:t>
      </w:r>
      <w:r w:rsidRPr="00B05283">
        <w:t xml:space="preserve">, </w:t>
      </w:r>
      <w:bookmarkEnd w:id="922"/>
      <w:r w:rsidRPr="00B05283">
        <w:t xml:space="preserve">the number of repetitions is always assumed to be 2 regardless of the value of </w:t>
      </w:r>
      <w:r w:rsidRPr="00B05283">
        <w:rPr>
          <w:i/>
          <w:iCs/>
        </w:rPr>
        <w:t xml:space="preserve">numberOfRepetitions </w:t>
      </w:r>
      <w:r w:rsidRPr="00B05283">
        <w:t xml:space="preserve">or </w:t>
      </w:r>
      <w:r w:rsidRPr="00B05283">
        <w:rPr>
          <w:i/>
          <w:iCs/>
        </w:rPr>
        <w:t xml:space="preserve">pusch-AggregationFactor </w:t>
      </w:r>
      <w:r w:rsidRPr="00B05283">
        <w:t xml:space="preserve">(if </w:t>
      </w:r>
      <w:r w:rsidRPr="00B05283">
        <w:rPr>
          <w:i/>
          <w:iCs/>
        </w:rPr>
        <w:t>numberOfRepetitions</w:t>
      </w:r>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MultiplexingMode</w:t>
      </w:r>
      <w:r w:rsidRPr="00B05283">
        <w:t xml:space="preserve"> in </w:t>
      </w:r>
      <w:r w:rsidR="00961AC5" w:rsidRPr="00B05283">
        <w:rPr>
          <w:i/>
          <w:iCs/>
        </w:rPr>
        <w:t>CSI-SemiPersistentOnPUSCH-TriggerState</w:t>
      </w:r>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228EE064"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977997">
        <w:rPr>
          <w:i/>
        </w:rPr>
        <w:t>SDM</w:t>
      </w:r>
      <w:r w:rsidR="00977997">
        <w:t xml:space="preserve"> </w:t>
      </w:r>
      <w:r w:rsidR="00977997" w:rsidRPr="00C77263">
        <w:rPr>
          <w:color w:val="000000"/>
        </w:rPr>
        <w:t>or</w:t>
      </w:r>
      <w:r w:rsidR="00977997">
        <w:rPr>
          <w:i/>
          <w:iCs/>
          <w:color w:val="000000"/>
        </w:rPr>
        <w:t xml:space="preserve"> </w:t>
      </w:r>
      <w:r w:rsidR="00977997" w:rsidRPr="00782844">
        <w:rPr>
          <w:i/>
          <w:iCs/>
          <w:color w:val="000000"/>
        </w:rPr>
        <w:t>multipanelScheme</w:t>
      </w:r>
      <w:r w:rsidR="00977997">
        <w:rPr>
          <w:i/>
          <w:iCs/>
          <w:color w:val="000000"/>
        </w:rPr>
        <w:t>SFN</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923" w:name="_Toc11352144"/>
      <w:bookmarkStart w:id="924" w:name="_Toc20318034"/>
      <w:bookmarkStart w:id="925" w:name="_Toc27299932"/>
      <w:bookmarkStart w:id="926" w:name="_Toc29673205"/>
      <w:bookmarkStart w:id="927" w:name="_Toc29673346"/>
      <w:bookmarkStart w:id="928" w:name="_Toc29674339"/>
      <w:bookmarkStart w:id="929" w:name="_Toc36645569"/>
      <w:bookmarkStart w:id="930" w:name="_Toc45810614"/>
      <w:bookmarkStart w:id="931" w:name="_Toc192172938"/>
      <w:bookmarkStart w:id="932"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923"/>
      <w:bookmarkEnd w:id="924"/>
      <w:bookmarkEnd w:id="925"/>
      <w:bookmarkEnd w:id="926"/>
      <w:bookmarkEnd w:id="927"/>
      <w:bookmarkEnd w:id="928"/>
      <w:bookmarkEnd w:id="929"/>
      <w:bookmarkEnd w:id="930"/>
      <w:bookmarkEnd w:id="931"/>
    </w:p>
    <w:p w14:paraId="16D7456F" w14:textId="6BC2AD1F" w:rsidR="001F5A2F" w:rsidRDefault="001F5A2F" w:rsidP="001F5A2F">
      <w:r>
        <w:t>Table 6.1.2.1.1-1</w:t>
      </w:r>
      <w:r w:rsidR="000373C3">
        <w:t>, Table 6.1.2.1.1-1A</w:t>
      </w:r>
      <w:r w:rsidR="004422E2">
        <w:t>,</w:t>
      </w:r>
      <w:r w:rsidR="000373C3">
        <w:t xml:space="preserve"> Table 6.1.2.1.1-1B</w:t>
      </w:r>
      <w:r>
        <w:t xml:space="preserve"> </w:t>
      </w:r>
      <w:r w:rsidR="004422E2">
        <w:t xml:space="preserve">and </w:t>
      </w:r>
      <w:r w:rsidR="004422E2" w:rsidRPr="0061284C">
        <w:t>Table 6.1.2.1.1-1</w:t>
      </w:r>
      <w:r w:rsidR="004422E2">
        <w:t>C</w:t>
      </w:r>
      <w:r w:rsidR="004422E2" w:rsidRPr="0061284C">
        <w:t xml:space="preserve"> </w:t>
      </w:r>
      <w:r>
        <w:t xml:space="preserve">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933"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934"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933"/>
      <w:bookmarkEnd w:id="934"/>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005A28D6" w:rsidRPr="00567690">
              <w:rPr>
                <w:rFonts w:eastAsia="Batang"/>
                <w:i/>
                <w:color w:val="000000" w:themeColor="text1"/>
              </w:rPr>
              <w:t>pusch-TimeDomainAllocationListForMultiPUSCH</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r w:rsidRPr="00567690">
              <w:rPr>
                <w:rFonts w:eastAsia="Batang"/>
                <w:i/>
                <w:color w:val="000000" w:themeColor="text1"/>
              </w:rPr>
              <w:t>pusch-TimeDomainAllocationListForMultiPUSCH</w:t>
            </w:r>
            <w:r w:rsidRPr="00B743C6">
              <w:rPr>
                <w:rFonts w:eastAsia="Batang"/>
              </w:rPr>
              <w:t xml:space="preserve"> </w:t>
            </w:r>
            <w:r w:rsidR="00A973AE" w:rsidRPr="00322ABD">
              <w:rPr>
                <w:rFonts w:eastAsia="Batang"/>
              </w:rPr>
              <w:t xml:space="preserve">provided in </w:t>
            </w:r>
            <w:r w:rsidR="00A973AE"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4422E2">
        <w:tc>
          <w:tcPr>
            <w:tcW w:w="1185" w:type="pct"/>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185" w:type="pct"/>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360" w:type="pct"/>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4422E2">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4422E2">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4422E2">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0"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4422E2">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0"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5FC6046A" w14:textId="77777777" w:rsidR="004422E2" w:rsidRPr="004422E2" w:rsidRDefault="004422E2" w:rsidP="004422E2"/>
    <w:p w14:paraId="4AA43AB0" w14:textId="77777777" w:rsidR="004422E2" w:rsidRPr="004422E2" w:rsidRDefault="004422E2" w:rsidP="004422E2">
      <w:pPr>
        <w:pStyle w:val="TH"/>
      </w:pPr>
      <w:r w:rsidRPr="004422E2">
        <w:t>Table 6.1.2.1.1-1C: Applicable PUSCH time domain resource allocation for DCI format 0_3 in UE specific search space scrambled with C-RNTI or MCS-C-RNTI</w:t>
      </w:r>
    </w:p>
    <w:tbl>
      <w:tblPr>
        <w:tblStyle w:val="TableGrid200"/>
        <w:tblW w:w="3677" w:type="pct"/>
        <w:tblLook w:val="04A0" w:firstRow="1" w:lastRow="0" w:firstColumn="1" w:lastColumn="0" w:noHBand="0" w:noVBand="1"/>
      </w:tblPr>
      <w:tblGrid>
        <w:gridCol w:w="2283"/>
        <w:gridCol w:w="2283"/>
        <w:gridCol w:w="2619"/>
        <w:gridCol w:w="2446"/>
      </w:tblGrid>
      <w:tr w:rsidR="004422E2" w:rsidRPr="004422E2" w14:paraId="077C247E" w14:textId="77777777" w:rsidTr="002E189D">
        <w:tc>
          <w:tcPr>
            <w:tcW w:w="1187" w:type="pct"/>
          </w:tcPr>
          <w:p w14:paraId="196C4629" w14:textId="77777777" w:rsidR="004422E2" w:rsidRPr="004422E2" w:rsidRDefault="004422E2" w:rsidP="004422E2">
            <w:pPr>
              <w:keepNext/>
              <w:keepLines/>
              <w:spacing w:after="0"/>
              <w:jc w:val="center"/>
              <w:rPr>
                <w:rFonts w:ascii="Arial" w:eastAsia="Batang" w:hAnsi="Arial"/>
                <w:b/>
                <w:i/>
                <w:color w:val="000000"/>
                <w:sz w:val="18"/>
                <w:lang w:val="x-none"/>
              </w:rPr>
            </w:pPr>
            <w:r w:rsidRPr="004422E2">
              <w:rPr>
                <w:rFonts w:ascii="Arial" w:eastAsia="Batang" w:hAnsi="Arial"/>
                <w:b/>
                <w:i/>
                <w:color w:val="000000"/>
                <w:sz w:val="18"/>
                <w:lang w:val="x-none"/>
              </w:rPr>
              <w:t>pusch-ConfigCommon</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188" w:type="pct"/>
          </w:tcPr>
          <w:p w14:paraId="69CC4CA9"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356" w:type="pct"/>
          </w:tcPr>
          <w:p w14:paraId="5DA5F152"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DCI-0-1</w:t>
            </w:r>
          </w:p>
        </w:tc>
        <w:tc>
          <w:tcPr>
            <w:tcW w:w="1269" w:type="pct"/>
          </w:tcPr>
          <w:p w14:paraId="4227AF48"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color w:val="000000"/>
                <w:sz w:val="18"/>
                <w:lang w:val="x-none"/>
              </w:rPr>
              <w:t>PUSCH time domain resource allocation to apply</w:t>
            </w:r>
          </w:p>
        </w:tc>
      </w:tr>
      <w:tr w:rsidR="004422E2" w:rsidRPr="004422E2" w14:paraId="49659530" w14:textId="77777777" w:rsidTr="002E189D">
        <w:tc>
          <w:tcPr>
            <w:tcW w:w="1187" w:type="pct"/>
          </w:tcPr>
          <w:p w14:paraId="4090A64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188" w:type="pct"/>
          </w:tcPr>
          <w:p w14:paraId="0846D319"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201D2480"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90E01BE"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Default A</w:t>
            </w:r>
          </w:p>
        </w:tc>
      </w:tr>
      <w:tr w:rsidR="004422E2" w:rsidRPr="004422E2" w14:paraId="74A705FB" w14:textId="77777777" w:rsidTr="002E189D">
        <w:tc>
          <w:tcPr>
            <w:tcW w:w="1187" w:type="pct"/>
          </w:tcPr>
          <w:p w14:paraId="591930FF"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188" w:type="pct"/>
          </w:tcPr>
          <w:p w14:paraId="3679895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6F95CABB"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608F4DC2"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Common</w:t>
            </w:r>
            <w:r w:rsidRPr="004422E2">
              <w:rPr>
                <w:rFonts w:ascii="Arial" w:eastAsia="Batang" w:hAnsi="Arial"/>
                <w:color w:val="000000"/>
                <w:sz w:val="18"/>
                <w:lang w:val="x-none"/>
              </w:rPr>
              <w:t xml:space="preserve"> </w:t>
            </w:r>
          </w:p>
        </w:tc>
      </w:tr>
      <w:tr w:rsidR="004422E2" w:rsidRPr="004422E2" w14:paraId="2F1650AF" w14:textId="77777777" w:rsidTr="002E189D">
        <w:tc>
          <w:tcPr>
            <w:tcW w:w="1187" w:type="pct"/>
          </w:tcPr>
          <w:p w14:paraId="469D6DB6"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2086BEF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356" w:type="pct"/>
          </w:tcPr>
          <w:p w14:paraId="6C58565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3F4BD7E" w14:textId="77777777" w:rsidR="004422E2" w:rsidRPr="004422E2" w:rsidRDefault="004422E2" w:rsidP="004422E2">
            <w:pPr>
              <w:keepNext/>
              <w:keepLines/>
              <w:spacing w:after="0"/>
              <w:jc w:val="center"/>
              <w:rPr>
                <w:rFonts w:ascii="Arial" w:eastAsia="Batang" w:hAnsi="Arial"/>
                <w:i/>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r w:rsidR="004422E2" w:rsidRPr="004422E2" w14:paraId="6C6EE13D" w14:textId="77777777" w:rsidTr="002E189D">
        <w:tc>
          <w:tcPr>
            <w:tcW w:w="1187" w:type="pct"/>
          </w:tcPr>
          <w:p w14:paraId="06220F1D"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63AA6E3A"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1C5384BC"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269" w:type="pct"/>
          </w:tcPr>
          <w:p w14:paraId="4B17D5B8"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DCI-0-1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shd w:val="clear" w:color="auto" w:fill="auto"/>
          </w:tcPr>
          <w:p w14:paraId="7F783E4A"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6A11A27F"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4AE80CB4"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932"/>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935" w:name="_Toc11352145"/>
      <w:bookmarkStart w:id="936" w:name="_Toc20318035"/>
      <w:bookmarkStart w:id="937" w:name="_Toc27299933"/>
      <w:bookmarkStart w:id="938" w:name="_Toc29673206"/>
      <w:bookmarkStart w:id="939" w:name="_Toc29673347"/>
      <w:bookmarkStart w:id="940" w:name="_Toc29674340"/>
      <w:bookmarkStart w:id="941" w:name="_Toc36645570"/>
      <w:bookmarkStart w:id="942" w:name="_Toc45810615"/>
      <w:bookmarkStart w:id="943" w:name="_Toc192172939"/>
      <w:r w:rsidRPr="0048482F">
        <w:rPr>
          <w:color w:val="000000"/>
        </w:rPr>
        <w:t>6.1.2.2</w:t>
      </w:r>
      <w:r w:rsidRPr="0048482F">
        <w:rPr>
          <w:color w:val="000000"/>
        </w:rPr>
        <w:tab/>
        <w:t>Resource allocation in frequency domain</w:t>
      </w:r>
      <w:bookmarkEnd w:id="935"/>
      <w:bookmarkEnd w:id="936"/>
      <w:bookmarkEnd w:id="937"/>
      <w:bookmarkEnd w:id="938"/>
      <w:bookmarkEnd w:id="939"/>
      <w:bookmarkEnd w:id="940"/>
      <w:bookmarkEnd w:id="941"/>
      <w:bookmarkEnd w:id="942"/>
      <w:bookmarkEnd w:id="943"/>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5205E2B3" w:rsidR="0033462C" w:rsidRPr="00564B10" w:rsidRDefault="0033462C" w:rsidP="0033462C">
      <w:r w:rsidRPr="00564B10">
        <w:t>If the scheduling DCI</w:t>
      </w:r>
      <w:r w:rsidR="0056657C" w:rsidRPr="00564B10">
        <w:t xml:space="preserve"> is configured to indicate the </w:t>
      </w:r>
      <w:r w:rsidR="004419F3" w:rsidRPr="00564B10">
        <w:t>uplink</w:t>
      </w:r>
      <w:r w:rsidR="0056657C" w:rsidRPr="00564B10">
        <w:t xml:space="preserve"> resource allocation type as part of the </w:t>
      </w:r>
      <w:r w:rsidR="007C590D" w:rsidRPr="00564B10">
        <w:t>'</w:t>
      </w:r>
      <w:r w:rsidR="0056657C" w:rsidRPr="00564B10">
        <w:rPr>
          <w:i/>
        </w:rPr>
        <w:t>Frequency domain resource</w:t>
      </w:r>
      <w:r w:rsidR="007C590D" w:rsidRPr="00564B10">
        <w:rPr>
          <w:i/>
        </w:rPr>
        <w:t>'</w:t>
      </w:r>
      <w:r w:rsidR="0056657C" w:rsidRPr="00564B10">
        <w:t xml:space="preserve"> assignment field</w:t>
      </w:r>
      <w:r w:rsidR="004419F3" w:rsidRPr="00564B10">
        <w:t xml:space="preserve"> by setting a higher layer parameter r</w:t>
      </w:r>
      <w:r w:rsidR="004419F3" w:rsidRPr="00564B10">
        <w:rPr>
          <w:i/>
        </w:rPr>
        <w:t>esourceAllocation</w:t>
      </w:r>
      <w:r w:rsidR="004419F3" w:rsidRPr="00564B10">
        <w:t xml:space="preserve"> in </w:t>
      </w:r>
      <w:r w:rsidR="004419F3" w:rsidRPr="00564B10">
        <w:rPr>
          <w:i/>
        </w:rPr>
        <w:t>pusch-Config</w:t>
      </w:r>
      <w:r w:rsidR="004419F3" w:rsidRPr="00564B10">
        <w:t xml:space="preserve"> to </w:t>
      </w:r>
      <w:r w:rsidR="00F61D39" w:rsidRPr="00564B10">
        <w:t>'</w:t>
      </w:r>
      <w:r w:rsidR="00167D17" w:rsidRPr="00564B10">
        <w:t>dynamicSwitch</w:t>
      </w:r>
      <w:r w:rsidR="00F61D39" w:rsidRPr="00564B10">
        <w:t>'</w:t>
      </w:r>
      <w:r w:rsidRPr="00564B10">
        <w:t xml:space="preserve">, </w:t>
      </w:r>
      <w:bookmarkStart w:id="944" w:name="_Hlk25926046"/>
      <w:r w:rsidR="00A7419C" w:rsidRPr="00564B10">
        <w:t xml:space="preserve">for DCI format 0_1 or setting a higher layer parameter </w:t>
      </w:r>
      <w:r w:rsidR="007C590D" w:rsidRPr="00564B10">
        <w:rPr>
          <w:i/>
        </w:rPr>
        <w:t>resourceAllocationDCI-0-2</w:t>
      </w:r>
      <w:r w:rsidR="00A7419C" w:rsidRPr="00564B10">
        <w:t xml:space="preserve"> in </w:t>
      </w:r>
      <w:r w:rsidR="00A7419C" w:rsidRPr="00564B10">
        <w:rPr>
          <w:i/>
        </w:rPr>
        <w:t>pusch-Config</w:t>
      </w:r>
      <w:r w:rsidR="00A7419C" w:rsidRPr="00564B10">
        <w:t xml:space="preserve"> to </w:t>
      </w:r>
      <w:r w:rsidR="007C590D" w:rsidRPr="00564B10">
        <w:t>'dynamicSwitch'</w:t>
      </w:r>
      <w:r w:rsidR="00A7419C" w:rsidRPr="00564B10">
        <w:t xml:space="preserve"> for DCI format 0_2</w:t>
      </w:r>
      <w:bookmarkEnd w:id="944"/>
      <w:r w:rsidR="008E3199" w:rsidRPr="00564B10">
        <w:t xml:space="preserve"> or setting a higher layer parameter </w:t>
      </w:r>
      <w:r w:rsidR="008E3199" w:rsidRPr="00564B10">
        <w:rPr>
          <w:i/>
        </w:rPr>
        <w:t>resourceAllocationDCI-0-3</w:t>
      </w:r>
      <w:r w:rsidR="008E3199" w:rsidRPr="00564B10">
        <w:t xml:space="preserve"> in </w:t>
      </w:r>
      <w:r w:rsidR="008E3199" w:rsidRPr="00564B10">
        <w:rPr>
          <w:i/>
        </w:rPr>
        <w:t>pusch-Config</w:t>
      </w:r>
      <w:r w:rsidR="004C4605" w:rsidRPr="00564B10">
        <w:rPr>
          <w:i/>
          <w:iCs/>
        </w:rPr>
        <w:t>DCI-0-3</w:t>
      </w:r>
      <w:r w:rsidR="008E3199" w:rsidRPr="00564B10">
        <w:rPr>
          <w:i/>
        </w:rPr>
        <w:t xml:space="preserve"> </w:t>
      </w:r>
      <w:r w:rsidR="008E3199" w:rsidRPr="00564B10">
        <w:t>to 'dynamicSwitch' for DCI format 0_3</w:t>
      </w:r>
      <w:r w:rsidR="00A7419C" w:rsidRPr="00564B10">
        <w:t xml:space="preserve">, </w:t>
      </w:r>
      <w:r w:rsidRPr="00564B10">
        <w:t xml:space="preserve">the UE shall use uplink resource allocation type 0 or type 1 as defined by this </w:t>
      </w:r>
      <w:r w:rsidR="004419F3" w:rsidRPr="00564B10">
        <w:t xml:space="preserve">DCI </w:t>
      </w:r>
      <w:r w:rsidRPr="00564B10">
        <w:t xml:space="preserve">field. Otherwise the UE shall use the uplink </w:t>
      </w:r>
      <w:r w:rsidR="008E0079" w:rsidRPr="00564B10">
        <w:t xml:space="preserve">frequency </w:t>
      </w:r>
      <w:r w:rsidRPr="00564B10">
        <w:t xml:space="preserve">resource allocation type as defined by the </w:t>
      </w:r>
      <w:r w:rsidR="0056657C" w:rsidRPr="00564B10">
        <w:t>higher layer</w:t>
      </w:r>
      <w:r w:rsidRPr="00564B10">
        <w:t xml:space="preserve"> parameter </w:t>
      </w:r>
      <w:r w:rsidR="004419F3" w:rsidRPr="00564B10">
        <w:rPr>
          <w:i/>
        </w:rPr>
        <w:t>resourceAllocation</w:t>
      </w:r>
      <w:r w:rsidR="00A7419C" w:rsidRPr="00564B10">
        <w:rPr>
          <w:i/>
        </w:rPr>
        <w:t xml:space="preserve"> </w:t>
      </w:r>
      <w:r w:rsidR="00A7419C" w:rsidRPr="00564B10">
        <w:t xml:space="preserve">for DCI format 0_1 or the higher layer parameter </w:t>
      </w:r>
      <w:r w:rsidR="007C590D" w:rsidRPr="00564B10">
        <w:rPr>
          <w:i/>
        </w:rPr>
        <w:t>resourceAllocationDCI-0-2</w:t>
      </w:r>
      <w:r w:rsidR="00A7419C" w:rsidRPr="00564B10">
        <w:t xml:space="preserve"> for DCI format 0_2</w:t>
      </w:r>
      <w:r w:rsidR="003620FC">
        <w:t xml:space="preserve"> or by the higher layer parameter </w:t>
      </w:r>
      <w:r w:rsidR="003620FC" w:rsidRPr="003922B5">
        <w:rPr>
          <w:i/>
          <w:iCs/>
        </w:rPr>
        <w:t>resourceAllocationDCI-0-3</w:t>
      </w:r>
      <w:r w:rsidR="003620FC">
        <w:t xml:space="preserve"> for DCI format 0_3</w:t>
      </w:r>
      <w:r w:rsidR="002D48EA" w:rsidRPr="00564B10">
        <w:t>. The UE shall assume that when the scheduling PDCCH is received with DCI format 0_1</w:t>
      </w:r>
      <w:r w:rsidR="003620FC">
        <w:t>/0_3</w:t>
      </w:r>
      <w:r w:rsidR="002D48EA" w:rsidRPr="00564B10">
        <w:t xml:space="preserve"> and</w:t>
      </w:r>
      <w:r w:rsidR="0096041D" w:rsidRPr="00564B10">
        <w:t xml:space="preserve"> </w:t>
      </w:r>
      <w:r w:rsidR="007C590D" w:rsidRPr="00564B10">
        <w:rPr>
          <w:i/>
        </w:rPr>
        <w:t>useInterlacePUCCH-PUSCH</w:t>
      </w:r>
      <w:r w:rsidR="009C1F5D" w:rsidRPr="00564B10">
        <w:rPr>
          <w:iCs/>
        </w:rPr>
        <w:t xml:space="preserve"> in </w:t>
      </w:r>
      <w:r w:rsidR="009C1F5D" w:rsidRPr="00564B10">
        <w:rPr>
          <w:i/>
        </w:rPr>
        <w:t>BWP-UplinkDedicated</w:t>
      </w:r>
      <w:r w:rsidR="009C1F5D" w:rsidRPr="00564B10">
        <w:rPr>
          <w:iCs/>
        </w:rPr>
        <w:t xml:space="preserve"> is configured</w:t>
      </w:r>
      <w:r w:rsidR="0096041D" w:rsidRPr="00564B10">
        <w:t>, uplink type 2 resource allocation is used</w:t>
      </w:r>
      <w:r w:rsidRPr="00564B10">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45" w:name="_Toc11352146"/>
      <w:bookmarkStart w:id="946" w:name="_Toc20318036"/>
      <w:bookmarkStart w:id="947" w:name="_Toc27299934"/>
      <w:bookmarkStart w:id="948" w:name="_Toc29673207"/>
      <w:bookmarkStart w:id="949" w:name="_Toc29673348"/>
      <w:bookmarkStart w:id="950" w:name="_Toc29674341"/>
      <w:bookmarkStart w:id="951" w:name="_Toc36645571"/>
      <w:bookmarkStart w:id="952" w:name="_Toc45810616"/>
      <w:bookmarkStart w:id="953" w:name="_Toc192172940"/>
      <w:r w:rsidRPr="0048482F">
        <w:rPr>
          <w:color w:val="000000"/>
        </w:rPr>
        <w:t>6.1.2.2.1</w:t>
      </w:r>
      <w:r w:rsidRPr="0048482F">
        <w:rPr>
          <w:color w:val="000000"/>
        </w:rPr>
        <w:tab/>
        <w:t>Uplink resource allocation type 0</w:t>
      </w:r>
      <w:bookmarkEnd w:id="945"/>
      <w:bookmarkEnd w:id="946"/>
      <w:bookmarkEnd w:id="947"/>
      <w:bookmarkEnd w:id="948"/>
      <w:bookmarkEnd w:id="949"/>
      <w:bookmarkEnd w:id="950"/>
      <w:bookmarkEnd w:id="951"/>
      <w:bookmarkEnd w:id="952"/>
      <w:bookmarkEnd w:id="953"/>
    </w:p>
    <w:p w14:paraId="153C2818" w14:textId="77733789" w:rsidR="00FD42B5" w:rsidRPr="00564B10" w:rsidRDefault="00440F32" w:rsidP="00FD42B5">
      <w:r w:rsidRPr="00564B10">
        <w:t xml:space="preserve">In uplink resource allocation of type 0, </w:t>
      </w:r>
      <w:r w:rsidR="00FD42B5" w:rsidRPr="00564B10">
        <w:t xml:space="preserve">the </w:t>
      </w:r>
      <w:r w:rsidRPr="00564B10">
        <w:rPr>
          <w:rFonts w:hint="eastAsia"/>
        </w:rPr>
        <w:t>resource block assignment information includes a bitmap indicating</w:t>
      </w:r>
      <w:r w:rsidRPr="00564B10">
        <w:t xml:space="preserve"> the Resource Block Groups (RBGs) that are allocated to the scheduled UE where a RBG is a set of consecutive </w:t>
      </w:r>
      <w:r w:rsidR="0056657C" w:rsidRPr="00564B10">
        <w:rPr>
          <w:sz w:val="19"/>
          <w:szCs w:val="19"/>
        </w:rPr>
        <w:t>virtual</w:t>
      </w:r>
      <w:r w:rsidR="00EA17CC" w:rsidRPr="00564B10">
        <w:rPr>
          <w:sz w:val="19"/>
          <w:szCs w:val="19"/>
        </w:rPr>
        <w:t xml:space="preserve"> </w:t>
      </w:r>
      <w:r w:rsidRPr="00564B10">
        <w:t>resource blocks</w:t>
      </w:r>
      <w:r w:rsidR="00FD42B5" w:rsidRPr="00564B10">
        <w:t xml:space="preserve"> defined by higher layer parameter </w:t>
      </w:r>
      <w:r w:rsidR="0056657C" w:rsidRPr="00564B10">
        <w:rPr>
          <w:i/>
        </w:rPr>
        <w:t>rbg</w:t>
      </w:r>
      <w:r w:rsidR="00024699" w:rsidRPr="00564B10">
        <w:rPr>
          <w:i/>
        </w:rPr>
        <w:t>-</w:t>
      </w:r>
      <w:r w:rsidR="0056657C" w:rsidRPr="00564B10">
        <w:rPr>
          <w:i/>
        </w:rPr>
        <w:t>S</w:t>
      </w:r>
      <w:r w:rsidR="00024699" w:rsidRPr="00564B10">
        <w:rPr>
          <w:i/>
        </w:rPr>
        <w:t>ize</w:t>
      </w:r>
      <w:r w:rsidR="004419F3" w:rsidRPr="00564B10">
        <w:t xml:space="preserve"> </w:t>
      </w:r>
      <w:r w:rsidR="008E3199" w:rsidRPr="00564B10">
        <w:t xml:space="preserve">for DCI format 0_1/0_2 </w:t>
      </w:r>
      <w:r w:rsidR="004C4605" w:rsidRPr="00564B10">
        <w:t xml:space="preserve">configured in </w:t>
      </w:r>
      <w:r w:rsidR="004C4605" w:rsidRPr="00564B10">
        <w:rPr>
          <w:i/>
        </w:rPr>
        <w:t>pusch-Config</w:t>
      </w:r>
      <w:r w:rsidR="004C4605" w:rsidRPr="00564B10">
        <w:t xml:space="preserve"> </w:t>
      </w:r>
      <w:r w:rsidR="008E3199" w:rsidRPr="00564B10">
        <w:t xml:space="preserve">or </w:t>
      </w:r>
      <w:r w:rsidR="008E3199" w:rsidRPr="00564B10">
        <w:rPr>
          <w:i/>
        </w:rPr>
        <w:t>rbg-SizeDCI-0-3</w:t>
      </w:r>
      <w:r w:rsidR="008E3199" w:rsidRPr="00564B10">
        <w:t xml:space="preserve"> for DCI format 0_3 </w:t>
      </w:r>
      <w:r w:rsidR="0056657C" w:rsidRPr="00564B10">
        <w:t xml:space="preserve">configured </w:t>
      </w:r>
      <w:r w:rsidR="004419F3" w:rsidRPr="00564B10">
        <w:t xml:space="preserve">in </w:t>
      </w:r>
      <w:r w:rsidR="004419F3" w:rsidRPr="00564B10">
        <w:rPr>
          <w:i/>
        </w:rPr>
        <w:t>pusch-Config</w:t>
      </w:r>
      <w:r w:rsidR="004C4605" w:rsidRPr="00564B10">
        <w:rPr>
          <w:i/>
          <w:iCs/>
        </w:rPr>
        <w:t>DCI-0-3</w:t>
      </w:r>
      <w:r w:rsidR="00EA17CC" w:rsidRPr="00564B10">
        <w:t xml:space="preserve"> </w:t>
      </w:r>
      <w:r w:rsidR="00FD42B5" w:rsidRPr="00564B10">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AC6CA6" w:rsidRPr="0048482F" w14:paraId="3112F00C" w14:textId="7096A494" w:rsidTr="00AC6CA6">
        <w:trPr>
          <w:jc w:val="center"/>
        </w:trPr>
        <w:tc>
          <w:tcPr>
            <w:tcW w:w="2805" w:type="dxa"/>
            <w:shd w:val="clear" w:color="auto" w:fill="auto"/>
          </w:tcPr>
          <w:p w14:paraId="4D32E3FC" w14:textId="0CB69475" w:rsidR="00AC6CA6" w:rsidRPr="00E17FE7" w:rsidRDefault="00AC6CA6" w:rsidP="00AC6CA6">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2</w:t>
            </w:r>
          </w:p>
        </w:tc>
        <w:tc>
          <w:tcPr>
            <w:tcW w:w="2328" w:type="dxa"/>
          </w:tcPr>
          <w:p w14:paraId="244C5F3F" w14:textId="514D40A7" w:rsidR="00AC6CA6" w:rsidRPr="00E17FE7" w:rsidRDefault="00AC6CA6" w:rsidP="00AC6CA6">
            <w:pPr>
              <w:pStyle w:val="TAH"/>
              <w:rPr>
                <w:rFonts w:eastAsia="Batang"/>
                <w:color w:val="000000"/>
                <w:lang w:val="en-GB"/>
              </w:rPr>
            </w:pPr>
            <w:r w:rsidRPr="00075195">
              <w:rPr>
                <w:rFonts w:eastAsia="Batang"/>
                <w:color w:val="000000"/>
              </w:rPr>
              <w:t>Configuration 3</w:t>
            </w:r>
          </w:p>
        </w:tc>
      </w:tr>
      <w:tr w:rsidR="00AC6CA6" w:rsidRPr="0048482F" w14:paraId="435A8911" w14:textId="2644B866" w:rsidTr="00AC6CA6">
        <w:trPr>
          <w:jc w:val="center"/>
        </w:trPr>
        <w:tc>
          <w:tcPr>
            <w:tcW w:w="2805" w:type="dxa"/>
            <w:shd w:val="clear" w:color="auto" w:fill="auto"/>
          </w:tcPr>
          <w:p w14:paraId="3E8FD2AD" w14:textId="77777777" w:rsidR="00AC6CA6" w:rsidRPr="00E17FE7" w:rsidRDefault="00AC6CA6" w:rsidP="00AC6CA6">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AC6CA6" w:rsidRPr="00E17FE7" w:rsidRDefault="00AC6CA6" w:rsidP="00AC6CA6">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F8601B8" w14:textId="1BB6217C" w:rsidR="00AC6CA6" w:rsidRPr="00E17FE7" w:rsidRDefault="00AC6CA6" w:rsidP="00AC6CA6">
            <w:pPr>
              <w:pStyle w:val="TAC"/>
              <w:rPr>
                <w:color w:val="000000"/>
                <w:lang w:val="en-GB"/>
              </w:rPr>
            </w:pPr>
            <w:r w:rsidRPr="00075195">
              <w:rPr>
                <w:color w:val="000000"/>
              </w:rPr>
              <w:t>8</w:t>
            </w:r>
          </w:p>
        </w:tc>
      </w:tr>
      <w:tr w:rsidR="00AC6CA6" w:rsidRPr="0048482F" w14:paraId="5B75D435" w14:textId="2DB0BDDC" w:rsidTr="00AC6CA6">
        <w:trPr>
          <w:jc w:val="center"/>
        </w:trPr>
        <w:tc>
          <w:tcPr>
            <w:tcW w:w="2805" w:type="dxa"/>
            <w:shd w:val="clear" w:color="auto" w:fill="auto"/>
          </w:tcPr>
          <w:p w14:paraId="034928FF" w14:textId="77777777" w:rsidR="00AC6CA6" w:rsidRPr="00E17FE7" w:rsidRDefault="00AC6CA6" w:rsidP="00AC6CA6">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4CFC293F" w14:textId="352F4B38" w:rsidR="00AC6CA6" w:rsidRPr="00E17FE7" w:rsidRDefault="00AC6CA6" w:rsidP="00AC6CA6">
            <w:pPr>
              <w:pStyle w:val="TAC"/>
              <w:rPr>
                <w:color w:val="000000"/>
                <w:lang w:val="en-GB"/>
              </w:rPr>
            </w:pPr>
            <w:r w:rsidRPr="00075195">
              <w:rPr>
                <w:color w:val="000000"/>
              </w:rPr>
              <w:t>16</w:t>
            </w:r>
          </w:p>
        </w:tc>
      </w:tr>
      <w:tr w:rsidR="00AC6CA6" w:rsidRPr="0048482F" w14:paraId="6171FA17" w14:textId="265EB9CC" w:rsidTr="00AC6CA6">
        <w:trPr>
          <w:jc w:val="center"/>
        </w:trPr>
        <w:tc>
          <w:tcPr>
            <w:tcW w:w="2805" w:type="dxa"/>
            <w:shd w:val="clear" w:color="auto" w:fill="auto"/>
          </w:tcPr>
          <w:p w14:paraId="525ACA4C" w14:textId="77777777" w:rsidR="00AC6CA6" w:rsidRPr="00E17FE7" w:rsidRDefault="00AC6CA6" w:rsidP="00AC6CA6">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7492E356" w14:textId="72656D85" w:rsidR="00AC6CA6" w:rsidRPr="00E17FE7" w:rsidRDefault="00AC6CA6" w:rsidP="00AC6CA6">
            <w:pPr>
              <w:pStyle w:val="TAC"/>
              <w:rPr>
                <w:color w:val="000000"/>
                <w:lang w:val="en-GB"/>
              </w:rPr>
            </w:pPr>
            <w:r w:rsidRPr="00075195">
              <w:rPr>
                <w:color w:val="000000"/>
              </w:rPr>
              <w:t>32</w:t>
            </w:r>
          </w:p>
        </w:tc>
      </w:tr>
      <w:tr w:rsidR="00AC6CA6" w:rsidRPr="0048482F" w14:paraId="203FBC59" w14:textId="00466D8B" w:rsidTr="00AC6CA6">
        <w:trPr>
          <w:jc w:val="center"/>
        </w:trPr>
        <w:tc>
          <w:tcPr>
            <w:tcW w:w="2805" w:type="dxa"/>
            <w:shd w:val="clear" w:color="auto" w:fill="auto"/>
          </w:tcPr>
          <w:p w14:paraId="6C943F76" w14:textId="77777777" w:rsidR="00AC6CA6" w:rsidRPr="00E17FE7" w:rsidRDefault="00AC6CA6" w:rsidP="00AC6CA6">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1CBEB732" w14:textId="382780C7" w:rsidR="00AC6CA6" w:rsidRPr="00E17FE7" w:rsidRDefault="00AC6CA6" w:rsidP="00AC6CA6">
            <w:pPr>
              <w:pStyle w:val="TAC"/>
              <w:rPr>
                <w:color w:val="000000"/>
                <w:lang w:val="en-GB"/>
              </w:rPr>
            </w:pPr>
            <w:r w:rsidRPr="00075195">
              <w:rPr>
                <w:color w:val="000000"/>
              </w:rPr>
              <w:t>32</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4" type="#_x0000_t75" style="width:28.5pt;height:21.75pt" o:ole="">
            <v:imagedata r:id="rId2020" o:title=""/>
          </v:shape>
          <o:OLEObject Type="Embed" ProgID="Equation.3" ShapeID="_x0000_i2324" DrawAspect="Content" ObjectID="_1802788999" r:id="rId2021"/>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5" type="#_x0000_t75" style="width:28.5pt;height:21.75pt" o:ole="">
            <v:imagedata r:id="rId2022" o:title=""/>
          </v:shape>
          <o:OLEObject Type="Embed" ProgID="Equation.3" ShapeID="_x0000_i2325" DrawAspect="Content" ObjectID="_1802789000" r:id="rId2023"/>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6" type="#_x0000_t75" style="width:180.75pt;height:28.5pt" o:ole="">
            <v:imagedata r:id="rId2024" o:title=""/>
          </v:shape>
          <o:OLEObject Type="Embed" ProgID="Equation.DSMT4" ShapeID="_x0000_i2326" DrawAspect="Content" ObjectID="_1802789001" r:id="rId2025"/>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7" type="#_x0000_t75" style="width:122.25pt;height:21.75pt" o:ole="">
            <v:imagedata r:id="rId2026" o:title=""/>
          </v:shape>
          <o:OLEObject Type="Embed" ProgID="Equation.3" ShapeID="_x0000_i2327" DrawAspect="Content" ObjectID="_1802789002" r:id="rId2027"/>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8" type="#_x0000_t75" style="width:2in;height:21.75pt" o:ole="">
            <v:imagedata r:id="rId2028" o:title=""/>
          </v:shape>
          <o:OLEObject Type="Embed" ProgID="Equation.3" ShapeID="_x0000_i2328" DrawAspect="Content" ObjectID="_1802789003" r:id="rId2029"/>
        </w:object>
      </w:r>
      <w:r>
        <w:t xml:space="preserve">if </w:t>
      </w:r>
      <w:r w:rsidRPr="0077727E">
        <w:rPr>
          <w:position w:val="-12"/>
        </w:rPr>
        <w:object w:dxaOrig="2360" w:dyaOrig="360" w14:anchorId="0AF6069B">
          <v:shape id="_x0000_i2329" type="#_x0000_t75" style="width:116.25pt;height:21.75pt" o:ole="">
            <v:imagedata r:id="rId2030" o:title=""/>
          </v:shape>
          <o:OLEObject Type="Embed" ProgID="Equation.3" ShapeID="_x0000_i2329" DrawAspect="Content" ObjectID="_1802789004" r:id="rId2031"/>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30" type="#_x0000_t75" style="width:28.5pt;height:21.75pt" o:ole="">
            <v:imagedata r:id="rId51" o:title=""/>
          </v:shape>
          <o:OLEObject Type="Embed" ProgID="Equation.3" ShapeID="_x0000_i2330" DrawAspect="Content" ObjectID="_1802789005" r:id="rId2032"/>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31" type="#_x0000_t75" style="width:44.25pt;height:21.75pt" o:ole="">
            <v:imagedata r:id="rId2033" o:title=""/>
          </v:shape>
          <o:OLEObject Type="Embed" ProgID="Equation.3" ShapeID="_x0000_i2331" DrawAspect="Content" ObjectID="_1802789006" r:id="rId2034"/>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54" w:name="_Toc11352147"/>
      <w:bookmarkStart w:id="955" w:name="_Toc20318037"/>
      <w:bookmarkStart w:id="956" w:name="_Toc27299935"/>
      <w:bookmarkStart w:id="957" w:name="_Toc29673208"/>
      <w:bookmarkStart w:id="958" w:name="_Toc29673349"/>
      <w:bookmarkStart w:id="959" w:name="_Toc29674342"/>
      <w:bookmarkStart w:id="960" w:name="_Toc36645572"/>
      <w:bookmarkStart w:id="961" w:name="_Toc45810617"/>
      <w:bookmarkStart w:id="962" w:name="_Toc192172941"/>
      <w:r w:rsidRPr="0048482F">
        <w:rPr>
          <w:color w:val="000000"/>
        </w:rPr>
        <w:t>6.1.2.2.2</w:t>
      </w:r>
      <w:r w:rsidRPr="0048482F">
        <w:rPr>
          <w:color w:val="000000"/>
        </w:rPr>
        <w:tab/>
        <w:t>Uplink resource allocation type 1</w:t>
      </w:r>
      <w:bookmarkEnd w:id="954"/>
      <w:bookmarkEnd w:id="955"/>
      <w:bookmarkEnd w:id="956"/>
      <w:bookmarkEnd w:id="957"/>
      <w:bookmarkEnd w:id="958"/>
      <w:bookmarkEnd w:id="959"/>
      <w:bookmarkEnd w:id="960"/>
      <w:bookmarkEnd w:id="961"/>
      <w:bookmarkEnd w:id="962"/>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32" type="#_x0000_t75" style="width:27.75pt;height:21.75pt" o:ole="">
            <v:imagedata r:id="rId2035" o:title=""/>
          </v:shape>
          <o:OLEObject Type="Embed" ProgID="Equation.3" ShapeID="_x0000_i2332" DrawAspect="Content" ObjectID="_1802789007" r:id="rId2036"/>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33" type="#_x0000_t75" style="width:28.5pt;height:21.75pt" o:ole="">
            <v:imagedata r:id="rId2037" o:title=""/>
          </v:shape>
          <o:OLEObject Type="Embed" ProgID="Equation.DSMT4" ShapeID="_x0000_i2333" DrawAspect="Content" ObjectID="_1802789008" r:id="rId2038"/>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4" type="#_x0000_t75" style="width:28.5pt;height:14.25pt" o:ole="">
            <v:imagedata r:id="rId2039" o:title=""/>
          </v:shape>
          <o:OLEObject Type="Embed" ProgID="Equation.3" ShapeID="_x0000_i2334" DrawAspect="Content" ObjectID="_1802789009" r:id="rId2040"/>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5" type="#_x0000_t75" style="width:21.75pt;height:14.25pt" o:ole="">
            <v:imagedata r:id="rId2041" o:title=""/>
          </v:shape>
          <o:OLEObject Type="Embed" ProgID="Equation.3" ShapeID="_x0000_i2335" DrawAspect="Content" ObjectID="_1802789010" r:id="rId2042"/>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6" type="#_x0000_t75" style="width:101.25pt;height:21.75pt" o:ole="">
            <v:imagedata r:id="rId2043" o:title=""/>
          </v:shape>
          <o:OLEObject Type="Embed" ProgID="Equation.3" ShapeID="_x0000_i2336" DrawAspect="Content" ObjectID="_1802789011" r:id="rId2044"/>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7" type="#_x0000_t75" style="width:129.75pt;height:14.25pt" o:ole="">
            <v:imagedata r:id="rId2045" o:title=""/>
          </v:shape>
          <o:OLEObject Type="Embed" ProgID="Equation.3" ShapeID="_x0000_i2337" DrawAspect="Content" ObjectID="_1802789012" r:id="rId2046"/>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8" type="#_x0000_t75" style="width:223.5pt;height:14.25pt" o:ole="">
            <v:imagedata r:id="rId2047" o:title=""/>
          </v:shape>
          <o:OLEObject Type="Embed" ProgID="Equation.3" ShapeID="_x0000_i2338" DrawAspect="Content" ObjectID="_1802789013" r:id="rId2048"/>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39" type="#_x0000_t75" style="width:21.75pt;height:14.25pt" o:ole="">
            <v:imagedata r:id="rId2049" o:title=""/>
          </v:shape>
          <o:OLEObject Type="Embed" ProgID="Equation.3" ShapeID="_x0000_i2339" DrawAspect="Content" ObjectID="_1802789014" r:id="rId2050"/>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40" type="#_x0000_t75" style="width:64.5pt;height:21.75pt" o:ole="">
            <v:imagedata r:id="rId2051" o:title=""/>
          </v:shape>
          <o:OLEObject Type="Embed" ProgID="Equation.3" ShapeID="_x0000_i2340" DrawAspect="Content" ObjectID="_1802789015" r:id="rId2052"/>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41" type="#_x0000_t75" style="width:28.5pt;height:14.25pt" o:ole="">
            <v:imagedata r:id="rId2053" o:title=""/>
          </v:shape>
          <o:OLEObject Type="Embed" ProgID="Equation.DSMT4" ShapeID="_x0000_i2341" DrawAspect="Content" ObjectID="_1802789016" r:id="rId2054"/>
        </w:object>
      </w:r>
      <w:r>
        <w:rPr>
          <w:color w:val="000000"/>
        </w:rPr>
        <w:t xml:space="preserve"> but applied to another active BWP with size of </w:t>
      </w:r>
      <w:r w:rsidRPr="0048482F">
        <w:rPr>
          <w:color w:val="000000"/>
          <w:position w:val="-10"/>
        </w:rPr>
        <w:object w:dxaOrig="520" w:dyaOrig="320" w14:anchorId="773BEF6F">
          <v:shape id="_x0000_i2342" type="#_x0000_t75" style="width:28.5pt;height:14.25pt" o:ole="">
            <v:imagedata r:id="rId71" o:title=""/>
          </v:shape>
          <o:OLEObject Type="Embed" ProgID="Equation.DSMT4" ShapeID="_x0000_i2342" DrawAspect="Content" ObjectID="_1802789017" r:id="rId2055"/>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43" type="#_x0000_t75" style="width:151.5pt;height:14.25pt" o:ole="">
            <v:imagedata r:id="rId73" o:title=""/>
          </v:shape>
          <o:OLEObject Type="Embed" ProgID="Equation.DSMT4" ShapeID="_x0000_i2343" DrawAspect="Content" ObjectID="_1802789018" r:id="rId2056"/>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4" type="#_x0000_t75" style="width:115.5pt;height:14.25pt" o:ole="">
            <v:imagedata r:id="rId75" o:title=""/>
          </v:shape>
          <o:OLEObject Type="Embed" ProgID="Equation.DSMT4" ShapeID="_x0000_i2344" DrawAspect="Content" ObjectID="_1802789019" r:id="rId2057"/>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5" type="#_x0000_t75" style="width:93.75pt;height:21.75pt" o:ole="">
            <v:imagedata r:id="rId79" o:title=""/>
          </v:shape>
          <o:OLEObject Type="Embed" ProgID="Equation.DSMT4" ShapeID="_x0000_i2345" DrawAspect="Content" ObjectID="_1802789020" r:id="rId2058"/>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6" type="#_x0000_t75" style="width:129.75pt;height:14.25pt" o:ole="">
            <v:imagedata r:id="rId81" o:title=""/>
          </v:shape>
          <o:OLEObject Type="Embed" ProgID="Equation.DSMT4" ShapeID="_x0000_i2346" DrawAspect="Content" ObjectID="_1802789021" r:id="rId2059"/>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7" type="#_x0000_t75" style="width:3in;height:14.25pt" o:ole="">
            <v:imagedata r:id="rId83" o:title=""/>
          </v:shape>
          <o:OLEObject Type="Embed" ProgID="Equation.DSMT4" ShapeID="_x0000_i2347" DrawAspect="Content" ObjectID="_1802789022" r:id="rId2060"/>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8" type="#_x0000_t75" style="width:64.5pt;height:14.25pt" o:ole="">
            <v:imagedata r:id="rId85" o:title=""/>
          </v:shape>
          <o:OLEObject Type="Embed" ProgID="Equation.DSMT4" ShapeID="_x0000_i2348" DrawAspect="Content" ObjectID="_1802789023" r:id="rId2061"/>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49" type="#_x0000_t75" style="width:79.5pt;height:14.25pt" o:ole="">
            <v:imagedata r:id="rId87" o:title=""/>
          </v:shape>
          <o:OLEObject Type="Embed" ProgID="Equation.DSMT4" ShapeID="_x0000_i2349" DrawAspect="Content" ObjectID="_1802789024" r:id="rId2062"/>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50" type="#_x0000_t75" style="width:21.75pt;height:14.25pt" o:ole="">
            <v:imagedata r:id="rId89" o:title=""/>
          </v:shape>
          <o:OLEObject Type="Embed" ProgID="Equation.DSMT4" ShapeID="_x0000_i2350" DrawAspect="Content" ObjectID="_1802789025" r:id="rId2063"/>
        </w:object>
      </w:r>
      <w:r w:rsidRPr="0048482F">
        <w:rPr>
          <w:color w:val="000000"/>
        </w:rPr>
        <w:t xml:space="preserve">shall not exceed </w:t>
      </w:r>
      <w:r w:rsidRPr="00754D5A">
        <w:rPr>
          <w:color w:val="000000"/>
          <w:position w:val="-10"/>
          <w:lang w:eastAsia="en-GB"/>
        </w:rPr>
        <w:object w:dxaOrig="1280" w:dyaOrig="320" w14:anchorId="75482D31">
          <v:shape id="_x0000_i2351" type="#_x0000_t75" style="width:64.5pt;height:14.25pt" o:ole="">
            <v:imagedata r:id="rId91" o:title=""/>
          </v:shape>
          <o:OLEObject Type="Embed" ProgID="Equation.DSMT4" ShapeID="_x0000_i2351" DrawAspect="Content" ObjectID="_1802789026" r:id="rId2064"/>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52" type="#_x0000_t75" style="width:64.5pt;height:14.25pt" o:ole="">
            <v:imagedata r:id="rId93" o:title=""/>
          </v:shape>
          <o:OLEObject Type="Embed" ProgID="Equation.DSMT4" ShapeID="_x0000_i2352" DrawAspect="Content" ObjectID="_1802789027" r:id="rId2065"/>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53" type="#_x0000_t75" style="width:86.25pt;height:21.75pt" o:ole="">
            <v:imagedata r:id="rId95" o:title=""/>
          </v:shape>
          <o:OLEObject Type="Embed" ProgID="Equation.DSMT4" ShapeID="_x0000_i2353" DrawAspect="Content" ObjectID="_1802789028" r:id="rId2066"/>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5320FAA4"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w:t>
      </w:r>
      <w:r w:rsidR="00AC6CA6">
        <w:rPr>
          <w:color w:val="000000"/>
        </w:rPr>
        <w:t xml:space="preserve"> or 0_3</w:t>
      </w:r>
      <w:r>
        <w:rPr>
          <w:color w:val="000000"/>
        </w:rPr>
        <w:t>,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w:t>
      </w:r>
      <w:r w:rsidR="00AC6CA6">
        <w:rPr>
          <w:color w:val="000000"/>
        </w:rPr>
        <w:t xml:space="preserve">for DCI format 0_2 and by </w:t>
      </w:r>
      <w:r w:rsidR="00AC6CA6" w:rsidRPr="00202628">
        <w:rPr>
          <w:i/>
          <w:iCs/>
          <w:color w:val="000000"/>
        </w:rPr>
        <w:t>resourceAllocationType1GranularityDCI-0-</w:t>
      </w:r>
      <w:r w:rsidR="00AC6CA6">
        <w:rPr>
          <w:i/>
          <w:color w:val="000000"/>
        </w:rPr>
        <w:t>3</w:t>
      </w:r>
      <w:r w:rsidR="00AC6CA6" w:rsidRPr="00493E4F">
        <w:rPr>
          <w:color w:val="000000"/>
        </w:rPr>
        <w:t xml:space="preserve"> </w:t>
      </w:r>
      <w:r w:rsidR="00AC6CA6">
        <w:rPr>
          <w:color w:val="000000"/>
        </w:rPr>
        <w:t xml:space="preserve">for DCI format 0_3 </w:t>
      </w:r>
      <w:r w:rsidR="00773B37" w:rsidRPr="00493E4F">
        <w:rPr>
          <w:color w:val="000000"/>
        </w:rPr>
        <w:t>if</w:t>
      </w:r>
      <w:r w:rsidR="00773B37">
        <w:rPr>
          <w:color w:val="000000"/>
        </w:rPr>
        <w:t xml:space="preserve"> the UE is configured with higher layer parameter </w:t>
      </w:r>
      <w:r w:rsidR="006D358B" w:rsidRPr="00202628">
        <w:rPr>
          <w:i/>
          <w:iCs/>
          <w:color w:val="000000"/>
        </w:rPr>
        <w:t>resourceAllocationType1GranularityDCI-0-2</w:t>
      </w:r>
      <w:r w:rsidR="00AC6CA6">
        <w:rPr>
          <w:i/>
          <w:color w:val="000000"/>
        </w:rPr>
        <w:t xml:space="preserve"> </w:t>
      </w:r>
      <w:r w:rsidR="00AC6CA6">
        <w:rPr>
          <w:color w:val="000000"/>
        </w:rPr>
        <w:t xml:space="preserve">or </w:t>
      </w:r>
      <w:r w:rsidR="00AC6CA6" w:rsidRPr="00202628">
        <w:rPr>
          <w:i/>
          <w:iCs/>
          <w:color w:val="000000"/>
        </w:rPr>
        <w:t>resourceAllocationType1GranularityDCI-0-</w:t>
      </w:r>
      <w:r w:rsidR="00AC6CA6">
        <w:rPr>
          <w:i/>
          <w:color w:val="000000"/>
        </w:rPr>
        <w:t>3</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4" type="#_x0000_t75" style="width:103.5pt;height:21pt" o:ole="">
            <v:imagedata r:id="rId97" o:title=""/>
          </v:shape>
          <o:OLEObject Type="Embed" ProgID="Equation.DSMT4" ShapeID="_x0000_i2354" DrawAspect="Content" ObjectID="_1802789029" r:id="rId2067"/>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5" type="#_x0000_t75" style="width:135pt;height:13.5pt" o:ole="">
            <v:imagedata r:id="rId99" o:title=""/>
          </v:shape>
          <o:OLEObject Type="Embed" ProgID="Equation.DSMT4" ShapeID="_x0000_i2355" DrawAspect="Content" ObjectID="_1802789030" r:id="rId2068"/>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6" type="#_x0000_t75" style="width:221.25pt;height:13.5pt" o:ole="">
            <v:imagedata r:id="rId101" o:title=""/>
          </v:shape>
          <o:OLEObject Type="Embed" ProgID="Equation.DSMT4" ShapeID="_x0000_i2356" DrawAspect="Content" ObjectID="_1802789031" r:id="rId2069"/>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7" type="#_x0000_t75" style="width:24pt;height:14.25pt" o:ole="">
            <v:imagedata r:id="rId103" o:title=""/>
          </v:shape>
          <o:OLEObject Type="Embed" ProgID="Equation.DSMT4" ShapeID="_x0000_i2357" DrawAspect="Content" ObjectID="_1802789032" r:id="rId2070"/>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8" type="#_x0000_t75" style="width:66pt;height:14.25pt" o:ole="">
            <v:imagedata r:id="rId105" o:title=""/>
          </v:shape>
          <o:OLEObject Type="Embed" ProgID="Equation.DSMT4" ShapeID="_x0000_i2358" DrawAspect="Content" ObjectID="_1802789033" r:id="rId2071"/>
        </w:object>
      </w:r>
      <w:r w:rsidRPr="0048482F">
        <w:rPr>
          <w:color w:val="000000"/>
        </w:rPr>
        <w:t>.</w:t>
      </w:r>
    </w:p>
    <w:p w14:paraId="7E2CCF47" w14:textId="77777777" w:rsidR="008828E8" w:rsidRDefault="008828E8" w:rsidP="008828E8">
      <w:pPr>
        <w:pStyle w:val="Heading5"/>
        <w:rPr>
          <w:color w:val="000000"/>
          <w:lang w:val="en-US"/>
        </w:rPr>
      </w:pPr>
      <w:bookmarkStart w:id="963" w:name="_Toc29673209"/>
      <w:bookmarkStart w:id="964" w:name="_Toc29673350"/>
      <w:bookmarkStart w:id="965" w:name="_Toc29674343"/>
      <w:bookmarkStart w:id="966" w:name="_Toc36645573"/>
      <w:bookmarkStart w:id="967" w:name="_Toc45810618"/>
      <w:bookmarkStart w:id="968" w:name="_Toc192172942"/>
      <w:r>
        <w:rPr>
          <w:color w:val="000000"/>
        </w:rPr>
        <w:t>6.1.2.2</w:t>
      </w:r>
      <w:r>
        <w:rPr>
          <w:color w:val="000000"/>
          <w:lang w:val="en-US"/>
        </w:rPr>
        <w:t>.3</w:t>
      </w:r>
      <w:r>
        <w:rPr>
          <w:color w:val="000000"/>
        </w:rPr>
        <w:tab/>
        <w:t xml:space="preserve">Uplink resource allocation type </w:t>
      </w:r>
      <w:r>
        <w:rPr>
          <w:color w:val="000000"/>
          <w:lang w:val="en-US"/>
        </w:rPr>
        <w:t>2</w:t>
      </w:r>
      <w:bookmarkEnd w:id="963"/>
      <w:bookmarkEnd w:id="964"/>
      <w:bookmarkEnd w:id="965"/>
      <w:bookmarkEnd w:id="966"/>
      <w:bookmarkEnd w:id="967"/>
      <w:bookmarkEnd w:id="968"/>
    </w:p>
    <w:p w14:paraId="2548C411" w14:textId="47D8A6A1"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w:t>
      </w:r>
      <w:r w:rsidR="000852BD">
        <w:rPr>
          <w:color w:val="000000"/>
        </w:rPr>
        <w:t xml:space="preserve">format </w:t>
      </w:r>
      <w:r w:rsidRPr="00D525AF">
        <w:rPr>
          <w:color w:val="000000" w:themeColor="text1"/>
        </w:rPr>
        <w:t xml:space="preserve">0_0 monitored in a UE-specific search space and DCI </w:t>
      </w:r>
      <w:r w:rsidR="000852BD">
        <w:rPr>
          <w:color w:val="000000"/>
        </w:rPr>
        <w:t xml:space="preserve">formats </w:t>
      </w:r>
      <w:r w:rsidRPr="00D525AF">
        <w:rPr>
          <w:color w:val="000000" w:themeColor="text1"/>
        </w:rPr>
        <w:t xml:space="preserve">0_1 </w:t>
      </w:r>
      <w:r w:rsidR="000852BD">
        <w:rPr>
          <w:color w:val="000000" w:themeColor="text1"/>
        </w:rPr>
        <w:t xml:space="preserve">and 0_3 </w:t>
      </w:r>
      <w:r w:rsidRPr="00D525AF">
        <w:rPr>
          <w:color w:val="000000" w:themeColor="text1"/>
        </w:rPr>
        <w:t xml:space="preserve">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w:t>
      </w:r>
      <w:r>
        <w:rPr>
          <w:color w:val="000000" w:themeColor="text1"/>
        </w:rPr>
        <w:t xml:space="preserve"> DCI </w:t>
      </w:r>
      <w:r w:rsidR="000852BD">
        <w:rPr>
          <w:color w:val="000000"/>
        </w:rPr>
        <w:t xml:space="preserve">formats </w:t>
      </w:r>
      <w:r>
        <w:rPr>
          <w:color w:val="000000" w:themeColor="text1"/>
        </w:rPr>
        <w:t>0_1</w:t>
      </w:r>
      <w:r w:rsidR="000852BD">
        <w:rPr>
          <w:color w:val="000000" w:themeColor="text1"/>
        </w:rPr>
        <w:t xml:space="preserve"> and 0_3</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indicated set of RB sets and intra-cell guard bands defined in Clause 7 between the indicated RB sets, if any. For DCI</w:t>
      </w:r>
      <w:r w:rsidR="000852BD">
        <w:rPr>
          <w:color w:val="000000" w:themeColor="text1"/>
        </w:rPr>
        <w:t xml:space="preserve"> </w:t>
      </w:r>
      <w:r w:rsidR="000852BD">
        <w:rPr>
          <w:color w:val="000000"/>
        </w:rPr>
        <w:t>format</w:t>
      </w:r>
      <w:r w:rsidRPr="00D525AF">
        <w:rPr>
          <w:color w:val="000000" w:themeColor="text1"/>
        </w:rPr>
        <w:t xml:space="preserve">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 xml:space="preserve">For DCI </w:t>
      </w:r>
      <w:r w:rsidR="000852BD">
        <w:rPr>
          <w:color w:val="000000"/>
        </w:rPr>
        <w:t xml:space="preserve">format </w:t>
      </w:r>
      <w:r>
        <w:rPr>
          <w:color w:val="000000" w:themeColor="text1"/>
        </w:rPr>
        <w:t>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 xml:space="preserve">in which the UE detects the DCI </w:t>
      </w:r>
      <w:r w:rsidR="000852BD">
        <w:rPr>
          <w:color w:val="000000"/>
        </w:rPr>
        <w:t xml:space="preserve">format </w:t>
      </w:r>
      <w:r w:rsidRPr="00D525AF">
        <w:rPr>
          <w:color w:val="000000" w:themeColor="text1"/>
        </w:rPr>
        <w:t>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w:t>
      </w:r>
      <w:r w:rsidR="000852BD">
        <w:rPr>
          <w:color w:val="000000"/>
        </w:rPr>
        <w:t xml:space="preserve"> format</w:t>
      </w:r>
      <w:r w:rsidR="00954873" w:rsidRPr="0003395D">
        <w:rPr>
          <w:color w:val="000000"/>
        </w:rPr>
        <w:t xml:space="preserve">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w:t>
      </w:r>
      <w:r w:rsidR="000852BD">
        <w:rPr>
          <w:color w:val="000000" w:themeColor="text1"/>
        </w:rPr>
        <w:t xml:space="preserve"> </w:t>
      </w:r>
      <w:r w:rsidR="000852BD">
        <w:rPr>
          <w:color w:val="000000"/>
        </w:rPr>
        <w:t>format</w:t>
      </w:r>
      <w:r>
        <w:rPr>
          <w:color w:val="000000" w:themeColor="text1"/>
        </w:rPr>
        <w:t xml:space="preserve">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59" type="#_x0000_t75" style="width:7.5pt;height:14.25pt" o:ole="">
            <v:imagedata r:id="rId2072" o:title=""/>
          </v:shape>
          <o:OLEObject Type="Embed" ProgID="Equation.3" ShapeID="_x0000_i2359" DrawAspect="Content" ObjectID="_1802789034" r:id="rId2073"/>
        </w:object>
      </w:r>
      <w:r w:rsidRPr="005A2C9C">
        <w:rPr>
          <w:color w:val="000000" w:themeColor="text1"/>
        </w:rPr>
        <w:t>(</w:t>
      </w:r>
      <w:r w:rsidRPr="005A2C9C">
        <w:rPr>
          <w:color w:val="000000" w:themeColor="text1"/>
          <w:position w:val="-4"/>
          <w:lang w:eastAsia="en-GB"/>
        </w:rPr>
        <w:object w:dxaOrig="465" w:dyaOrig="225" w14:anchorId="78C16151">
          <v:shape id="_x0000_i2360" type="#_x0000_t75" style="width:21.75pt;height:14.25pt" o:ole="">
            <v:imagedata r:id="rId2074" o:title=""/>
          </v:shape>
          <o:OLEObject Type="Embed" ProgID="Equation.3" ShapeID="_x0000_i2360" DrawAspect="Content" ObjectID="_1802789035" r:id="rId2075"/>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61" type="#_x0000_t75" style="width:7.5pt;height:14.25pt" o:ole="">
            <v:imagedata r:id="rId2076" o:title=""/>
          </v:shape>
          <o:OLEObject Type="Embed" ProgID="Equation.3" ShapeID="_x0000_i2361" DrawAspect="Content" ObjectID="_1802789036" r:id="rId2077"/>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62" type="#_x0000_t75" style="width:7.5pt;height:14.25pt" o:ole="">
            <v:imagedata r:id="rId2076" o:title=""/>
          </v:shape>
          <o:OLEObject Type="Embed" ProgID="Equation.3" ShapeID="_x0000_i2362" DrawAspect="Content" ObjectID="_1802789037" r:id="rId2078"/>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63" type="#_x0000_t75" style="width:7.5pt;height:14.25pt" o:ole="">
                  <v:imagedata r:id="rId2076" o:title=""/>
                </v:shape>
                <o:OLEObject Type="Embed" ProgID="Equation.3" ShapeID="_x0000_i2363" DrawAspect="Content" ObjectID="_1802789038" r:id="rId2079"/>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38DFC851" w:rsidR="008828E8" w:rsidRPr="005A2C9C" w:rsidRDefault="009C1F5D" w:rsidP="008828E8">
      <w:pPr>
        <w:rPr>
          <w:color w:val="000000" w:themeColor="text1"/>
        </w:rPr>
      </w:pP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 DC</w:t>
      </w:r>
      <w:r w:rsidR="000852BD">
        <w:rPr>
          <w:color w:val="000000" w:themeColor="text1"/>
        </w:rPr>
        <w:t xml:space="preserve">I </w:t>
      </w:r>
      <w:r w:rsidR="000852BD">
        <w:rPr>
          <w:color w:val="000000"/>
        </w:rPr>
        <w:t>formats</w:t>
      </w:r>
      <w:r w:rsidRPr="00D525AF">
        <w:rPr>
          <w:color w:val="000000" w:themeColor="text1"/>
        </w:rPr>
        <w:t xml:space="preserve"> 0_1 </w:t>
      </w:r>
      <w:r w:rsidR="000852BD">
        <w:rPr>
          <w:color w:val="000000" w:themeColor="text1"/>
        </w:rPr>
        <w:t xml:space="preserve">and 0_3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w:t>
      </w:r>
      <w:r w:rsidR="008828E8">
        <w:rPr>
          <w:color w:val="000000" w:themeColor="text1"/>
        </w:rPr>
        <w:t xml:space="preserve">DCI </w:t>
      </w:r>
      <w:r w:rsidR="000852BD">
        <w:rPr>
          <w:color w:val="000000"/>
        </w:rPr>
        <w:t xml:space="preserve">formats </w:t>
      </w:r>
      <w:r w:rsidR="008828E8">
        <w:rPr>
          <w:color w:val="000000" w:themeColor="text1"/>
        </w:rPr>
        <w:t xml:space="preserve">0_1 </w:t>
      </w:r>
      <w:r w:rsidR="000852BD">
        <w:rPr>
          <w:color w:val="000000" w:themeColor="text1"/>
        </w:rPr>
        <w:t xml:space="preserve">and 0_3 </w:t>
      </w:r>
      <w:r w:rsidR="008828E8">
        <w:rPr>
          <w:color w:val="000000" w:themeColor="text1"/>
        </w:rPr>
        <w:t>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1E7C9C"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1E7C9C"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969" w:name="_Toc11352148"/>
      <w:bookmarkStart w:id="970" w:name="_Toc20318038"/>
      <w:bookmarkStart w:id="971" w:name="_Toc27299936"/>
      <w:bookmarkStart w:id="972" w:name="_Toc29673210"/>
      <w:bookmarkStart w:id="973" w:name="_Toc29673351"/>
      <w:bookmarkStart w:id="974" w:name="_Toc29674344"/>
      <w:bookmarkStart w:id="975" w:name="_Toc36645574"/>
      <w:bookmarkStart w:id="976" w:name="_Toc45810619"/>
      <w:bookmarkStart w:id="977" w:name="_Toc192172943"/>
      <w:r w:rsidRPr="0048482F">
        <w:t>6.1.2.3</w:t>
      </w:r>
      <w:r w:rsidRPr="0048482F">
        <w:tab/>
        <w:t>Resource allocation for uplink transmission with</w:t>
      </w:r>
      <w:r w:rsidR="0056657C">
        <w:t xml:space="preserve"> configured</w:t>
      </w:r>
      <w:r w:rsidRPr="0048482F">
        <w:t xml:space="preserve"> grant</w:t>
      </w:r>
      <w:bookmarkEnd w:id="969"/>
      <w:bookmarkEnd w:id="970"/>
      <w:bookmarkEnd w:id="971"/>
      <w:bookmarkEnd w:id="972"/>
      <w:bookmarkEnd w:id="973"/>
      <w:bookmarkEnd w:id="974"/>
      <w:bookmarkEnd w:id="975"/>
      <w:bookmarkEnd w:id="976"/>
      <w:bookmarkEnd w:id="977"/>
    </w:p>
    <w:p w14:paraId="52FDDDCA" w14:textId="2B95389F" w:rsidR="0056657C" w:rsidRDefault="00545E1E" w:rsidP="0056657C">
      <w:pPr>
        <w:rPr>
          <w:color w:val="000000"/>
        </w:rPr>
      </w:pPr>
      <w:bookmarkStart w:id="978" w:name="_Hlk498078682"/>
      <w:bookmarkStart w:id="979"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r w:rsidR="0083246E" w:rsidRPr="00E70C41">
        <w:rPr>
          <w:i/>
        </w:rPr>
        <w:t>srs-ResourceSetToAddModList</w:t>
      </w:r>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ResourceSet</w:t>
      </w:r>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r w:rsidR="0083246E" w:rsidRPr="00E70C41">
        <w:rPr>
          <w:i/>
        </w:rPr>
        <w:t xml:space="preserve">precodingAndNumberOfLayers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r w:rsidR="0083246E" w:rsidRPr="00E70C41">
        <w:rPr>
          <w:i/>
        </w:rPr>
        <w:t>srs-ResourceIndicator</w:t>
      </w:r>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r w:rsidR="0083246E" w:rsidRPr="00E70C41">
        <w:rPr>
          <w:i/>
          <w:iCs/>
        </w:rPr>
        <w:t>srs-ResourceSetToAddModList</w:t>
      </w:r>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r w:rsidR="0083246E" w:rsidRPr="00E70C41">
        <w:rPr>
          <w:i/>
          <w:iCs/>
        </w:rPr>
        <w:t>srs-ResourceSetToAddModList</w:t>
      </w:r>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r w:rsidR="0083246E" w:rsidRPr="00E70C41">
        <w:rPr>
          <w:i/>
        </w:rPr>
        <w:t>srs-ResourceIndicator</w:t>
      </w:r>
      <w:r w:rsidR="0083246E" w:rsidRPr="00E70C41">
        <w:t xml:space="preserve"> and </w:t>
      </w:r>
      <w:r w:rsidR="0083246E" w:rsidRPr="00E70C41">
        <w:rPr>
          <w:i/>
        </w:rPr>
        <w:t>srs-ResourceIndicator2.</w:t>
      </w:r>
    </w:p>
    <w:p w14:paraId="36B3774E" w14:textId="4CB45088"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E00112">
        <w:t>'</w:t>
      </w:r>
      <w:r w:rsidR="00E00112" w:rsidRPr="00A90FF7">
        <w:t>non</w:t>
      </w:r>
      <w:r w:rsidR="00E00112">
        <w:t>C</w:t>
      </w:r>
      <w:r w:rsidR="00E00112" w:rsidRPr="00A90FF7">
        <w:t>odebook</w:t>
      </w:r>
      <w:r w:rsidR="00E00112">
        <w:t>'</w:t>
      </w:r>
      <w:r w:rsidR="00E00112" w:rsidRPr="00A90FF7">
        <w:t xml:space="preserve"> </w:t>
      </w:r>
      <w:r w:rsidRPr="00A90FF7">
        <w:t xml:space="preserve">are configured in </w:t>
      </w:r>
      <w:r w:rsidRPr="00A90FF7">
        <w:rPr>
          <w:i/>
          <w:iCs/>
        </w:rPr>
        <w:t>srs-ResourceSetToAddModList</w:t>
      </w:r>
      <w:r w:rsidRPr="00A90FF7">
        <w:t xml:space="preserve">, the two SRS resource sets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166EC3F0" w14:textId="00DB5004"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E00112">
        <w:t>'</w:t>
      </w:r>
      <w:r w:rsidR="00E00112" w:rsidRPr="00A90FF7">
        <w:t>non</w:t>
      </w:r>
      <w:r w:rsidR="00E00112">
        <w:t>C</w:t>
      </w:r>
      <w:r w:rsidR="00E00112" w:rsidRPr="00A90FF7">
        <w:t>odebook</w:t>
      </w:r>
      <w:r w:rsidR="00E00112">
        <w:t>'</w:t>
      </w:r>
      <w:r w:rsidR="00E00112" w:rsidRPr="00A90FF7">
        <w:t xml:space="preserve"> </w:t>
      </w:r>
      <w:r w:rsidRPr="00A90FF7">
        <w:t xml:space="preserve">configured in </w:t>
      </w:r>
      <w:r w:rsidRPr="00A90FF7">
        <w:rPr>
          <w:i/>
          <w:iCs/>
        </w:rPr>
        <w:t>srs-ResourceSetToAddModListDCI-0-2</w:t>
      </w:r>
      <w:r w:rsidRPr="00A90FF7">
        <w:t xml:space="preserve">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he value of K</w:t>
      </w:r>
      <w:r w:rsidR="00E40669" w:rsidRPr="0087762D">
        <w:rPr>
          <w:vertAlign w:val="subscript"/>
          <w:lang w:val="en-US"/>
        </w:rPr>
        <w:t>offset</w:t>
      </w:r>
      <w:r w:rsidR="00E40669">
        <w:t xml:space="preserve">, if configured, </w:t>
      </w:r>
      <w:r w:rsidR="00E40669">
        <w:rPr>
          <w:lang w:val="en-US"/>
        </w:rPr>
        <w:t>is applied when determining the first transmission opportunity.</w:t>
      </w:r>
    </w:p>
    <w:p w14:paraId="17E3C711" w14:textId="5EE60EE2"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r w:rsidR="003E306D">
        <w:rPr>
          <w:i/>
          <w:color w:val="000000"/>
        </w:rPr>
        <w:t xml:space="preserve"> </w:t>
      </w:r>
      <w:r w:rsidR="008B0A07" w:rsidRPr="00CD69BA">
        <w:rPr>
          <w:iCs/>
          <w:color w:val="000000"/>
        </w:rPr>
        <w:t xml:space="preserve">For a </w:t>
      </w:r>
      <w:r w:rsidR="008B0A07">
        <w:rPr>
          <w:i/>
          <w:color w:val="000000"/>
        </w:rPr>
        <w:t>configuredGrantConfig</w:t>
      </w:r>
      <w:r w:rsidR="008B0A07" w:rsidRPr="008B0A07">
        <w:rPr>
          <w:iCs/>
          <w:color w:val="000000"/>
        </w:rPr>
        <w:t xml:space="preserve">, </w:t>
      </w:r>
      <w:r w:rsidR="008B0A07">
        <w:rPr>
          <w:iCs/>
          <w:color w:val="000000"/>
        </w:rPr>
        <w:t xml:space="preserve">if </w:t>
      </w:r>
      <w:r w:rsidR="003E306D">
        <w:rPr>
          <w:iCs/>
          <w:color w:val="000000"/>
        </w:rPr>
        <w:t xml:space="preserve">a UE is configured with higher layer parameter </w:t>
      </w:r>
      <w:r w:rsidR="00F608E9" w:rsidRPr="00515168">
        <w:rPr>
          <w:i/>
          <w:iCs/>
          <w:lang w:val="en-US"/>
        </w:rPr>
        <w:t>nrofSlotsInCG-Period</w:t>
      </w:r>
      <w:r w:rsidR="003E306D">
        <w:rPr>
          <w:iCs/>
          <w:color w:val="000000"/>
        </w:rPr>
        <w:t xml:space="preserve">, </w:t>
      </w:r>
      <w:r w:rsidR="008B0A07">
        <w:rPr>
          <w:iCs/>
          <w:color w:val="000000"/>
        </w:rPr>
        <w:t xml:space="preserve">the UE does not support repetition nor </w:t>
      </w:r>
      <w:r w:rsidR="003E306D">
        <w:rPr>
          <w:iCs/>
          <w:color w:val="000000"/>
        </w:rPr>
        <w:t xml:space="preserve">the TB processing over multiple slots for the </w:t>
      </w:r>
      <w:r w:rsidR="003E306D">
        <w:rPr>
          <w:i/>
          <w:color w:val="000000"/>
        </w:rPr>
        <w:t>configuredGrantConfig</w:t>
      </w:r>
      <w:r w:rsidR="003E306D">
        <w:rPr>
          <w:iCs/>
          <w:color w:val="000000"/>
        </w:rPr>
        <w:t>.</w:t>
      </w:r>
    </w:p>
    <w:p w14:paraId="67B4B81E" w14:textId="53DF7352" w:rsidR="00954873" w:rsidRPr="00E01CD0" w:rsidRDefault="00954873" w:rsidP="00954873">
      <w:pPr>
        <w:rPr>
          <w:rFonts w:eastAsia="Batang"/>
        </w:rPr>
      </w:pPr>
      <w:r w:rsidRPr="00E01CD0">
        <w:t xml:space="preserve">For PUSCH transmissions with a Type 2 configured grant, when </w:t>
      </w:r>
      <w:r w:rsidR="00E00112">
        <w:rPr>
          <w:color w:val="000000"/>
        </w:rPr>
        <w:t xml:space="preserve">neither </w:t>
      </w:r>
      <w:r w:rsidR="00E00112" w:rsidRPr="00133F3B">
        <w:rPr>
          <w:i/>
          <w:iCs/>
        </w:rPr>
        <w:t>multipanelSchemeSDM</w:t>
      </w:r>
      <w:r w:rsidR="00E00112" w:rsidRPr="00AD2AFA">
        <w:t xml:space="preserve"> </w:t>
      </w:r>
      <w:r w:rsidR="00E00112">
        <w:t xml:space="preserve">nor </w:t>
      </w:r>
      <w:r w:rsidR="00E00112" w:rsidRPr="00133F3B">
        <w:rPr>
          <w:i/>
          <w:iCs/>
        </w:rPr>
        <w:t>multipanelSchemeS</w:t>
      </w:r>
      <w:r w:rsidR="00E00112">
        <w:rPr>
          <w:i/>
          <w:iCs/>
        </w:rPr>
        <w:t>FN</w:t>
      </w:r>
      <w:r w:rsidR="00E00112" w:rsidRPr="00AD2AFA">
        <w:t xml:space="preserve"> </w:t>
      </w:r>
      <w:r w:rsidR="00E00112">
        <w:t xml:space="preserve">is configured and </w:t>
      </w:r>
      <w:r w:rsidRPr="00E01CD0">
        <w:t>two SRS resource sets are configured in srs-</w:t>
      </w:r>
      <w:r w:rsidRPr="00E01CD0">
        <w:rPr>
          <w:i/>
          <w:iCs/>
        </w:rPr>
        <w:t>ResourceSetToAddModList</w:t>
      </w:r>
      <w:r w:rsidRPr="00E01CD0">
        <w:t xml:space="preserve"> or </w:t>
      </w:r>
      <w:r w:rsidRPr="00E01CD0">
        <w:rPr>
          <w:i/>
          <w:iCs/>
        </w:rPr>
        <w:t>srs-ResourceSetToAddModListDCI-0-2</w:t>
      </w:r>
      <w:r w:rsidRPr="00E01CD0">
        <w:t xml:space="preserve">, the SRS resource set association to (nominal) repetitions follows </w:t>
      </w:r>
      <w:r w:rsidRPr="00E01CD0">
        <w:rPr>
          <w:i/>
          <w:iCs/>
        </w:rPr>
        <w:t>MappingPattern</w:t>
      </w:r>
      <w:r w:rsidRPr="00E01CD0">
        <w:t xml:space="preserve"> in </w:t>
      </w:r>
      <w:r w:rsidRPr="00E01CD0">
        <w:rPr>
          <w:i/>
          <w:iCs/>
        </w:rPr>
        <w:t>ConfiguredGrantConfig</w:t>
      </w:r>
      <w:r w:rsidRPr="00E01CD0">
        <w:t xml:space="preserve"> as defined in Clause 6.1.2.1 for PUSCH scheduled by DCI format 0_1 and 0_2. For PUSCH transmissions with a Type 1 configured grant, when </w:t>
      </w:r>
      <w:r w:rsidR="0053055E">
        <w:rPr>
          <w:color w:val="000000"/>
        </w:rPr>
        <w:t xml:space="preserve">neither </w:t>
      </w:r>
      <w:r w:rsidR="0053055E" w:rsidRPr="00133F3B">
        <w:rPr>
          <w:i/>
          <w:iCs/>
        </w:rPr>
        <w:t>multipanelSchemeSDM</w:t>
      </w:r>
      <w:r w:rsidR="0053055E" w:rsidRPr="00AD2AFA">
        <w:t xml:space="preserve"> </w:t>
      </w:r>
      <w:r w:rsidR="0053055E">
        <w:t xml:space="preserve">nor </w:t>
      </w:r>
      <w:r w:rsidR="0053055E" w:rsidRPr="00133F3B">
        <w:rPr>
          <w:i/>
          <w:iCs/>
        </w:rPr>
        <w:t>multipanelSchemeS</w:t>
      </w:r>
      <w:r w:rsidR="0053055E">
        <w:rPr>
          <w:i/>
          <w:iCs/>
        </w:rPr>
        <w:t>FN</w:t>
      </w:r>
      <w:r w:rsidR="0053055E" w:rsidRPr="00AD2AFA">
        <w:t xml:space="preserve"> </w:t>
      </w:r>
      <w:r w:rsidR="0053055E">
        <w:t xml:space="preserve">is configured and </w:t>
      </w:r>
      <w:r w:rsidRPr="00E01CD0">
        <w:t xml:space="preserve">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53055E">
        <w:rPr>
          <w:color w:val="000000" w:themeColor="text1"/>
        </w:rPr>
        <w:t>'</w:t>
      </w:r>
      <w:r w:rsidR="0053055E" w:rsidRPr="003B7E3A">
        <w:rPr>
          <w:color w:val="000000" w:themeColor="text1"/>
        </w:rPr>
        <w:t>non</w:t>
      </w:r>
      <w:r w:rsidR="0053055E">
        <w:rPr>
          <w:color w:val="000000" w:themeColor="text1"/>
        </w:rPr>
        <w:t>C</w:t>
      </w:r>
      <w:r w:rsidR="0053055E" w:rsidRPr="003B7E3A">
        <w:rPr>
          <w:color w:val="000000" w:themeColor="text1"/>
        </w:rPr>
        <w:t>odebook</w:t>
      </w:r>
      <w:r w:rsidR="0053055E">
        <w:rPr>
          <w:color w:val="000000" w:themeColor="text1"/>
        </w:rPr>
        <w:t>'</w:t>
      </w:r>
      <w:r w:rsidR="0053055E" w:rsidRPr="003B7E3A">
        <w:rPr>
          <w:color w:val="000000" w:themeColor="text1"/>
        </w:rPr>
        <w:t xml:space="preserve"> </w:t>
      </w:r>
      <w:r w:rsidRPr="003B7E3A">
        <w:rPr>
          <w:color w:val="000000" w:themeColor="text1"/>
        </w:rPr>
        <w:t xml:space="preserve">are configured in </w:t>
      </w:r>
      <w:r w:rsidRPr="003B7E3A">
        <w:rPr>
          <w:i/>
          <w:iCs/>
          <w:color w:val="000000" w:themeColor="text1"/>
        </w:rPr>
        <w:t>srs-ResourceSetToAddModList</w:t>
      </w:r>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r w:rsidR="0083246E" w:rsidRPr="0055350A">
        <w:rPr>
          <w:i/>
          <w:iCs/>
        </w:rPr>
        <w:t>cyclicMapping</w:t>
      </w:r>
      <w:r w:rsidRPr="00E01CD0">
        <w:t xml:space="preserve"> in </w:t>
      </w:r>
      <w:r w:rsidRPr="00E01CD0">
        <w:rPr>
          <w:i/>
          <w:iCs/>
        </w:rPr>
        <w:t>ConfiguredGrantConfig</w:t>
      </w:r>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r w:rsidRPr="00E01CD0">
        <w:rPr>
          <w:i/>
          <w:iCs/>
        </w:rPr>
        <w:t>sequentialMapping</w:t>
      </w:r>
      <w:r w:rsidRPr="00E01CD0">
        <w:t xml:space="preserve"> in </w:t>
      </w:r>
      <w:r w:rsidRPr="00E01CD0">
        <w:rPr>
          <w:i/>
          <w:iCs/>
        </w:rPr>
        <w:t>ConfiguredGrantConfig</w:t>
      </w:r>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35F0DC8E" w:rsidR="0083246E" w:rsidRDefault="00954873" w:rsidP="0083246E">
      <w:pPr>
        <w:rPr>
          <w:lang w:eastAsia="zh-CN"/>
        </w:rPr>
      </w:pPr>
      <w:r>
        <w:t xml:space="preserve">For PUSCH transmissions with a Type 1 configured grant, when </w:t>
      </w:r>
      <w:r w:rsidR="0053055E">
        <w:rPr>
          <w:color w:val="000000"/>
        </w:rPr>
        <w:t xml:space="preserve">neither </w:t>
      </w:r>
      <w:r w:rsidR="0053055E" w:rsidRPr="00133F3B">
        <w:rPr>
          <w:i/>
          <w:iCs/>
        </w:rPr>
        <w:t>multipanelSchemeSDM</w:t>
      </w:r>
      <w:r w:rsidR="0053055E" w:rsidRPr="00AD2AFA">
        <w:t xml:space="preserve"> </w:t>
      </w:r>
      <w:r w:rsidR="0053055E">
        <w:t xml:space="preserve">nor </w:t>
      </w:r>
      <w:r w:rsidR="0053055E" w:rsidRPr="00133F3B">
        <w:rPr>
          <w:i/>
          <w:iCs/>
        </w:rPr>
        <w:t>multipanelSchemeS</w:t>
      </w:r>
      <w:r w:rsidR="0053055E">
        <w:rPr>
          <w:i/>
          <w:iCs/>
        </w:rPr>
        <w:t>FN</w:t>
      </w:r>
      <w:r w:rsidR="0053055E" w:rsidRPr="00AD2AFA">
        <w:t xml:space="preserve"> </w:t>
      </w:r>
      <w:r w:rsidR="0053055E">
        <w:t xml:space="preserve">is configured and </w:t>
      </w:r>
      <w:r>
        <w:t xml:space="preserve">two SRS resource sets are configured in </w:t>
      </w:r>
      <w:r w:rsidRPr="0083246E">
        <w:rPr>
          <w:i/>
          <w:iCs/>
        </w:rPr>
        <w:t>srs-ResourceSetToAddModList</w:t>
      </w:r>
      <w:r w:rsidRPr="00CB3F70">
        <w:t xml:space="preserve"> </w:t>
      </w:r>
      <w:r>
        <w:t xml:space="preserve">or </w:t>
      </w:r>
      <w:r w:rsidRPr="0083246E">
        <w:rPr>
          <w:i/>
          <w:iCs/>
        </w:rPr>
        <w:t>srs-ResourceSetToAddModListDCI-0-2</w:t>
      </w:r>
      <w:r>
        <w:t>, if configuredGrantConfig</w:t>
      </w:r>
      <w:r w:rsidRPr="00DC424D">
        <w:t xml:space="preserve"> </w:t>
      </w:r>
      <w:r>
        <w:rPr>
          <w:lang w:eastAsia="zh-CN"/>
        </w:rPr>
        <w:t>contains only one</w:t>
      </w:r>
      <w:r w:rsidRPr="00600226">
        <w:rPr>
          <w:lang w:eastAsia="zh-CN"/>
        </w:rPr>
        <w:t xml:space="preserve"> </w:t>
      </w:r>
      <w:r w:rsidR="0083246E" w:rsidRPr="008A4936">
        <w:rPr>
          <w:i/>
          <w:iCs/>
          <w:color w:val="000000" w:themeColor="text1"/>
          <w:lang w:eastAsia="zh-CN"/>
        </w:rPr>
        <w:t>pathlossReferenceIndex, p0-PUSCH-Alpha, powerControlLoopToUse,</w:t>
      </w:r>
      <w:r w:rsidR="0083246E" w:rsidRPr="00600226">
        <w:rPr>
          <w:iCs/>
          <w:lang w:eastAsia="zh-CN"/>
        </w:rPr>
        <w:t xml:space="preserve"> </w:t>
      </w:r>
      <w:r w:rsidRPr="0083246E">
        <w:rPr>
          <w:i/>
          <w:lang w:eastAsia="zh-CN"/>
        </w:rPr>
        <w:t>srs-ResourceIndicator</w:t>
      </w:r>
      <w:r>
        <w:rPr>
          <w:iCs/>
          <w:lang w:eastAsia="zh-CN"/>
        </w:rPr>
        <w:t xml:space="preserve"> and </w:t>
      </w:r>
      <w:r w:rsidRPr="0083246E">
        <w:rPr>
          <w:i/>
          <w:lang w:eastAsia="zh-CN"/>
        </w:rPr>
        <w:t>precodingAndNumberOfLayers</w:t>
      </w:r>
      <w:r>
        <w:rPr>
          <w:iCs/>
          <w:lang w:eastAsia="zh-CN"/>
        </w:rPr>
        <w:t xml:space="preserve"> </w:t>
      </w:r>
      <w:r>
        <w:t>(applicable when</w:t>
      </w:r>
      <w:r w:rsidRPr="00CB3F70">
        <w:t xml:space="preserve"> higher layer parameter usage in </w:t>
      </w:r>
      <w:r w:rsidRPr="0083246E">
        <w:rPr>
          <w:i/>
          <w:iCs/>
        </w:rPr>
        <w:t>SRS-ResourceSet</w:t>
      </w:r>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8A057E1" w:rsidR="00954873" w:rsidRDefault="0083246E" w:rsidP="0083246E">
      <w:pPr>
        <w:overflowPunct w:val="0"/>
        <w:autoSpaceDE w:val="0"/>
        <w:autoSpaceDN w:val="0"/>
        <w:adjustRightInd w:val="0"/>
        <w:textAlignment w:val="baseline"/>
      </w:pPr>
      <w:r w:rsidRPr="00E70C41">
        <w:rPr>
          <w:lang w:eastAsia="zh-CN"/>
        </w:rPr>
        <w:t xml:space="preserve">If </w:t>
      </w:r>
      <w:r w:rsidR="0053055E">
        <w:rPr>
          <w:color w:val="000000"/>
        </w:rPr>
        <w:t xml:space="preserve">neither </w:t>
      </w:r>
      <w:r w:rsidR="0053055E" w:rsidRPr="00133F3B">
        <w:rPr>
          <w:i/>
          <w:iCs/>
        </w:rPr>
        <w:t>multipanelSchemeSDM</w:t>
      </w:r>
      <w:r w:rsidR="0053055E" w:rsidRPr="00AD2AFA">
        <w:t xml:space="preserve"> </w:t>
      </w:r>
      <w:r w:rsidR="0053055E">
        <w:t xml:space="preserve">nor </w:t>
      </w:r>
      <w:r w:rsidR="0053055E" w:rsidRPr="00133F3B">
        <w:rPr>
          <w:i/>
          <w:iCs/>
        </w:rPr>
        <w:t>multipanelSchemeS</w:t>
      </w:r>
      <w:r w:rsidR="0053055E">
        <w:rPr>
          <w:i/>
          <w:iCs/>
        </w:rPr>
        <w:t>FN</w:t>
      </w:r>
      <w:r w:rsidR="0053055E" w:rsidRPr="00AD2AFA">
        <w:t xml:space="preserve"> </w:t>
      </w:r>
      <w:r w:rsidR="0053055E">
        <w:t xml:space="preserve">is configured and </w:t>
      </w:r>
      <w:r w:rsidRPr="00E70C41">
        <w:rPr>
          <w:lang w:eastAsia="zh-CN"/>
        </w:rPr>
        <w:t xml:space="preserve">the UE is provided </w:t>
      </w:r>
      <w:r w:rsidRPr="00E70C41">
        <w:rPr>
          <w:iCs/>
        </w:rPr>
        <w:t xml:space="preserve">two SRS resource sets in </w:t>
      </w:r>
      <w:r w:rsidRPr="00E70C41">
        <w:rPr>
          <w:i/>
        </w:rPr>
        <w:t>srs-ResourceSetToAddModList</w:t>
      </w:r>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r w:rsidRPr="00E70C41">
        <w:rPr>
          <w:iCs/>
        </w:rPr>
        <w:t>nonCodebook</w:t>
      </w:r>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978"/>
    <w:p w14:paraId="5333517A" w14:textId="2A01B2AA"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w:t>
      </w:r>
      <w:r w:rsidR="003E306D">
        <w:rPr>
          <w:color w:val="000000" w:themeColor="text1"/>
          <w:lang w:eastAsia="zh-CN"/>
        </w:rPr>
        <w:t xml:space="preserve">The higher layer parameter </w:t>
      </w:r>
      <w:r w:rsidR="00F608E9" w:rsidRPr="00515168">
        <w:rPr>
          <w:i/>
          <w:iCs/>
          <w:lang w:val="en-US"/>
        </w:rPr>
        <w:t>nrofSlotsInCG-Period</w:t>
      </w:r>
      <w:r w:rsidR="003E306D">
        <w:rPr>
          <w:color w:val="000000" w:themeColor="text1"/>
          <w:lang w:eastAsia="zh-CN"/>
        </w:rPr>
        <w:t xml:space="preserve"> provides the number of consecutive slots allocated within a configured grant period. </w:t>
      </w:r>
      <w:r w:rsidR="00B744C3">
        <w:rPr>
          <w:color w:val="000000" w:themeColor="text1"/>
          <w:lang w:eastAsia="zh-CN"/>
        </w:rPr>
        <w:t xml:space="preserve">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r w:rsidR="008B0A07">
        <w:rPr>
          <w:color w:val="000000" w:themeColor="text1"/>
          <w:lang w:eastAsia="zh-CN"/>
        </w:rPr>
        <w:t xml:space="preserve"> if </w:t>
      </w:r>
      <w:r w:rsidR="008B0A07" w:rsidRPr="006E6344">
        <w:rPr>
          <w:i/>
          <w:iCs/>
          <w:color w:val="000000" w:themeColor="text1"/>
          <w:lang w:eastAsia="zh-CN"/>
        </w:rPr>
        <w:t>cg-nrofSlots</w:t>
      </w:r>
      <w:r w:rsidR="008B0A07">
        <w:rPr>
          <w:color w:val="000000" w:themeColor="text1"/>
          <w:lang w:eastAsia="zh-CN"/>
        </w:rPr>
        <w:t xml:space="preserve"> or </w:t>
      </w:r>
      <w:r w:rsidR="00F608E9" w:rsidRPr="00515168">
        <w:rPr>
          <w:i/>
          <w:iCs/>
          <w:lang w:val="en-US"/>
        </w:rPr>
        <w:t>nrofSlotsInCG-Period</w:t>
      </w:r>
      <w:r w:rsidR="008B0A07">
        <w:rPr>
          <w:color w:val="000000" w:themeColor="text1"/>
          <w:lang w:eastAsia="zh-CN"/>
        </w:rPr>
        <w:t xml:space="preserve"> is configured</w:t>
      </w:r>
      <w:r w:rsidR="00B744C3">
        <w:rPr>
          <w:color w:val="000000" w:themeColor="text1"/>
          <w:lang w:eastAsia="zh-CN"/>
        </w:rPr>
        <w:t>.</w:t>
      </w:r>
      <w:r w:rsidR="003E306D">
        <w:rPr>
          <w:color w:val="000000" w:themeColor="text1"/>
          <w:lang w:eastAsia="zh-CN"/>
        </w:rPr>
        <w:t xml:space="preserve"> If </w:t>
      </w:r>
      <w:r w:rsidR="00F608E9" w:rsidRPr="00515168">
        <w:rPr>
          <w:i/>
          <w:iCs/>
          <w:lang w:val="en-US"/>
        </w:rPr>
        <w:t>nrofSlotsInCG-Period</w:t>
      </w:r>
      <w:r w:rsidR="003E306D">
        <w:rPr>
          <w:color w:val="000000" w:themeColor="text1"/>
          <w:lang w:eastAsia="zh-CN"/>
        </w:rPr>
        <w:t xml:space="preserve"> is configured, the PUSCH allocation in each consecutive slot follows the higher layer parameter </w:t>
      </w:r>
      <w:r w:rsidR="003E306D">
        <w:rPr>
          <w:i/>
          <w:iCs/>
          <w:color w:val="000000" w:themeColor="text1"/>
          <w:lang w:eastAsia="zh-CN"/>
        </w:rPr>
        <w:t>timeDomainAllocation</w:t>
      </w:r>
      <w:r w:rsidR="003E306D">
        <w:rPr>
          <w:color w:val="000000" w:themeColor="text1"/>
          <w:lang w:eastAsia="zh-CN"/>
        </w:rPr>
        <w:t xml:space="preserve"> for Type 1 PUSCH transmission or the higher layer configuration according to [10, TS 38.321], and UL grant received in the DCI for Type 2 PUSCH transmissions. If a UE is configured with higher layer parameter </w:t>
      </w:r>
      <w:r w:rsidR="00F608E9" w:rsidRPr="00515168">
        <w:rPr>
          <w:i/>
          <w:iCs/>
          <w:lang w:val="en-US"/>
        </w:rPr>
        <w:t>nrofSlotsInCG-Period</w:t>
      </w:r>
      <w:r w:rsidR="003E306D">
        <w:rPr>
          <w:color w:val="000000" w:themeColor="text1"/>
          <w:lang w:eastAsia="zh-CN"/>
        </w:rPr>
        <w:t xml:space="preserve"> </w:t>
      </w:r>
      <w:r w:rsidR="003E306D" w:rsidRPr="00F608E9">
        <w:rPr>
          <w:iCs/>
          <w:color w:val="000000" w:themeColor="text1"/>
          <w:lang w:val="en-US" w:eastAsia="zh-CN"/>
        </w:rPr>
        <w:t xml:space="preserve">in a </w:t>
      </w:r>
      <w:r w:rsidR="003E306D" w:rsidRPr="00F608E9">
        <w:rPr>
          <w:i/>
          <w:color w:val="000000" w:themeColor="text1"/>
          <w:lang w:val="en-US" w:eastAsia="zh-CN"/>
        </w:rPr>
        <w:t>configuredGrantConfig</w:t>
      </w:r>
      <w:r w:rsidR="003E306D">
        <w:rPr>
          <w:color w:val="000000" w:themeColor="text1"/>
          <w:lang w:eastAsia="zh-CN"/>
        </w:rPr>
        <w:t xml:space="preserve">, the UE does not expect to be configured with </w:t>
      </w:r>
      <w:r w:rsidR="003E306D">
        <w:rPr>
          <w:i/>
          <w:iCs/>
          <w:color w:val="000000" w:themeColor="text1"/>
          <w:lang w:eastAsia="zh-CN"/>
        </w:rPr>
        <w:t>cg-nrofSlots</w:t>
      </w:r>
      <w:r w:rsidR="003E306D">
        <w:rPr>
          <w:color w:val="000000" w:themeColor="text1"/>
          <w:lang w:eastAsia="zh-CN"/>
        </w:rPr>
        <w:t xml:space="preserve"> and </w:t>
      </w:r>
      <w:r w:rsidR="003E306D">
        <w:rPr>
          <w:i/>
          <w:iCs/>
          <w:color w:val="000000" w:themeColor="text1"/>
          <w:lang w:eastAsia="zh-CN"/>
        </w:rPr>
        <w:t xml:space="preserve">cg-nrofPUSCH-InSlot </w:t>
      </w:r>
      <w:r w:rsidR="003E306D" w:rsidRPr="00F608E9">
        <w:rPr>
          <w:iCs/>
          <w:color w:val="000000" w:themeColor="text1"/>
          <w:lang w:val="en-US" w:eastAsia="zh-CN"/>
        </w:rPr>
        <w:t xml:space="preserve">in the </w:t>
      </w:r>
      <w:r w:rsidR="003E306D" w:rsidRPr="00F608E9">
        <w:rPr>
          <w:i/>
          <w:color w:val="000000" w:themeColor="text1"/>
          <w:lang w:val="en-US" w:eastAsia="zh-CN"/>
        </w:rPr>
        <w:t>configuredGrantConfig</w:t>
      </w:r>
      <w:r w:rsidR="003E306D">
        <w:rPr>
          <w:color w:val="000000" w:themeColor="text1"/>
          <w:lang w:eastAsia="zh-CN"/>
        </w:rPr>
        <w:t>.</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C1439E">
      <w:pPr>
        <w:pStyle w:val="Heading5"/>
        <w:rPr>
          <w:lang w:eastAsia="zh-CN"/>
        </w:rPr>
      </w:pPr>
      <w:bookmarkStart w:id="980" w:name="_Toc192172944"/>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980"/>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62FBB7F" w:rsidR="00CE7F0E" w:rsidRPr="009219B5" w:rsidRDefault="00CE7F0E" w:rsidP="00CE7F0E">
      <w:pPr>
        <w:spacing w:before="240"/>
      </w:pPr>
      <w:r w:rsidRPr="009219B5">
        <w:t xml:space="preserve">The </w:t>
      </w:r>
      <w:r w:rsidR="00327013" w:rsidRPr="009219B5">
        <w:t xml:space="preserve">higher layer </w:t>
      </w:r>
      <w:r w:rsidRPr="009219B5">
        <w:t xml:space="preserve">parameter </w:t>
      </w:r>
      <w:r w:rsidRPr="009219B5">
        <w:rPr>
          <w:i/>
        </w:rPr>
        <w:t>rep</w:t>
      </w:r>
      <w:r w:rsidR="0056657C" w:rsidRPr="009219B5">
        <w:rPr>
          <w:i/>
        </w:rPr>
        <w:t>K-RV</w:t>
      </w:r>
      <w:r w:rsidRPr="009219B5">
        <w:t xml:space="preserve"> define</w:t>
      </w:r>
      <w:r w:rsidR="00CB2932" w:rsidRPr="009219B5">
        <w:t>s</w:t>
      </w:r>
      <w:r w:rsidRPr="009219B5">
        <w:t xml:space="preserve"> the redundancy version pattern to be applied to the repetitions. </w:t>
      </w:r>
      <w:r w:rsidR="00E57831" w:rsidRPr="009219B5">
        <w:t xml:space="preserve">If </w:t>
      </w:r>
      <w:r w:rsidR="00E57831" w:rsidRPr="009219B5">
        <w:rPr>
          <w:i/>
        </w:rPr>
        <w:t>cg-RetransmissionTimer</w:t>
      </w:r>
      <w:r w:rsidR="00E57831" w:rsidRPr="009219B5">
        <w:t xml:space="preserve"> is provided, the redundancy version for uplink transmission with a configured grant is determined by the UE. </w:t>
      </w:r>
      <w:r w:rsidR="00E02834" w:rsidRPr="009219B5">
        <w:t xml:space="preserve">If the parameter </w:t>
      </w:r>
      <w:r w:rsidR="00E02834" w:rsidRPr="009219B5">
        <w:rPr>
          <w:i/>
        </w:rPr>
        <w:t>repK</w:t>
      </w:r>
      <w:r w:rsidR="00E5134E" w:rsidRPr="009219B5">
        <w:rPr>
          <w:i/>
        </w:rPr>
        <w:t>-RV</w:t>
      </w:r>
      <w:r w:rsidR="00E02834" w:rsidRPr="009219B5">
        <w:t xml:space="preserve"> is not provided in the </w:t>
      </w:r>
      <w:r w:rsidR="00E02834" w:rsidRPr="009219B5">
        <w:rPr>
          <w:i/>
        </w:rPr>
        <w:t>configuredGrantConfig</w:t>
      </w:r>
      <w:r w:rsidR="00E57831" w:rsidRPr="009219B5">
        <w:t xml:space="preserve"> and</w:t>
      </w:r>
      <w:r w:rsidR="00E57831" w:rsidRPr="009219B5">
        <w:rPr>
          <w:i/>
        </w:rPr>
        <w:t xml:space="preserve"> cg-RetransmissionTimer </w:t>
      </w:r>
      <w:r w:rsidR="00E57831" w:rsidRPr="009219B5">
        <w:t>is not provided</w:t>
      </w:r>
      <w:r w:rsidR="00E02834" w:rsidRPr="009219B5">
        <w:t xml:space="preserve">, the redundancy version for uplink transmissions with a configured grant shall be set to 0. </w:t>
      </w:r>
      <w:r w:rsidR="00E57831" w:rsidRPr="009219B5">
        <w:t xml:space="preserve">If the parameter </w:t>
      </w:r>
      <w:r w:rsidR="00E57831" w:rsidRPr="009219B5">
        <w:rPr>
          <w:i/>
        </w:rPr>
        <w:t>repK-RV</w:t>
      </w:r>
      <w:r w:rsidR="00E57831" w:rsidRPr="009219B5">
        <w:t xml:space="preserve"> is provided in the </w:t>
      </w:r>
      <w:r w:rsidR="00E57831" w:rsidRPr="009219B5">
        <w:rPr>
          <w:i/>
        </w:rPr>
        <w:t>configuredGrantConfig</w:t>
      </w:r>
      <w:r w:rsidR="00E57831" w:rsidRPr="009219B5">
        <w:t xml:space="preserve"> and </w:t>
      </w:r>
      <w:r w:rsidR="00E57831" w:rsidRPr="009219B5">
        <w:rPr>
          <w:i/>
        </w:rPr>
        <w:t>cg-RetransmissionTimer</w:t>
      </w:r>
      <w:r w:rsidR="00E57831" w:rsidRPr="009219B5">
        <w:t xml:space="preserve"> is not provided, </w:t>
      </w:r>
      <w:r w:rsidR="00E02834" w:rsidRPr="009219B5">
        <w:t xml:space="preserve">for </w:t>
      </w:r>
      <w:r w:rsidRPr="009219B5">
        <w:t xml:space="preserve">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00C62BE6" w:rsidRPr="009219B5">
        <w:rPr>
          <w:i/>
        </w:rPr>
        <w:t>(mod</w:t>
      </w:r>
      <w:r w:rsidR="00AA2717" w:rsidRPr="009219B5">
        <w:rPr>
          <w:i/>
        </w:rPr>
        <w:t>(</w:t>
      </w:r>
      <w:r w:rsidR="00C62BE6" w:rsidRPr="009219B5">
        <w:rPr>
          <w:i/>
        </w:rPr>
        <w:t>((n-mod(n, N))/N</w:t>
      </w:r>
      <w:r w:rsidR="00AA2717" w:rsidRPr="009219B5">
        <w:rPr>
          <w:i/>
        </w:rPr>
        <w:t>)-1</w:t>
      </w:r>
      <w:r w:rsidR="00C62BE6" w:rsidRPr="009219B5">
        <w:rPr>
          <w:i/>
        </w:rPr>
        <w:t>,4)+1)</w:t>
      </w:r>
      <w:r w:rsidR="00C62BE6" w:rsidRPr="009219B5">
        <w:rPr>
          <w:i/>
          <w:vertAlign w:val="superscript"/>
        </w:rPr>
        <w:t>th</w:t>
      </w:r>
      <w:r w:rsidR="00C62BE6" w:rsidRPr="009219B5">
        <w:rPr>
          <w:i/>
        </w:rPr>
        <w:t xml:space="preserve"> </w:t>
      </w:r>
      <w:r w:rsidRPr="009219B5">
        <w:t>value in the configured RV sequence</w:t>
      </w:r>
      <w:r w:rsidR="00C62BE6" w:rsidRPr="009219B5">
        <w:t xml:space="preserve">, where </w:t>
      </w:r>
      <w:r w:rsidR="00C62BE6" w:rsidRPr="009219B5">
        <w:rPr>
          <w:i/>
          <w:iCs/>
        </w:rPr>
        <w:t>N</w:t>
      </w:r>
      <w:r w:rsidR="00C62BE6" w:rsidRPr="009219B5">
        <w:t>=1</w:t>
      </w:r>
      <w:r w:rsidRPr="009219B5">
        <w:t xml:space="preserve">. </w:t>
      </w:r>
      <w:r w:rsidR="00CB2932" w:rsidRPr="009219B5">
        <w:t xml:space="preserve">If a configured grant configuration is configured with </w:t>
      </w:r>
      <w:r w:rsidR="00880AF2" w:rsidRPr="009219B5">
        <w:rPr>
          <w:i/>
        </w:rPr>
        <w:t>startingFromRV0</w:t>
      </w:r>
      <w:r w:rsidR="00CB2932" w:rsidRPr="009219B5">
        <w:t xml:space="preserve"> set to </w:t>
      </w:r>
      <w:r w:rsidR="00F61D39" w:rsidRPr="009219B5">
        <w:rPr>
          <w:i/>
        </w:rPr>
        <w:t>'</w:t>
      </w:r>
      <w:r w:rsidR="00CB2932" w:rsidRPr="009219B5">
        <w:rPr>
          <w:i/>
        </w:rPr>
        <w:t>off</w:t>
      </w:r>
      <w:r w:rsidR="00F61D39" w:rsidRPr="009219B5">
        <w:rPr>
          <w:i/>
        </w:rPr>
        <w:t>'</w:t>
      </w:r>
      <w:r w:rsidR="00CB2932" w:rsidRPr="009219B5">
        <w:t xml:space="preserve">, the initial transmission of a transport block may only start at the first transmission occasion of the </w:t>
      </w:r>
      <w:r w:rsidR="00CB2932" w:rsidRPr="009219B5">
        <w:rPr>
          <w:i/>
        </w:rPr>
        <w:t>K</w:t>
      </w:r>
      <w:r w:rsidR="00CB2932" w:rsidRPr="009219B5">
        <w:t xml:space="preserve"> repetitions. Otherwise, the </w:t>
      </w:r>
      <w:r w:rsidRPr="009219B5">
        <w:t xml:space="preserve">initial transmission of a </w:t>
      </w:r>
      <w:r w:rsidR="0056657C" w:rsidRPr="009219B5">
        <w:t>transport block</w:t>
      </w:r>
      <w:r w:rsidRPr="009219B5">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981" w:name="_Hlk86181028"/>
      <w:r>
        <w:t xml:space="preserve">When the transmission occasions are associated with the first and second SRS resource sets, </w:t>
      </w:r>
      <w:bookmarkEnd w:id="981"/>
      <w:r>
        <w:t>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479E8CB3"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9C7AB7">
        <w:t>,</w:t>
      </w:r>
      <w:r w:rsidR="00CB2932">
        <w:t xml:space="preserve"> 0_2</w:t>
      </w:r>
      <w:r w:rsidR="009C7AB7">
        <w:t xml:space="preserve"> or 0_3</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982"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r w:rsidRPr="00DE3661">
        <w:rPr>
          <w:i/>
          <w:iCs/>
        </w:rPr>
        <w:t>AvailableSlotCounting</w:t>
      </w:r>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r>
        <w:rPr>
          <w:i/>
          <w:iCs/>
        </w:rPr>
        <w:t xml:space="preserve">AvailableSlotCounting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5B8C90D9" w14:textId="57D54978"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r w:rsidR="00327013">
        <w:rPr>
          <w:lang w:val="en-US" w:eastAsia="en-GB"/>
        </w:rPr>
        <w:t xml:space="preserve"> </w:t>
      </w:r>
    </w:p>
    <w:p w14:paraId="3A9DB065" w14:textId="77777777" w:rsidR="00CB2932" w:rsidRPr="00826371" w:rsidRDefault="00CB2932" w:rsidP="00C1439E">
      <w:pPr>
        <w:pStyle w:val="Heading5"/>
        <w:rPr>
          <w:lang w:eastAsia="zh-CN"/>
        </w:rPr>
      </w:pPr>
      <w:bookmarkStart w:id="983" w:name="_Toc192172945"/>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983"/>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r w:rsidRPr="009219B5">
        <w:rPr>
          <w:i/>
        </w:rPr>
        <w:t>repK-RV</w:t>
      </w:r>
      <w:r w:rsidRPr="009219B5">
        <w:t xml:space="preserve"> defines the redundancy version pattern to be applied to the repetitions. If the parameter </w:t>
      </w:r>
      <w:r w:rsidRPr="009219B5">
        <w:rPr>
          <w:i/>
        </w:rPr>
        <w:t>repK-RV</w:t>
      </w:r>
      <w:r w:rsidRPr="009219B5">
        <w:t xml:space="preserve"> is not provided in the </w:t>
      </w:r>
      <w:r w:rsidRPr="009219B5">
        <w:rPr>
          <w:i/>
        </w:rPr>
        <w:t>configuredGrantConfig</w:t>
      </w:r>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r w:rsidR="0035184D" w:rsidRPr="009219B5">
        <w:rPr>
          <w:i/>
          <w:vertAlign w:val="superscript"/>
        </w:rPr>
        <w:t>th</w:t>
      </w:r>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249DCD79"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rsidR="009C7AB7">
        <w:t>,</w:t>
      </w:r>
      <w:r>
        <w:t xml:space="preserve"> 0_2</w:t>
      </w:r>
      <w:r w:rsidR="009C7AB7">
        <w:t xml:space="preserve"> or 0_3</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984" w:name="_Toc192172946"/>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984"/>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r w:rsidRPr="0048482F">
        <w:rPr>
          <w:i/>
        </w:rPr>
        <w:t>rep</w:t>
      </w:r>
      <w:r>
        <w:rPr>
          <w:i/>
        </w:rPr>
        <w:t>K-RV</w:t>
      </w:r>
      <w:r w:rsidRPr="0048482F">
        <w:t xml:space="preserve"> define</w:t>
      </w:r>
      <w:r>
        <w:t>s</w:t>
      </w:r>
      <w:r w:rsidRPr="0048482F">
        <w:t xml:space="preserve"> the redundancy version pattern to be applied to the repetitions. </w:t>
      </w:r>
      <w:r>
        <w:t xml:space="preserve">If the parameter </w:t>
      </w:r>
      <w:r w:rsidRPr="00F7390D">
        <w:rPr>
          <w:i/>
        </w:rPr>
        <w:t>repK</w:t>
      </w:r>
      <w:r>
        <w:rPr>
          <w:i/>
        </w:rPr>
        <w:t>-RV</w:t>
      </w:r>
      <w:r>
        <w:t xml:space="preserve"> is not provided in the </w:t>
      </w:r>
      <w:r w:rsidRPr="00F7390D">
        <w:rPr>
          <w:i/>
        </w:rPr>
        <w:t>configuredGrantConfig</w:t>
      </w:r>
      <w:r>
        <w:t xml:space="preserve">, the redundancy version for uplink transmissions with a configured grant shall be set to 0. </w:t>
      </w:r>
      <w:r w:rsidRPr="00093C82">
        <w:rPr>
          <w:color w:val="000000" w:themeColor="text1"/>
        </w:rPr>
        <w:t xml:space="preserve">If the parameter </w:t>
      </w:r>
      <w:r w:rsidRPr="00093C82">
        <w:rPr>
          <w:i/>
          <w:color w:val="000000" w:themeColor="text1"/>
        </w:rPr>
        <w:t>repK-RV</w:t>
      </w:r>
      <w:r w:rsidRPr="00093C82">
        <w:rPr>
          <w:color w:val="000000" w:themeColor="text1"/>
        </w:rPr>
        <w:t xml:space="preserve"> is provided in the </w:t>
      </w:r>
      <w:r w:rsidRPr="00093C82">
        <w:rPr>
          <w:i/>
          <w:color w:val="000000" w:themeColor="text1"/>
        </w:rPr>
        <w:t>configuredGrantConfig</w:t>
      </w:r>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r w:rsidRPr="0048482F">
        <w:rPr>
          <w:i/>
          <w:vertAlign w:val="superscript"/>
        </w:rPr>
        <w:t>th</w:t>
      </w:r>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r w:rsidRPr="009616E1">
        <w:rPr>
          <w:i/>
        </w:rPr>
        <w:t>tdd-UL-DL-ConfigurationCommon</w:t>
      </w:r>
      <w:r w:rsidRPr="009616E1">
        <w:t xml:space="preserve">, </w:t>
      </w:r>
      <w:r w:rsidRPr="009616E1">
        <w:rPr>
          <w:i/>
        </w:rPr>
        <w:t>tdd-UL-DL-ConfigurationDedicated</w:t>
      </w:r>
      <w:r w:rsidRPr="009616E1">
        <w:t xml:space="preserve"> and </w:t>
      </w:r>
      <w:r w:rsidRPr="009616E1">
        <w:rPr>
          <w:i/>
        </w:rPr>
        <w:t>ssb-PositionsInBurst</w:t>
      </w:r>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sidRPr="009616E1">
        <w:rPr>
          <w:i/>
          <w:iCs/>
        </w:rPr>
        <w:t>tdd-UL-DL-ConfigurationCommon</w:t>
      </w:r>
      <w:r w:rsidRPr="009616E1">
        <w:t xml:space="preserve"> or </w:t>
      </w:r>
      <w:r w:rsidRPr="009616E1">
        <w:rPr>
          <w:i/>
          <w:iCs/>
        </w:rPr>
        <w:t xml:space="preserve">tdd-UL-DL-ConfigurationDedicated </w:t>
      </w:r>
      <w:r w:rsidRPr="009616E1">
        <w:t xml:space="preserve">if provided, or a symbol of an SS/PBCH block with index provided by </w:t>
      </w:r>
      <w:r w:rsidRPr="009616E1">
        <w:rPr>
          <w:i/>
          <w:iCs/>
        </w:rPr>
        <w:t>ssb-PositionsInBurst</w:t>
      </w:r>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r w:rsidRPr="009616E1">
        <w:rPr>
          <w:i/>
          <w:iCs/>
        </w:rPr>
        <w:t>ssb-PositionsInBurst</w:t>
      </w:r>
      <w:r w:rsidRPr="009616E1">
        <w:t>.</w:t>
      </w:r>
    </w:p>
    <w:p w14:paraId="1E744A77" w14:textId="441A9BC4"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r w:rsidR="00EB522A" w:rsidRPr="0008108A">
        <w:rPr>
          <w:rFonts w:eastAsia="Batang"/>
          <w:kern w:val="24"/>
        </w:rPr>
        <w:t xml:space="preserve">, and </w:t>
      </w:r>
      <w:r w:rsidR="00EB522A">
        <w:rPr>
          <w:rFonts w:eastAsia="Batang"/>
          <w:kern w:val="24"/>
        </w:rPr>
        <w:t>C</w:t>
      </w:r>
      <w:r w:rsidR="00EB522A" w:rsidRPr="0008108A">
        <w:rPr>
          <w:rFonts w:eastAsia="Batang"/>
          <w:kern w:val="24"/>
        </w:rPr>
        <w:t>lause 5.34.3 of [10, TS 38.321]</w:t>
      </w:r>
      <w:r w:rsidRPr="0091515A">
        <w:rPr>
          <w:color w:val="000000"/>
        </w:rPr>
        <w:t>.</w:t>
      </w:r>
    </w:p>
    <w:p w14:paraId="614E02C6" w14:textId="197FAFE1" w:rsidR="00F011CF" w:rsidRPr="0048482F" w:rsidRDefault="00F011CF" w:rsidP="00F011CF">
      <w:pPr>
        <w:pStyle w:val="Heading3"/>
        <w:rPr>
          <w:color w:val="000000"/>
          <w:lang w:eastAsia="en-GB"/>
        </w:rPr>
      </w:pPr>
      <w:bookmarkStart w:id="985" w:name="_Toc11352149"/>
      <w:bookmarkStart w:id="986" w:name="_Toc20318039"/>
      <w:bookmarkStart w:id="987" w:name="_Toc27299937"/>
      <w:bookmarkStart w:id="988" w:name="_Toc29673211"/>
      <w:bookmarkStart w:id="989" w:name="_Toc29673352"/>
      <w:bookmarkStart w:id="990" w:name="_Toc29674345"/>
      <w:bookmarkStart w:id="991" w:name="_Toc36645575"/>
      <w:bookmarkStart w:id="992" w:name="_Toc45810620"/>
      <w:bookmarkStart w:id="993" w:name="_Toc192172947"/>
      <w:bookmarkEnd w:id="979"/>
      <w:bookmarkEnd w:id="982"/>
      <w:r w:rsidRPr="0048482F">
        <w:rPr>
          <w:color w:val="000000"/>
        </w:rPr>
        <w:t>6.1.3</w:t>
      </w:r>
      <w:r w:rsidR="00905BEE" w:rsidRPr="0048482F">
        <w:rPr>
          <w:color w:val="000000"/>
        </w:rPr>
        <w:tab/>
      </w:r>
      <w:r w:rsidRPr="0048482F">
        <w:rPr>
          <w:color w:val="000000"/>
        </w:rPr>
        <w:t>UE procedure for applying transform precoding on PUSCH</w:t>
      </w:r>
      <w:bookmarkEnd w:id="985"/>
      <w:bookmarkEnd w:id="986"/>
      <w:bookmarkEnd w:id="987"/>
      <w:bookmarkEnd w:id="988"/>
      <w:bookmarkEnd w:id="989"/>
      <w:bookmarkEnd w:id="990"/>
      <w:bookmarkEnd w:id="991"/>
      <w:bookmarkEnd w:id="992"/>
      <w:bookmarkEnd w:id="993"/>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994"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994"/>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394CB022"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431250" w:rsidRPr="00FC03E2">
        <w:t xml:space="preserve"> </w:t>
      </w:r>
      <w:r w:rsidR="00431250">
        <w:t xml:space="preserve">from </w:t>
      </w:r>
      <w:r w:rsidR="00431250" w:rsidRPr="002B5085">
        <w:rPr>
          <w:i/>
          <w:iCs/>
        </w:rPr>
        <w:t>rach-ConfigCommon</w:t>
      </w:r>
      <w:r w:rsidR="00431250">
        <w:t xml:space="preserve"> included directly within BWP configuration</w:t>
      </w:r>
      <w:r w:rsidR="00F011CF" w:rsidRPr="0048482F">
        <w:rPr>
          <w:sz w:val="16"/>
          <w:szCs w:val="16"/>
        </w:rPr>
        <w:t>.</w:t>
      </w:r>
      <w:r w:rsidR="00F011CF" w:rsidRPr="0048482F">
        <w:t xml:space="preserve"> </w:t>
      </w:r>
    </w:p>
    <w:p w14:paraId="5E7B0CA9" w14:textId="77777777" w:rsidR="00F011C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5318C2D5" w14:textId="1BD747CC" w:rsidR="009B45C9" w:rsidRDefault="00AA42D4" w:rsidP="00AA42D4">
      <w:pPr>
        <w:pStyle w:val="B2"/>
      </w:pPr>
      <w:r w:rsidRPr="00AA42D4">
        <w:t>-</w:t>
      </w:r>
      <w:r w:rsidRPr="00AA42D4">
        <w:tab/>
        <w:t xml:space="preserve">If the DCI with the scheduling grant was received with DCI format 0_1 or 0_2 with CRC scrambled by C-RNTI, MCS-RNTI, or CS-RNTI with NDI=1 and if the UE is configured with a higher layer parameter </w:t>
      </w:r>
      <w:r w:rsidRPr="00AA42D4">
        <w:rPr>
          <w:i/>
          <w:iCs/>
        </w:rPr>
        <w:t>dynamicTransformPrecoder</w:t>
      </w:r>
      <w:r w:rsidR="00DE240D">
        <w:rPr>
          <w:i/>
          <w:iCs/>
        </w:rPr>
        <w:t>FieldPresence</w:t>
      </w:r>
      <w:r w:rsidRPr="00AA42D4">
        <w:rPr>
          <w:i/>
          <w:iCs/>
        </w:rPr>
        <w:t>DCI-0-1</w:t>
      </w:r>
      <w:r w:rsidRPr="00AA42D4">
        <w:t xml:space="preserve"> in </w:t>
      </w:r>
      <w:r w:rsidRPr="00AA42D4">
        <w:rPr>
          <w:i/>
          <w:iCs/>
        </w:rPr>
        <w:t xml:space="preserve">pusch-Config </w:t>
      </w:r>
      <w:r w:rsidRPr="00AA42D4">
        <w:t xml:space="preserve">for DCI format 0_1 or </w:t>
      </w:r>
      <w:r w:rsidRPr="00AA42D4">
        <w:rPr>
          <w:i/>
          <w:iCs/>
        </w:rPr>
        <w:t>dynamicTransformPrecoder</w:t>
      </w:r>
      <w:r w:rsidR="00DE240D">
        <w:rPr>
          <w:i/>
          <w:iCs/>
        </w:rPr>
        <w:t>FieldPresence</w:t>
      </w:r>
      <w:r w:rsidRPr="00AA42D4">
        <w:rPr>
          <w:i/>
          <w:iCs/>
        </w:rPr>
        <w:t>DCI-0-2</w:t>
      </w:r>
      <w:r w:rsidRPr="00AA42D4">
        <w:t xml:space="preserve"> in </w:t>
      </w:r>
      <w:r w:rsidRPr="00AA42D4">
        <w:rPr>
          <w:i/>
          <w:iCs/>
        </w:rPr>
        <w:t xml:space="preserve">pusch-Config </w:t>
      </w:r>
      <w:r w:rsidRPr="00AA42D4">
        <w:t xml:space="preserve">for DCI format 0_2 and the higher layer parameter is set to </w:t>
      </w:r>
      <w:r w:rsidR="00766462">
        <w:t>'</w:t>
      </w:r>
      <w:r w:rsidRPr="00AA42D4">
        <w:t>enabled</w:t>
      </w:r>
      <w:r w:rsidR="00766462">
        <w:t>'</w:t>
      </w:r>
      <w:r w:rsidRPr="00AA42D4">
        <w:t xml:space="preserve">, </w:t>
      </w:r>
    </w:p>
    <w:p w14:paraId="06F3E1DB" w14:textId="77E1CF8C" w:rsidR="00AA42D4" w:rsidRPr="00AA42D4" w:rsidRDefault="009B45C9" w:rsidP="009B45C9">
      <w:pPr>
        <w:pStyle w:val="B3"/>
      </w:pPr>
      <w:r>
        <w:rPr>
          <w:lang w:val="en-GB"/>
        </w:rPr>
        <w:t>-</w:t>
      </w:r>
      <w:r>
        <w:rPr>
          <w:lang w:val="en-GB"/>
        </w:rPr>
        <w:tab/>
      </w:r>
      <w:r w:rsidR="00AA42D4" w:rsidRPr="00AA42D4">
        <w:t>the UE shall, for this PUSCH transmission, consider the transform precoding either enabled or disabled according to the Transform precoder indicator field in the DCI with the scheduling grant.</w:t>
      </w:r>
    </w:p>
    <w:p w14:paraId="552C5271" w14:textId="77777777" w:rsidR="00AA42D4" w:rsidRDefault="00AA42D4" w:rsidP="00AA42D4">
      <w:pPr>
        <w:pStyle w:val="B3"/>
      </w:pPr>
      <w:r w:rsidRPr="00AA42D4">
        <w:t>-</w:t>
      </w:r>
      <w:r w:rsidRPr="00AA42D4">
        <w:tab/>
        <w:t xml:space="preserve">For </w:t>
      </w:r>
      <w:r w:rsidRPr="00AA42D4">
        <w:rPr>
          <w:rFonts w:eastAsia="Times New Roman"/>
          <w:i/>
          <w:iCs/>
          <w:sz w:val="22"/>
          <w:lang w:val="en-US"/>
        </w:rPr>
        <w:t xml:space="preserve">pusch-TimeDomainAllocationListForMultiPUSCH </w:t>
      </w:r>
      <w:r w:rsidRPr="00AA42D4">
        <w:rPr>
          <w:rFonts w:eastAsia="Times New Roman"/>
          <w:sz w:val="22"/>
          <w:lang w:val="en-US"/>
        </w:rPr>
        <w:t>in</w:t>
      </w:r>
      <w:r w:rsidRPr="00AA42D4">
        <w:rPr>
          <w:rFonts w:eastAsia="Times New Roman"/>
          <w:i/>
          <w:iCs/>
          <w:sz w:val="22"/>
          <w:lang w:val="en-US"/>
        </w:rPr>
        <w:t xml:space="preserve"> pusch-Config, </w:t>
      </w:r>
      <w:r w:rsidRPr="00AA42D4">
        <w:t>the UE shall, for all PUSCH transmissions, consider the transform precoding either enabled or disabled according to Transform precoder indicator field in the DCI format 0_1 with the scheduling grant.</w:t>
      </w:r>
    </w:p>
    <w:p w14:paraId="772552FB" w14:textId="2B8FE8A6" w:rsidR="00D44546" w:rsidRDefault="00D44546" w:rsidP="00AA42D4">
      <w:pPr>
        <w:pStyle w:val="B3"/>
      </w:pPr>
      <w:r>
        <w:t>-</w:t>
      </w:r>
      <w:r>
        <w:tab/>
        <w:t xml:space="preserve">If </w:t>
      </w:r>
      <w:r>
        <w:rPr>
          <w:color w:val="000000"/>
        </w:rPr>
        <w:t>r</w:t>
      </w:r>
      <w:r>
        <w:rPr>
          <w:i/>
          <w:color w:val="000000"/>
        </w:rPr>
        <w:t xml:space="preserve">esourceAllocation </w:t>
      </w:r>
      <w:r>
        <w:rPr>
          <w:color w:val="000000"/>
        </w:rPr>
        <w:t xml:space="preserve">in </w:t>
      </w:r>
      <w:r>
        <w:rPr>
          <w:i/>
          <w:color w:val="000000"/>
        </w:rPr>
        <w:t xml:space="preserve">pusch-Config </w:t>
      </w:r>
      <w:r>
        <w:rPr>
          <w:iCs/>
          <w:color w:val="000000"/>
        </w:rPr>
        <w:t xml:space="preserve">for DCI </w:t>
      </w:r>
      <w:r>
        <w:rPr>
          <w:color w:val="000000"/>
        </w:rPr>
        <w:t xml:space="preserve">format 0_1 or </w:t>
      </w:r>
      <w:r>
        <w:rPr>
          <w:i/>
          <w:color w:val="000000"/>
        </w:rPr>
        <w:t>resourceAllocationDCI-0-2</w:t>
      </w:r>
      <w:r>
        <w:rPr>
          <w:color w:val="000000"/>
        </w:rPr>
        <w:t xml:space="preserve"> in </w:t>
      </w:r>
      <w:r>
        <w:rPr>
          <w:i/>
          <w:color w:val="000000"/>
        </w:rPr>
        <w:t xml:space="preserve">pusch-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r>
        <w:rPr>
          <w:i/>
          <w:kern w:val="2"/>
          <w:lang w:eastAsia="ko-KR"/>
        </w:rPr>
        <w:t xml:space="preserve">dmrs-Type </w:t>
      </w:r>
      <w:r>
        <w:rPr>
          <w:kern w:val="2"/>
          <w:lang w:eastAsia="ko-KR"/>
        </w:rPr>
        <w:t>in</w:t>
      </w:r>
      <w:r>
        <w:rPr>
          <w:i/>
          <w:kern w:val="2"/>
          <w:lang w:eastAsia="ko-KR"/>
        </w:rPr>
        <w:t xml:space="preserve"> </w:t>
      </w:r>
      <w:r>
        <w:rPr>
          <w:i/>
        </w:rPr>
        <w:t xml:space="preserve">DMRS-UplinkConfig </w:t>
      </w:r>
      <w:r>
        <w:rPr>
          <w:iCs/>
        </w:rPr>
        <w:t>is set to ‘type 2’ for this PUSCH transmission, t</w:t>
      </w:r>
      <w:r>
        <w:t>he UE does not expect that the Transform precoder indicator field in the DCI with the scheduling grant indicates that transform precoding is enabled.</w:t>
      </w:r>
    </w:p>
    <w:p w14:paraId="6FE12997" w14:textId="5550422D" w:rsidR="00A4605D" w:rsidRPr="00AA42D4" w:rsidRDefault="00A4605D" w:rsidP="00A4605D">
      <w:pPr>
        <w:pStyle w:val="B3"/>
      </w:pPr>
      <w:r>
        <w:rPr>
          <w:lang w:val="en-GB"/>
        </w:rPr>
        <w:t>-</w:t>
      </w:r>
      <w:r>
        <w:rPr>
          <w:lang w:val="en-GB"/>
        </w:rPr>
        <w:tab/>
      </w:r>
      <w:r w:rsidRPr="00FA76D6">
        <w:t xml:space="preserve">If the UE is configured with the higher layer parameter </w:t>
      </w:r>
      <w:r w:rsidR="00F43098" w:rsidRPr="00740ADA">
        <w:rPr>
          <w:rFonts w:eastAsia="Malgun Gothic"/>
          <w:i/>
          <w:iCs/>
        </w:rPr>
        <w:t>dmrs-TypeEnh</w:t>
      </w:r>
      <w:r w:rsidRPr="00FA76D6">
        <w:t xml:space="preserve"> in </w:t>
      </w:r>
      <w:r w:rsidRPr="00FA76D6">
        <w:rPr>
          <w:i/>
          <w:iCs/>
        </w:rPr>
        <w:t>DMRS-UplinkConfig</w:t>
      </w:r>
      <w:r w:rsidRPr="00FA76D6">
        <w:t>, and if the scheduling grant indicates th</w:t>
      </w:r>
      <w:r>
        <w:t>at</w:t>
      </w:r>
      <w:r w:rsidRPr="00FA76D6">
        <w:t xml:space="preserve"> transform precoding is enabled for the scheduled PUSCH transmission, the UE ignores the higher layer parameters </w:t>
      </w:r>
      <w:r w:rsidR="00F43098" w:rsidRPr="00740ADA">
        <w:rPr>
          <w:rFonts w:eastAsia="Malgun Gothic"/>
          <w:i/>
          <w:iCs/>
        </w:rPr>
        <w:t>dmrs-TypeEnh</w:t>
      </w:r>
      <w:r w:rsidRPr="00FA76D6">
        <w:t xml:space="preserve"> in </w:t>
      </w:r>
      <w:r w:rsidRPr="00FA76D6">
        <w:rPr>
          <w:i/>
          <w:iCs/>
        </w:rPr>
        <w:t>DMRS-UplinkConfig</w:t>
      </w:r>
      <w:r w:rsidRPr="00FA76D6">
        <w:t>, if configured, for the DM</w:t>
      </w:r>
      <w:r>
        <w:t>-</w:t>
      </w:r>
      <w:r w:rsidRPr="00FA76D6">
        <w:t>RS transmission of the scheduled PUSCH transmission.</w:t>
      </w:r>
    </w:p>
    <w:p w14:paraId="5E44428A" w14:textId="2063A89F" w:rsidR="00AA42D4" w:rsidRPr="00F43098" w:rsidRDefault="00AA42D4" w:rsidP="00AA42D4">
      <w:pPr>
        <w:pStyle w:val="B2"/>
        <w:rPr>
          <w:lang w:val="en-GB"/>
        </w:rPr>
      </w:pPr>
      <w:r w:rsidRPr="00AA42D4">
        <w:t>-</w:t>
      </w:r>
      <w:r w:rsidRPr="00AA42D4">
        <w:tab/>
        <w:t>Otherwise,</w:t>
      </w:r>
    </w:p>
    <w:p w14:paraId="31A18A95" w14:textId="1571C8AB" w:rsidR="00F011CF" w:rsidRPr="0048482F" w:rsidRDefault="007A739C" w:rsidP="00AA42D4">
      <w:pPr>
        <w:pStyle w:val="B3"/>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AA42D4">
      <w:pPr>
        <w:pStyle w:val="B3"/>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995" w:name="_Toc11352150"/>
      <w:bookmarkStart w:id="996" w:name="_Toc20318040"/>
      <w:bookmarkStart w:id="997" w:name="_Toc27299938"/>
      <w:bookmarkStart w:id="998" w:name="_Toc29673212"/>
      <w:bookmarkStart w:id="999" w:name="_Toc29673353"/>
      <w:bookmarkStart w:id="1000" w:name="_Toc29674346"/>
      <w:bookmarkStart w:id="1001" w:name="_Toc36645576"/>
      <w:bookmarkStart w:id="1002" w:name="_Toc45810621"/>
      <w:bookmarkStart w:id="1003" w:name="_Toc192172948"/>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995"/>
      <w:bookmarkEnd w:id="996"/>
      <w:bookmarkEnd w:id="997"/>
      <w:bookmarkEnd w:id="998"/>
      <w:bookmarkEnd w:id="999"/>
      <w:bookmarkEnd w:id="1000"/>
      <w:bookmarkEnd w:id="1001"/>
      <w:bookmarkEnd w:id="1002"/>
      <w:bookmarkEnd w:id="1003"/>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4" type="#_x0000_t75" style="width:28.5pt;height:14.25pt" o:ole="">
            <v:imagedata r:id="rId2080" o:title=""/>
          </v:shape>
          <o:OLEObject Type="Embed" ProgID="Equation.3" ShapeID="_x0000_i2364" DrawAspect="Content" ObjectID="_1802789039" r:id="rId2081"/>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5" type="#_x0000_t75" style="width:21.75pt;height:14.25pt" o:ole="">
            <v:imagedata r:id="rId2082" o:title=""/>
          </v:shape>
          <o:OLEObject Type="Embed" ProgID="Equation.3" ShapeID="_x0000_i2365" DrawAspect="Content" ObjectID="_1802789040" r:id="rId2083"/>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6" type="#_x0000_t75" style="width:14.25pt;height:14.25pt" o:ole="">
            <v:imagedata r:id="rId2084" o:title=""/>
          </v:shape>
          <o:OLEObject Type="Embed" ProgID="Equation.3" ShapeID="_x0000_i2366" DrawAspect="Content" ObjectID="_1802789041" r:id="rId2085"/>
        </w:object>
      </w:r>
      <w:r w:rsidR="00D034A6" w:rsidRPr="0048482F">
        <w:t xml:space="preserve">, the total number of allocated PRBs </w:t>
      </w:r>
      <w:r w:rsidR="00D034A6" w:rsidRPr="0048482F">
        <w:rPr>
          <w:position w:val="-10"/>
        </w:rPr>
        <w:object w:dxaOrig="600" w:dyaOrig="300" w14:anchorId="3E4079BE">
          <v:shape id="_x0000_i2367" type="#_x0000_t75" style="width:28.5pt;height:14.25pt" o:ole="">
            <v:imagedata r:id="rId2086" o:title=""/>
          </v:shape>
          <o:OLEObject Type="Embed" ProgID="Equation.3" ShapeID="_x0000_i2367" DrawAspect="Content" ObjectID="_1802789042" r:id="rId2087"/>
        </w:object>
      </w:r>
      <w:r w:rsidR="00D034A6" w:rsidRPr="0048482F">
        <w:t xml:space="preserve"> to determine the transport block size based on the procedure defined in </w:t>
      </w:r>
      <w:r w:rsidR="00662899">
        <w:t>Clause</w:t>
      </w:r>
      <w:r w:rsidR="00D034A6" w:rsidRPr="0048482F">
        <w:t xml:space="preserve"> 6.1.4.2.</w:t>
      </w:r>
    </w:p>
    <w:p w14:paraId="2AAB31C2" w14:textId="6CF90DB3" w:rsidR="00BC6E46" w:rsidRDefault="00BC6E46" w:rsidP="00BC6E46">
      <w:pPr>
        <w:rPr>
          <w:color w:val="000000"/>
        </w:rPr>
      </w:pPr>
      <w:r>
        <w:t xml:space="preserve">When the UE is scheduled with multiple PUSCHs </w:t>
      </w:r>
      <w:r w:rsidR="009C7AB7">
        <w:t xml:space="preserve">on a serving cell </w:t>
      </w:r>
      <w:r>
        <w:t xml:space="preserve">by a DCI, as described in </w:t>
      </w:r>
      <w:r w:rsidR="00301696">
        <w:t>clause</w:t>
      </w:r>
      <w:r>
        <w:t xml:space="preserve"> 6.1.2.1, the bits of </w:t>
      </w:r>
      <w:r>
        <w:rPr>
          <w:i/>
        </w:rPr>
        <w:t xml:space="preserve">rv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r>
        <w:rPr>
          <w:i/>
        </w:rPr>
        <w:t xml:space="preserve">rv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1E7C9C"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7C7663BF"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w:t>
      </w:r>
      <w:r w:rsidR="003620FC">
        <w:t xml:space="preserve"> TS </w:t>
      </w:r>
      <w:r w:rsidRPr="00543090">
        <w:t xml:space="preserve">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1E7C9C"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1004" w:name="_Toc11352151"/>
      <w:bookmarkStart w:id="1005" w:name="_Toc20318041"/>
      <w:bookmarkStart w:id="1006" w:name="_Toc27299939"/>
      <w:bookmarkStart w:id="1007" w:name="_Toc29673213"/>
      <w:bookmarkStart w:id="1008" w:name="_Toc29673354"/>
      <w:bookmarkStart w:id="1009" w:name="_Toc29674347"/>
      <w:bookmarkStart w:id="1010" w:name="_Toc36645577"/>
      <w:bookmarkStart w:id="1011" w:name="_Toc45810622"/>
      <w:bookmarkStart w:id="1012" w:name="_Toc192172949"/>
      <w:r w:rsidRPr="0048482F">
        <w:rPr>
          <w:color w:val="000000"/>
        </w:rPr>
        <w:t>6.1.4.1</w:t>
      </w:r>
      <w:r w:rsidRPr="0048482F">
        <w:rPr>
          <w:color w:val="000000"/>
        </w:rPr>
        <w:tab/>
        <w:t>Modulation order and target code rate determination</w:t>
      </w:r>
      <w:bookmarkEnd w:id="1004"/>
      <w:bookmarkEnd w:id="1005"/>
      <w:bookmarkEnd w:id="1006"/>
      <w:bookmarkEnd w:id="1007"/>
      <w:bookmarkEnd w:id="1008"/>
      <w:bookmarkEnd w:id="1009"/>
      <w:bookmarkEnd w:id="1010"/>
      <w:bookmarkEnd w:id="1011"/>
      <w:bookmarkEnd w:id="1012"/>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5D8C7507" w14:textId="77777777" w:rsidR="009C7AB7" w:rsidRPr="009C7AB7" w:rsidRDefault="008504BB" w:rsidP="009C7AB7">
      <w:pPr>
        <w:rPr>
          <w:color w:val="000000"/>
        </w:rPr>
      </w:pPr>
      <w:bookmarkStart w:id="1013"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26BF620F" w14:textId="707270BF" w:rsidR="00E5134E" w:rsidRDefault="009C7AB7" w:rsidP="009C7AB7">
      <w:pPr>
        <w:rPr>
          <w:color w:val="000000"/>
        </w:rPr>
      </w:pPr>
      <w:r w:rsidRPr="009C7AB7">
        <w:rPr>
          <w:rFonts w:eastAsia="DengXian"/>
          <w:color w:val="000000"/>
        </w:rPr>
        <w:t>for a PUSCH scheduled by a DCI format 0_3 with CRC scrambled by C-RNTI, MCS-C-RNTI, or</w:t>
      </w:r>
    </w:p>
    <w:bookmarkEnd w:id="1013"/>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320E51BC"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t>
      </w:r>
      <w:r w:rsidR="009C7AB7">
        <w:t>or 0_3</w:t>
      </w:r>
      <w:r w:rsidR="008504BB" w:rsidRPr="000B7DFB">
        <w:rPr>
          <w:lang w:val="en-GB"/>
        </w:rPr>
        <w:t>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014" w:name="_Hlk523070388"/>
      <w:r w:rsidR="009C4201" w:rsidRPr="004174B8">
        <w:rPr>
          <w:color w:val="000000"/>
          <w:lang w:val="en-GB"/>
        </w:rPr>
        <w:t>MCS-C-RNTI</w:t>
      </w:r>
      <w:bookmarkEnd w:id="1014"/>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r w:rsidRPr="0043225D">
        <w:rPr>
          <w:i/>
        </w:rPr>
        <w:t>Q</w:t>
      </w:r>
      <w:r w:rsidRPr="0043225D">
        <w:rPr>
          <w:i/>
          <w:vertAlign w:val="subscript"/>
        </w:rPr>
        <w:t>m</w:t>
      </w:r>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6D802110"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t>
      </w:r>
      <w:r w:rsidR="009C7AB7">
        <w:t>or 0_3</w:t>
      </w:r>
      <w:r w:rsidR="009C7AB7">
        <w:rPr>
          <w:lang w:val="en-GB"/>
        </w:rPr>
        <w:t xml:space="preserve"> </w:t>
      </w:r>
      <w:r w:rsidR="009B2F61" w:rsidRPr="009A2F4A">
        <w:rPr>
          <w:lang w:val="en-GB"/>
        </w:rPr>
        <w:t>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r w:rsidRPr="00AE3DAD">
        <w:rPr>
          <w:i/>
        </w:rPr>
        <w:t>Q</w:t>
      </w:r>
      <w:r w:rsidRPr="00AE3DAD">
        <w:rPr>
          <w:i/>
          <w:vertAlign w:val="subscript"/>
        </w:rPr>
        <w:t>m</w:t>
      </w:r>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ADAD48E" w:rsidR="00075A7F" w:rsidRPr="00040236"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00040236">
        <w:t xml:space="preserve">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r w:rsidR="00040236" w:rsidRPr="00040236">
        <w:t xml:space="preserve"> F</w:t>
      </w:r>
      <w:r w:rsidR="00040236" w:rsidRPr="00040236">
        <w:rPr>
          <w:lang w:val="en-US"/>
        </w:rPr>
        <w:t xml:space="preserve">or a Msg3 PUSCH (re)transmission, the UE shall use </w:t>
      </w:r>
      <w:r w:rsidR="00040236" w:rsidRPr="00040236">
        <w:rPr>
          <w:i/>
        </w:rPr>
        <w:t xml:space="preserve">q=2 </w:t>
      </w:r>
      <w:r w:rsidR="00040236" w:rsidRPr="00040236">
        <w:rPr>
          <w:lang w:val="en-US"/>
        </w:rPr>
        <w:t>for determining modulation order (</w:t>
      </w:r>
      <w:r w:rsidR="00040236" w:rsidRPr="00040236">
        <w:rPr>
          <w:i/>
          <w:lang w:val="en-US"/>
        </w:rPr>
        <w:t>Q</w:t>
      </w:r>
      <w:r w:rsidR="00040236" w:rsidRPr="00040236">
        <w:rPr>
          <w:i/>
          <w:vertAlign w:val="subscript"/>
          <w:lang w:val="en-US"/>
        </w:rPr>
        <w:t>m</w:t>
      </w:r>
      <w:r w:rsidR="00040236" w:rsidRPr="00040236">
        <w:rPr>
          <w:lang w:val="en-US"/>
        </w:rPr>
        <w:t xml:space="preserve">) in </w:t>
      </w:r>
      <w:r w:rsidR="00040236" w:rsidRPr="00040236">
        <w:t>Table 6.1.4.1-1.</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shd w:val="clear" w:color="auto" w:fill="auto"/>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shd w:val="clear" w:color="auto" w:fill="auto"/>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shd w:val="clear" w:color="auto" w:fill="auto"/>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shd w:val="clear" w:color="auto" w:fill="auto"/>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003C22">
        <w:trPr>
          <w:trHeight w:val="202"/>
          <w:jc w:val="center"/>
        </w:trPr>
        <w:tc>
          <w:tcPr>
            <w:tcW w:w="4736" w:type="dxa"/>
            <w:gridSpan w:val="2"/>
            <w:shd w:val="clear" w:color="auto" w:fill="E7E6E6"/>
            <w:vAlign w:val="center"/>
          </w:tcPr>
          <w:p w14:paraId="6F74C5C0" w14:textId="4CAF78D8"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003C22">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003C22">
        <w:trPr>
          <w:trHeight w:val="192"/>
          <w:jc w:val="center"/>
        </w:trPr>
        <w:tc>
          <w:tcPr>
            <w:tcW w:w="2367" w:type="dxa"/>
            <w:shd w:val="clear" w:color="auto" w:fill="E7E6E6"/>
            <w:vAlign w:val="center"/>
          </w:tcPr>
          <w:p w14:paraId="167320F1" w14:textId="77777777" w:rsidR="005A6EDA" w:rsidRPr="00AE3DAD" w:rsidRDefault="005A6EDA" w:rsidP="00003C22">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003C22">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003C22">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003C22">
        <w:trPr>
          <w:trHeight w:val="202"/>
          <w:jc w:val="center"/>
        </w:trPr>
        <w:tc>
          <w:tcPr>
            <w:tcW w:w="2367" w:type="dxa"/>
            <w:shd w:val="clear" w:color="auto" w:fill="auto"/>
            <w:vAlign w:val="center"/>
          </w:tcPr>
          <w:p w14:paraId="2C8A0E6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003C22">
            <w:pPr>
              <w:pStyle w:val="TAC"/>
              <w:rPr>
                <w:color w:val="000000" w:themeColor="text1"/>
                <w:lang w:val="en-US" w:eastAsia="zh-CN"/>
              </w:rPr>
            </w:pPr>
          </w:p>
        </w:tc>
        <w:tc>
          <w:tcPr>
            <w:tcW w:w="2303" w:type="dxa"/>
            <w:vAlign w:val="center"/>
          </w:tcPr>
          <w:p w14:paraId="5301B869"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003C22">
        <w:trPr>
          <w:trHeight w:val="472"/>
          <w:jc w:val="center"/>
        </w:trPr>
        <w:tc>
          <w:tcPr>
            <w:tcW w:w="2367" w:type="dxa"/>
            <w:shd w:val="clear" w:color="auto" w:fill="auto"/>
            <w:vAlign w:val="center"/>
          </w:tcPr>
          <w:p w14:paraId="7682144C"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003C22">
            <w:pPr>
              <w:pStyle w:val="TAC"/>
              <w:rPr>
                <w:color w:val="000000" w:themeColor="text1"/>
                <w:lang w:val="en-US" w:eastAsia="zh-CN"/>
              </w:rPr>
            </w:pPr>
          </w:p>
        </w:tc>
        <w:tc>
          <w:tcPr>
            <w:tcW w:w="2303" w:type="dxa"/>
            <w:vAlign w:val="center"/>
          </w:tcPr>
          <w:p w14:paraId="245DE6C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003C22">
        <w:trPr>
          <w:trHeight w:val="472"/>
          <w:jc w:val="center"/>
        </w:trPr>
        <w:tc>
          <w:tcPr>
            <w:tcW w:w="2367" w:type="dxa"/>
            <w:shd w:val="clear" w:color="auto" w:fill="auto"/>
            <w:vAlign w:val="center"/>
          </w:tcPr>
          <w:p w14:paraId="024504A5"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003C22">
            <w:pPr>
              <w:pStyle w:val="TAC"/>
              <w:rPr>
                <w:color w:val="000000" w:themeColor="text1"/>
                <w:lang w:val="en-US" w:eastAsia="zh-CN"/>
              </w:rPr>
            </w:pPr>
          </w:p>
        </w:tc>
        <w:tc>
          <w:tcPr>
            <w:tcW w:w="2303" w:type="dxa"/>
            <w:vAlign w:val="center"/>
          </w:tcPr>
          <w:p w14:paraId="2524B03A"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003C22">
        <w:trPr>
          <w:trHeight w:val="472"/>
          <w:jc w:val="center"/>
        </w:trPr>
        <w:tc>
          <w:tcPr>
            <w:tcW w:w="2367" w:type="dxa"/>
            <w:shd w:val="clear" w:color="auto" w:fill="auto"/>
            <w:vAlign w:val="center"/>
          </w:tcPr>
          <w:p w14:paraId="3F4BCAB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003C22">
            <w:pPr>
              <w:pStyle w:val="TAC"/>
              <w:rPr>
                <w:color w:val="000000" w:themeColor="text1"/>
                <w:lang w:val="en-US" w:eastAsia="zh-CN"/>
              </w:rPr>
            </w:pPr>
          </w:p>
        </w:tc>
        <w:tc>
          <w:tcPr>
            <w:tcW w:w="2303" w:type="dxa"/>
            <w:vAlign w:val="center"/>
          </w:tcPr>
          <w:p w14:paraId="3C9049BD"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003C22">
        <w:trPr>
          <w:trHeight w:val="472"/>
          <w:jc w:val="center"/>
        </w:trPr>
        <w:tc>
          <w:tcPr>
            <w:tcW w:w="2367" w:type="dxa"/>
            <w:shd w:val="clear" w:color="auto" w:fill="auto"/>
            <w:vAlign w:val="center"/>
          </w:tcPr>
          <w:p w14:paraId="4F2B49C1"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003C22">
            <w:pPr>
              <w:pStyle w:val="TAC"/>
              <w:rPr>
                <w:color w:val="000000" w:themeColor="text1"/>
                <w:lang w:val="en-US" w:eastAsia="zh-CN"/>
              </w:rPr>
            </w:pPr>
          </w:p>
        </w:tc>
        <w:tc>
          <w:tcPr>
            <w:tcW w:w="2303" w:type="dxa"/>
            <w:vAlign w:val="center"/>
          </w:tcPr>
          <w:p w14:paraId="0D470249"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003C22">
        <w:trPr>
          <w:trHeight w:val="472"/>
          <w:jc w:val="center"/>
        </w:trPr>
        <w:tc>
          <w:tcPr>
            <w:tcW w:w="2367" w:type="dxa"/>
            <w:shd w:val="clear" w:color="auto" w:fill="auto"/>
            <w:vAlign w:val="center"/>
          </w:tcPr>
          <w:p w14:paraId="50EFD73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003C22">
            <w:pPr>
              <w:pStyle w:val="TAC"/>
              <w:rPr>
                <w:color w:val="000000" w:themeColor="text1"/>
                <w:lang w:val="en-US" w:eastAsia="zh-CN"/>
              </w:rPr>
            </w:pPr>
          </w:p>
        </w:tc>
        <w:tc>
          <w:tcPr>
            <w:tcW w:w="2303" w:type="dxa"/>
            <w:vAlign w:val="center"/>
          </w:tcPr>
          <w:p w14:paraId="38644314"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003C22">
        <w:trPr>
          <w:trHeight w:val="472"/>
          <w:jc w:val="center"/>
        </w:trPr>
        <w:tc>
          <w:tcPr>
            <w:tcW w:w="2367" w:type="dxa"/>
            <w:shd w:val="clear" w:color="auto" w:fill="auto"/>
            <w:vAlign w:val="center"/>
          </w:tcPr>
          <w:p w14:paraId="0A494F4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003C22">
            <w:pPr>
              <w:pStyle w:val="TAC"/>
              <w:rPr>
                <w:color w:val="000000" w:themeColor="text1"/>
                <w:lang w:val="en-US" w:eastAsia="zh-CN"/>
              </w:rPr>
            </w:pPr>
          </w:p>
        </w:tc>
        <w:tc>
          <w:tcPr>
            <w:tcW w:w="2303" w:type="dxa"/>
            <w:vAlign w:val="center"/>
          </w:tcPr>
          <w:p w14:paraId="5CA1FEF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003C22">
        <w:trPr>
          <w:trHeight w:val="472"/>
          <w:jc w:val="center"/>
        </w:trPr>
        <w:tc>
          <w:tcPr>
            <w:tcW w:w="2367" w:type="dxa"/>
            <w:shd w:val="clear" w:color="auto" w:fill="auto"/>
            <w:vAlign w:val="center"/>
          </w:tcPr>
          <w:p w14:paraId="1B31EC1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003C22">
            <w:pPr>
              <w:pStyle w:val="TAC"/>
              <w:rPr>
                <w:color w:val="000000" w:themeColor="text1"/>
                <w:lang w:val="en-US" w:eastAsia="zh-CN"/>
              </w:rPr>
            </w:pPr>
          </w:p>
        </w:tc>
        <w:tc>
          <w:tcPr>
            <w:tcW w:w="2303" w:type="dxa"/>
            <w:vAlign w:val="center"/>
          </w:tcPr>
          <w:p w14:paraId="164426CC"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015" w:name="_Toc11352152"/>
      <w:bookmarkStart w:id="1016" w:name="_Toc20318042"/>
      <w:bookmarkStart w:id="1017" w:name="_Toc27299940"/>
      <w:bookmarkStart w:id="1018" w:name="_Toc29673214"/>
      <w:bookmarkStart w:id="1019" w:name="_Toc29673355"/>
      <w:bookmarkStart w:id="1020" w:name="_Toc29674348"/>
      <w:bookmarkStart w:id="1021" w:name="_Toc36645578"/>
      <w:bookmarkStart w:id="1022" w:name="_Toc45810623"/>
      <w:bookmarkStart w:id="1023" w:name="_Toc192172950"/>
      <w:r w:rsidRPr="0048482F">
        <w:rPr>
          <w:color w:val="000000"/>
        </w:rPr>
        <w:t>6.1.4.2</w:t>
      </w:r>
      <w:r w:rsidR="009B18F9">
        <w:rPr>
          <w:color w:val="000000"/>
        </w:rPr>
        <w:tab/>
      </w:r>
      <w:r w:rsidRPr="0048482F">
        <w:rPr>
          <w:color w:val="000000"/>
        </w:rPr>
        <w:t>Transport block size determination</w:t>
      </w:r>
      <w:bookmarkEnd w:id="1015"/>
      <w:bookmarkEnd w:id="1016"/>
      <w:bookmarkEnd w:id="1017"/>
      <w:bookmarkEnd w:id="1018"/>
      <w:bookmarkEnd w:id="1019"/>
      <w:bookmarkEnd w:id="1020"/>
      <w:bookmarkEnd w:id="1021"/>
      <w:bookmarkEnd w:id="1022"/>
      <w:bookmarkEnd w:id="1023"/>
    </w:p>
    <w:p w14:paraId="0E93DF13" w14:textId="77777777" w:rsidR="00AC1F78" w:rsidRPr="00857C5D" w:rsidRDefault="00AC1F78" w:rsidP="00AC1F78">
      <w:r w:rsidRPr="00857C5D">
        <w:t xml:space="preserve">For eight antenna ports PUSCH transmission, when the number of PUSCH transmission layers is greater than 4, two codewords are transmitted. </w:t>
      </w:r>
    </w:p>
    <w:p w14:paraId="59E19B4A" w14:textId="062C323D" w:rsidR="00AC1F78" w:rsidRPr="00857C5D" w:rsidRDefault="00AC1F78" w:rsidP="00AC1F78">
      <w:r w:rsidRPr="00857C5D">
        <w:t xml:space="preserve">If the higher layer parameter </w:t>
      </w:r>
      <w:r w:rsidR="00F43098" w:rsidRPr="00857C5D">
        <w:rPr>
          <w:i/>
        </w:rPr>
        <w:t>maxRank</w:t>
      </w:r>
      <w:r w:rsidRPr="00857C5D">
        <w:rPr>
          <w:i/>
        </w:rPr>
        <w:t xml:space="preserve"> </w:t>
      </w:r>
      <w:r w:rsidRPr="00857C5D">
        <w:t>or</w:t>
      </w:r>
      <w:r w:rsidRPr="00857C5D">
        <w:rPr>
          <w:i/>
        </w:rPr>
        <w:t xml:space="preserve"> maxMIMO-Layers </w:t>
      </w:r>
      <w:r w:rsidRPr="00857C5D">
        <w:rPr>
          <w:iCs/>
        </w:rPr>
        <w:t>in</w:t>
      </w:r>
      <w:r w:rsidRPr="00857C5D">
        <w:rPr>
          <w:i/>
        </w:rPr>
        <w:t xml:space="preserve"> PUSCH-config</w:t>
      </w:r>
      <w:r w:rsidRPr="00857C5D">
        <w:t xml:space="preserve"> is greater than 4, then one of the two transport blocks is disabled by DCI format 0_1 if </w:t>
      </w:r>
      <w:r w:rsidRPr="00857C5D">
        <w:rPr>
          <w:i/>
        </w:rPr>
        <w:t>I</w:t>
      </w:r>
      <w:r w:rsidRPr="00857C5D">
        <w:rPr>
          <w:i/>
          <w:vertAlign w:val="subscript"/>
        </w:rPr>
        <w:t xml:space="preserve">MCS </w:t>
      </w:r>
      <w:r w:rsidRPr="00857C5D">
        <w:t xml:space="preserve">= 26 and if </w:t>
      </w:r>
      <w:r w:rsidRPr="00857C5D">
        <w:rPr>
          <w:i/>
        </w:rPr>
        <w:t>rv</w:t>
      </w:r>
      <w:r w:rsidRPr="00857C5D">
        <w:rPr>
          <w:i/>
          <w:vertAlign w:val="subscript"/>
        </w:rPr>
        <w:t>id</w:t>
      </w:r>
      <w:r w:rsidRPr="00857C5D">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5C957C38" w14:textId="77777777" w:rsidR="009C7AB7" w:rsidRPr="009C7AB7" w:rsidRDefault="009B2F61" w:rsidP="009C7AB7">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540C4D6" w14:textId="6DCB4A55" w:rsidR="00291D8C" w:rsidRDefault="009C7AB7" w:rsidP="009C7AB7">
      <w:pPr>
        <w:rPr>
          <w:color w:val="000000"/>
        </w:rPr>
      </w:pPr>
      <w:r w:rsidRPr="009C7AB7">
        <w:rPr>
          <w:rFonts w:eastAsia="DengXian"/>
          <w:color w:val="000000"/>
        </w:rPr>
        <w:t>for a PUSCH scheduled by a DCI format 0_3 with CRC scrambled by C-RNTI, MCS-C-RNTI, or</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8" type="#_x0000_t75" style="width:57.75pt;height:14.25pt" o:ole="">
            <v:imagedata r:id="rId2088" o:title=""/>
          </v:shape>
          <o:OLEObject Type="Embed" ProgID="Equation.3" ShapeID="_x0000_i2368" DrawAspect="Content" ObjectID="_1802789043" r:id="rId2089"/>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69" type="#_x0000_t75" style="width:57.75pt;height:14.25pt" o:ole="">
            <v:imagedata r:id="rId2090" o:title=""/>
          </v:shape>
          <o:OLEObject Type="Embed" ProgID="Equation.3" ShapeID="_x0000_i2369" DrawAspect="Content" ObjectID="_1802789044" r:id="rId2091"/>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70" type="#_x0000_t75" style="width:57.75pt;height:14.25pt" o:ole="">
            <v:imagedata r:id="rId2092" o:title=""/>
          </v:shape>
          <o:OLEObject Type="Embed" ProgID="Equation.3" ShapeID="_x0000_i2370" DrawAspect="Content" ObjectID="_1802789045" r:id="rId2093"/>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71" type="#_x0000_t75" style="width:28.5pt;height:14.25pt" o:ole="">
            <v:imagedata r:id="rId2094" o:title=""/>
          </v:shape>
          <o:OLEObject Type="Embed" ProgID="Equation.3" ShapeID="_x0000_i2371" DrawAspect="Content" ObjectID="_1802789046" r:id="rId2095"/>
        </w:object>
      </w:r>
      <w:r w:rsidR="00D034A6" w:rsidRPr="0048482F">
        <w:rPr>
          <w:lang w:eastAsia="ko-KR"/>
        </w:rPr>
        <w:t xml:space="preserve"> by </w:t>
      </w:r>
    </w:p>
    <w:p w14:paraId="15047813" w14:textId="5C71E3F3"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72" type="#_x0000_t75" style="width:151.5pt;height:21.75pt" o:ole="">
            <v:imagedata r:id="rId2096" o:title=""/>
          </v:shape>
          <o:OLEObject Type="Embed" ProgID="Equation.3" ShapeID="_x0000_i2372" DrawAspect="Content" ObjectID="_1802789047" r:id="rId2097"/>
        </w:object>
      </w:r>
      <w:r w:rsidR="00D034A6" w:rsidRPr="0048482F">
        <w:rPr>
          <w:lang w:eastAsia="ko-KR"/>
        </w:rPr>
        <w:t>, where</w:t>
      </w:r>
      <w:r w:rsidR="00D034A6" w:rsidRPr="0048482F">
        <w:rPr>
          <w:position w:val="-10"/>
          <w:lang w:eastAsia="ko-KR"/>
        </w:rPr>
        <w:object w:dxaOrig="859" w:dyaOrig="340" w14:anchorId="6C56BDDB">
          <v:shape id="_x0000_i2373" type="#_x0000_t75" style="width:43.5pt;height:14.25pt" o:ole="">
            <v:imagedata r:id="rId163" o:title=""/>
          </v:shape>
          <o:OLEObject Type="Embed" ProgID="Equation.3" ShapeID="_x0000_i2373" DrawAspect="Content" ObjectID="_1802789048" r:id="rId2098"/>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4" type="#_x0000_t75" style="width:28.5pt;height:21.75pt" o:ole="">
            <v:imagedata r:id="rId165" o:title=""/>
          </v:shape>
          <o:OLEObject Type="Embed" ProgID="Equation.3" ShapeID="_x0000_i2374" DrawAspect="Content" ObjectID="_1802789049" r:id="rId2099"/>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5" type="#_x0000_t75" style="width:28.5pt;height:14.25pt" o:ole="">
            <v:imagedata r:id="rId167" o:title=""/>
          </v:shape>
          <o:OLEObject Type="Embed" ProgID="Equation.3" ShapeID="_x0000_i2375" DrawAspect="Content" ObjectID="_1802789050" r:id="rId2100"/>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9C7AB7">
        <w:rPr>
          <w:lang w:val="en-GB" w:eastAsia="ko-KR"/>
        </w:rPr>
        <w:t>,</w:t>
      </w:r>
      <w:r w:rsidR="000259DE">
        <w:rPr>
          <w:lang w:eastAsia="ko-KR"/>
        </w:rPr>
        <w:t xml:space="preserve"> 0_2</w:t>
      </w:r>
      <w:r w:rsidR="008A4239" w:rsidRPr="009130A9">
        <w:rPr>
          <w:lang w:val="en-GB" w:eastAsia="ko-KR"/>
        </w:rPr>
        <w:t xml:space="preserve"> </w:t>
      </w:r>
      <w:r w:rsidR="009C7AB7">
        <w:rPr>
          <w:lang w:eastAsia="ko-KR"/>
        </w:rPr>
        <w:t xml:space="preserve">or 0_3 </w:t>
      </w:r>
      <w:r w:rsidR="008A4239" w:rsidRPr="009130A9">
        <w:rPr>
          <w:lang w:val="en-GB" w:eastAsia="ko-KR"/>
        </w:rPr>
        <w:t xml:space="preserve">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6" type="#_x0000_t75" style="width:28.5pt;height:21.75pt" o:ole="">
            <v:imagedata r:id="rId169" o:title=""/>
          </v:shape>
          <o:OLEObject Type="Embed" ProgID="Equation.3" ShapeID="_x0000_i2376" DrawAspect="Content" ObjectID="_1802789051" r:id="rId2101"/>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024" w:name="_Hlk512515248"/>
      <w:r w:rsidR="008A4239" w:rsidRPr="00F35584">
        <w:rPr>
          <w:i/>
        </w:rPr>
        <w:t>PUSCH-ServingCellConfig</w:t>
      </w:r>
      <w:bookmarkEnd w:id="1024"/>
      <w:r w:rsidR="00E52F82" w:rsidRPr="0048482F">
        <w:rPr>
          <w:lang w:eastAsia="ko-KR"/>
        </w:rPr>
        <w:t xml:space="preserve">. If the </w:t>
      </w:r>
      <w:r w:rsidR="008A4239" w:rsidRPr="0048482F">
        <w:rPr>
          <w:position w:val="-10"/>
          <w:lang w:eastAsia="ko-KR"/>
        </w:rPr>
        <w:object w:dxaOrig="520" w:dyaOrig="340" w14:anchorId="28167B34">
          <v:shape id="_x0000_i2377" type="#_x0000_t75" style="width:28.5pt;height:21.75pt" o:ole="">
            <v:imagedata r:id="rId169" o:title=""/>
          </v:shape>
          <o:OLEObject Type="Embed" ProgID="Equation.3" ShapeID="_x0000_i2377" DrawAspect="Content" ObjectID="_1802789052" r:id="rId2102"/>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8" type="#_x0000_t75" style="width:28.5pt;height:21.75pt" o:ole="">
            <v:imagedata r:id="rId169" o:title=""/>
          </v:shape>
          <o:OLEObject Type="Embed" ProgID="Equation.3" ShapeID="_x0000_i2378" DrawAspect="Content" ObjectID="_1802789053" r:id="rId2103"/>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79" type="#_x0000_t75" style="width:28.5pt;height:21.75pt" o:ole="">
            <v:imagedata r:id="rId169" o:title=""/>
          </v:shape>
          <o:OLEObject Type="Embed" ProgID="Equation.3" ShapeID="_x0000_i2379" DrawAspect="Content" ObjectID="_1802789054" r:id="rId2104"/>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80" type="#_x0000_t75" style="width:28.5pt;height:14.25pt" o:ole="">
            <v:imagedata r:id="rId167" o:title=""/>
          </v:shape>
          <o:OLEObject Type="Embed" ProgID="Equation.3" ShapeID="_x0000_i2380" DrawAspect="Content" ObjectID="_1802789055" r:id="rId2105"/>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81" type="#_x0000_t75" style="width:28.5pt;height:21.75pt" o:ole="">
            <v:imagedata r:id="rId2106" o:title=""/>
          </v:shape>
          <o:OLEObject Type="Embed" ProgID="Equation.3" ShapeID="_x0000_i2381" DrawAspect="Content" ObjectID="_1802789056" r:id="rId2107"/>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82" type="#_x0000_t75" style="width:21.75pt;height:14.25pt" o:ole="">
            <v:imagedata r:id="rId2108" o:title=""/>
          </v:shape>
          <o:OLEObject Type="Embed" ProgID="Equation.3" ShapeID="_x0000_i2382" DrawAspect="Content" ObjectID="_1802789057" r:id="rId2109"/>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83" type="#_x0000_t75" style="width:64.5pt;height:14.25pt" o:ole="">
            <v:imagedata r:id="rId2110" o:title=""/>
          </v:shape>
          <o:OLEObject Type="Embed" ProgID="Equation.3" ShapeID="_x0000_i2383" DrawAspect="Content" ObjectID="_1802789058" r:id="rId2111"/>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4" type="#_x0000_t75" style="width:64.5pt;height:14.25pt" o:ole="">
            <v:imagedata r:id="rId2110" o:title=""/>
          </v:shape>
          <o:OLEObject Type="Embed" ProgID="Equation.3" ShapeID="_x0000_i2384" DrawAspect="Content" ObjectID="_1802789059" r:id="rId2112"/>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5" type="#_x0000_t75" style="width:57.75pt;height:14.25pt" o:ole="">
            <v:imagedata r:id="rId2113" o:title=""/>
          </v:shape>
          <o:OLEObject Type="Embed" ProgID="Equation.3" ShapeID="_x0000_i2385" DrawAspect="Content" ObjectID="_1802789060" r:id="rId2114"/>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6" type="#_x0000_t75" style="width:58.5pt;height:15.75pt" o:ole="">
            <v:imagedata r:id="rId2115" o:title=""/>
          </v:shape>
          <o:OLEObject Type="Embed" ProgID="Equation.3" ShapeID="_x0000_i2386" DrawAspect="Content" ObjectID="_1802789061" r:id="rId2116"/>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7" type="#_x0000_t75" style="width:57.75pt;height:14.25pt" o:ole="">
            <v:imagedata r:id="rId2115" o:title=""/>
          </v:shape>
          <o:OLEObject Type="Embed" ProgID="Equation.3" ShapeID="_x0000_i2387" DrawAspect="Content" ObjectID="_1802789062" r:id="rId2117"/>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8" type="#_x0000_t75" style="width:57.75pt;height:14.25pt" o:ole="">
            <v:imagedata r:id="rId2118" o:title=""/>
          </v:shape>
          <o:OLEObject Type="Embed" ProgID="Equation.3" ShapeID="_x0000_i2388" DrawAspect="Content" ObjectID="_1802789063" r:id="rId2119"/>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89" type="#_x0000_t75" style="width:58.5pt;height:15.75pt" o:ole="">
            <v:imagedata r:id="rId2120" o:title=""/>
          </v:shape>
          <o:OLEObject Type="Embed" ProgID="Equation.3" ShapeID="_x0000_i2389" DrawAspect="Content" ObjectID="_1802789064" r:id="rId2121"/>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90" type="#_x0000_t75" style="width:57.75pt;height:14.25pt" o:ole="">
            <v:imagedata r:id="rId2120" o:title=""/>
          </v:shape>
          <o:OLEObject Type="Embed" ProgID="Equation.3" ShapeID="_x0000_i2390" DrawAspect="Content" ObjectID="_1802789065" r:id="rId2122"/>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Default="00C46F24" w:rsidP="00C46F24">
      <w:pPr>
        <w:pStyle w:val="Heading3"/>
        <w:rPr>
          <w:rFonts w:eastAsia="Malgun Gothic"/>
        </w:rPr>
      </w:pPr>
      <w:bookmarkStart w:id="1025" w:name="_Toc11352153"/>
      <w:bookmarkStart w:id="1026" w:name="_Toc20318043"/>
      <w:bookmarkStart w:id="1027" w:name="_Toc27299941"/>
      <w:bookmarkStart w:id="1028" w:name="_Toc29673215"/>
      <w:bookmarkStart w:id="1029" w:name="_Toc29673356"/>
      <w:bookmarkStart w:id="1030" w:name="_Toc29674349"/>
      <w:bookmarkStart w:id="1031" w:name="_Toc36645579"/>
      <w:bookmarkStart w:id="1032" w:name="_Toc45810624"/>
      <w:bookmarkStart w:id="1033" w:name="_Toc192172951"/>
      <w:r w:rsidRPr="00217FD9">
        <w:rPr>
          <w:rFonts w:eastAsia="Malgun Gothic"/>
        </w:rPr>
        <w:t>6.1.5</w:t>
      </w:r>
      <w:r w:rsidRPr="00217FD9">
        <w:rPr>
          <w:rFonts w:eastAsia="Malgun Gothic"/>
        </w:rPr>
        <w:tab/>
        <w:t>Code block group based PUSCH transmission</w:t>
      </w:r>
      <w:bookmarkEnd w:id="1025"/>
      <w:bookmarkEnd w:id="1026"/>
      <w:bookmarkEnd w:id="1027"/>
      <w:bookmarkEnd w:id="1028"/>
      <w:bookmarkEnd w:id="1029"/>
      <w:bookmarkEnd w:id="1030"/>
      <w:bookmarkEnd w:id="1031"/>
      <w:bookmarkEnd w:id="1032"/>
      <w:bookmarkEnd w:id="1033"/>
    </w:p>
    <w:p w14:paraId="4C093FB8" w14:textId="19DE5E12" w:rsidR="009C7AB7" w:rsidRPr="009C7AB7" w:rsidRDefault="009C7AB7" w:rsidP="009C7AB7">
      <w:pPr>
        <w:rPr>
          <w:lang w:val="x-none"/>
        </w:rPr>
      </w:pPr>
      <w:r w:rsidRPr="000D3F61">
        <w:rPr>
          <w:rFonts w:eastAsia="Malgun Gothic"/>
        </w:rPr>
        <w:t xml:space="preserve">If a UE is configured to transmit code block group (CBG) based transmissions by receiving the higher layer parameter </w:t>
      </w:r>
      <w:r w:rsidRPr="000D3F61">
        <w:rPr>
          <w:i/>
        </w:rPr>
        <w:t>codeBlockGroupTransmission</w:t>
      </w:r>
      <w:r w:rsidRPr="000D3F61">
        <w:rPr>
          <w:rFonts w:eastAsia="Malgun Gothic"/>
        </w:rPr>
        <w:t xml:space="preserve"> in </w:t>
      </w:r>
      <w:r w:rsidRPr="000D3F61">
        <w:rPr>
          <w:rFonts w:eastAsia="Malgun Gothic"/>
          <w:i/>
        </w:rPr>
        <w:t>PUSCH-ServingCellConfig</w:t>
      </w:r>
      <w:r w:rsidRPr="000D3F61">
        <w:rPr>
          <w:rFonts w:eastAsia="Malgun Gothic"/>
          <w:i/>
          <w:lang w:val="en-US"/>
        </w:rPr>
        <w:t xml:space="preserve"> </w:t>
      </w:r>
      <w:r w:rsidRPr="000D3F61">
        <w:rPr>
          <w:iCs/>
          <w:lang w:eastAsia="en-GB"/>
        </w:rPr>
        <w:t>on a serving cell in a PUCCH group</w:t>
      </w:r>
      <w:r w:rsidRPr="000D3F61">
        <w:rPr>
          <w:rFonts w:eastAsia="Malgun Gothic"/>
        </w:rPr>
        <w:t xml:space="preserve">, </w:t>
      </w:r>
      <w:r w:rsidRPr="000D3F61">
        <w:rPr>
          <w:szCs w:val="16"/>
          <w:lang w:val="x-none" w:eastAsia="en-GB"/>
        </w:rPr>
        <w:t>the UE does not expect to be configured with higher layer parameter</w:t>
      </w:r>
      <w:r w:rsidRPr="000D3F61">
        <w:rPr>
          <w:szCs w:val="16"/>
          <w:lang w:eastAsia="en-GB"/>
        </w:rPr>
        <w:t xml:space="preserve"> </w:t>
      </w:r>
      <w:r w:rsidRPr="000D3F61">
        <w:rPr>
          <w:i/>
          <w:lang w:eastAsia="zh-CN"/>
        </w:rPr>
        <w:t>ScheduledCell-ListDCI-0-3</w:t>
      </w:r>
      <w:r w:rsidRPr="000D3F61">
        <w:rPr>
          <w:szCs w:val="16"/>
          <w:lang w:val="x-none" w:eastAsia="en-GB"/>
        </w:rPr>
        <w:t xml:space="preserve"> </w:t>
      </w:r>
      <w:r w:rsidRPr="000D3F61">
        <w:rPr>
          <w:szCs w:val="16"/>
          <w:lang w:eastAsia="en-GB"/>
        </w:rPr>
        <w:t>on any serving cell within the PUCCH group</w:t>
      </w:r>
      <w:r w:rsidRPr="000D3F61">
        <w:rPr>
          <w:szCs w:val="16"/>
          <w:lang w:val="x-none" w:eastAsia="en-GB"/>
        </w:rPr>
        <w:t>.</w:t>
      </w:r>
    </w:p>
    <w:p w14:paraId="2F284F00" w14:textId="77777777" w:rsidR="00C46F24" w:rsidRPr="00217FD9" w:rsidRDefault="00C46F24" w:rsidP="00C46F24">
      <w:pPr>
        <w:pStyle w:val="Heading4"/>
        <w:rPr>
          <w:rFonts w:eastAsia="Malgun Gothic"/>
        </w:rPr>
      </w:pPr>
      <w:bookmarkStart w:id="1034" w:name="_Toc11352154"/>
      <w:bookmarkStart w:id="1035" w:name="_Toc20318044"/>
      <w:bookmarkStart w:id="1036" w:name="_Toc27299942"/>
      <w:bookmarkStart w:id="1037" w:name="_Toc29673216"/>
      <w:bookmarkStart w:id="1038" w:name="_Toc29673357"/>
      <w:bookmarkStart w:id="1039" w:name="_Toc29674350"/>
      <w:bookmarkStart w:id="1040" w:name="_Toc36645580"/>
      <w:bookmarkStart w:id="1041" w:name="_Toc45810625"/>
      <w:bookmarkStart w:id="1042" w:name="_Toc192172952"/>
      <w:r w:rsidRPr="00217FD9">
        <w:rPr>
          <w:rFonts w:eastAsia="Malgun Gothic"/>
        </w:rPr>
        <w:t>6.1.5.1</w:t>
      </w:r>
      <w:r w:rsidRPr="00217FD9">
        <w:rPr>
          <w:rFonts w:eastAsia="Malgun Gothic"/>
        </w:rPr>
        <w:tab/>
        <w:t>UE procedure for grouping of code blocks to code block groups</w:t>
      </w:r>
      <w:bookmarkEnd w:id="1034"/>
      <w:bookmarkEnd w:id="1035"/>
      <w:bookmarkEnd w:id="1036"/>
      <w:bookmarkEnd w:id="1037"/>
      <w:bookmarkEnd w:id="1038"/>
      <w:bookmarkEnd w:id="1039"/>
      <w:bookmarkEnd w:id="1040"/>
      <w:bookmarkEnd w:id="1041"/>
      <w:bookmarkEnd w:id="1042"/>
    </w:p>
    <w:p w14:paraId="386B7A68" w14:textId="0051D427"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 xml:space="preserve">mine the number of CBGs for a </w:t>
      </w:r>
      <w:r w:rsidR="00A4605D">
        <w:rPr>
          <w:rFonts w:eastAsia="Malgun Gothic"/>
        </w:rPr>
        <w:t>transport block</w:t>
      </w:r>
      <w:r w:rsidRPr="003A60CC">
        <w:rPr>
          <w:rFonts w:eastAsia="Malgun Gothic"/>
        </w:rPr>
        <w:t xml:space="preserve">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91" type="#_x0000_t75" style="width:64.5pt;height:14.25pt" o:ole="">
            <v:imagedata r:id="rId276" o:title=""/>
          </v:shape>
          <o:OLEObject Type="Embed" ProgID="Equation.3" ShapeID="_x0000_i2391" DrawAspect="Content" ObjectID="_1802789066" r:id="rId2123"/>
        </w:object>
      </w:r>
      <w:r>
        <w:rPr>
          <w:rFonts w:eastAsia="Malgun Gothic"/>
        </w:rPr>
        <w:t>,</w:t>
      </w:r>
    </w:p>
    <w:p w14:paraId="59001B94" w14:textId="07A65A5A"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w:t>
      </w:r>
      <w:r w:rsidR="00A4605D">
        <w:rPr>
          <w:rFonts w:eastAsia="Malgun Gothic"/>
        </w:rPr>
        <w:t>transport block</w:t>
      </w:r>
      <w:r w:rsidRPr="003A60CC">
        <w:rPr>
          <w:color w:val="000000"/>
          <w:lang w:eastAsia="ja-JP"/>
        </w:rPr>
        <w:t xml:space="preserve">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92" type="#_x0000_t75" style="width:1in;height:14.25pt" o:ole="">
            <v:imagedata r:id="rId278" o:title=""/>
          </v:shape>
          <o:OLEObject Type="Embed" ProgID="Equation.3" ShapeID="_x0000_i2392" DrawAspect="Content" ObjectID="_1802789067" r:id="rId2124"/>
        </w:object>
      </w:r>
      <w:r>
        <w:rPr>
          <w:rFonts w:eastAsia="Malgun Gothic"/>
        </w:rPr>
        <w:t xml:space="preserve">, </w:t>
      </w:r>
      <w:r w:rsidRPr="003756D9">
        <w:rPr>
          <w:rFonts w:eastAsia="Malgun Gothic"/>
          <w:position w:val="-26"/>
        </w:rPr>
        <w:object w:dxaOrig="940" w:dyaOrig="620" w14:anchorId="7E64BE11">
          <v:shape id="_x0000_i2393" type="#_x0000_t75" style="width:50.25pt;height:28.5pt" o:ole="">
            <v:imagedata r:id="rId280" o:title=""/>
          </v:shape>
          <o:OLEObject Type="Embed" ProgID="Equation.3" ShapeID="_x0000_i2393" DrawAspect="Content" ObjectID="_1802789068" r:id="rId2125"/>
        </w:object>
      </w:r>
      <w:r>
        <w:rPr>
          <w:rFonts w:eastAsia="Malgun Gothic"/>
        </w:rPr>
        <w:t xml:space="preserve">, and </w:t>
      </w:r>
      <w:r w:rsidRPr="003756D9">
        <w:rPr>
          <w:rFonts w:eastAsia="Malgun Gothic"/>
          <w:position w:val="-26"/>
        </w:rPr>
        <w:object w:dxaOrig="960" w:dyaOrig="620" w14:anchorId="79DC8197">
          <v:shape id="_x0000_i2394" type="#_x0000_t75" style="width:50.25pt;height:28.5pt" o:ole="">
            <v:imagedata r:id="rId282" o:title=""/>
          </v:shape>
          <o:OLEObject Type="Embed" ProgID="Equation.3" ShapeID="_x0000_i2394" DrawAspect="Content" ObjectID="_1802789069" r:id="rId2126"/>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5" type="#_x0000_t75" style="width:36.75pt;height:14.25pt" o:ole="">
            <v:imagedata r:id="rId284" o:title=""/>
          </v:shape>
          <o:OLEObject Type="Embed" ProgID="Equation.3" ShapeID="_x0000_i2395" DrawAspect="Content" ObjectID="_1802789070" r:id="rId2127"/>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6" type="#_x0000_t75" style="width:1in;height:14.25pt" o:ole="">
            <v:imagedata r:id="rId2128" o:title=""/>
          </v:shape>
          <o:OLEObject Type="Embed" ProgID="Equation.3" ShapeID="_x0000_i2396" DrawAspect="Content" ObjectID="_1802789071" r:id="rId2129"/>
        </w:object>
      </w:r>
      <w:r>
        <w:rPr>
          <w:rFonts w:eastAsia="Malgun Gothic"/>
        </w:rPr>
        <w:t xml:space="preserve">, consists of code blocks with indices </w:t>
      </w:r>
      <w:r w:rsidRPr="003756D9">
        <w:rPr>
          <w:rFonts w:eastAsia="Malgun Gothic"/>
          <w:position w:val="-10"/>
        </w:rPr>
        <w:object w:dxaOrig="2220" w:dyaOrig="300" w14:anchorId="474DFBD6">
          <v:shape id="_x0000_i2397" type="#_x0000_t75" style="width:116.25pt;height:14.25pt" o:ole="">
            <v:imagedata r:id="rId288" o:title=""/>
          </v:shape>
          <o:OLEObject Type="Embed" ProgID="Equation.3" ShapeID="_x0000_i2397" DrawAspect="Content" ObjectID="_1802789072" r:id="rId2130"/>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8" type="#_x0000_t75" style="width:100.5pt;height:14.25pt" o:ole="">
            <v:imagedata r:id="rId290" o:title=""/>
          </v:shape>
          <o:OLEObject Type="Embed" ProgID="Equation.3" ShapeID="_x0000_i2398" DrawAspect="Content" ObjectID="_1802789073" r:id="rId2131"/>
        </w:object>
      </w:r>
      <w:r>
        <w:rPr>
          <w:rFonts w:eastAsia="Malgun Gothic"/>
        </w:rPr>
        <w:t xml:space="preserve">, consists of code blocks with indices </w:t>
      </w:r>
      <w:r w:rsidRPr="003756D9">
        <w:rPr>
          <w:rFonts w:eastAsia="Malgun Gothic"/>
          <w:position w:val="-10"/>
        </w:rPr>
        <w:object w:dxaOrig="3640" w:dyaOrig="300" w14:anchorId="79751113">
          <v:shape id="_x0000_i2399" type="#_x0000_t75" style="width:180pt;height:14.25pt" o:ole="">
            <v:imagedata r:id="rId292" o:title=""/>
          </v:shape>
          <o:OLEObject Type="Embed" ProgID="Equation.3" ShapeID="_x0000_i2399" DrawAspect="Content" ObjectID="_1802789074" r:id="rId2132"/>
        </w:object>
      </w:r>
      <w:r>
        <w:rPr>
          <w:rFonts w:eastAsia="Malgun Gothic"/>
        </w:rPr>
        <w:t>.</w:t>
      </w:r>
    </w:p>
    <w:p w14:paraId="5338F123" w14:textId="77777777" w:rsidR="00C46F24" w:rsidRPr="00217FD9" w:rsidRDefault="00C46F24" w:rsidP="00C46F24">
      <w:pPr>
        <w:pStyle w:val="Heading4"/>
        <w:rPr>
          <w:rFonts w:eastAsia="Malgun Gothic"/>
        </w:rPr>
      </w:pPr>
      <w:bookmarkStart w:id="1043" w:name="_Toc11352155"/>
      <w:bookmarkStart w:id="1044" w:name="_Toc20318045"/>
      <w:bookmarkStart w:id="1045" w:name="_Toc27299943"/>
      <w:bookmarkStart w:id="1046" w:name="_Toc29673217"/>
      <w:bookmarkStart w:id="1047" w:name="_Toc29673358"/>
      <w:bookmarkStart w:id="1048" w:name="_Toc29674351"/>
      <w:bookmarkStart w:id="1049" w:name="_Toc36645581"/>
      <w:bookmarkStart w:id="1050" w:name="_Toc45810626"/>
      <w:bookmarkStart w:id="1051" w:name="_Toc192172953"/>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043"/>
      <w:bookmarkEnd w:id="1044"/>
      <w:bookmarkEnd w:id="1045"/>
      <w:bookmarkEnd w:id="1046"/>
      <w:bookmarkEnd w:id="1047"/>
      <w:bookmarkEnd w:id="1048"/>
      <w:bookmarkEnd w:id="1049"/>
      <w:bookmarkEnd w:id="1050"/>
      <w:bookmarkEnd w:id="1051"/>
    </w:p>
    <w:p w14:paraId="4A87B31E" w14:textId="104F9B2D" w:rsidR="00C46F24"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1D1FBC79" w14:textId="112C88CF" w:rsidR="00596D0F" w:rsidRPr="00217FD9" w:rsidRDefault="00596D0F" w:rsidP="00596D0F">
      <w:pPr>
        <w:pStyle w:val="B1"/>
      </w:pPr>
      <w:r>
        <w:t>-</w:t>
      </w:r>
      <w:r>
        <w:tab/>
      </w:r>
      <w:r w:rsidRPr="00596D0F">
        <w:t xml:space="preserve">The </w:t>
      </w:r>
      <w:r w:rsidRPr="00596D0F">
        <w:rPr>
          <w:i/>
          <w:iCs/>
        </w:rPr>
        <w:t>'CBG transmission information'</w:t>
      </w:r>
      <w:r w:rsidRPr="00596D0F">
        <w:t xml:space="preserve"> (CBGTI) field of DCI format 0_1 is of length </w:t>
      </w:r>
      <m:oMath>
        <m:r>
          <w:rPr>
            <w:rFonts w:ascii="Cambria Math" w:hAnsi="Cambria Math"/>
          </w:rPr>
          <m:t xml:space="preserve">2∙N </m:t>
        </m:r>
      </m:oMath>
      <w:r w:rsidRPr="00596D0F">
        <w:t xml:space="preserve"> bits if </w:t>
      </w:r>
      <w:r w:rsidRPr="00A825FC">
        <w:rPr>
          <w:i/>
          <w:iCs/>
        </w:rPr>
        <w:t>maxRank</w:t>
      </w:r>
      <w:r w:rsidRPr="00596D0F">
        <w:t xml:space="preserve"> or </w:t>
      </w:r>
      <w:r w:rsidRPr="00A825FC">
        <w:rPr>
          <w:i/>
          <w:iCs/>
        </w:rPr>
        <w:t>maxMIMO-Layers</w:t>
      </w:r>
      <w:r w:rsidRPr="00596D0F">
        <w:t xml:space="preserve"> is larger than 4, and </w:t>
      </w:r>
      <m:oMath>
        <m:r>
          <w:rPr>
            <w:rFonts w:ascii="Cambria Math" w:hAnsi="Cambria Math"/>
          </w:rPr>
          <m:t>N</m:t>
        </m:r>
      </m:oMath>
      <w:r w:rsidRPr="00596D0F">
        <w:t xml:space="preserve"> bits otherwise.  If </w:t>
      </w:r>
      <w:r w:rsidRPr="00A825FC">
        <w:rPr>
          <w:i/>
          <w:iCs/>
        </w:rPr>
        <w:t>maxRank</w:t>
      </w:r>
      <w:r w:rsidRPr="00596D0F">
        <w:t xml:space="preserve"> or </w:t>
      </w:r>
      <w:r w:rsidRPr="00A825FC">
        <w:rPr>
          <w:i/>
          <w:iCs/>
        </w:rPr>
        <w:t>maxMIMO-Layers</w:t>
      </w:r>
      <w:r w:rsidRPr="00596D0F">
        <w:t xml:space="preserve"> is larger than 4, the CBGTI field bits are mapped such that the first set of </w:t>
      </w:r>
      <m:oMath>
        <m:r>
          <w:rPr>
            <w:rFonts w:ascii="Cambria Math" w:hAnsi="Cambria Math"/>
          </w:rPr>
          <m:t>N</m:t>
        </m:r>
        <m:r>
          <m:rPr>
            <m:sty m:val="p"/>
          </m:rPr>
          <w:rPr>
            <w:rFonts w:ascii="Cambria Math" w:hAnsi="Cambria Math"/>
          </w:rPr>
          <m:t xml:space="preserve"> </m:t>
        </m:r>
      </m:oMath>
      <w:r w:rsidRPr="00596D0F">
        <w:t xml:space="preserve">bits starting from the MSB corresponds to the first TB while the second set of </w:t>
      </w:r>
      <m:oMath>
        <m:r>
          <w:rPr>
            <w:rFonts w:ascii="Cambria Math" w:hAnsi="Cambria Math"/>
          </w:rPr>
          <m:t>N</m:t>
        </m:r>
        <m:r>
          <m:rPr>
            <m:sty m:val="p"/>
          </m:rPr>
          <w:rPr>
            <w:rFonts w:ascii="Cambria Math" w:hAnsi="Cambria Math"/>
          </w:rPr>
          <m:t xml:space="preserve"> </m:t>
        </m:r>
      </m:oMath>
      <w:r w:rsidRPr="00596D0F">
        <w:t xml:space="preserve"> bits corresponds to a second TB, if scheduled. The first </w:t>
      </w:r>
      <w:r w:rsidRPr="00596D0F">
        <w:rPr>
          <w:i/>
        </w:rPr>
        <w:t>M</w:t>
      </w:r>
      <w:r w:rsidRPr="00596D0F">
        <w:t xml:space="preserve"> bits of each set of </w:t>
      </w:r>
      <m:oMath>
        <m:r>
          <w:rPr>
            <w:rFonts w:ascii="Cambria Math" w:hAnsi="Cambria Math"/>
          </w:rPr>
          <m:t>N</m:t>
        </m:r>
        <m:r>
          <m:rPr>
            <m:sty m:val="p"/>
          </m:rPr>
          <w:rPr>
            <w:rFonts w:ascii="Cambria Math" w:hAnsi="Cambria Math"/>
          </w:rPr>
          <m:t xml:space="preserve"> </m:t>
        </m:r>
      </m:oMath>
      <w:r w:rsidRPr="00596D0F">
        <w:t xml:space="preserve"> bits in the CBGTI field have an in-order one-to-one mapping with the </w:t>
      </w:r>
      <w:r w:rsidRPr="00596D0F">
        <w:rPr>
          <w:i/>
        </w:rPr>
        <w:t>M</w:t>
      </w:r>
      <w:r w:rsidRPr="00596D0F">
        <w:t xml:space="preserve"> CBGs of the TB, with the MSB mapped to CBG#0.</w:t>
      </w:r>
    </w:p>
    <w:p w14:paraId="52EF52D9" w14:textId="178DFC8C" w:rsidR="00C46F24" w:rsidRPr="00217FD9" w:rsidRDefault="00EA17CC" w:rsidP="00596D0F">
      <w:pPr>
        <w:pStyle w:val="B1"/>
      </w:pPr>
      <w:r>
        <w:t>-</w:t>
      </w:r>
      <w:r>
        <w:tab/>
      </w:r>
      <w:r w:rsidR="00C46F24" w:rsidRPr="00217FD9">
        <w:t>For</w:t>
      </w:r>
      <w:r w:rsidR="00C46F24">
        <w:t xml:space="preserve"> an </w:t>
      </w:r>
      <w:r w:rsidR="00C46F24" w:rsidRPr="00217FD9">
        <w:t xml:space="preserve">initial 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w:t>
      </w:r>
      <w:r w:rsidR="00C46F24">
        <w:t>of the sched</w:t>
      </w:r>
      <w:r>
        <w:rPr>
          <w:lang w:val="en-US"/>
        </w:rPr>
        <w:t>uling</w:t>
      </w:r>
      <w:r w:rsidR="00C46F24">
        <w:t xml:space="preserve"> DCI, the UE may expect that the </w:t>
      </w:r>
      <w:r w:rsidR="00C46F24" w:rsidRPr="00564D71">
        <w:rPr>
          <w:i/>
        </w:rPr>
        <w:t>CBGTI</w:t>
      </w:r>
      <w:r w:rsidR="00C46F24">
        <w:t xml:space="preserve"> field indicates all the CBGs of the TB are to be transmitted</w:t>
      </w:r>
      <w:r w:rsidR="00C46F24" w:rsidRPr="00217FD9">
        <w:t xml:space="preserve">, </w:t>
      </w:r>
      <w:r w:rsidR="00C46F24">
        <w:t xml:space="preserve">and </w:t>
      </w:r>
      <w:r w:rsidR="00C46F24" w:rsidRPr="00217FD9">
        <w:t>the UE shall i</w:t>
      </w:r>
      <w:r w:rsidR="00C46F24">
        <w:t>nclude all the code block groups of the TB.</w:t>
      </w:r>
    </w:p>
    <w:p w14:paraId="424A3D94" w14:textId="740DA4B1" w:rsidR="00C46F24" w:rsidRDefault="00EA17CC" w:rsidP="00596D0F">
      <w:pPr>
        <w:pStyle w:val="B1"/>
      </w:pPr>
      <w:r>
        <w:t>-</w:t>
      </w:r>
      <w:r>
        <w:tab/>
      </w:r>
      <w:r w:rsidR="00C46F24" w:rsidRPr="00217FD9">
        <w:t xml:space="preserve">For a retransmission of a TB as indicated by the </w:t>
      </w:r>
      <w:r w:rsidR="008E6FB8">
        <w:rPr>
          <w:lang w:val="en-US"/>
        </w:rPr>
        <w:t>'</w:t>
      </w:r>
      <w:r w:rsidR="00C46F24" w:rsidRPr="00564D71">
        <w:rPr>
          <w:i/>
        </w:rPr>
        <w:t>New Data Indicator</w:t>
      </w:r>
      <w:r w:rsidR="008E6FB8">
        <w:rPr>
          <w:i/>
          <w:lang w:val="en-US"/>
        </w:rPr>
        <w:t>'</w:t>
      </w:r>
      <w:r w:rsidR="00C46F24" w:rsidRPr="00217FD9">
        <w:t xml:space="preserve"> field of the scheduling DCI, the UE shall include only the CBGs indicated by the </w:t>
      </w:r>
      <w:r w:rsidR="00C46F24" w:rsidRPr="00564D71">
        <w:rPr>
          <w:i/>
        </w:rPr>
        <w:t>CBGTI</w:t>
      </w:r>
      <w:r w:rsidR="00C46F24" w:rsidRPr="00217FD9">
        <w:t xml:space="preserve"> fi</w:t>
      </w:r>
      <w:r w:rsidR="00C46F24">
        <w:t>e</w:t>
      </w:r>
      <w:r w:rsidR="00C46F24" w:rsidRPr="00217FD9">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052" w:name="_Toc45810627"/>
      <w:bookmarkStart w:id="1053" w:name="_Toc192172954"/>
      <w:r w:rsidRPr="00705185">
        <w:t>6.1.</w:t>
      </w:r>
      <w:r>
        <w:t>6</w:t>
      </w:r>
      <w:r>
        <w:tab/>
      </w:r>
      <w:r w:rsidRPr="00705185">
        <w:t>Uplink switching</w:t>
      </w:r>
      <w:bookmarkEnd w:id="1052"/>
      <w:bookmarkEnd w:id="1053"/>
    </w:p>
    <w:p w14:paraId="445F79DC" w14:textId="29D3F428"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000A12A9">
        <w:rPr>
          <w:i/>
        </w:rPr>
        <w:t xml:space="preserve"> </w:t>
      </w:r>
      <w:r w:rsidR="000A12A9" w:rsidRPr="003F7D71">
        <w:rPr>
          <w:iCs/>
        </w:rPr>
        <w:t>or</w:t>
      </w:r>
      <w:r w:rsidR="000A12A9">
        <w:rPr>
          <w:i/>
        </w:rPr>
        <w:t xml:space="preserve"> </w:t>
      </w:r>
      <w:r w:rsidR="000A12A9" w:rsidRPr="00F0706E">
        <w:rPr>
          <w:i/>
        </w:rPr>
        <w:t>uplinkTxSwitching</w:t>
      </w:r>
      <w:r w:rsidR="000A12A9">
        <w:rPr>
          <w:i/>
        </w:rPr>
        <w:t>MoreBands</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r w:rsidR="00C95F95" w:rsidRPr="00F42EC5">
        <w:rPr>
          <w:i/>
        </w:rPr>
        <w:t>uplinkTxSwitchingPeriod</w:t>
      </w:r>
      <w:r w:rsidR="003276D6">
        <w:rPr>
          <w:i/>
        </w:rPr>
        <w:t xml:space="preserve"> </w:t>
      </w:r>
      <w:r w:rsidR="003276D6" w:rsidRPr="00584B5A">
        <w:rPr>
          <w:iCs/>
        </w:rPr>
        <w:t>otherwise</w:t>
      </w:r>
      <w:r w:rsidR="00736AC7">
        <w:rPr>
          <w:iCs/>
        </w:rPr>
        <w:t xml:space="preserve"> </w:t>
      </w:r>
      <w:r w:rsidR="00736AC7" w:rsidRPr="00144710">
        <w:rPr>
          <w:iCs/>
        </w:rPr>
        <w:t xml:space="preserve">in clauses 6.1.6.1, 6.1.6.2.0, 6.1.6.3, and is determined </w:t>
      </w:r>
      <w:r w:rsidR="00736AC7">
        <w:rPr>
          <w:iCs/>
        </w:rPr>
        <w:t xml:space="preserve">based on </w:t>
      </w:r>
      <w:r w:rsidR="000A12A9">
        <w:rPr>
          <w:iCs/>
        </w:rPr>
        <w:t xml:space="preserve">higher layer parameter </w:t>
      </w:r>
      <w:r w:rsidR="000A12A9" w:rsidRPr="003F7D71">
        <w:rPr>
          <w:i/>
        </w:rPr>
        <w:t>switchingP</w:t>
      </w:r>
      <w:r w:rsidR="000A12A9">
        <w:rPr>
          <w:i/>
        </w:rPr>
        <w:t>e</w:t>
      </w:r>
      <w:r w:rsidR="000A12A9" w:rsidRPr="003F7D71">
        <w:rPr>
          <w:i/>
        </w:rPr>
        <w:t>riodConfigForBandPair</w:t>
      </w:r>
      <w:r w:rsidR="00736AC7" w:rsidRPr="00144710">
        <w:rPr>
          <w:iCs/>
        </w:rPr>
        <w:t xml:space="preserve"> in clause 6.1.6.2.2 for uplink switching </w:t>
      </w:r>
      <w:r w:rsidR="0006745D">
        <w:rPr>
          <w:iCs/>
        </w:rPr>
        <w:t xml:space="preserve">configured </w:t>
      </w:r>
      <w:r w:rsidR="00736AC7" w:rsidRPr="00144710">
        <w:rPr>
          <w:iCs/>
        </w:rPr>
        <w:t xml:space="preserve">with </w:t>
      </w:r>
      <w:r w:rsidR="0006745D">
        <w:rPr>
          <w:iCs/>
        </w:rPr>
        <w:t xml:space="preserve">2, </w:t>
      </w:r>
      <w:r w:rsidR="00736AC7" w:rsidRPr="00144710">
        <w:rPr>
          <w:iCs/>
        </w:rPr>
        <w:t>3 or 4 uplink bands</w:t>
      </w:r>
      <w:r w:rsidR="008B1FE7">
        <w:rPr>
          <w:iCs/>
        </w:rPr>
        <w:t xml:space="preserve"> if </w:t>
      </w:r>
      <w:r w:rsidR="008B1FE7" w:rsidRPr="00F0706E">
        <w:rPr>
          <w:i/>
        </w:rPr>
        <w:t>uplinkTxSwitching</w:t>
      </w:r>
      <w:r w:rsidR="008B1FE7">
        <w:rPr>
          <w:i/>
        </w:rPr>
        <w:t xml:space="preserve">MoreBands </w:t>
      </w:r>
      <w:r w:rsidR="008B1FE7" w:rsidRPr="003F7D71">
        <w:rPr>
          <w:iCs/>
        </w:rPr>
        <w:t>is configured</w:t>
      </w:r>
      <w:r w:rsidRPr="00983AB4">
        <w:t xml:space="preserve">: </w:t>
      </w:r>
    </w:p>
    <w:p w14:paraId="1DD2D0BB" w14:textId="779FF3FB" w:rsidR="00DD0567" w:rsidRDefault="00DD0567" w:rsidP="00DD0567">
      <w:pPr>
        <w:pStyle w:val="B1"/>
      </w:pPr>
      <w:r w:rsidRPr="00705185">
        <w:t>-</w:t>
      </w:r>
      <w:r w:rsidRPr="00705185">
        <w:tab/>
      </w:r>
      <w:bookmarkStart w:id="1054" w:name="_Hlk39056336"/>
      <w:r>
        <w:t>If a</w:t>
      </w:r>
      <w:r w:rsidRPr="00705185">
        <w:t xml:space="preserve"> </w:t>
      </w:r>
      <w:r w:rsidRPr="00705185">
        <w:rPr>
          <w:lang w:val="en-AU"/>
        </w:rPr>
        <w:t>UE</w:t>
      </w:r>
      <w:r w:rsidRPr="00705185">
        <w:t xml:space="preserve"> </w:t>
      </w:r>
      <w:r>
        <w:t xml:space="preserve">indicated a capability for uplink switching with </w:t>
      </w:r>
      <w:bookmarkEnd w:id="1054"/>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055"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055"/>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5E370572" w14:textId="0C1E84F5" w:rsidR="004C4605"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w:t>
      </w:r>
      <w:r w:rsidR="002D6FDF">
        <w:rPr>
          <w:lang w:val="en-US"/>
        </w:rPr>
        <w:t>the UE processing procedure time defined for the uplink transmission(s) triggering the switch given in clause 5.3, clause 5.4</w:t>
      </w:r>
      <w:r w:rsidR="002D6FDF" w:rsidRPr="0006745D">
        <w:rPr>
          <w:lang w:val="en-US"/>
        </w:rPr>
        <w:t xml:space="preserve">, </w:t>
      </w:r>
      <w:r w:rsidR="0006745D" w:rsidRPr="0006745D">
        <w:t xml:space="preserve">clause 6.1, </w:t>
      </w:r>
      <w:r w:rsidR="002D6FDF">
        <w:rPr>
          <w:lang w:val="en-US"/>
        </w:rPr>
        <w:t xml:space="preserve">clause 6.2.1, clause 6.4 and in clause 9 of [6, TS 38.213].  </w:t>
      </w:r>
    </w:p>
    <w:p w14:paraId="66626FFD" w14:textId="3FD8A470" w:rsidR="00DD0567" w:rsidRDefault="00DD0567" w:rsidP="00DD0567">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7E9AD23" w14:textId="77777777" w:rsidR="00736AC7" w:rsidRPr="00736AC7" w:rsidRDefault="00736AC7" w:rsidP="00736AC7">
      <w:r w:rsidRPr="00736AC7">
        <w:t>For uplink switching configured with 3 or 4 uplink bands</w:t>
      </w:r>
    </w:p>
    <w:p w14:paraId="0AA3F335" w14:textId="77777777" w:rsidR="00736AC7" w:rsidRPr="00736AC7" w:rsidRDefault="00736AC7" w:rsidP="00736AC7">
      <w:pPr>
        <w:pStyle w:val="B1"/>
      </w:pPr>
      <w:r w:rsidRPr="00736AC7">
        <w:t>-</w:t>
      </w:r>
      <w:r w:rsidRPr="00736AC7">
        <w:tab/>
        <w:t>If two contiguous intra-band uplink carriers are configured to a UE, the UE may assume that the active UL BWPs of the two carriers are configured with the same subcarrier spacing.</w:t>
      </w:r>
    </w:p>
    <w:p w14:paraId="4EB5E369" w14:textId="77777777" w:rsidR="00736AC7" w:rsidRPr="00736AC7" w:rsidRDefault="00736AC7" w:rsidP="00736AC7">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32E224F6" w14:textId="77777777" w:rsidR="00736AC7" w:rsidRPr="00736AC7" w:rsidRDefault="00736AC7" w:rsidP="00736AC7">
      <w:pPr>
        <w:pStyle w:val="B1"/>
      </w:pPr>
      <w:r w:rsidRPr="00736AC7">
        <w:t>-</w:t>
      </w:r>
      <w:r w:rsidRPr="00736AC7">
        <w:tab/>
        <w:t xml:space="preserve">If 500 µs is determined by the UE capability </w:t>
      </w:r>
      <w:r w:rsidRPr="00736AC7">
        <w:rPr>
          <w:i/>
          <w:iCs/>
        </w:rPr>
        <w:t>uplinkTxSwitchingMinimumSeparationTime</w:t>
      </w:r>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28B0C7D6" w14:textId="77777777" w:rsidR="00736AC7" w:rsidRPr="00736AC7" w:rsidRDefault="00736AC7" w:rsidP="00736AC7">
      <w:pPr>
        <w:pStyle w:val="B2"/>
      </w:pPr>
      <w:r w:rsidRPr="00736AC7">
        <w:t>-</w:t>
      </w:r>
      <w:r w:rsidRPr="00736AC7">
        <w:tab/>
        <w:t xml:space="preserve">the UE first performs one uplink switch and later performs another uplink switch and </w:t>
      </w:r>
    </w:p>
    <w:p w14:paraId="20EF27BF" w14:textId="77777777" w:rsidR="00736AC7" w:rsidRPr="00736AC7" w:rsidRDefault="00736AC7" w:rsidP="00736AC7">
      <w:pPr>
        <w:pStyle w:val="B2"/>
      </w:pPr>
      <w:r w:rsidRPr="00736AC7">
        <w:t>-</w:t>
      </w:r>
      <w:r w:rsidRPr="00736AC7">
        <w:tab/>
        <w:t xml:space="preserve">at least three bands are involved in the transmissions before the first switch, between the first switch and the second switch, and after the second switch, </w:t>
      </w:r>
    </w:p>
    <w:p w14:paraId="11D49D69" w14:textId="77777777" w:rsidR="00736AC7" w:rsidRPr="00736AC7" w:rsidRDefault="00736AC7" w:rsidP="00736AC7">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r w:rsidRPr="00736AC7">
        <w:rPr>
          <w:i/>
          <w:iCs/>
        </w:rPr>
        <w:t>uplinkTxSwitchingMinimumSeparationTime</w:t>
      </w:r>
      <w:r w:rsidRPr="00736AC7">
        <w:t xml:space="preserve">, </w:t>
      </w:r>
      <w:r w:rsidRPr="00736AC7">
        <w:rPr>
          <w:lang w:val="en-US"/>
        </w:rPr>
        <w:t>no additional restrictions apply.</w:t>
      </w:r>
    </w:p>
    <w:p w14:paraId="24A78283" w14:textId="77777777" w:rsidR="00736AC7" w:rsidRPr="00736AC7" w:rsidRDefault="00736AC7" w:rsidP="00736AC7">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r w:rsidRPr="00736AC7">
        <w:rPr>
          <w:i/>
          <w:iCs/>
        </w:rPr>
        <w:t>uplinkTxSwitchingBandList</w:t>
      </w:r>
      <w:r w:rsidRPr="00736AC7">
        <w:t xml:space="preserve">. Among the bands either in switch-from or switch-to bands but not both, the switch is located on either, </w:t>
      </w:r>
    </w:p>
    <w:p w14:paraId="4946AC5D" w14:textId="77777777" w:rsidR="00736AC7" w:rsidRPr="00736AC7" w:rsidRDefault="00736AC7" w:rsidP="00736AC7">
      <w:pPr>
        <w:pStyle w:val="B2"/>
      </w:pPr>
      <w:r w:rsidRPr="00736AC7">
        <w:t>-</w:t>
      </w:r>
      <w:r w:rsidRPr="00736AC7">
        <w:tab/>
        <w:t>the switch-from band(s) if the highest priority band is a switch-to band, or</w:t>
      </w:r>
    </w:p>
    <w:p w14:paraId="03172B3B" w14:textId="5CBE5455" w:rsidR="00736AC7" w:rsidRPr="00736AC7" w:rsidRDefault="00736AC7" w:rsidP="00736AC7">
      <w:pPr>
        <w:pStyle w:val="B2"/>
        <w:rPr>
          <w:lang w:val="en-GB"/>
        </w:rPr>
      </w:pPr>
      <w:r w:rsidRPr="00736AC7">
        <w:t>-</w:t>
      </w:r>
      <w:r w:rsidRPr="00736AC7">
        <w:tab/>
        <w:t>the switch-to band(s) if the highest priority band is a switch-from band.</w:t>
      </w:r>
    </w:p>
    <w:p w14:paraId="661911CC" w14:textId="77777777" w:rsidR="00DD0567" w:rsidRPr="0048482F" w:rsidRDefault="00DD0567" w:rsidP="00DD0567">
      <w:pPr>
        <w:pStyle w:val="Heading4"/>
      </w:pPr>
      <w:bookmarkStart w:id="1056" w:name="_Toc45810628"/>
      <w:bookmarkStart w:id="1057" w:name="_Toc192172955"/>
      <w:r>
        <w:t>6</w:t>
      </w:r>
      <w:r w:rsidRPr="0048482F">
        <w:t>.1.</w:t>
      </w:r>
      <w:r>
        <w:t>6</w:t>
      </w:r>
      <w:r w:rsidRPr="0048482F">
        <w:t>.</w:t>
      </w:r>
      <w:r>
        <w:t>1</w:t>
      </w:r>
      <w:r w:rsidRPr="0048482F">
        <w:tab/>
      </w:r>
      <w:r>
        <w:t>Uplink switching for EN-DC</w:t>
      </w:r>
      <w:bookmarkEnd w:id="1056"/>
      <w:bookmarkEnd w:id="1057"/>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058" w:name="_Toc45810629"/>
      <w:bookmarkStart w:id="1059" w:name="_Toc192172956"/>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1058"/>
      <w:bookmarkEnd w:id="1059"/>
    </w:p>
    <w:p w14:paraId="678D2574" w14:textId="77777777" w:rsidR="00736AC7" w:rsidRPr="00736AC7" w:rsidRDefault="00736AC7" w:rsidP="00736AC7">
      <w:pPr>
        <w:pStyle w:val="Heading5"/>
      </w:pPr>
      <w:bookmarkStart w:id="1060" w:name="_Toc192172957"/>
      <w:r w:rsidRPr="00736AC7">
        <w:t>6.1.6.2.0</w:t>
      </w:r>
      <w:r w:rsidRPr="00736AC7">
        <w:tab/>
        <w:t>Uplink switching with two uplink bands</w:t>
      </w:r>
      <w:bookmarkEnd w:id="1060"/>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r w:rsidR="003B1261">
        <w:rPr>
          <w:lang w:val="en-GB"/>
        </w:rPr>
        <w:t>i</w:t>
      </w:r>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36C8B62A" w:rsidR="003276D6" w:rsidRDefault="003276D6" w:rsidP="003276D6">
      <w:pPr>
        <w:pStyle w:val="B2"/>
      </w:pPr>
      <w:r>
        <w:t>-</w:t>
      </w:r>
      <w:r>
        <w:tab/>
      </w:r>
      <w:r w:rsidRPr="001E7B6B">
        <w:t xml:space="preserve">For the UE configured with </w:t>
      </w:r>
      <w:r w:rsidRPr="001E7B6B">
        <w:rPr>
          <w:i/>
          <w:iCs/>
        </w:rPr>
        <w:t>uplinkTxSwitchingOption</w:t>
      </w:r>
      <w:r w:rsidRPr="00AC4712">
        <w:t xml:space="preserve"> set to </w:t>
      </w:r>
      <w:r w:rsidR="004D1A1E">
        <w:t>'</w:t>
      </w:r>
      <w:r w:rsidRPr="001E7B6B">
        <w:rPr>
          <w:iCs/>
          <w:noProof/>
          <w:lang w:eastAsia="en-GB"/>
        </w:rPr>
        <w:t>dualUL</w:t>
      </w:r>
      <w:r w:rsidR="004D1A1E">
        <w:rPr>
          <w:iCs/>
          <w:noProof/>
          <w:lang w:eastAsia="en-GB"/>
        </w:rPr>
        <w:t>'</w:t>
      </w:r>
      <w:r w:rsidRPr="001E7B6B">
        <w:t>,</w:t>
      </w:r>
      <w:r>
        <w:t xml:space="preserve"> i</w:t>
      </w:r>
      <w:r w:rsidRPr="001E7B6B">
        <w:t xml:space="preserve">f the UE is configured with </w:t>
      </w:r>
      <w:r w:rsidRPr="000953A7">
        <w:rPr>
          <w:i/>
        </w:rPr>
        <w:t>uplinkTxSwitching-DualUL-TxState</w:t>
      </w:r>
      <w:r w:rsidR="00F05744" w:rsidRPr="00DC0CE4">
        <w:rPr>
          <w:iCs/>
        </w:rPr>
        <w:t xml:space="preserve"> set to </w:t>
      </w:r>
      <w:r w:rsidR="003E0F46">
        <w:rPr>
          <w:iCs/>
        </w:rPr>
        <w:t>'</w:t>
      </w:r>
      <w:r w:rsidR="00F05744" w:rsidRPr="00DC0CE4">
        <w:rPr>
          <w:iCs/>
        </w:rPr>
        <w:t>oneT</w:t>
      </w:r>
      <w:r w:rsidR="003E0F46">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Default="00174B62" w:rsidP="00174B62">
      <w:pPr>
        <w:pStyle w:val="Heading5"/>
        <w:rPr>
          <w:lang w:val="en-GB"/>
        </w:rPr>
      </w:pPr>
      <w:bookmarkStart w:id="1061" w:name="_Toc192172958"/>
      <w:r>
        <w:t>6</w:t>
      </w:r>
      <w:r w:rsidRPr="0048482F">
        <w:t>.1.</w:t>
      </w:r>
      <w:r>
        <w:t>6</w:t>
      </w:r>
      <w:r w:rsidRPr="0048482F">
        <w:t>.</w:t>
      </w:r>
      <w:r>
        <w:t>2.1</w:t>
      </w:r>
      <w:r w:rsidRPr="0048482F">
        <w:tab/>
      </w:r>
      <w:r w:rsidR="003276D6">
        <w:rPr>
          <w:lang w:val="en-GB"/>
        </w:rPr>
        <w:t>void</w:t>
      </w:r>
      <w:bookmarkEnd w:id="1061"/>
    </w:p>
    <w:p w14:paraId="0B091CD6" w14:textId="77777777" w:rsidR="00736AC7" w:rsidRPr="00736AC7" w:rsidRDefault="00736AC7" w:rsidP="00736AC7">
      <w:pPr>
        <w:pStyle w:val="Heading5"/>
      </w:pPr>
      <w:bookmarkStart w:id="1062" w:name="_Toc192172959"/>
      <w:r w:rsidRPr="00736AC7">
        <w:t>6.1.6.2.2</w:t>
      </w:r>
      <w:r w:rsidRPr="00736AC7">
        <w:tab/>
        <w:t>Uplink switching with 3 or 4 uplink bands</w:t>
      </w:r>
      <w:bookmarkEnd w:id="1062"/>
    </w:p>
    <w:p w14:paraId="77A406CB" w14:textId="39FEB1C1" w:rsidR="00736AC7" w:rsidRPr="00736AC7" w:rsidRDefault="00736AC7" w:rsidP="00736AC7">
      <w:r w:rsidRPr="00736AC7">
        <w:t xml:space="preserve">For a UE </w:t>
      </w:r>
      <w:r w:rsidRPr="00736AC7">
        <w:rPr>
          <w:lang w:val="en-US"/>
        </w:rPr>
        <w:t xml:space="preserve">indicating a capability for uplink switching with </w:t>
      </w:r>
      <w:r w:rsidRPr="00736AC7">
        <w:rPr>
          <w:i/>
          <w:iCs/>
        </w:rPr>
        <w:t>BandCombination-UplinkTxSwitch</w:t>
      </w:r>
      <w:r w:rsidRPr="00736AC7">
        <w:rPr>
          <w:iCs/>
          <w:noProof/>
          <w:lang w:eastAsia="en-GB"/>
        </w:rPr>
        <w:t xml:space="preserve"> </w:t>
      </w:r>
      <w:r w:rsidRPr="00736AC7">
        <w:rPr>
          <w:lang w:val="en-US"/>
        </w:rPr>
        <w:t xml:space="preserve">for a band combination, and </w:t>
      </w:r>
      <w:r w:rsidRPr="00736AC7">
        <w:t xml:space="preserve">if it is for that band combination configured with uplink carrier aggregation with </w:t>
      </w:r>
      <w:r w:rsidR="0006745D">
        <w:t xml:space="preserve">2, </w:t>
      </w:r>
      <w:r w:rsidRPr="00736AC7">
        <w:t>3 or 4 bands, the behaviour in subclause 6.1.6.2.0 applies when the two bands involved in the uplink switching belong to different uplink serving cells</w:t>
      </w:r>
      <w:r w:rsidR="00C44011">
        <w:t xml:space="preserve"> </w:t>
      </w:r>
      <w:r w:rsidR="00C44011" w:rsidRPr="004B00AF">
        <w:rPr>
          <w:color w:val="000000" w:themeColor="text1"/>
        </w:rPr>
        <w:t xml:space="preserve">with the parameters </w:t>
      </w:r>
      <w:r w:rsidR="00C44011" w:rsidRPr="004B00AF">
        <w:rPr>
          <w:i/>
          <w:iCs/>
          <w:color w:val="000000" w:themeColor="text1"/>
        </w:rPr>
        <w:t>uplinkTxSwitching</w:t>
      </w:r>
      <w:r w:rsidR="00C44011" w:rsidRPr="004B00AF">
        <w:rPr>
          <w:iCs/>
          <w:color w:val="000000" w:themeColor="text1"/>
        </w:rPr>
        <w:t>,</w:t>
      </w:r>
      <w:r w:rsidR="00C44011" w:rsidRPr="004B00AF">
        <w:rPr>
          <w:i/>
          <w:iCs/>
          <w:color w:val="000000" w:themeColor="text1"/>
        </w:rPr>
        <w:t xml:space="preserve"> uplinkTxSwitchingOption</w:t>
      </w:r>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uplinkTxSwitching-2T-Mode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UplinkTxSwitchingMoreBands, switchingOptionConfigForBandPair</w:t>
      </w:r>
      <w:r w:rsidR="00C44011" w:rsidRPr="004B00AF">
        <w:rPr>
          <w:i/>
          <w:iCs/>
          <w:color w:val="000000" w:themeColor="text1"/>
          <w:lang w:eastAsia="zh-CN"/>
        </w:rPr>
        <w:t xml:space="preserve"> </w:t>
      </w:r>
      <w:r w:rsidR="00C44011" w:rsidRPr="004B00AF">
        <w:rPr>
          <w:color w:val="000000" w:themeColor="text1"/>
          <w:lang w:eastAsia="zh-CN"/>
        </w:rPr>
        <w:t>and</w:t>
      </w:r>
      <w:r w:rsidR="00C44011" w:rsidRPr="004B00AF">
        <w:rPr>
          <w:i/>
          <w:iCs/>
          <w:color w:val="000000" w:themeColor="text1"/>
          <w:lang w:eastAsia="zh-CN"/>
        </w:rPr>
        <w:t xml:space="preserve"> </w:t>
      </w:r>
      <w:r w:rsidR="00C44011" w:rsidRPr="004B00AF">
        <w:rPr>
          <w:i/>
          <w:iCs/>
          <w:color w:val="000000" w:themeColor="text1"/>
        </w:rPr>
        <w:t xml:space="preserve">switching2T-Mode, </w:t>
      </w:r>
      <w:r w:rsidR="00C44011" w:rsidRPr="004B00AF">
        <w:rPr>
          <w:color w:val="000000" w:themeColor="text1"/>
          <w:lang w:eastAsia="zh-CN"/>
        </w:rPr>
        <w:t>respectively</w:t>
      </w:r>
      <w:r w:rsidRPr="00736AC7">
        <w:rPr>
          <w:lang w:val="en-US"/>
        </w:rPr>
        <w:t>,</w:t>
      </w:r>
      <w:r w:rsidRPr="00736AC7">
        <w:t xml:space="preserve"> and the behavio</w:t>
      </w:r>
      <w:r w:rsidR="00C44011">
        <w:t>u</w:t>
      </w:r>
      <w:r w:rsidRPr="00736AC7">
        <w:t xml:space="preserve">r in subclause 6.1.6.3 </w:t>
      </w:r>
      <w:r w:rsidR="00C44011">
        <w:t xml:space="preserve">with the parameter </w:t>
      </w:r>
      <w:r w:rsidR="00C44011" w:rsidRPr="004B00AF">
        <w:rPr>
          <w:i/>
          <w:iCs/>
          <w:color w:val="000000" w:themeColor="text1"/>
        </w:rPr>
        <w:t xml:space="preserve">uplinkTxSwitching </w:t>
      </w:r>
      <w:r w:rsidR="00C44011" w:rsidRPr="004B00AF">
        <w:rPr>
          <w:iCs/>
          <w:color w:val="000000" w:themeColor="text1"/>
        </w:rPr>
        <w:t>being</w:t>
      </w:r>
      <w:r w:rsidR="00C44011" w:rsidRPr="004B00AF">
        <w:rPr>
          <w:i/>
          <w:iCs/>
          <w:color w:val="000000" w:themeColor="text1"/>
        </w:rPr>
        <w:t xml:space="preserve"> </w:t>
      </w:r>
      <w:r w:rsidR="00C44011" w:rsidRPr="004B00AF">
        <w:rPr>
          <w:color w:val="000000" w:themeColor="text1"/>
        </w:rPr>
        <w:t>replaced by</w:t>
      </w:r>
      <w:r w:rsidR="00C44011" w:rsidRPr="004B00AF">
        <w:rPr>
          <w:i/>
          <w:iCs/>
          <w:color w:val="000000" w:themeColor="text1"/>
        </w:rPr>
        <w:t xml:space="preserve"> UplinkTxSwitchingMoreBands</w:t>
      </w:r>
      <w:r w:rsidR="00C44011" w:rsidRPr="00736AC7">
        <w:t xml:space="preserve"> </w:t>
      </w:r>
      <w:r w:rsidRPr="00736AC7">
        <w:t xml:space="preserve">applies when the two bands involved in the uplink switching belong to </w:t>
      </w:r>
      <w:r w:rsidRPr="00736AC7">
        <w:rPr>
          <w:lang w:val="en-US"/>
        </w:rPr>
        <w:t>one</w:t>
      </w:r>
      <w:r w:rsidRPr="00736AC7">
        <w:t xml:space="preserve"> uplink serving cell, with the following exceptions:</w:t>
      </w:r>
    </w:p>
    <w:p w14:paraId="6AA59DC4" w14:textId="77777777" w:rsidR="00736AC7" w:rsidRDefault="00736AC7" w:rsidP="00736AC7">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r w:rsidRPr="00736AC7">
        <w:rPr>
          <w:i/>
          <w:lang w:eastAsia="zh-CN"/>
        </w:rPr>
        <w:t>switchingOptionConfigForBandPair</w:t>
      </w:r>
      <w:r w:rsidRPr="00736AC7">
        <w:rPr>
          <w:lang w:eastAsia="zh-CN"/>
        </w:rPr>
        <w:t xml:space="preserve"> set to 'dualUL',</w:t>
      </w:r>
    </w:p>
    <w:p w14:paraId="2D949F3F" w14:textId="5FE4A02A" w:rsidR="002D6FDF" w:rsidRPr="002D6FDF" w:rsidRDefault="002D6FDF" w:rsidP="002D6FDF">
      <w:pPr>
        <w:pStyle w:val="B2"/>
        <w:rPr>
          <w:lang w:eastAsia="zh-CN"/>
        </w:rPr>
      </w:pPr>
      <w:r w:rsidRPr="002D6FDF">
        <w:rPr>
          <w:lang w:eastAsia="zh-CN"/>
        </w:rPr>
        <w:t>-</w:t>
      </w:r>
      <w:r>
        <w:rPr>
          <w:lang w:eastAsia="zh-CN"/>
        </w:rPr>
        <w:tab/>
      </w:r>
      <w:r w:rsidRPr="002D6FDF">
        <w:rPr>
          <w:rFonts w:hint="eastAsia"/>
          <w:lang w:eastAsia="zh-CN"/>
        </w:rPr>
        <w:t>A</w:t>
      </w:r>
      <w:r w:rsidRPr="002D6FDF">
        <w:rPr>
          <w:lang w:eastAsia="zh-CN"/>
        </w:rPr>
        <w:t xml:space="preserve"> single Tx switching in [8, TS 38.101-1] is assumed when the Tx switching involves more than two bands, and there are at least two UL transmissions after switching on two switch-to bands that trigger the uplink switching, which are at least partially overlapped in time domain.</w:t>
      </w:r>
    </w:p>
    <w:p w14:paraId="6EA26A80"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67DCABD4" w14:textId="275B1A36"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w:t>
      </w:r>
      <w:r w:rsidR="003620FC">
        <w:rPr>
          <w:lang w:eastAsia="zh-CN"/>
        </w:rPr>
        <w:t xml:space="preserve"> </w:t>
      </w:r>
      <w:r w:rsidRPr="00736AC7">
        <w:rPr>
          <w:lang w:eastAsia="zh-CN"/>
        </w:rPr>
        <w:t>38.101-1].</w:t>
      </w:r>
    </w:p>
    <w:p w14:paraId="17B8E39F"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1063"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r w:rsidRPr="00736AC7">
        <w:rPr>
          <w:i/>
          <w:lang w:eastAsia="zh-CN"/>
        </w:rPr>
        <w:t>maintainedUL-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1063"/>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010B0D"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switching gap defined in [8, TS 38.101-1].</w:t>
      </w:r>
    </w:p>
    <w:p w14:paraId="6211C5B7" w14:textId="77777777" w:rsidR="00736AC7" w:rsidRPr="00736AC7" w:rsidRDefault="00736AC7" w:rsidP="00736AC7">
      <w:pPr>
        <w:pStyle w:val="B1"/>
      </w:pPr>
      <w:r w:rsidRPr="00736AC7">
        <w:t>-</w:t>
      </w:r>
      <w:r w:rsidRPr="00736AC7">
        <w:tab/>
        <w:t xml:space="preserve">The UE is not expected to be scheduled or configured to transmit on more than two uplink bands at any given time. </w:t>
      </w:r>
    </w:p>
    <w:p w14:paraId="5EDAEF12"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Dual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dualUL</w:t>
      </w:r>
      <w:r w:rsidRPr="00736AC7">
        <w:rPr>
          <w:iCs/>
          <w:noProof/>
          <w:lang w:val="en-US" w:eastAsia="en-GB"/>
        </w:rPr>
        <w:t>'</w:t>
      </w:r>
      <w:r w:rsidRPr="00736AC7">
        <w:rPr>
          <w:lang w:val="en-US"/>
        </w:rPr>
        <w:t xml:space="preserve"> for that band pair.</w:t>
      </w:r>
    </w:p>
    <w:p w14:paraId="10126D78"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Switched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switchedUL</w:t>
      </w:r>
      <w:r w:rsidRPr="00736AC7">
        <w:rPr>
          <w:iCs/>
          <w:noProof/>
          <w:lang w:val="en-US" w:eastAsia="en-GB"/>
        </w:rPr>
        <w:t>'</w:t>
      </w:r>
      <w:r w:rsidRPr="00736AC7">
        <w:rPr>
          <w:lang w:val="en-US"/>
        </w:rPr>
        <w:t xml:space="preserve"> for that band pair.</w:t>
      </w:r>
    </w:p>
    <w:p w14:paraId="2DFE4599" w14:textId="77777777" w:rsidR="00736AC7" w:rsidRPr="00736AC7" w:rsidRDefault="00736AC7" w:rsidP="00736AC7">
      <w:pPr>
        <w:pStyle w:val="B1"/>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r w:rsidRPr="00736AC7">
        <w:rPr>
          <w:i/>
          <w:iCs/>
          <w:lang w:val="en-US"/>
        </w:rPr>
        <w:t>associatedBand</w:t>
      </w:r>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D756D9F" w14:textId="7AAC4DCB" w:rsidR="00736AC7" w:rsidRPr="00736AC7" w:rsidRDefault="00736AC7" w:rsidP="00736AC7">
      <w:pPr>
        <w:pStyle w:val="B1"/>
        <w:rPr>
          <w:lang w:val="en-US"/>
        </w:rPr>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if a band in the band combination is not configured as dualUL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23DA70EC" w14:textId="14C8BB08" w:rsidR="00DD0567" w:rsidRPr="0048482F" w:rsidRDefault="00DD0567" w:rsidP="00DD0567">
      <w:pPr>
        <w:pStyle w:val="Heading4"/>
        <w:rPr>
          <w:color w:val="000000"/>
        </w:rPr>
      </w:pPr>
      <w:bookmarkStart w:id="1064" w:name="_Toc45810630"/>
      <w:bookmarkStart w:id="1065" w:name="_Toc192172960"/>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w:t>
      </w:r>
      <w:r w:rsidR="00736AC7">
        <w:rPr>
          <w:color w:val="000000"/>
        </w:rPr>
        <w:t xml:space="preserve">with two uplink bands </w:t>
      </w:r>
      <w:r>
        <w:rPr>
          <w:color w:val="000000"/>
        </w:rPr>
        <w:t xml:space="preserve">for </w:t>
      </w:r>
      <w:r w:rsidR="00736AC7">
        <w:rPr>
          <w:color w:val="000000"/>
        </w:rPr>
        <w:t>supplementary</w:t>
      </w:r>
      <w:r>
        <w:rPr>
          <w:color w:val="000000"/>
        </w:rPr>
        <w:t xml:space="preserve"> </w:t>
      </w:r>
      <w:r>
        <w:rPr>
          <w:color w:val="000000"/>
          <w:lang w:val="en-US"/>
        </w:rPr>
        <w:t>u</w:t>
      </w:r>
      <w:r>
        <w:rPr>
          <w:color w:val="000000"/>
        </w:rPr>
        <w:t>plink</w:t>
      </w:r>
      <w:bookmarkEnd w:id="1064"/>
      <w:bookmarkEnd w:id="1065"/>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06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066"/>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067" w:name="_Toc192172961"/>
      <w:r w:rsidRPr="0048482F">
        <w:t>6.1.</w:t>
      </w:r>
      <w:r>
        <w:t>7</w:t>
      </w:r>
      <w:r w:rsidRPr="0048482F">
        <w:tab/>
      </w:r>
      <w:r>
        <w:t>UE</w:t>
      </w:r>
      <w:r w:rsidRPr="0048482F">
        <w:t xml:space="preserve"> </w:t>
      </w:r>
      <w:r>
        <w:t>procedure for determining time domain windows for bundling DM-RS</w:t>
      </w:r>
      <w:bookmarkEnd w:id="1067"/>
    </w:p>
    <w:p w14:paraId="5AA7CAB6" w14:textId="5246699E" w:rsidR="005A28BF" w:rsidRPr="009C400D" w:rsidRDefault="005A28BF" w:rsidP="0084366F">
      <w:r w:rsidRPr="009C400D">
        <w:t>For PUSCH transmissions of PUSCH repetition Type A scheduled by DCI format 0_1</w:t>
      </w:r>
      <w:r w:rsidR="00DE240D">
        <w:t>,</w:t>
      </w:r>
      <w:r w:rsidRPr="009C400D">
        <w:t xml:space="preserve"> 0_2</w:t>
      </w:r>
      <w:r w:rsidR="00DE240D">
        <w:t xml:space="preserve"> or 0_3</w:t>
      </w:r>
      <w:r w:rsidRPr="009C400D">
        <w:t xml:space="preserve">, PUSCH repetition Type A with a configured grant, PUSCH repetition Type B and TB processing over multiple slots, when </w:t>
      </w:r>
      <w:r w:rsidR="006177BC">
        <w:rPr>
          <w:i/>
          <w:iCs/>
        </w:rPr>
        <w:t>pusch</w:t>
      </w:r>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r w:rsidR="006177BC" w:rsidRPr="00D55E5E">
        <w:rPr>
          <w:i/>
          <w:iCs/>
        </w:rPr>
        <w:t>pusch-TimeDomainWindowLength</w:t>
      </w:r>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s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r w:rsidR="006177BC" w:rsidRPr="00D55E5E">
        <w:rPr>
          <w:i/>
          <w:iCs/>
        </w:rPr>
        <w:t>pu</w:t>
      </w:r>
      <w:r w:rsidR="006177BC">
        <w:rPr>
          <w:i/>
          <w:iCs/>
        </w:rPr>
        <w:t>c</w:t>
      </w:r>
      <w:r w:rsidR="006177BC" w:rsidRPr="00D55E5E">
        <w:rPr>
          <w:i/>
          <w:iCs/>
        </w:rPr>
        <w:t>ch-TimeDomainWindowLength</w:t>
      </w:r>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w:t>
      </w:r>
      <w:r w:rsidR="006177BC">
        <w:rPr>
          <w:i/>
          <w:iCs/>
        </w:rPr>
        <w:t>c</w:t>
      </w:r>
      <w:r w:rsidR="006177BC" w:rsidRPr="00D55E5E">
        <w:rPr>
          <w:i/>
          <w:iCs/>
        </w:rPr>
        <w:t>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310D255A" w:rsidR="005A28BF" w:rsidRPr="009C400D" w:rsidRDefault="0084366F" w:rsidP="0084366F">
      <w:pPr>
        <w:pStyle w:val="B1"/>
      </w:pPr>
      <w:r>
        <w:t>-</w:t>
      </w:r>
      <w:r>
        <w:tab/>
      </w:r>
      <w:r w:rsidR="005A28BF" w:rsidRPr="009C400D">
        <w:t>For PUSCH transmission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w:t>
      </w:r>
      <w:r w:rsidR="005A28BF" w:rsidRPr="009C400D">
        <w:rPr>
          <w:i/>
          <w:iCs/>
        </w:rPr>
        <w:t>AvailableSlotCounting</w:t>
      </w:r>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1486A958" w:rsidR="005A28BF" w:rsidRPr="009C400D" w:rsidRDefault="0084366F" w:rsidP="0084366F">
      <w:pPr>
        <w:pStyle w:val="B1"/>
      </w:pPr>
      <w:r>
        <w:t>-</w:t>
      </w:r>
      <w:r>
        <w:tab/>
      </w:r>
      <w:r w:rsidR="005A28BF" w:rsidRPr="009C400D">
        <w:t>For PUSCH transmissions of a PUSCH repetition type A scheduled by DCI format 0_1</w:t>
      </w:r>
      <w:r w:rsidR="004C4605">
        <w:rPr>
          <w:lang w:val="en-GB"/>
        </w:rPr>
        <w:t>,</w:t>
      </w:r>
      <w:r w:rsidR="005A28BF" w:rsidRPr="009C400D">
        <w:t xml:space="preserve"> 0_2</w:t>
      </w:r>
      <w:r w:rsidR="004C4605">
        <w:t xml:space="preserve"> or 0_3</w:t>
      </w:r>
      <w:r w:rsidR="005A28BF" w:rsidRPr="009C400D">
        <w:t xml:space="preserve"> and PUSCH repetition Type A with a configured grant, when the UE is not configured with </w:t>
      </w:r>
      <w:r w:rsidR="005A28BF" w:rsidRPr="009C400D">
        <w:rPr>
          <w:i/>
          <w:iCs/>
        </w:rPr>
        <w:t>AvailableSlotCounting</w:t>
      </w:r>
      <w:r w:rsidR="005A28BF" w:rsidRPr="009C400D">
        <w:t xml:space="preserve">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248DB94D" w:rsidR="005A28BF" w:rsidRPr="009C400D" w:rsidRDefault="005A28BF" w:rsidP="009C400D">
      <w:r w:rsidRPr="009C400D">
        <w:t>For PUSCH transmissions of a PUSCH repetition Type A scheduled by DCI format 0_1</w:t>
      </w:r>
      <w:r w:rsidR="004C4605">
        <w:t>,</w:t>
      </w:r>
      <w:r w:rsidRPr="009C400D">
        <w:t xml:space="preserve"> 0_2</w:t>
      </w:r>
      <w:r w:rsidR="004C4605">
        <w:t xml:space="preserve"> or 0_3</w:t>
      </w:r>
      <w:r w:rsidRPr="009C400D">
        <w:t xml:space="preserve">, PUSCH repetition Type A with a configured grant, PUSCH repetition Type B and TB processing over multiple slots, a nominal TDW consists of one or multiple actual TDWs. The UE determines the actual TDWs as follows: </w:t>
      </w:r>
    </w:p>
    <w:p w14:paraId="33E0C62F" w14:textId="12CA7860"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w:t>
      </w:r>
      <w:r w:rsidR="004C4605">
        <w:rPr>
          <w:lang w:val="en-GB"/>
        </w:rPr>
        <w:t>,</w:t>
      </w:r>
      <w:r w:rsidR="005A28BF" w:rsidRPr="009C400D">
        <w:t xml:space="preserve"> 0_2</w:t>
      </w:r>
      <w:r w:rsidR="004C4605">
        <w:t xml:space="preserve"> or 0_3</w:t>
      </w:r>
      <w:r w:rsidR="005A28BF" w:rsidRPr="009C400D">
        <w:t>,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40C5E212"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if the actual TDW reaches the end of the last PUSCH transmission within the nominal TDW.</w:t>
      </w:r>
    </w:p>
    <w:p w14:paraId="53728356" w14:textId="2032D1C3"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8A7993">
        <w:rPr>
          <w:lang w:val="en-GB"/>
        </w:rPr>
        <w:t>,</w:t>
      </w:r>
      <w:r w:rsidR="005A28BF" w:rsidRPr="009C400D">
        <w:t xml:space="preserve"> 0_2</w:t>
      </w:r>
      <w:r w:rsidR="008A7993">
        <w:t xml:space="preserve"> or 0_3</w:t>
      </w:r>
      <w:r w:rsidR="005A28BF" w:rsidRPr="009C400D">
        <w:t>, or PUSCH repetition Type A w</w:t>
      </w:r>
      <w:r w:rsidR="00EC74E7">
        <w:rPr>
          <w:lang w:val="en-GB"/>
        </w:rPr>
        <w:t>i</w:t>
      </w:r>
      <w:r w:rsidR="005A28BF" w:rsidRPr="009C400D">
        <w:t>th a configured grant,</w:t>
      </w:r>
      <w:r w:rsidR="005A28BF" w:rsidRPr="009C400D" w:rsidDel="00006BE7">
        <w:t xml:space="preserve"> </w:t>
      </w:r>
      <w:r w:rsidR="005A28BF" w:rsidRPr="009C400D">
        <w:t>or PUSCH repetition type B or TB processing over multiple slots.</w:t>
      </w:r>
    </w:p>
    <w:p w14:paraId="6B256F0E" w14:textId="67A4239A" w:rsidR="005A28BF" w:rsidRPr="009C400D" w:rsidRDefault="009C400D" w:rsidP="00EC74E7">
      <w:pPr>
        <w:pStyle w:val="B1"/>
      </w:pPr>
      <w:r>
        <w:t>-</w:t>
      </w:r>
      <w:r>
        <w:tab/>
      </w:r>
      <w:r w:rsidR="005A28BF" w:rsidRPr="009C400D">
        <w:t xml:space="preserve">When </w:t>
      </w:r>
      <w:r w:rsidR="00EC74E7">
        <w:rPr>
          <w:i/>
          <w:iCs/>
        </w:rPr>
        <w:t>pusch</w:t>
      </w:r>
      <w:r w:rsidR="00EC74E7" w:rsidRPr="009C400D">
        <w:rPr>
          <w:i/>
          <w:iCs/>
        </w:rPr>
        <w:t>-WindowRestart</w:t>
      </w:r>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rsidR="00F87CE2">
        <w:rPr>
          <w:lang w:val="en-GB"/>
        </w:rPr>
        <w:t>,</w:t>
      </w:r>
      <w:r w:rsidR="005A28BF" w:rsidRPr="009C400D">
        <w:t xml:space="preserve"> 0_2</w:t>
      </w:r>
      <w:r w:rsidR="00F87CE2">
        <w:t xml:space="preserve"> or 0_3</w:t>
      </w:r>
      <w:r w:rsidR="005A28BF" w:rsidRPr="009C400D">
        <w:t>,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r w:rsidR="00EC74E7">
        <w:rPr>
          <w:i/>
          <w:iCs/>
        </w:rPr>
        <w:t>pucch</w:t>
      </w:r>
      <w:r w:rsidR="00EC74E7" w:rsidRPr="009C400D">
        <w:rPr>
          <w:i/>
          <w:iCs/>
        </w:rPr>
        <w:t>-WindowRestart</w:t>
      </w:r>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31C58EA7" w:rsidR="005A28BF" w:rsidRPr="009C400D" w:rsidRDefault="005A28BF" w:rsidP="009C400D">
      <w:r w:rsidRPr="009C400D">
        <w:t>Events which cause power consistency and phase continuity not to be maintained across PUSCH transmissions of PUSCH repetition type A scheduled by DCI format 0_1</w:t>
      </w:r>
      <w:r w:rsidR="00F87CE2">
        <w:t>,</w:t>
      </w:r>
      <w:r w:rsidRPr="009C400D">
        <w:t xml:space="preserve"> 0_2</w:t>
      </w:r>
      <w:r w:rsidR="00F87CE2">
        <w:t xml:space="preserve"> or 0_3</w:t>
      </w:r>
      <w:r w:rsidRPr="009C400D">
        <w:t>,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r w:rsidR="005A28BF" w:rsidRPr="009C400D">
        <w:rPr>
          <w:i/>
          <w:iCs/>
        </w:rPr>
        <w:t>tdd-UL-DL-ConfigurationCommon</w:t>
      </w:r>
      <w:r w:rsidR="005A28BF" w:rsidRPr="009C400D">
        <w:t xml:space="preserve"> and </w:t>
      </w:r>
      <w:r w:rsidR="005A28BF" w:rsidRPr="009C400D">
        <w:rPr>
          <w:i/>
          <w:iCs/>
        </w:rPr>
        <w:t>tdd-UL-DL-ConfigurationDedicated</w:t>
      </w:r>
      <w:r w:rsidR="005A28BF" w:rsidRPr="009C400D">
        <w:t> for unpaired spectrum.</w:t>
      </w:r>
    </w:p>
    <w:p w14:paraId="0622BFED" w14:textId="5104DD00" w:rsidR="005A28BF" w:rsidRDefault="009C400D" w:rsidP="009C400D">
      <w:pPr>
        <w:pStyle w:val="B1"/>
      </w:pPr>
      <w:r>
        <w:t>-</w:t>
      </w:r>
      <w:r>
        <w:tab/>
      </w:r>
      <w:r w:rsidR="00414717">
        <w:rPr>
          <w:rFonts w:hint="eastAsia"/>
          <w:lang w:val="en-US" w:eastAsia="zh-CN"/>
        </w:rPr>
        <w:t xml:space="preserve">For the UE </w:t>
      </w:r>
      <w:r w:rsidR="00414717" w:rsidRPr="000F0200">
        <w:rPr>
          <w:szCs w:val="21"/>
          <w:lang w:eastAsia="ko-KR"/>
        </w:rPr>
        <w:t>indicating</w:t>
      </w:r>
      <w:r w:rsidR="00414717">
        <w:rPr>
          <w:szCs w:val="21"/>
          <w:lang w:eastAsia="ko-KR"/>
        </w:rPr>
        <w:t xml:space="preserve"> the cap</w:t>
      </w:r>
      <w:r w:rsidR="00414717" w:rsidRPr="00FF64E7">
        <w:rPr>
          <w:szCs w:val="21"/>
          <w:lang w:eastAsia="ko-KR"/>
        </w:rPr>
        <w:t xml:space="preserve">ability </w:t>
      </w:r>
      <w:r w:rsidR="00414717" w:rsidRPr="00FF64E7">
        <w:rPr>
          <w:i/>
          <w:iCs/>
          <w:szCs w:val="21"/>
          <w:lang w:eastAsia="ko-KR"/>
        </w:rPr>
        <w:t>d</w:t>
      </w:r>
      <w:r w:rsidR="00414717" w:rsidRPr="00FF64E7">
        <w:rPr>
          <w:i/>
          <w:iCs/>
          <w:lang w:eastAsia="ko-KR"/>
        </w:rPr>
        <w:t>mrs-BundlingNonBackToBackTX</w:t>
      </w:r>
      <w:r w:rsidR="00414717" w:rsidRPr="00FF64E7">
        <w:rPr>
          <w:lang w:val="en-US" w:eastAsia="zh-CN"/>
        </w:rPr>
        <w:t xml:space="preserve"> </w:t>
      </w:r>
      <w:r w:rsidR="00414717" w:rsidRPr="00FF64E7">
        <w:rPr>
          <w:lang w:val="en-US"/>
        </w:rPr>
        <w:t xml:space="preserve">or </w:t>
      </w:r>
      <w:r w:rsidR="00414717" w:rsidRPr="00FF64E7">
        <w:rPr>
          <w:i/>
          <w:iCs/>
          <w:lang w:val="en-US"/>
        </w:rPr>
        <w:t>dmrs-BundlingNonBackToBackTX-PerBC</w:t>
      </w:r>
      <w:r w:rsidR="00414717" w:rsidRPr="00FF64E7">
        <w:rPr>
          <w:i/>
          <w:iCs/>
          <w:lang w:val="en-US" w:eastAsia="zh-CN"/>
        </w:rPr>
        <w:t xml:space="preserve"> </w:t>
      </w:r>
      <w:r w:rsidR="00414717" w:rsidRPr="00FF64E7">
        <w:rPr>
          <w:rFonts w:hint="eastAsia"/>
          <w:lang w:val="en-US" w:eastAsia="zh-CN"/>
        </w:rPr>
        <w:t>in</w:t>
      </w:r>
      <w:r w:rsidR="00414717" w:rsidRPr="00FF64E7">
        <w:rPr>
          <w:lang w:val="en-US" w:eastAsia="zh-CN"/>
        </w:rPr>
        <w:t xml:space="preserve"> [13, TS 38.306]</w:t>
      </w:r>
      <w:r w:rsidR="00414717" w:rsidRPr="00FF64E7">
        <w:rPr>
          <w:rFonts w:hint="eastAsia"/>
          <w:lang w:val="en-US" w:eastAsia="zh-CN"/>
        </w:rPr>
        <w:t>, t</w:t>
      </w:r>
      <w:r w:rsidR="005A28BF" w:rsidRPr="009C400D">
        <w: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2142895D" w14:textId="23565484" w:rsidR="00414717" w:rsidRPr="00414717" w:rsidRDefault="00414717" w:rsidP="00414717">
      <w:pPr>
        <w:pStyle w:val="B1"/>
        <w:rPr>
          <w:rFonts w:eastAsia="DengXian"/>
          <w:lang w:eastAsia="zh-CN"/>
        </w:rPr>
      </w:pPr>
      <w:r w:rsidRPr="00414717">
        <w:rPr>
          <w:rFonts w:eastAsia="DengXian" w:hint="eastAsia"/>
          <w:lang w:eastAsia="zh-CN"/>
        </w:rPr>
        <w:t>-</w:t>
      </w:r>
      <w:r>
        <w:rPr>
          <w:rFonts w:eastAsia="DengXian"/>
          <w:lang w:eastAsia="zh-CN"/>
        </w:rPr>
        <w:tab/>
      </w:r>
      <w:r w:rsidRPr="00414717">
        <w:rPr>
          <w:rFonts w:eastAsia="DengXian" w:hint="eastAsia"/>
          <w:lang w:eastAsia="zh-CN"/>
        </w:rPr>
        <w:t>For the UE not</w:t>
      </w:r>
      <w:r w:rsidRPr="00414717">
        <w:rPr>
          <w:szCs w:val="21"/>
          <w:lang w:eastAsia="ko-KR"/>
        </w:rPr>
        <w:t xml:space="preserve"> indicating either of the capabilities </w:t>
      </w:r>
      <w:r w:rsidRPr="00414717">
        <w:rPr>
          <w:i/>
          <w:iCs/>
          <w:szCs w:val="21"/>
          <w:lang w:eastAsia="ko-KR"/>
        </w:rPr>
        <w:t>d</w:t>
      </w:r>
      <w:r w:rsidRPr="00414717">
        <w:rPr>
          <w:i/>
          <w:iCs/>
          <w:lang w:eastAsia="ko-KR"/>
        </w:rPr>
        <w:t>mrs-BundlingNonBackToBackTX</w:t>
      </w:r>
      <w:r w:rsidRPr="00414717">
        <w:rPr>
          <w:lang w:eastAsia="zh-CN"/>
        </w:rPr>
        <w:t xml:space="preserve"> </w:t>
      </w:r>
      <w:r w:rsidRPr="00414717">
        <w:t xml:space="preserve">or </w:t>
      </w:r>
      <w:r w:rsidRPr="00414717">
        <w:rPr>
          <w:i/>
          <w:iCs/>
        </w:rPr>
        <w:t>dmrs-BundlingNonBackToBackTX-PerBC</w:t>
      </w:r>
      <w:r w:rsidRPr="00414717">
        <w:rPr>
          <w:rFonts w:eastAsia="DengXian"/>
          <w:i/>
          <w:iCs/>
          <w:color w:val="FF0000"/>
          <w:lang w:eastAsia="zh-CN"/>
        </w:rPr>
        <w:t xml:space="preserve"> </w:t>
      </w:r>
      <w:r w:rsidRPr="00414717">
        <w:rPr>
          <w:rFonts w:eastAsia="DengXian" w:hint="eastAsia"/>
          <w:lang w:eastAsia="zh-CN"/>
        </w:rPr>
        <w:t>in</w:t>
      </w:r>
      <w:r w:rsidRPr="00414717">
        <w:rPr>
          <w:lang w:eastAsia="zh-CN"/>
        </w:rPr>
        <w:t xml:space="preserve"> [13, TS 38.306]</w:t>
      </w:r>
      <w:r w:rsidRPr="00414717">
        <w:t xml:space="preserve">, </w:t>
      </w:r>
      <w:r w:rsidRPr="00414717">
        <w:rPr>
          <w:rFonts w:eastAsia="DengXian" w:hint="eastAsia"/>
          <w:lang w:eastAsia="zh-CN"/>
        </w:rPr>
        <w:t xml:space="preserve">a non-zero symbol gap is </w:t>
      </w:r>
      <w:r w:rsidRPr="00414717">
        <w:rPr>
          <w:rFonts w:eastAsia="DengXian"/>
          <w:lang w:eastAsia="zh-CN"/>
        </w:rPr>
        <w:t>scheduled</w:t>
      </w:r>
      <w:r w:rsidRPr="00414717">
        <w:rPr>
          <w:rFonts w:eastAsia="DengXian" w:hint="eastAsia"/>
          <w:lang w:eastAsia="zh-CN"/>
        </w:rPr>
        <w:t xml:space="preserve"> between</w:t>
      </w:r>
      <w:r w:rsidRPr="00414717">
        <w:t xml:space="preserve"> any two consecutive PUSCH transmissions</w:t>
      </w:r>
      <w:r w:rsidRPr="00414717">
        <w:rPr>
          <w:rFonts w:eastAsia="DengXian" w:hint="eastAsia"/>
          <w:lang w:eastAsia="zh-CN"/>
        </w:rPr>
        <w:t xml:space="preserve"> </w:t>
      </w:r>
      <w:r w:rsidRPr="00414717">
        <w:t>or between any two consecutive PUCCH transmissions</w:t>
      </w:r>
      <w:r w:rsidRPr="00414717">
        <w:rPr>
          <w:rFonts w:eastAsia="DengXian" w:hint="eastAsia"/>
          <w:lang w:eastAsia="zh-CN"/>
        </w:rPr>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4C6664CA"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414717" w:rsidRPr="00191879">
        <w:t xml:space="preserve"> </w:t>
      </w:r>
      <w:r w:rsidR="00414717" w:rsidRPr="00191879">
        <w:rPr>
          <w:rFonts w:eastAsia="Batang"/>
          <w:kern w:val="24"/>
        </w:rPr>
        <w:t>or due to cell DRX operation</w:t>
      </w:r>
      <w:r w:rsidR="005A28BF" w:rsidRPr="009C400D">
        <w:t>.</w:t>
      </w:r>
    </w:p>
    <w:p w14:paraId="77340FA3" w14:textId="164B9105"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r w:rsidR="00414717" w:rsidRPr="00191879">
        <w:t xml:space="preserve"> </w:t>
      </w:r>
      <w:r w:rsidR="00414717" w:rsidRPr="00191879">
        <w:rPr>
          <w:rFonts w:eastAsia="Batang"/>
          <w:kern w:val="24"/>
        </w:rPr>
        <w:t>or due to cell DRX operation</w:t>
      </w:r>
      <w:r w:rsidR="005A28BF" w:rsidRPr="009C400D">
        <w:t>.</w:t>
      </w:r>
    </w:p>
    <w:p w14:paraId="2348C811" w14:textId="38BAB4D4"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w:t>
      </w:r>
      <w:r w:rsidR="0053055E">
        <w:rPr>
          <w:color w:val="000000"/>
        </w:rPr>
        <w:t xml:space="preserve">neither </w:t>
      </w:r>
      <w:r w:rsidR="0053055E" w:rsidRPr="00133F3B">
        <w:rPr>
          <w:i/>
          <w:iCs/>
        </w:rPr>
        <w:t>multipanelSchemeSDM</w:t>
      </w:r>
      <w:r w:rsidR="0053055E" w:rsidRPr="00AD2AFA">
        <w:t xml:space="preserve"> </w:t>
      </w:r>
      <w:r w:rsidR="0053055E">
        <w:t xml:space="preserve">nor </w:t>
      </w:r>
      <w:r w:rsidR="0053055E" w:rsidRPr="00133F3B">
        <w:rPr>
          <w:i/>
          <w:iCs/>
        </w:rPr>
        <w:t>multipanelSchemeS</w:t>
      </w:r>
      <w:r w:rsidR="0053055E">
        <w:rPr>
          <w:i/>
          <w:iCs/>
        </w:rPr>
        <w:t>FN</w:t>
      </w:r>
      <w:r w:rsidR="0053055E" w:rsidRPr="00AD2AFA">
        <w:t xml:space="preserve"> </w:t>
      </w:r>
      <w:r w:rsidR="0053055E">
        <w:t xml:space="preserve">is configured and </w:t>
      </w:r>
      <w:r w:rsidR="005A28BF" w:rsidRPr="009C400D">
        <w:rPr>
          <w:color w:val="000000"/>
        </w:rPr>
        <w:t xml:space="preserve">two SRS resource sets are configured in </w:t>
      </w:r>
      <w:r w:rsidR="005A28BF" w:rsidRPr="009C400D">
        <w:rPr>
          <w:i/>
          <w:color w:val="000000"/>
        </w:rPr>
        <w:t>srs-ResourceSetToAddModList</w:t>
      </w:r>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ResourceSet</w:t>
      </w:r>
      <w:r w:rsidR="005A28BF" w:rsidRPr="009C400D">
        <w:rPr>
          <w:color w:val="000000"/>
        </w:rPr>
        <w:t xml:space="preserve"> set to 'codebook</w:t>
      </w:r>
      <w:r w:rsidR="0092084B">
        <w:rPr>
          <w:color w:val="000000"/>
        </w:rPr>
        <w:t>'</w:t>
      </w:r>
      <w:r w:rsidR="005A28BF" w:rsidRPr="009C400D">
        <w:rPr>
          <w:color w:val="000000"/>
        </w:rPr>
        <w:t xml:space="preserve"> or </w:t>
      </w:r>
      <w:r w:rsidR="0053055E">
        <w:rPr>
          <w:color w:val="000000"/>
        </w:rPr>
        <w:t>'</w:t>
      </w:r>
      <w:r w:rsidR="0053055E" w:rsidRPr="009C400D">
        <w:rPr>
          <w:color w:val="000000"/>
        </w:rPr>
        <w:t>non</w:t>
      </w:r>
      <w:r w:rsidR="0053055E">
        <w:rPr>
          <w:color w:val="000000"/>
        </w:rPr>
        <w:t>C</w:t>
      </w:r>
      <w:r w:rsidR="0053055E" w:rsidRPr="009C400D">
        <w:rPr>
          <w:color w:val="000000"/>
        </w:rPr>
        <w:t>odebook</w:t>
      </w:r>
      <w:r w:rsidR="0053055E">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1B4A03AC" w:rsidR="005A28BF" w:rsidRPr="009C400D" w:rsidRDefault="005A28BF" w:rsidP="009C400D">
      <w:r w:rsidRPr="009C400D">
        <w:t>The UE shall maintain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w:t>
      </w:r>
      <w:r w:rsidR="00F87CE2">
        <w:t>,</w:t>
      </w:r>
      <w:r w:rsidRPr="009C400D">
        <w:t xml:space="preserve"> 0_2</w:t>
      </w:r>
      <w:r w:rsidR="00F87CE2">
        <w:t xml:space="preserve"> or 0_3</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r w:rsidR="00EC74E7">
        <w:rPr>
          <w:i/>
          <w:iCs/>
        </w:rPr>
        <w:t>dmrs-BundlingRestart</w:t>
      </w:r>
      <w:r w:rsidR="00EC74E7">
        <w:t xml:space="preserve"> [13, TS 38.306] and when </w:t>
      </w:r>
      <w:r w:rsidR="00EC74E7">
        <w:rPr>
          <w:i/>
          <w:iCs/>
        </w:rPr>
        <w:t>pusch-WindowRestart</w:t>
      </w:r>
      <w:r w:rsidR="00EC74E7">
        <w:t xml:space="preserve"> or </w:t>
      </w:r>
      <w:r w:rsidR="00EC74E7">
        <w:rPr>
          <w:i/>
          <w:iCs/>
        </w:rPr>
        <w:t>pucch-WindowRestart</w:t>
      </w:r>
      <w:r w:rsidR="00EC74E7">
        <w:t xml:space="preserve"> is enabled.</w:t>
      </w:r>
    </w:p>
    <w:p w14:paraId="0526DF6B" w14:textId="14341968" w:rsidR="004A6977" w:rsidRPr="0048482F" w:rsidRDefault="00AE5F9B" w:rsidP="00FC1C90">
      <w:pPr>
        <w:pStyle w:val="Heading2"/>
        <w:rPr>
          <w:color w:val="000000"/>
        </w:rPr>
      </w:pPr>
      <w:bookmarkStart w:id="1068" w:name="_Toc11352156"/>
      <w:bookmarkStart w:id="1069" w:name="_Toc20318046"/>
      <w:bookmarkStart w:id="1070" w:name="_Toc27299944"/>
      <w:bookmarkStart w:id="1071" w:name="_Toc29673218"/>
      <w:bookmarkStart w:id="1072" w:name="_Toc29673359"/>
      <w:bookmarkStart w:id="1073" w:name="_Toc29674352"/>
      <w:bookmarkStart w:id="1074" w:name="_Toc36645582"/>
      <w:bookmarkStart w:id="1075" w:name="_Toc45810631"/>
      <w:bookmarkStart w:id="1076" w:name="_Toc192172962"/>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068"/>
      <w:bookmarkEnd w:id="1069"/>
      <w:bookmarkEnd w:id="1070"/>
      <w:bookmarkEnd w:id="1071"/>
      <w:bookmarkEnd w:id="1072"/>
      <w:bookmarkEnd w:id="1073"/>
      <w:bookmarkEnd w:id="1074"/>
      <w:bookmarkEnd w:id="1075"/>
      <w:bookmarkEnd w:id="1076"/>
    </w:p>
    <w:p w14:paraId="3F55CF88" w14:textId="77777777" w:rsidR="004A6977" w:rsidRPr="0048482F" w:rsidRDefault="00AE5F9B" w:rsidP="00C7280B">
      <w:pPr>
        <w:pStyle w:val="Heading3"/>
        <w:rPr>
          <w:color w:val="000000"/>
        </w:rPr>
      </w:pPr>
      <w:bookmarkStart w:id="1077" w:name="_Toc11352157"/>
      <w:bookmarkStart w:id="1078" w:name="_Toc20318047"/>
      <w:bookmarkStart w:id="1079" w:name="_Toc27299945"/>
      <w:bookmarkStart w:id="1080" w:name="_Toc29673219"/>
      <w:bookmarkStart w:id="1081" w:name="_Toc29673360"/>
      <w:bookmarkStart w:id="1082" w:name="_Toc29674353"/>
      <w:bookmarkStart w:id="1083" w:name="_Toc36645583"/>
      <w:bookmarkStart w:id="1084" w:name="_Toc45810632"/>
      <w:bookmarkStart w:id="1085" w:name="_Toc192172963"/>
      <w:r w:rsidRPr="0048482F">
        <w:rPr>
          <w:color w:val="000000"/>
        </w:rPr>
        <w:t>6</w:t>
      </w:r>
      <w:r w:rsidR="004A6977" w:rsidRPr="0048482F">
        <w:rPr>
          <w:color w:val="000000"/>
        </w:rPr>
        <w:t>.2.1</w:t>
      </w:r>
      <w:r w:rsidR="004A6977" w:rsidRPr="0048482F">
        <w:rPr>
          <w:color w:val="000000"/>
        </w:rPr>
        <w:tab/>
        <w:t>UE sounding procedure</w:t>
      </w:r>
      <w:bookmarkEnd w:id="1077"/>
      <w:bookmarkEnd w:id="1078"/>
      <w:bookmarkEnd w:id="1079"/>
      <w:bookmarkEnd w:id="1080"/>
      <w:bookmarkEnd w:id="1081"/>
      <w:bookmarkEnd w:id="1082"/>
      <w:bookmarkEnd w:id="1083"/>
      <w:bookmarkEnd w:id="1084"/>
      <w:bookmarkEnd w:id="1085"/>
    </w:p>
    <w:p w14:paraId="5A076F11" w14:textId="6C4E92BC"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400" type="#_x0000_t75" style="width:28.5pt;height:14.25pt" o:ole="">
            <v:imagedata r:id="rId2133" o:title=""/>
          </v:shape>
          <o:OLEObject Type="Embed" ProgID="Equation.3" ShapeID="_x0000_i2400" DrawAspect="Content" ObjectID="_1802789075" r:id="rId2134"/>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r w:rsidR="00EB5A5E">
        <w:rPr>
          <w:color w:val="000000"/>
        </w:rPr>
        <w:t xml:space="preserve"> </w:t>
      </w:r>
      <w:r w:rsidR="00EB5A5E">
        <w:rPr>
          <w:iCs/>
        </w:rPr>
        <w:t>For a given CC, multiple SRS resources across multiple sets with usage “beamManagement” are not expected to be partially overlapped in time.</w:t>
      </w:r>
    </w:p>
    <w:p w14:paraId="44FE7530" w14:textId="00FED782" w:rsidR="0015745C" w:rsidRDefault="0015745C" w:rsidP="00DB2B2D">
      <w:r>
        <w:t>During non-active periods of cell DRX</w:t>
      </w:r>
      <w:r w:rsidR="00EB522A">
        <w:t xml:space="preserve"> </w:t>
      </w:r>
      <w:r w:rsidR="00EB522A" w:rsidRPr="00442E63">
        <w:t>if cell DRX is activated for the serving cell</w:t>
      </w:r>
      <w:r>
        <w:t>, the UE is not expected to transmit the periodic SRS, or semi-persistent SRS for channel acquisition</w:t>
      </w:r>
      <w:r w:rsidR="00EB522A">
        <w:t xml:space="preserve"> that overlap in time with any non-active periods of cell DRX on the serving cell</w:t>
      </w:r>
      <w:r>
        <w:t>. SRS for positioning is not impacted by cell DRX operation.</w:t>
      </w:r>
    </w:p>
    <w:p w14:paraId="265EE191" w14:textId="77777777" w:rsidR="00EB522A" w:rsidRDefault="00EB522A" w:rsidP="00DB2B2D">
      <w:r w:rsidRPr="00855983">
        <w:t>During non-active periods of cell DRX</w:t>
      </w:r>
      <w:r>
        <w:t xml:space="preserve"> if cell DRX is activated for a serving cell</w:t>
      </w:r>
      <w:r w:rsidRPr="00855983">
        <w:t xml:space="preserve">, the UE applies the procedures described in this clause after it determines PUSCH, SRS, and PUCCH transmission </w:t>
      </w:r>
      <w:r>
        <w:t xml:space="preserve">on the serving cell </w:t>
      </w:r>
      <w:r w:rsidRPr="00855983">
        <w:t>due to cell DRX operations according to clause 5.34.3 of [11, TS 38.321].</w:t>
      </w:r>
    </w:p>
    <w:p w14:paraId="498AFADC" w14:textId="7E0524BA"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sidR="001B3976">
        <w:rPr>
          <w:color w:val="000000"/>
        </w:rPr>
        <w:t>'</w:t>
      </w:r>
      <w:r w:rsidRPr="00DB2B2D">
        <w:rPr>
          <w:i/>
          <w:color w:val="000000"/>
        </w:rPr>
        <w:t>beamManagement</w:t>
      </w:r>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568309C8" w14:textId="7F041FA3"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OrJointTCI-StateList</w:t>
      </w:r>
      <w:r w:rsidRPr="004A195B">
        <w:rPr>
          <w:color w:val="000000" w:themeColor="text1"/>
        </w:rPr>
        <w:t xml:space="preserve"> </w:t>
      </w:r>
      <w:r>
        <w:rPr>
          <w:color w:val="000000" w:themeColor="text1"/>
        </w:rPr>
        <w:t xml:space="preserve">or </w:t>
      </w:r>
      <w:r w:rsidR="006177BC" w:rsidRPr="001D3946">
        <w:rPr>
          <w:i/>
          <w:iCs/>
          <w:color w:val="000000" w:themeColor="text1"/>
        </w:rPr>
        <w:t>ul-TCI-StateList</w:t>
      </w:r>
      <w:r>
        <w:rPr>
          <w:i/>
        </w:rPr>
        <w:t>,</w:t>
      </w:r>
      <w:r>
        <w:t xml:space="preserve"> the UE can assume that SRS resource(s) in any SRS resource set, except SRS resource set for positioning and an SRS resource set configured with </w:t>
      </w:r>
      <w:r w:rsidR="00952F94" w:rsidRPr="00F34284">
        <w:rPr>
          <w:i/>
          <w:iCs/>
        </w:rPr>
        <w:t>followUnifiedTCI</w:t>
      </w:r>
      <w:r w:rsidR="00952F94">
        <w:rPr>
          <w:i/>
          <w:iCs/>
        </w:rPr>
        <w:t>-S</w:t>
      </w:r>
      <w:r w:rsidR="00952F94" w:rsidRPr="00F34284">
        <w:rPr>
          <w:i/>
          <w:iCs/>
        </w:rPr>
        <w:t>tate</w:t>
      </w:r>
      <w:r w:rsidR="00952F94">
        <w:rPr>
          <w:i/>
          <w:iCs/>
        </w:rPr>
        <w:t>SRS</w:t>
      </w:r>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w:t>
      </w:r>
      <w:r>
        <w:t xml:space="preserve"> </w:t>
      </w:r>
      <w:r w:rsidRPr="00EB27FC">
        <w:t xml:space="preserve">a CSI-RS resource in an </w:t>
      </w:r>
      <w:r w:rsidRPr="00EB27FC">
        <w:rPr>
          <w:i/>
          <w:color w:val="000000"/>
        </w:rPr>
        <w:t xml:space="preserve">NZP-CSI-RS-ResourceSet </w:t>
      </w:r>
      <w:r w:rsidRPr="00EB27FC">
        <w:t xml:space="preserve">configured with higher layer parameter </w:t>
      </w:r>
      <w:r w:rsidRPr="00EB27FC">
        <w:rPr>
          <w:i/>
        </w:rPr>
        <w:t>trs-Info</w:t>
      </w:r>
      <w:r w:rsidR="009858A2" w:rsidRPr="007B67BD">
        <w:t xml:space="preserve">, </w:t>
      </w:r>
      <w:r w:rsidR="009858A2" w:rsidRPr="00EB27FC">
        <w:rPr>
          <w:color w:val="000000"/>
        </w:rPr>
        <w:t xml:space="preserve">or </w:t>
      </w:r>
      <w:r w:rsidR="009858A2" w:rsidRPr="00EB27FC">
        <w:t>SS/PBCH</w:t>
      </w:r>
      <w:r w:rsidR="009858A2" w:rsidRPr="00EB27FC">
        <w:rPr>
          <w:color w:val="000000" w:themeColor="text1"/>
        </w:rPr>
        <w:t xml:space="preserve"> block associated with the same or different PCI from the PCI of the serving cell</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r w:rsidR="00952F94" w:rsidRPr="00F34284">
        <w:rPr>
          <w:i/>
          <w:iCs/>
        </w:rPr>
        <w:t>followUnifiedTCI</w:t>
      </w:r>
      <w:r w:rsidR="00952F94">
        <w:rPr>
          <w:i/>
          <w:iCs/>
        </w:rPr>
        <w:t>-S</w:t>
      </w:r>
      <w:r w:rsidR="00952F94" w:rsidRPr="00F34284">
        <w:rPr>
          <w:i/>
          <w:iCs/>
        </w:rPr>
        <w:t>tate</w:t>
      </w:r>
      <w:r w:rsidR="00952F94">
        <w:rPr>
          <w:i/>
          <w:iCs/>
        </w:rPr>
        <w:t>SRS</w:t>
      </w:r>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46868F41" w14:textId="100F4001" w:rsidR="00AC1F78" w:rsidRPr="00857C5D" w:rsidRDefault="00AC1F78" w:rsidP="00AC1F78">
      <w:pPr>
        <w:spacing w:after="240"/>
      </w:pPr>
      <w:r w:rsidRPr="00857C5D">
        <w:t xml:space="preserve">When the UE is configured </w:t>
      </w:r>
      <w:r w:rsidRPr="00857C5D">
        <w:rPr>
          <w:i/>
          <w:iCs/>
          <w:color w:val="000000"/>
        </w:rPr>
        <w:t>dl-OrJointTCI-StateList</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r w:rsidRPr="00946F82">
        <w:rPr>
          <w:i/>
          <w:iCs/>
        </w:rPr>
        <w:t>followUnifiedTCI-StateSRS</w:t>
      </w:r>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codebook</w:t>
      </w:r>
      <w:r w:rsidR="00766462">
        <w:rPr>
          <w:color w:val="000000"/>
        </w:rPr>
        <w:t>'</w:t>
      </w:r>
      <w:r w:rsidRPr="00946F82">
        <w:rPr>
          <w:color w:val="000000"/>
        </w:rPr>
        <w:t xml:space="preserve">, </w:t>
      </w:r>
      <w:r w:rsidR="00766462">
        <w:rPr>
          <w:color w:val="000000"/>
        </w:rPr>
        <w:t>'</w:t>
      </w:r>
      <w:r w:rsidRPr="00946F82">
        <w:rPr>
          <w:i/>
          <w:iCs/>
          <w:color w:val="000000"/>
        </w:rPr>
        <w:t>nonCodebook</w:t>
      </w:r>
      <w:r w:rsidR="00766462">
        <w:rPr>
          <w:color w:val="000000"/>
        </w:rPr>
        <w:t>'</w:t>
      </w:r>
      <w:r w:rsidRPr="00946F82">
        <w:rPr>
          <w:color w:val="000000"/>
        </w:rPr>
        <w:t xml:space="preserve"> or </w:t>
      </w:r>
      <w:r w:rsidR="00766462">
        <w:rPr>
          <w:color w:val="000000"/>
        </w:rPr>
        <w:t>'</w:t>
      </w:r>
      <w:r w:rsidRPr="00946F82">
        <w:rPr>
          <w:i/>
          <w:iCs/>
          <w:color w:val="000000"/>
        </w:rPr>
        <w:t>antennaSwitching</w:t>
      </w:r>
      <w:r w:rsidR="00766462">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beamManagement</w:t>
      </w:r>
      <w:r w:rsidR="00766462">
        <w:rPr>
          <w:color w:val="000000"/>
        </w:rPr>
        <w:t>'</w:t>
      </w:r>
      <w:r w:rsidRPr="00946F82">
        <w:t xml:space="preserve"> </w:t>
      </w:r>
    </w:p>
    <w:p w14:paraId="33327852" w14:textId="68EC023A" w:rsidR="00AC1F78" w:rsidRPr="001D4240" w:rsidRDefault="00AC1F78" w:rsidP="00AC1F78">
      <w:pPr>
        <w:pStyle w:val="B1"/>
      </w:pPr>
      <w:r w:rsidRPr="001D4240">
        <w:rPr>
          <w:lang w:val="en-GB"/>
        </w:rPr>
        <w:t>-</w:t>
      </w:r>
      <w:r w:rsidRPr="001D4240">
        <w:rPr>
          <w:lang w:val="en-GB"/>
        </w:rPr>
        <w:tab/>
      </w:r>
      <w:r w:rsidRPr="001D4240">
        <w:t xml:space="preserve">The UE may be configured by higher layer parameter </w:t>
      </w:r>
      <w:r w:rsidR="001546A7" w:rsidRPr="001D4240">
        <w:rPr>
          <w:i/>
          <w:iCs/>
        </w:rPr>
        <w:t>applyIndicatedTCI-State</w:t>
      </w:r>
      <w:r w:rsidRPr="001D4240">
        <w:t xml:space="preserve"> to the SRS resource set to indicate whether the UE shall apply the first or the second indicated </w:t>
      </w:r>
      <w:r w:rsidRPr="001D4240">
        <w:rPr>
          <w:i/>
        </w:rPr>
        <w:t>TCI-State</w:t>
      </w:r>
      <w:r w:rsidRPr="001D4240">
        <w:t xml:space="preserve"> or </w:t>
      </w:r>
      <w:r w:rsidRPr="001D4240">
        <w:rPr>
          <w:i/>
        </w:rPr>
        <w:t>TCI-UL-State</w:t>
      </w:r>
      <w:r w:rsidRPr="001D4240">
        <w:t xml:space="preserve"> to the SRS resource set. </w:t>
      </w:r>
    </w:p>
    <w:p w14:paraId="323EB51C" w14:textId="785BE0DC" w:rsidR="00AC1F78" w:rsidRPr="001D4240" w:rsidRDefault="00AC1F78" w:rsidP="00AC1F78">
      <w:pPr>
        <w:pStyle w:val="B2"/>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the first and second indicated </w:t>
      </w:r>
      <w:r w:rsidRPr="001D4240">
        <w:rPr>
          <w:i/>
        </w:rPr>
        <w:t>TCI-States</w:t>
      </w:r>
      <w:r w:rsidRPr="001D4240">
        <w:t xml:space="preserve"> or </w:t>
      </w:r>
      <w:r w:rsidRPr="001D4240">
        <w:rPr>
          <w:i/>
        </w:rPr>
        <w:t>TCI-UL-States</w:t>
      </w:r>
      <w:r w:rsidRPr="001D4240">
        <w:t xml:space="preserve"> correspond to the indicated </w:t>
      </w:r>
      <w:r w:rsidRPr="001D4240">
        <w:rPr>
          <w:i/>
        </w:rPr>
        <w:t>TCI-States</w:t>
      </w:r>
      <w:r w:rsidRPr="001D4240">
        <w:t xml:space="preserve"> or </w:t>
      </w:r>
      <w:r w:rsidRPr="001D4240">
        <w:rPr>
          <w:i/>
        </w:rPr>
        <w:t>TCI-UL-States</w:t>
      </w:r>
      <w:r w:rsidRPr="001D4240">
        <w:t xml:space="preserve"> specific to </w:t>
      </w:r>
      <w:r w:rsidRPr="001D4240">
        <w:rPr>
          <w:i/>
        </w:rPr>
        <w:t>coresetPoolIndex</w:t>
      </w:r>
      <w:r w:rsidRPr="001D4240">
        <w:t xml:space="preserve"> value 0 and value 1, respectively. </w:t>
      </w:r>
    </w:p>
    <w:p w14:paraId="2AB6CC6A" w14:textId="41FF7B5C" w:rsidR="00AC1F78" w:rsidRPr="001D4240" w:rsidRDefault="00AC1F78" w:rsidP="00AC1F78">
      <w:pPr>
        <w:pStyle w:val="B1"/>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and the aperiodic SRS resource set which is not configured with higher layer parameter </w:t>
      </w:r>
      <w:r w:rsidR="001546A7" w:rsidRPr="001D4240">
        <w:rPr>
          <w:i/>
          <w:iCs/>
        </w:rPr>
        <w:t>applyIndicatedTCI-State</w:t>
      </w:r>
      <w:r w:rsidRPr="001D4240">
        <w:rPr>
          <w:i/>
          <w:iCs/>
        </w:rPr>
        <w:t xml:space="preserve"> </w:t>
      </w:r>
      <w:r w:rsidRPr="001D4240">
        <w:t xml:space="preserve">and the aperiodic SRS resource set is triggered by PDCCH on a CORESET associated with a </w:t>
      </w:r>
      <w:r w:rsidRPr="001D4240">
        <w:rPr>
          <w:i/>
        </w:rPr>
        <w:t>coresetPoolIndex</w:t>
      </w:r>
      <w:r w:rsidRPr="001D4240">
        <w:t xml:space="preserve"> value, the UE shall apply the indicated </w:t>
      </w:r>
      <w:r w:rsidRPr="001D4240">
        <w:rPr>
          <w:i/>
        </w:rPr>
        <w:t>TCI-State</w:t>
      </w:r>
      <w:r w:rsidRPr="001D4240">
        <w:t xml:space="preserve"> or </w:t>
      </w:r>
      <w:r w:rsidRPr="001D4240">
        <w:rPr>
          <w:i/>
        </w:rPr>
        <w:t>TCI-UL-State</w:t>
      </w:r>
      <w:r w:rsidRPr="001D4240">
        <w:t xml:space="preserve"> specific to the </w:t>
      </w:r>
      <w:r w:rsidRPr="001D4240">
        <w:rPr>
          <w:i/>
        </w:rPr>
        <w:t>coresetPoolIndex</w:t>
      </w:r>
      <w:r w:rsidRPr="001D4240">
        <w:t xml:space="preserve"> value to the aperiodic SRS resource set. </w:t>
      </w:r>
    </w:p>
    <w:p w14:paraId="41CCBECC" w14:textId="11989DEC" w:rsidR="00AC1F78" w:rsidRPr="001D4240" w:rsidRDefault="00AC1F78" w:rsidP="00AC1F78">
      <w:pPr>
        <w:pStyle w:val="B1"/>
      </w:pPr>
      <w:r w:rsidRPr="001D4240">
        <w:rPr>
          <w:lang w:val="en-GB"/>
        </w:rPr>
        <w:t>-</w:t>
      </w:r>
      <w:r w:rsidRPr="001D4240">
        <w:rPr>
          <w:lang w:val="en-GB"/>
        </w:rPr>
        <w:tab/>
      </w:r>
      <w:r w:rsidRPr="001D4240">
        <w:t xml:space="preserve">When two SRS resource sets </w:t>
      </w:r>
      <w:r w:rsidR="001546A7" w:rsidRPr="001D4240">
        <w:t xml:space="preserve">are configured in </w:t>
      </w:r>
      <w:r w:rsidR="001546A7" w:rsidRPr="001D4240">
        <w:rPr>
          <w:i/>
        </w:rPr>
        <w:t>srs-ResourceSetToAddModList</w:t>
      </w:r>
      <w:r w:rsidR="001546A7" w:rsidRPr="001D4240">
        <w:t xml:space="preserve"> or </w:t>
      </w:r>
      <w:r w:rsidR="001546A7" w:rsidRPr="001D4240">
        <w:rPr>
          <w:i/>
        </w:rPr>
        <w:t xml:space="preserve">srs-ResourceSetToAddModListDCI-0-2 </w:t>
      </w:r>
      <w:r w:rsidRPr="001D4240">
        <w:t xml:space="preserve">with higher layer parameter </w:t>
      </w:r>
      <w:r w:rsidRPr="001D4240">
        <w:rPr>
          <w:i/>
        </w:rPr>
        <w:t xml:space="preserve">usage </w:t>
      </w:r>
      <w:r w:rsidRPr="001D4240">
        <w:t xml:space="preserve">in </w:t>
      </w:r>
      <w:r w:rsidRPr="001D4240">
        <w:rPr>
          <w:i/>
        </w:rPr>
        <w:t>SRS-ResourceSet</w:t>
      </w:r>
      <w:r w:rsidRPr="001D4240">
        <w:t xml:space="preserve"> set to 'codebook' or </w:t>
      </w:r>
      <w:r w:rsidR="00766462" w:rsidRPr="001D4240">
        <w:t>'</w:t>
      </w:r>
      <w:r w:rsidRPr="001D4240">
        <w:t>nonCodebook</w:t>
      </w:r>
      <w:r w:rsidR="00766462" w:rsidRPr="001D4240">
        <w:t>'</w:t>
      </w:r>
      <w:r w:rsidRPr="001D4240">
        <w:t>, the UE does not expect</w:t>
      </w:r>
      <w:r w:rsidR="001546A7" w:rsidRPr="001D4240">
        <w:t xml:space="preserve"> </w:t>
      </w:r>
      <w:r w:rsidRPr="001D4240">
        <w:t xml:space="preserve">that the first indicated </w:t>
      </w:r>
      <w:r w:rsidRPr="001D4240">
        <w:rPr>
          <w:i/>
        </w:rPr>
        <w:t>TCI-State</w:t>
      </w:r>
      <w:r w:rsidRPr="001D4240">
        <w:t xml:space="preserve"> or </w:t>
      </w:r>
      <w:r w:rsidRPr="001D4240">
        <w:rPr>
          <w:i/>
        </w:rPr>
        <w:t>TCI-UL-State</w:t>
      </w:r>
      <w:r w:rsidRPr="001D4240">
        <w:t xml:space="preserve"> is applied to the second SRS resource set and that the second indicated </w:t>
      </w:r>
      <w:r w:rsidRPr="001D4240">
        <w:rPr>
          <w:i/>
        </w:rPr>
        <w:t>TCI-State</w:t>
      </w:r>
      <w:r w:rsidRPr="001D4240">
        <w:t xml:space="preserve"> or </w:t>
      </w:r>
      <w:r w:rsidRPr="001D4240">
        <w:rPr>
          <w:i/>
        </w:rPr>
        <w:t>TCI-UL-State</w:t>
      </w:r>
      <w:r w:rsidRPr="001D4240">
        <w:t xml:space="preserve"> is applied to the first SRS resource se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23EA0216"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086" w:name="_Hlk512512251"/>
      <w:r w:rsidR="008A4239" w:rsidRPr="007D4A7A">
        <w:rPr>
          <w:i/>
        </w:rPr>
        <w:t>nrofSRS-Ports</w:t>
      </w:r>
      <w:bookmarkEnd w:id="1086"/>
      <w:r w:rsidR="008A4239" w:rsidRPr="007D4A7A">
        <w:rPr>
          <w:lang w:val="en-GB"/>
        </w:rPr>
        <w:t xml:space="preserve"> </w:t>
      </w:r>
      <w:r w:rsidR="00F43098">
        <w:t xml:space="preserve">or </w:t>
      </w:r>
      <w:r w:rsidR="00F43098" w:rsidRPr="007D4A7A">
        <w:rPr>
          <w:i/>
        </w:rPr>
        <w:t>nrofSRS-Ports</w:t>
      </w:r>
      <w:r w:rsidR="00F43098">
        <w:rPr>
          <w:i/>
        </w:rPr>
        <w:t>-n8</w:t>
      </w:r>
      <w:r w:rsidR="00F43098">
        <w:t xml:space="preserve"> </w:t>
      </w:r>
      <w:r w:rsidR="008A4239">
        <w:rPr>
          <w:lang w:val="en-GB"/>
        </w:rPr>
        <w:t>and described</w:t>
      </w:r>
      <w:r w:rsidR="005143FD"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53CD8BC6" w14:textId="77777777" w:rsidR="00162C62" w:rsidRPr="00162C62" w:rsidRDefault="00ED00A3" w:rsidP="00162C62">
      <w:pPr>
        <w:pStyle w:val="B1"/>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ResourceSet</w:t>
      </w:r>
      <w:r w:rsidR="00D8440D">
        <w:rPr>
          <w:color w:val="000000"/>
        </w:rPr>
        <w:t xml:space="preserve"> configured with higher layer parameter </w:t>
      </w:r>
      <w:r w:rsidR="00D8440D" w:rsidRPr="005D3847">
        <w:rPr>
          <w:i/>
          <w:color w:val="000000"/>
        </w:rPr>
        <w:t>resourceType</w:t>
      </w:r>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r w:rsidR="00AE6C62" w:rsidRPr="007410B1">
        <w:rPr>
          <w:i/>
          <w:iCs/>
          <w:color w:val="000000"/>
        </w:rPr>
        <w:t>lotOff</w:t>
      </w:r>
      <w:r w:rsidR="00AE6C62">
        <w:rPr>
          <w:i/>
          <w:iCs/>
          <w:color w:val="000000"/>
        </w:rPr>
        <w:t>set</w:t>
      </w:r>
      <w:r w:rsidR="00DD0D8F">
        <w:rPr>
          <w:i/>
          <w:iCs/>
          <w:color w:val="000000"/>
        </w:rPr>
        <w:t>,</w:t>
      </w:r>
      <w:r w:rsidR="00DD0D8F" w:rsidRPr="004E307E">
        <w:rPr>
          <w:color w:val="000000"/>
        </w:rPr>
        <w:t xml:space="preserve"> can be configured</w:t>
      </w:r>
      <w:r w:rsidR="00D8440D">
        <w:rPr>
          <w:color w:val="000000"/>
        </w:rPr>
        <w:t xml:space="preserve"> by the higher layer parameter </w:t>
      </w:r>
      <w:r w:rsidR="00AE6C62">
        <w:rPr>
          <w:i/>
          <w:iCs/>
          <w:color w:val="000000"/>
        </w:rPr>
        <w:t>a</w:t>
      </w:r>
      <w:r w:rsidR="00AE6C62" w:rsidRPr="007410B1">
        <w:rPr>
          <w:i/>
          <w:iCs/>
          <w:color w:val="000000"/>
        </w:rPr>
        <w:t>vailableSlotOffset</w:t>
      </w:r>
      <w:r w:rsidR="00AE6C62">
        <w:rPr>
          <w:i/>
          <w:iCs/>
          <w:color w:val="000000"/>
        </w:rPr>
        <w:t>List</w:t>
      </w:r>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r w:rsidR="00AE6C62">
        <w:rPr>
          <w:i/>
          <w:iCs/>
          <w:color w:val="000000"/>
        </w:rPr>
        <w:t>a</w:t>
      </w:r>
      <w:r w:rsidR="00AE6C62" w:rsidRPr="007410B1">
        <w:rPr>
          <w:i/>
          <w:iCs/>
          <w:color w:val="000000"/>
        </w:rPr>
        <w:t>vailableSlotOffset</w:t>
      </w:r>
      <w:r w:rsidR="00AE6C62">
        <w:rPr>
          <w:i/>
          <w:iCs/>
          <w:color w:val="000000"/>
        </w:rPr>
        <w:t>List</w:t>
      </w:r>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r w:rsidR="00AC1F78" w:rsidRPr="00AC1F78">
        <w:t xml:space="preserve"> </w:t>
      </w:r>
    </w:p>
    <w:p w14:paraId="161DD2EE" w14:textId="0321558F" w:rsidR="00AC1F78" w:rsidRPr="00162C62" w:rsidRDefault="00162C62" w:rsidP="00162C62">
      <w:pPr>
        <w:pStyle w:val="B1"/>
      </w:pPr>
      <w:r w:rsidRPr="00162C62">
        <w:t>-</w:t>
      </w:r>
      <w:r w:rsidRPr="00162C62">
        <w:tab/>
      </w:r>
      <w:r w:rsidRPr="00162C62">
        <w:rPr>
          <w:i/>
          <w:iCs/>
        </w:rPr>
        <w:t>srs-PosHyper</w:t>
      </w:r>
      <w:r w:rsidRPr="00162C62">
        <w:rPr>
          <w:i/>
          <w:iCs/>
          <w:lang w:eastAsia="en-GB"/>
        </w:rPr>
        <w:t>SFN-Index</w:t>
      </w:r>
      <w:r w:rsidRPr="00162C62">
        <w:rPr>
          <w:lang w:eastAsia="en-GB"/>
        </w:rPr>
        <w:t xml:space="preserve"> indicates whether the current hyper-frame number is even or odd for SRS for positioning transmission, if configured.</w:t>
      </w:r>
    </w:p>
    <w:p w14:paraId="7BDD2BFA" w14:textId="25F7CF34" w:rsidR="00AC1F78" w:rsidRPr="00AC1F78" w:rsidRDefault="00AC1F78" w:rsidP="00AC1F78">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xml:space="preserve">, as defined by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where the SRS ports are evenly distributed in two </w:t>
      </w:r>
      <w:r w:rsidR="00766462">
        <w:t xml:space="preserve">consecutive </w:t>
      </w:r>
      <w:r w:rsidRPr="00AC1F78">
        <w:t>symbols</w:t>
      </w:r>
      <w:r w:rsidR="00766462">
        <w:rPr>
          <w:lang w:val="en-GB"/>
        </w:rPr>
        <w:t xml:space="preserve"> </w:t>
      </w:r>
      <w:r w:rsidR="00766462">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ResourceSet</w:t>
      </w:r>
      <w:r w:rsidRPr="00AC1F78">
        <w:rPr>
          <w:color w:val="000000"/>
        </w:rPr>
        <w:t xml:space="preserve"> set to </w:t>
      </w:r>
      <w:r w:rsidR="00766462">
        <w:rPr>
          <w:color w:val="000000"/>
        </w:rPr>
        <w:t>'</w:t>
      </w:r>
      <w:r w:rsidRPr="00AC1F78">
        <w:rPr>
          <w:i/>
          <w:iCs/>
          <w:color w:val="000000"/>
        </w:rPr>
        <w:t>codebook</w:t>
      </w:r>
      <w:r w:rsidR="00766462">
        <w:rPr>
          <w:color w:val="000000"/>
        </w:rPr>
        <w:t>'</w:t>
      </w:r>
      <w:r w:rsidRPr="00AC1F78">
        <w:rPr>
          <w:color w:val="000000"/>
        </w:rPr>
        <w:t xml:space="preserve">, or </w:t>
      </w:r>
      <w:r w:rsidR="00766462">
        <w:rPr>
          <w:color w:val="000000"/>
        </w:rPr>
        <w:t>'</w:t>
      </w:r>
      <w:r w:rsidRPr="00AC1F78">
        <w:rPr>
          <w:i/>
          <w:iCs/>
          <w:color w:val="000000"/>
        </w:rPr>
        <w:t>antennaSwitching</w:t>
      </w:r>
      <w:r w:rsidR="00766462">
        <w:rPr>
          <w:color w:val="000000"/>
        </w:rPr>
        <w:t>'</w:t>
      </w:r>
      <w:r w:rsidRPr="00AC1F78">
        <w:rPr>
          <w:color w:val="000000"/>
        </w:rPr>
        <w:t xml:space="preserve">, and </w:t>
      </w:r>
      <w:r w:rsidRPr="00AC1F78">
        <w:rPr>
          <w:i/>
          <w:color w:val="000000"/>
        </w:rPr>
        <w:t>nrofSRS-Ports</w:t>
      </w:r>
      <w:r w:rsidR="00A84949">
        <w:rPr>
          <w:i/>
          <w:color w:val="000000"/>
        </w:rPr>
        <w:t>-n8</w:t>
      </w:r>
      <w:r w:rsidRPr="00AC1F78">
        <w:rPr>
          <w:color w:val="000000"/>
        </w:rPr>
        <w:t xml:space="preserve"> is set to </w:t>
      </w:r>
      <w:r w:rsidR="00A84949">
        <w:rPr>
          <w:color w:val="000000"/>
        </w:rPr>
        <w:t>'</w:t>
      </w:r>
      <w:r w:rsidR="00A84949">
        <w:rPr>
          <w:i/>
          <w:iCs/>
          <w:color w:val="000000"/>
        </w:rPr>
        <w:t>ports8tdm</w:t>
      </w:r>
      <w:r w:rsidR="00A84949">
        <w:rPr>
          <w:color w:val="000000"/>
        </w:rPr>
        <w:t>'</w:t>
      </w:r>
      <w:r w:rsidRPr="00AC1F78">
        <w:rPr>
          <w:color w:val="000000"/>
        </w:rPr>
        <w:t>.</w:t>
      </w:r>
    </w:p>
    <w:p w14:paraId="6D0CD9CD" w14:textId="77777777" w:rsidR="00A84949" w:rsidRPr="00A84949" w:rsidRDefault="00A84949" w:rsidP="00A84949">
      <w:pPr>
        <w:ind w:left="568" w:hanging="284"/>
        <w:rPr>
          <w:color w:val="000000"/>
        </w:rPr>
      </w:pPr>
      <w:r w:rsidRPr="00A84949">
        <w:t>-</w:t>
      </w:r>
      <w:r w:rsidRPr="00A84949">
        <w:rPr>
          <w:color w:val="000000"/>
        </w:rPr>
        <w:tab/>
        <w:t xml:space="preserve">Comb offset hopping pattern with repetition, as defined by the higher layer parameter </w:t>
      </w:r>
      <w:r w:rsidRPr="00A84949">
        <w:rPr>
          <w:i/>
          <w:iCs/>
          <w:color w:val="000000"/>
        </w:rPr>
        <w:t>hoppingWithRepetition</w:t>
      </w:r>
      <w:r w:rsidRPr="00A84949">
        <w:rPr>
          <w:color w:val="000000"/>
        </w:rPr>
        <w:t>, where the parameter can be set to either 'symbol' or 'repetition' subject to UE capability. When the parameter is set to 'symbol', the comb offset hopping pattern is determined by the symbol index, and the comb offset hopping pattern is determined by the symbol index of the first symbol of the repetition when the parameter is set to 'repetition' according to clause 6.4.1.4.3 in [4, TS 38.211].</w:t>
      </w:r>
    </w:p>
    <w:p w14:paraId="77BE17BA" w14:textId="21E2341B"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D8440D">
        <w:rPr>
          <w:lang w:val="en-GB"/>
        </w:rPr>
        <w:t>c</w:t>
      </w:r>
      <w:r w:rsidR="00D8440D">
        <w:t>lause</w:t>
      </w:r>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w:t>
      </w:r>
      <w:r w:rsidR="00766462">
        <w:rPr>
          <w:lang w:val="en-GB"/>
        </w:rPr>
        <w:t xml:space="preserve"> </w:t>
      </w:r>
      <w:r w:rsidR="00766462">
        <w:t>for positioning SRS</w:t>
      </w:r>
      <w:r w:rsidR="00FA5E0A" w:rsidRPr="00935652">
        <w:t xml:space="preserve">,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087"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401" type="#_x0000_t75" style="width:21.75pt;height:14.25pt" o:ole="">
            <v:imagedata r:id="rId2135" o:title=""/>
          </v:shape>
          <o:OLEObject Type="Embed" ProgID="Equation.3" ShapeID="_x0000_i2401" DrawAspect="Content" ObjectID="_1802789076" r:id="rId2136"/>
        </w:object>
      </w:r>
      <w:r w:rsidRPr="0048482F">
        <w:rPr>
          <w:color w:val="000000"/>
        </w:rPr>
        <w:t>and</w:t>
      </w:r>
      <w:bookmarkEnd w:id="1087"/>
      <w:r w:rsidRPr="0048482F">
        <w:rPr>
          <w:color w:val="000000"/>
        </w:rPr>
        <w:t xml:space="preserve"> </w:t>
      </w:r>
      <w:r w:rsidRPr="0048482F">
        <w:rPr>
          <w:color w:val="000000"/>
          <w:position w:val="-10"/>
        </w:rPr>
        <w:object w:dxaOrig="460" w:dyaOrig="300" w14:anchorId="521D9466">
          <v:shape id="_x0000_i2402" type="#_x0000_t75" style="width:21.75pt;height:14.25pt" o:ole="">
            <v:imagedata r:id="rId2137" o:title=""/>
          </v:shape>
          <o:OLEObject Type="Embed" ProgID="Equation.3" ShapeID="_x0000_i2402" DrawAspect="Content" ObjectID="_1802789077" r:id="rId2138"/>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403" type="#_x0000_t75" style="width:21.75pt;height:14.25pt" o:ole="">
            <v:imagedata r:id="rId2135" o:title=""/>
          </v:shape>
          <o:OLEObject Type="Embed" ProgID="Equation.3" ShapeID="_x0000_i2403" DrawAspect="Content" ObjectID="_1802789078" r:id="rId2139"/>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4" type="#_x0000_t75" style="width:21.75pt;height:14.25pt" o:ole="">
            <v:imagedata r:id="rId2140" o:title=""/>
          </v:shape>
          <o:OLEObject Type="Embed" ProgID="Equation.3" ShapeID="_x0000_i2404" DrawAspect="Content" ObjectID="_1802789079" r:id="rId2141"/>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5" type="#_x0000_t75" style="width:21.75pt;height:14.25pt" o:ole="">
            <v:imagedata r:id="rId2140" o:title=""/>
          </v:shape>
          <o:OLEObject Type="Embed" ProgID="Equation.3" ShapeID="_x0000_i2405" DrawAspect="Content" ObjectID="_1802789080" r:id="rId2142"/>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72DB3B1E"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00DC0BC7" w:rsidRPr="0077273E">
        <w:rPr>
          <w:i/>
          <w:iCs/>
          <w:color w:val="000000"/>
          <w:lang w:val="en-US"/>
        </w:rPr>
        <w:t>k</w:t>
      </w:r>
      <w:r w:rsidR="00DC0BC7"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sidR="003620FC">
        <w:rPr>
          <w:color w:val="000000"/>
          <w:lang w:val="en-US"/>
        </w:rPr>
        <w:t>]</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00DC0BC7" w:rsidRPr="0077273E">
        <w:rPr>
          <w:i/>
          <w:iCs/>
          <w:color w:val="000000"/>
          <w:lang w:val="en-US"/>
        </w:rPr>
        <w:t>k</w:t>
      </w:r>
      <w:r w:rsidR="00DC0BC7"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0A1298B5" w14:textId="6E35E889" w:rsidR="00AC1F78" w:rsidRPr="00AC1F78" w:rsidRDefault="00AC1F78" w:rsidP="00AC1F78">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r w:rsidRPr="004F229B">
        <w:rPr>
          <w:i/>
          <w:iCs/>
        </w:rPr>
        <w:t>cyclicShiftHopping</w:t>
      </w:r>
      <w:r w:rsidRPr="004F229B">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4F229B">
        <w:t xml:space="preserve">subject to UE capabilities, cyclic shift is updated at every symbol as described in </w:t>
      </w:r>
      <w:r w:rsidR="003620FC" w:rsidRPr="004F229B">
        <w:t>clause 6</w:t>
      </w:r>
      <w:r w:rsidR="003620FC">
        <w:t>.</w:t>
      </w:r>
      <w:r w:rsidR="003620FC" w:rsidRPr="004F229B">
        <w:t>4</w:t>
      </w:r>
      <w:r w:rsidR="003620FC">
        <w:t>.</w:t>
      </w:r>
      <w:r w:rsidR="003620FC" w:rsidRPr="004F229B">
        <w:t>1</w:t>
      </w:r>
      <w:r w:rsidR="003620FC">
        <w:t>.</w:t>
      </w:r>
      <w:r w:rsidR="003620FC" w:rsidRPr="004F229B">
        <w:t>4 of [4, TS 38.211]</w:t>
      </w:r>
      <w:r w:rsidRPr="004F229B">
        <w:t xml:space="preserve">. For the cyclic shift hopping, a UE can be configured with a subset of cyclic shifts by the higher layer parameter </w:t>
      </w:r>
      <w:r w:rsidR="00A84949">
        <w:rPr>
          <w:i/>
          <w:iCs/>
        </w:rPr>
        <w:t>h</w:t>
      </w:r>
      <w:r w:rsidR="00A84949" w:rsidRPr="004F229B">
        <w:rPr>
          <w:i/>
          <w:iCs/>
        </w:rPr>
        <w:t>oppingSubset</w:t>
      </w:r>
      <w:r w:rsidRPr="004F229B">
        <w:t xml:space="preserve">, where the cyclic shift hopping is performed only across the cyclic shifts configured in the subset. </w:t>
      </w:r>
      <w:r w:rsidR="00766462" w:rsidRPr="00C6076E">
        <w:rPr>
          <w:color w:val="000000" w:themeColor="text1"/>
        </w:rPr>
        <w:t xml:space="preserve">For the cyclic shift hopping, a UE can be configured with finer hopping granularity by the higher layer parameter </w:t>
      </w:r>
      <w:r w:rsidR="00766462" w:rsidRPr="00C6076E">
        <w:rPr>
          <w:rFonts w:eastAsia="Malgun Gothic"/>
          <w:i/>
          <w:iCs/>
          <w:color w:val="000000" w:themeColor="text1"/>
        </w:rPr>
        <w:t>hoppingFinerGranularity.</w:t>
      </w:r>
      <w:r w:rsidR="00766462" w:rsidRPr="00C6076E">
        <w:rPr>
          <w:color w:val="000000" w:themeColor="text1"/>
        </w:rPr>
        <w:t xml:space="preserve"> The UE is not expecting that </w:t>
      </w:r>
      <w:r w:rsidR="00766462" w:rsidRPr="00C6076E">
        <w:rPr>
          <w:rFonts w:eastAsia="Malgun Gothic"/>
          <w:i/>
          <w:iCs/>
          <w:color w:val="000000" w:themeColor="text1"/>
        </w:rPr>
        <w:t>hoppingFinerGranularity</w:t>
      </w:r>
      <w:r w:rsidR="00766462" w:rsidRPr="00C6076E">
        <w:rPr>
          <w:rFonts w:eastAsia="Malgun Gothic"/>
          <w:color w:val="000000" w:themeColor="text1"/>
        </w:rPr>
        <w:t xml:space="preserve"> </w:t>
      </w:r>
      <w:r w:rsidR="00766462">
        <w:rPr>
          <w:rFonts w:eastAsia="Malgun Gothic"/>
          <w:color w:val="000000" w:themeColor="text1"/>
        </w:rPr>
        <w:t>and</w:t>
      </w:r>
      <w:r w:rsidR="00766462" w:rsidRPr="00C6076E">
        <w:rPr>
          <w:rFonts w:eastAsia="Malgun Gothic"/>
          <w:color w:val="000000" w:themeColor="text1"/>
        </w:rPr>
        <w:t xml:space="preserve"> </w:t>
      </w:r>
      <w:r w:rsidR="00A84949">
        <w:rPr>
          <w:i/>
          <w:iCs/>
        </w:rPr>
        <w:t>h</w:t>
      </w:r>
      <w:r w:rsidR="00A84949" w:rsidRPr="004F229B">
        <w:rPr>
          <w:i/>
          <w:iCs/>
        </w:rPr>
        <w:t>oppingSubset</w:t>
      </w:r>
      <w:r w:rsidR="00766462" w:rsidRPr="00C6076E">
        <w:rPr>
          <w:color w:val="000000" w:themeColor="text1"/>
        </w:rPr>
        <w:t xml:space="preserve"> </w:t>
      </w:r>
      <w:r w:rsidR="00766462">
        <w:rPr>
          <w:color w:val="000000" w:themeColor="text1"/>
        </w:rPr>
        <w:t>are</w:t>
      </w:r>
      <w:r w:rsidR="00766462" w:rsidRPr="00C6076E">
        <w:rPr>
          <w:color w:val="000000" w:themeColor="text1"/>
        </w:rPr>
        <w:t xml:space="preserve"> configured </w:t>
      </w:r>
      <w:r w:rsidR="00766462">
        <w:rPr>
          <w:color w:val="000000" w:themeColor="text1"/>
        </w:rPr>
        <w:t xml:space="preserve">simultaneously </w:t>
      </w:r>
      <w:r w:rsidR="00A84949">
        <w:rPr>
          <w:color w:val="000000" w:themeColor="text1"/>
        </w:rPr>
        <w:t xml:space="preserve">in </w:t>
      </w:r>
      <w:r w:rsidR="00A84949" w:rsidRPr="00C9650D">
        <w:rPr>
          <w:i/>
          <w:iCs/>
          <w:color w:val="000000" w:themeColor="text1"/>
        </w:rPr>
        <w:t>cyclicShiftHopping</w:t>
      </w:r>
      <w:r w:rsidR="00A84949">
        <w:rPr>
          <w:color w:val="000000" w:themeColor="text1"/>
        </w:rPr>
        <w:t xml:space="preserve"> </w:t>
      </w:r>
      <w:r w:rsidR="00766462" w:rsidRPr="00C6076E">
        <w:rPr>
          <w:color w:val="000000" w:themeColor="text1"/>
        </w:rPr>
        <w:t xml:space="preserve">for an SRS resource. </w:t>
      </w:r>
      <w:r w:rsidRPr="004F229B">
        <w:t xml:space="preserve">The UE is not expecting that the cyclic shif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4F229B">
        <w:t xml:space="preserve"> are configured simultaneously</w:t>
      </w:r>
      <w:r w:rsidR="00766462">
        <w:rPr>
          <w:lang w:val="en-GB"/>
        </w:rPr>
        <w:t xml:space="preserve"> </w:t>
      </w:r>
      <w:r w:rsidR="00766462">
        <w:t>for an SRS resource</w:t>
      </w:r>
      <w:r w:rsidRPr="004F229B">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1F1D9239" w14:textId="70EFE235" w:rsidR="00AC1F78" w:rsidRPr="00AC1F78" w:rsidRDefault="00AC1F78" w:rsidP="00AC1F78">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r w:rsidRPr="00AC1F78">
        <w:rPr>
          <w:i/>
          <w:iCs/>
        </w:rPr>
        <w:t>combOffsetHopping</w:t>
      </w:r>
      <w:r w:rsidRPr="00AC1F78">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AC1F78">
        <w:t xml:space="preserve">subject to UE capabilities, transmission comb offset(s) are updated as described in </w:t>
      </w:r>
      <w:r w:rsidR="00A84949" w:rsidRPr="00AC1F78">
        <w:t>clause 6</w:t>
      </w:r>
      <w:r w:rsidR="00A84949">
        <w:t>.</w:t>
      </w:r>
      <w:r w:rsidR="00A84949" w:rsidRPr="00AC1F78">
        <w:t>4</w:t>
      </w:r>
      <w:r w:rsidR="00A84949">
        <w:t>.</w:t>
      </w:r>
      <w:r w:rsidR="00A84949" w:rsidRPr="00AC1F78">
        <w:t>1</w:t>
      </w:r>
      <w:r w:rsidR="00A84949">
        <w:t>.</w:t>
      </w:r>
      <w:r w:rsidR="00A84949" w:rsidRPr="00AC1F78">
        <w:t>4 of [4, TS 38.211]</w:t>
      </w:r>
      <w:r w:rsidRPr="00AC1F78">
        <w:t xml:space="preserve">. For the comb offset hopping, a UE can be configured with a subset of comb offsets by the higher layer parameter </w:t>
      </w:r>
      <w:r w:rsidR="00A84949">
        <w:rPr>
          <w:i/>
          <w:iCs/>
        </w:rPr>
        <w:t>h</w:t>
      </w:r>
      <w:r w:rsidR="00A84949" w:rsidRPr="00AC1F78">
        <w:rPr>
          <w:i/>
          <w:iCs/>
        </w:rPr>
        <w:t>oppingSubset</w:t>
      </w:r>
      <w:r w:rsidRPr="00AC1F78">
        <w:t xml:space="preserve">, where the comb offset hopping is performed only across the comb offsets configured in the subset. The UE is not expecting that the comb offset hopping and the higher layer parameter </w:t>
      </w:r>
      <w:r w:rsidR="00A84949" w:rsidRPr="007D4A7A">
        <w:rPr>
          <w:i/>
        </w:rPr>
        <w:t>nrofSRS-Ports</w:t>
      </w:r>
      <w:r w:rsidR="00A84949">
        <w:rPr>
          <w:i/>
        </w:rPr>
        <w:t>-n8</w:t>
      </w:r>
      <w:r w:rsidR="00A84949" w:rsidRPr="00AC1F78">
        <w:t xml:space="preserve"> </w:t>
      </w:r>
      <w:r w:rsidR="00A84949">
        <w:t xml:space="preserve">set to </w:t>
      </w:r>
      <w:r w:rsidR="00A84949">
        <w:rPr>
          <w:i/>
        </w:rPr>
        <w:t>ports8tdm</w:t>
      </w:r>
      <w:r w:rsidRPr="00AC1F78">
        <w:t xml:space="preserve"> are configured simultaneously.</w:t>
      </w:r>
    </w:p>
    <w:p w14:paraId="5C996D33" w14:textId="22F3E6D8" w:rsidR="00A26AA5"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14D8ABAD" w14:textId="2F129579" w:rsidR="00AC1F78" w:rsidRPr="00A84949" w:rsidRDefault="00AC1F78" w:rsidP="00D2590E">
      <w:pPr>
        <w:pStyle w:val="B1"/>
        <w:rPr>
          <w:color w:val="000000"/>
          <w:lang w:val="en-GB"/>
        </w:rPr>
      </w:pPr>
      <w:r>
        <w:rPr>
          <w:color w:val="000000"/>
          <w:lang w:val="en-GB"/>
        </w:rPr>
        <w:t>-</w:t>
      </w:r>
      <w:r>
        <w:rPr>
          <w:color w:val="000000"/>
          <w:lang w:val="en-GB"/>
        </w:rPr>
        <w:tab/>
      </w:r>
      <w:r w:rsidRPr="00857C5D">
        <w:rPr>
          <w:color w:val="000000"/>
        </w:rPr>
        <w:t xml:space="preserve">SRS cyclic shift and/or comb offset hopping ID, as defined by the higher layer parameter </w:t>
      </w:r>
      <w:r w:rsidR="00701229" w:rsidRPr="00CD16AF">
        <w:rPr>
          <w:i/>
          <w:iCs/>
          <w:color w:val="000000"/>
        </w:rPr>
        <w:t>hoppingId</w:t>
      </w:r>
      <w:r w:rsidR="00A84949">
        <w:rPr>
          <w:color w:val="000000"/>
          <w:lang w:val="en-GB"/>
        </w:rPr>
        <w:t xml:space="preserve"> </w:t>
      </w:r>
      <w:r w:rsidR="00A84949" w:rsidRPr="004B2ACD">
        <w:rPr>
          <w:color w:val="000000" w:themeColor="text1"/>
        </w:rPr>
        <w:t xml:space="preserve">in </w:t>
      </w:r>
      <w:r w:rsidR="00A84949" w:rsidRPr="004B2ACD">
        <w:rPr>
          <w:i/>
          <w:iCs/>
          <w:color w:val="000000" w:themeColor="text1"/>
        </w:rPr>
        <w:t>cyclicShiftHopping</w:t>
      </w:r>
      <w:r w:rsidR="00A84949" w:rsidRPr="004B2ACD">
        <w:rPr>
          <w:color w:val="000000" w:themeColor="text1"/>
        </w:rPr>
        <w:t xml:space="preserve"> and/or </w:t>
      </w:r>
      <w:r w:rsidR="00A84949" w:rsidRPr="004B2ACD">
        <w:rPr>
          <w:i/>
          <w:iCs/>
          <w:color w:val="000000" w:themeColor="text1"/>
        </w:rPr>
        <w:t>combOffsetHopping</w:t>
      </w:r>
      <w:r w:rsidR="00A84949" w:rsidRPr="004B2ACD">
        <w:rPr>
          <w:color w:val="000000" w:themeColor="text1"/>
        </w:rPr>
        <w:t>, respectively.</w:t>
      </w:r>
    </w:p>
    <w:p w14:paraId="5264450E" w14:textId="2A3DF32B" w:rsidR="00ED00A3" w:rsidRPr="00247909" w:rsidRDefault="00ED00A3" w:rsidP="00ED00A3">
      <w:pPr>
        <w:pStyle w:val="B1"/>
        <w:rPr>
          <w:color w:val="000000"/>
          <w:lang w:val="en-GB"/>
        </w:rPr>
      </w:pPr>
      <w:bookmarkStart w:id="1088"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OrJointTCI-StateList</w:t>
      </w:r>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StateList</w:t>
      </w:r>
      <w:r w:rsidR="00247909" w:rsidRPr="006D42C8">
        <w:rPr>
          <w:color w:val="000000"/>
        </w:rPr>
        <w:t>, the reference RS may additionally be an SS/PBCH block associated with a PCI different from the PCI of the serving cell.</w:t>
      </w:r>
    </w:p>
    <w:p w14:paraId="4E12AA90" w14:textId="75DE9AE5" w:rsidR="0083261D" w:rsidRPr="0048482F" w:rsidRDefault="00CD077B" w:rsidP="007A739C">
      <w:bookmarkStart w:id="1089" w:name="_Hlk495170565"/>
      <w:bookmarkStart w:id="1090" w:name="_Hlk498637686"/>
      <w:bookmarkEnd w:id="1088"/>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406" type="#_x0000_t75" style="width:57.75pt;height:14.25pt" o:ole="">
            <v:imagedata r:id="rId2143" o:title=""/>
          </v:shape>
          <o:OLEObject Type="Embed" ProgID="Equation.DSMT4" ShapeID="_x0000_i2406" DrawAspect="Content" ObjectID="_1802789081" r:id="rId2144"/>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r w:rsidR="00247909">
        <w:t xml:space="preserve"> </w:t>
      </w:r>
      <w:r w:rsidR="00247909" w:rsidRPr="00A94974">
        <w:t xml:space="preserve">When the </w:t>
      </w:r>
      <w:r w:rsidR="00247909">
        <w:t xml:space="preserve">SRS is configured with the higher layer parameter </w:t>
      </w:r>
      <w:r w:rsidR="00247909">
        <w:rPr>
          <w:i/>
          <w:color w:val="000000"/>
        </w:rPr>
        <w:t>SRS-ResourceSet,</w:t>
      </w:r>
      <w:r w:rsidR="00247909">
        <w:t xml:space="preserve"> </w:t>
      </w:r>
      <w:r w:rsidR="00247909" w:rsidRPr="00A94974">
        <w:t xml:space="preserve">the higher layer parameter </w:t>
      </w:r>
      <w:r w:rsidR="00247909" w:rsidRPr="00A94974">
        <w:rPr>
          <w:i/>
        </w:rPr>
        <w:t>resourceMapping</w:t>
      </w:r>
      <w:r w:rsidR="00247909">
        <w:rPr>
          <w:i/>
        </w:rPr>
        <w:t>-r17</w:t>
      </w:r>
      <w:r w:rsidR="00247909" w:rsidRPr="00A94974" w:rsidDel="00B91DBE">
        <w:rPr>
          <w:i/>
        </w:rPr>
        <w:t xml:space="preserve"> </w:t>
      </w:r>
      <w:r w:rsidR="00247909" w:rsidRPr="00A94974">
        <w:t>in</w:t>
      </w:r>
      <w:r w:rsidR="00247909" w:rsidRPr="00A94974">
        <w:rPr>
          <w:i/>
        </w:rPr>
        <w:t xml:space="preserve"> </w:t>
      </w:r>
      <w:r w:rsidR="00247909">
        <w:rPr>
          <w:i/>
          <w:color w:val="000000"/>
        </w:rPr>
        <w:t>SRS-Resource</w:t>
      </w:r>
      <w:r w:rsidR="00247909" w:rsidRPr="00A94974">
        <w:t xml:space="preserve"> </w:t>
      </w:r>
      <w:r w:rsidR="00247909">
        <w:t>indicates</w:t>
      </w:r>
      <w:r w:rsidR="00247909"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00247909" w:rsidRPr="00A94974">
        <w:t xml:space="preserve"> adjacent symbols anywhere within the slot.</w:t>
      </w:r>
      <w:r w:rsidR="00766462">
        <w:t xml:space="preserv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766462" w:rsidRPr="50612911">
        <w:t xml:space="preserve"> is divisible by</w:t>
      </w:r>
      <m:oMath>
        <m:r>
          <w:rPr>
            <w:rFonts w:ascii="Cambria Math" w:hAnsi="Cambria Math"/>
          </w:rPr>
          <m:t xml:space="preserve"> S*R</m:t>
        </m:r>
      </m:oMath>
      <w:r w:rsidR="00766462" w:rsidRPr="50612911">
        <w:t xml:space="preserve">, where </w:t>
      </w:r>
      <w:r w:rsidR="00766462" w:rsidRPr="50612911">
        <w:rPr>
          <w:i/>
          <w:iCs/>
        </w:rPr>
        <w:t>S = 2</w:t>
      </w:r>
      <w:r w:rsidR="00766462" w:rsidRPr="50612911">
        <w:t xml:space="preserve"> when </w:t>
      </w:r>
      <w:r w:rsidR="00450391" w:rsidRPr="007D4A7A">
        <w:rPr>
          <w:i/>
        </w:rPr>
        <w:t>nrofSRS-Ports</w:t>
      </w:r>
      <w:r w:rsidR="00450391">
        <w:rPr>
          <w:i/>
        </w:rPr>
        <w:t>-n8</w:t>
      </w:r>
      <w:r w:rsidR="00450391" w:rsidRPr="00AC1F78">
        <w:t xml:space="preserve"> </w:t>
      </w:r>
      <w:r w:rsidR="00450391">
        <w:t xml:space="preserve">is set to </w:t>
      </w:r>
      <w:r w:rsidR="00450391">
        <w:rPr>
          <w:i/>
        </w:rPr>
        <w:t>ports8tdm</w:t>
      </w:r>
      <w:r w:rsidR="00766462" w:rsidRPr="50612911">
        <w:t xml:space="preserve"> is configured and </w:t>
      </w:r>
      <w:r w:rsidR="00766462" w:rsidRPr="50612911">
        <w:rPr>
          <w:i/>
          <w:iCs/>
        </w:rPr>
        <w:t>S = 1</w:t>
      </w:r>
      <w:r w:rsidR="00766462" w:rsidRPr="50612911">
        <w:t xml:space="preserve"> otherwise, and </w:t>
      </w:r>
      <w:r w:rsidR="00766462" w:rsidRPr="50612911">
        <w:rPr>
          <w:i/>
          <w:iCs/>
        </w:rPr>
        <w:t>R</w:t>
      </w:r>
      <w:r w:rsidR="00766462" w:rsidRPr="50612911">
        <w:t xml:space="preserve"> is the repetition factor.</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091" w:name="_Hlk497223612"/>
      <w:bookmarkEnd w:id="1089"/>
      <w:bookmarkEnd w:id="1090"/>
      <w:r w:rsidRPr="0048482F">
        <w:rPr>
          <w:rFonts w:eastAsia="MS Mincho"/>
          <w:iCs/>
          <w:color w:val="000000"/>
          <w:lang w:val="en-US" w:eastAsia="ja-JP"/>
        </w:rPr>
        <w:t xml:space="preserve">For a UE configured with one or more SRS resource configuration(s), and when the higher layer parameter </w:t>
      </w:r>
      <w:bookmarkStart w:id="1092" w:name="_Hlk512515572"/>
      <w:r w:rsidR="00ED00A3" w:rsidRPr="00B91DBE">
        <w:rPr>
          <w:i/>
        </w:rPr>
        <w:t>resourceType</w:t>
      </w:r>
      <w:bookmarkEnd w:id="1092"/>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093" w:name="_Hlk512513074"/>
      <w:r w:rsidRPr="00B91DBE">
        <w:rPr>
          <w:i/>
        </w:rPr>
        <w:t>spatialRelationInfo</w:t>
      </w:r>
      <w:bookmarkEnd w:id="1093"/>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sidR="009F73F5">
        <w:rPr>
          <w:i/>
        </w:rPr>
        <w:t>, spatialRelationInfo-PDC</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r w:rsidR="009F73F5">
        <w:rPr>
          <w:i/>
        </w:rPr>
        <w:t>spatialRelationInfo-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094"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094"/>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0B235C39"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002B4F1F">
        <w:rPr>
          <w:rFonts w:hint="eastAsia"/>
          <w:color w:val="000000"/>
          <w:lang w:eastAsia="zh-CN"/>
        </w:rPr>
        <w:t>,</w:t>
      </w:r>
      <w:r w:rsidR="002B4F1F">
        <w:rPr>
          <w:color w:val="000000"/>
          <w:lang w:eastAsia="zh-CN"/>
        </w:rPr>
        <w:t xml:space="preserve"> </w:t>
      </w:r>
      <w:r w:rsidR="002B4F1F">
        <w:rPr>
          <w:rFonts w:hint="eastAsia"/>
          <w:color w:val="000000"/>
          <w:lang w:eastAsia="zh-CN"/>
        </w:rPr>
        <w:t>when</w:t>
      </w:r>
      <w:r w:rsidR="002B4F1F">
        <w:rPr>
          <w:color w:val="000000"/>
          <w:lang w:eastAsia="zh-CN"/>
        </w:rPr>
        <w:t xml:space="preserve"> </w:t>
      </w:r>
      <w:r w:rsidR="002B4F1F">
        <w:rPr>
          <w:rFonts w:hint="eastAsia"/>
          <w:color w:val="000000"/>
          <w:lang w:eastAsia="zh-CN"/>
        </w:rPr>
        <w:t>applicable</w:t>
      </w:r>
      <w:r w:rsidR="002B4F1F">
        <w:rPr>
          <w:color w:val="000000"/>
          <w:lang w:eastAsia="zh-CN"/>
        </w:rPr>
        <w:t>,</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095"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095"/>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405DE920" w:rsidR="00457569" w:rsidRDefault="00457569" w:rsidP="00457569">
      <w:pPr>
        <w:pStyle w:val="B1"/>
      </w:pPr>
      <w:r>
        <w:t>-</w:t>
      </w:r>
      <w:r>
        <w:tab/>
      </w:r>
      <w:r w:rsidR="00144DCB">
        <w:t xml:space="preserve">A UE reporting its UE capability </w:t>
      </w:r>
      <w:r w:rsidR="00A35F81">
        <w:t>'</w:t>
      </w:r>
      <w:r w:rsidR="00144DCB">
        <w:t>srs-TriggeringDCI</w:t>
      </w:r>
      <w:r w:rsidR="00A35F81">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r w:rsidRPr="00FF060C">
        <w:rPr>
          <w:i/>
          <w:iCs/>
        </w:rPr>
        <w:t>SlotOffset</w:t>
      </w:r>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th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7" type="#_x0000_t75" style="width:252.75pt;height:39pt" o:ole="">
            <v:imagedata r:id="rId2145" o:title=""/>
          </v:shape>
          <o:OLEObject Type="Embed" ProgID="Equation.DSMT4" ShapeID="_x0000_i2407" DrawAspect="Content" ObjectID="_1802789082" r:id="rId2146"/>
        </w:object>
      </w:r>
      <w:r w:rsidR="00457569" w:rsidRPr="006A1433">
        <w:rPr>
          <w:color w:val="000000" w:themeColor="text1"/>
        </w:rPr>
        <w:t xml:space="preserve">, </w:t>
      </w:r>
    </w:p>
    <w:p w14:paraId="26B8F939" w14:textId="758551E2" w:rsidR="00457569" w:rsidRPr="001E5DE1" w:rsidRDefault="00314CB8" w:rsidP="00314CB8">
      <w:pPr>
        <w:pStyle w:val="B3"/>
        <w:rPr>
          <w:color w:val="000000" w:themeColor="text1"/>
          <w:lang w:val="en-GB"/>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xml:space="preserve">+ 1)-th available slot counting from slo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00457569" w:rsidRPr="006A1433">
        <w:rPr>
          <w:color w:val="000000" w:themeColor="text1"/>
          <w:lang w:eastAsia="ja-JP"/>
        </w:rPr>
        <w:t xml:space="preserve">, </w:t>
      </w:r>
      <w:r w:rsidR="00457569" w:rsidRPr="006A1433">
        <w:rPr>
          <w:color w:val="000000" w:themeColor="text1"/>
        </w:rPr>
        <w:t>where</w:t>
      </w:r>
      <w:r w:rsidR="001E5DE1">
        <w:rPr>
          <w:color w:val="000000" w:themeColor="text1"/>
          <w:lang w:val="en-GB"/>
        </w:rPr>
        <w:t xml:space="preserve"> </w:t>
      </w:r>
      <w:r w:rsidR="001E5DE1">
        <w:rPr>
          <w:color w:val="000000" w:themeColor="text1"/>
        </w:rPr>
        <w:t xml:space="preserv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001E5DE1" w:rsidRPr="00AE684E">
        <w:rPr>
          <w:vertAlign w:val="subscript"/>
        </w:rPr>
        <w:t xml:space="preserve"> </w:t>
      </w:r>
      <w:r w:rsidR="001E5DE1" w:rsidRPr="00AE684E">
        <w:t>is a parameter configured by higher layer as specified in clause 4.2 of [6 TS 38.213], and where</w:t>
      </w:r>
    </w:p>
    <w:p w14:paraId="04F07407" w14:textId="16A34ED4" w:rsidR="001E5DE1" w:rsidRPr="001E5DE1" w:rsidRDefault="00457569" w:rsidP="001E5DE1">
      <w:pPr>
        <w:pStyle w:val="B2"/>
        <w:rPr>
          <w:rFonts w:eastAsia="Times New Roman"/>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sidR="001E5DE1">
        <w:rPr>
          <w:lang w:val="en-GB"/>
        </w:rPr>
        <w:t>.</w:t>
      </w:r>
    </w:p>
    <w:p w14:paraId="213DD4E7" w14:textId="50844287" w:rsidR="00457569" w:rsidRDefault="001E5DE1" w:rsidP="001E5DE1">
      <w:pPr>
        <w:pStyle w:val="B2"/>
        <w:rPr>
          <w:lang w:val="en-US"/>
        </w:rPr>
      </w:pPr>
      <w:r w:rsidRPr="001E5DE1">
        <w:rPr>
          <w:rFonts w:eastAsia="Times New Roman"/>
          <w:i/>
          <w:lang w:val="en-GB"/>
        </w:rPr>
        <w:t>-</w:t>
      </w:r>
      <w:r>
        <w:rPr>
          <w:rFonts w:eastAsia="Times New Roman"/>
          <w:i/>
          <w:lang w:val="en-GB"/>
        </w:rPr>
        <w:tab/>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μ</m:t>
            </m:r>
          </m:e>
          <m:sub>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sub>
        </m:sSub>
      </m:oMath>
      <w:r w:rsidRPr="001E5DE1">
        <w:rPr>
          <w:rFonts w:eastAsia="Times New Roman"/>
          <w:color w:val="000000"/>
          <w:lang w:val="en-GB"/>
        </w:rPr>
        <w:t xml:space="preserve">is the subcarrier spacing configuration for </w:t>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oMath>
      <w:r w:rsidRPr="001E5DE1">
        <w:rPr>
          <w:rFonts w:eastAsia="Times New Roman"/>
          <w:color w:val="000000"/>
          <w:lang w:val="en-GB"/>
        </w:rPr>
        <w:t xml:space="preserve"> with a value of 0 for frequency range 1</w:t>
      </w:r>
      <w:r w:rsidR="00A6146C">
        <w:rPr>
          <w:lang w:val="en-US" w:eastAsia="zh-CN"/>
        </w:rPr>
        <w:t xml:space="preserve"> and for FR2-NTN</w:t>
      </w:r>
      <w:r>
        <w:rPr>
          <w:rFonts w:eastAsia="Times New Roman"/>
          <w:color w:val="000000"/>
          <w:lang w:val="en-GB"/>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8" type="#_x0000_t75" style="width:26.25pt;height:15.75pt" o:ole="">
            <v:imagedata r:id="rId36" o:title=""/>
          </v:shape>
          <o:OLEObject Type="Embed" ProgID="Equation.DSMT4" ShapeID="_x0000_i2408" DrawAspect="Content" ObjectID="_1802789083" r:id="rId2147"/>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09" type="#_x0000_t75" style="width:26.25pt;height:15.75pt" o:ole="">
            <v:imagedata r:id="rId36" o:title=""/>
          </v:shape>
          <o:OLEObject Type="Embed" ProgID="Equation.DSMT4" ShapeID="_x0000_i2409" DrawAspect="Content" ObjectID="_1802789084" r:id="rId2148"/>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availableSlotOffset</w:t>
      </w:r>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r w:rsidR="00AE6C62" w:rsidRPr="00B12F86">
        <w:rPr>
          <w:i/>
          <w:color w:val="000000" w:themeColor="text1"/>
        </w:rPr>
        <w:t>AvailableSlotOffset</w:t>
      </w:r>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sidR="00770C4A">
        <w:rPr>
          <w:i/>
          <w:color w:val="000000" w:themeColor="text1"/>
        </w:rPr>
        <w:t>AvailableSlotOffset</w:t>
      </w:r>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r w:rsidRPr="00AE684E">
        <w:rPr>
          <w:rFonts w:hint="eastAsia"/>
          <w:i/>
          <w:iCs/>
          <w:lang w:val="en-US"/>
        </w:rPr>
        <w:t>availableSlotOffset</w:t>
      </w:r>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PosResource</w:t>
      </w:r>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SlotOffset</w:t>
      </w:r>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10" type="#_x0000_t75" style="width:252.75pt;height:39pt" o:ole="">
            <v:imagedata r:id="rId2145" o:title=""/>
          </v:shape>
          <o:OLEObject Type="Embed" ProgID="Equation.DSMT4" ShapeID="_x0000_i2410" DrawAspect="Content" ObjectID="_1802789085" r:id="rId2149"/>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3171D7B"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00A6146C">
        <w:rPr>
          <w:lang w:val="en-US" w:eastAsia="zh-CN"/>
        </w:rPr>
        <w:t xml:space="preserve"> and for FR2-NTN</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11" type="#_x0000_t75" style="width:24pt;height:15pt" o:ole="">
            <v:imagedata r:id="rId36" o:title=""/>
          </v:shape>
          <o:OLEObject Type="Embed" ProgID="Equation.DSMT4" ShapeID="_x0000_i2411" DrawAspect="Content" ObjectID="_1802789086" r:id="rId2150"/>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12" type="#_x0000_t75" style="width:253.5pt;height:39pt" o:ole="">
            <v:imagedata r:id="rId2145" o:title=""/>
          </v:shape>
          <o:OLEObject Type="Embed" ProgID="Equation.DSMT4" ShapeID="_x0000_i2412" DrawAspect="Content" ObjectID="_1802789087" r:id="rId2153"/>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0F4B235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r w:rsidR="00A6146C">
        <w:rPr>
          <w:lang w:val="en-US" w:eastAsia="zh-CN"/>
        </w:rPr>
        <w:t xml:space="preserve"> and for FR2-NTN</w:t>
      </w:r>
      <w:r>
        <w:t>.</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13" type="#_x0000_t75" style="width:26.25pt;height:15.75pt" o:ole="">
            <v:imagedata r:id="rId36" o:title=""/>
          </v:shape>
          <o:OLEObject Type="Embed" ProgID="Equation.DSMT4" ShapeID="_x0000_i2413" DrawAspect="Content" ObjectID="_1802789088" r:id="rId2154"/>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091"/>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4A752B68" w:rsidR="00743619" w:rsidRPr="0048482F" w:rsidRDefault="00743619" w:rsidP="00655151">
      <w:r w:rsidRPr="0048482F">
        <w:t>The SRS request field [</w:t>
      </w:r>
      <w:r w:rsidR="0009022C">
        <w:t>5</w:t>
      </w:r>
      <w:r w:rsidR="006F7652">
        <w:t>,</w:t>
      </w:r>
      <w:r w:rsidR="006F7652" w:rsidRPr="0048482F">
        <w:t xml:space="preserve"> </w:t>
      </w:r>
      <w:r w:rsidRPr="0048482F">
        <w:t>TS</w:t>
      </w:r>
      <w:r w:rsidR="00701229">
        <w:t xml:space="preserve"> </w:t>
      </w:r>
      <w:r w:rsidRPr="0048482F">
        <w:t>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009C7AB7">
        <w:t>, 0_3, 1_3</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r w:rsidR="0031095B" w:rsidRPr="005E030A">
        <w:rPr>
          <w:i/>
        </w:rPr>
        <w:t>srs-ResourceSetToAddModList</w:t>
      </w:r>
      <w:r w:rsidR="0031095B">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7A98551D" w:rsidR="00FF366F" w:rsidRPr="0048482F" w:rsidRDefault="00C46F24" w:rsidP="00655151">
      <w:bookmarkStart w:id="1096" w:name="_Hlk498636457"/>
      <w:bookmarkStart w:id="1097" w:name="_Hlk498636712"/>
      <w:bookmarkStart w:id="1098"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096"/>
      <w:r w:rsidR="00944687" w:rsidRPr="0048482F">
        <w:t>carrying only CSI report</w:t>
      </w:r>
      <w:r>
        <w:t>(</w:t>
      </w:r>
      <w:r w:rsidR="00944687" w:rsidRPr="0048482F">
        <w:t>s</w:t>
      </w:r>
      <w:r>
        <w:t>)</w:t>
      </w:r>
      <w:r w:rsidR="00206A32" w:rsidRPr="0048482F">
        <w:t xml:space="preserve">, </w:t>
      </w:r>
      <w:r>
        <w:t>or only L1-RSRP report(s)</w:t>
      </w:r>
      <w:bookmarkEnd w:id="1097"/>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099"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217B1D">
        <w:t xml:space="preserve"> </w:t>
      </w:r>
      <w:r w:rsidR="00217B1D" w:rsidRPr="00623B9F">
        <w:rPr>
          <w:rFonts w:hint="eastAsia"/>
          <w:lang w:eastAsia="zh-CN"/>
        </w:rPr>
        <w:t xml:space="preserve">and </w:t>
      </w:r>
      <w:r w:rsidR="00217B1D" w:rsidRPr="00623B9F">
        <w:rPr>
          <w:lang w:eastAsia="zh-CN"/>
        </w:rPr>
        <w:t xml:space="preserve">the PUCCH starts no earlier than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 xml:space="preserve">proc,2 </m:t>
            </m:r>
          </m:sub>
        </m:sSub>
      </m:oMath>
      <w:r w:rsidR="00217B1D" w:rsidRPr="00623B9F">
        <w:rPr>
          <w:lang w:eastAsia="zh-CN"/>
        </w:rPr>
        <w:t xml:space="preserve"> after the last symbol of the PDCCH carrying the triggering command for the aperiodic SRS, where </w:t>
      </w:r>
      <m:oMath>
        <m:sSub>
          <m:sSubPr>
            <m:ctrlPr>
              <w:rPr>
                <w:rFonts w:ascii="Cambria Math" w:hAnsi="Cambria Math"/>
                <w:i/>
                <w:iCs/>
                <w:lang w:eastAsia="zh-CN"/>
              </w:rPr>
            </m:ctrlPr>
          </m:sSubPr>
          <m:e>
            <m:r>
              <w:rPr>
                <w:rFonts w:ascii="Cambria Math" w:hAnsi="Cambria Math"/>
                <w:lang w:eastAsia="zh-CN"/>
              </w:rPr>
              <m:t>T</m:t>
            </m:r>
          </m:e>
          <m:sub>
            <m:r>
              <m:rPr>
                <m:sty m:val="p"/>
              </m:rPr>
              <w:rPr>
                <w:rFonts w:ascii="Cambria Math" w:hAnsi="Cambria Math"/>
                <w:lang w:eastAsia="zh-CN"/>
              </w:rPr>
              <m:t>proc,2</m:t>
            </m:r>
          </m:sub>
        </m:sSub>
      </m:oMath>
      <w:r w:rsidR="00217B1D" w:rsidRPr="00623B9F">
        <w:rPr>
          <w:lang w:eastAsia="zh-CN"/>
        </w:rPr>
        <w:t xml:space="preserve"> is the PUSCH preparation time for the corresponding UE processing capability assuming </w:t>
      </w:r>
      <m:oMath>
        <m:sSub>
          <m:sSubPr>
            <m:ctrlPr>
              <w:rPr>
                <w:rFonts w:ascii="Cambria Math" w:hAnsi="Cambria Math"/>
                <w:i/>
                <w:iCs/>
                <w:lang w:eastAsia="zh-CN"/>
              </w:rPr>
            </m:ctrlPr>
          </m:sSubPr>
          <m:e>
            <m:r>
              <w:rPr>
                <w:rFonts w:ascii="Cambria Math" w:hAnsi="Cambria Math"/>
                <w:lang w:eastAsia="zh-CN"/>
              </w:rPr>
              <m:t>d</m:t>
            </m:r>
          </m:e>
          <m:sub>
            <m:r>
              <m:rPr>
                <m:sty m:val="p"/>
              </m:rPr>
              <w:rPr>
                <w:rFonts w:ascii="Cambria Math" w:hAnsi="Cambria Math"/>
                <w:lang w:eastAsia="zh-CN"/>
              </w:rPr>
              <m:t>2,1</m:t>
            </m:r>
          </m:sub>
        </m:sSub>
        <m:r>
          <w:rPr>
            <w:rFonts w:ascii="Cambria Math" w:hAnsi="Cambria Math"/>
            <w:lang w:eastAsia="zh-CN"/>
          </w:rPr>
          <m:t>=1</m:t>
        </m:r>
      </m:oMath>
      <w:r w:rsidR="00217B1D" w:rsidRPr="00623B9F">
        <w:rPr>
          <w:lang w:eastAsia="zh-CN"/>
        </w:rPr>
        <w:t xml:space="preserve"> and </w:t>
      </w:r>
      <m:oMath>
        <m:r>
          <w:rPr>
            <w:rFonts w:ascii="Cambria Math" w:hAnsi="Cambria Math"/>
            <w:lang w:eastAsia="zh-CN"/>
          </w:rPr>
          <m:t>μ</m:t>
        </m:r>
      </m:oMath>
      <w:r w:rsidR="00217B1D" w:rsidRPr="00623B9F">
        <w:rPr>
          <w:lang w:eastAsia="zh-CN"/>
        </w:rPr>
        <w:t xml:space="preserve"> corresponds to the smallest SCS configuration between the SCS configuration of the PDCCH carrying the triggering command and the SCS configuration of the PUCCH</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r w:rsidRPr="00204302">
        <w:rPr>
          <w:rFonts w:eastAsia="Batang" w:hint="eastAsia"/>
        </w:rPr>
        <w:t>MsgA</w:t>
      </w:r>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r w:rsidRPr="00204302">
        <w:rPr>
          <w:rFonts w:eastAsia="Batang" w:hint="eastAsia"/>
        </w:rPr>
        <w:t>MsgA</w:t>
      </w:r>
      <w:r w:rsidRPr="00204302">
        <w:rPr>
          <w:rFonts w:eastAsia="Batang"/>
        </w:rPr>
        <w:t xml:space="preserve"> from a different carrier.</w:t>
      </w:r>
    </w:p>
    <w:p w14:paraId="3A650BDF" w14:textId="1157F5D3" w:rsidR="005E0730" w:rsidRPr="0048482F" w:rsidRDefault="005E0730" w:rsidP="005E0730">
      <w:pPr>
        <w:widowControl w:val="0"/>
      </w:pPr>
      <w:bookmarkStart w:id="1100"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100"/>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18509FB7"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w:t>
      </w:r>
      <w:r w:rsidR="006169A7" w:rsidRPr="00017D45">
        <w:rPr>
          <w:sz w:val="18"/>
          <w:szCs w:val="18"/>
        </w:rPr>
        <w:t xml:space="preserve">or </w:t>
      </w:r>
      <w:r w:rsidR="006169A7" w:rsidRPr="00017D45">
        <w:rPr>
          <w:rFonts w:cs="Times"/>
          <w:i/>
          <w:sz w:val="18"/>
          <w:szCs w:val="18"/>
          <w:lang w:eastAsia="zh-CN"/>
        </w:rPr>
        <w:t>dl-OrJointTCI-StateList</w:t>
      </w:r>
      <w:r w:rsidR="006169A7" w:rsidRPr="00017D45">
        <w:rPr>
          <w:rFonts w:cs="Times"/>
          <w:iCs/>
          <w:sz w:val="18"/>
          <w:szCs w:val="18"/>
          <w:lang w:eastAsia="zh-CN"/>
        </w:rPr>
        <w:t xml:space="preserve"> or</w:t>
      </w:r>
      <w:r w:rsidR="006169A7" w:rsidRPr="00017D45">
        <w:rPr>
          <w:sz w:val="18"/>
          <w:szCs w:val="18"/>
        </w:rPr>
        <w:t xml:space="preserve"> </w:t>
      </w:r>
      <w:r w:rsidR="006169A7" w:rsidRPr="00017D45">
        <w:rPr>
          <w:rFonts w:hint="eastAsia"/>
          <w:i/>
          <w:iCs/>
          <w:sz w:val="18"/>
          <w:szCs w:val="18"/>
          <w:lang w:eastAsia="zh-CN"/>
        </w:rPr>
        <w:t>ul</w:t>
      </w:r>
      <w:r w:rsidR="006169A7" w:rsidRPr="00017D45">
        <w:rPr>
          <w:i/>
          <w:iCs/>
          <w:sz w:val="18"/>
          <w:szCs w:val="18"/>
        </w:rPr>
        <w:t>-TCI-StateList</w:t>
      </w:r>
      <w:r w:rsidR="006169A7">
        <w:t xml:space="preserve"> </w:t>
      </w:r>
      <w:r>
        <w:t xml:space="preserve">is not configured in </w:t>
      </w:r>
      <w:r w:rsidR="00774D31" w:rsidRPr="00857C5D">
        <w:t>frequency range 2</w:t>
      </w:r>
      <w:r>
        <w:t xml:space="preserve">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r w:rsidR="00250385">
        <w:rPr>
          <w:lang w:val="en-GB"/>
        </w:rPr>
        <w:t xml:space="preserve"> </w:t>
      </w:r>
      <w:r w:rsidR="00250385">
        <w:t xml:space="preserve">If the CORESET is activated with two TCI states, </w:t>
      </w:r>
      <w:r w:rsidR="00250385" w:rsidRPr="00556573">
        <w:rPr>
          <w:i/>
          <w:iCs/>
        </w:rPr>
        <w:t>sfnSchemePdcch</w:t>
      </w:r>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Default="00C763A7" w:rsidP="00C763A7">
      <w:pPr>
        <w:pStyle w:val="B1"/>
        <w:rPr>
          <w:lang w:val="en-GB"/>
        </w:rPr>
      </w:pPr>
      <w:r>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1DC2EB55" w14:textId="77777777" w:rsidR="00B37DC1" w:rsidRDefault="00B37DC1" w:rsidP="00B37DC1">
      <w:pPr>
        <w:rPr>
          <w:color w:val="000000" w:themeColor="text1"/>
        </w:rPr>
      </w:pPr>
      <w:r>
        <w:rPr>
          <w:iCs/>
          <w:color w:val="000000" w:themeColor="text1"/>
        </w:rPr>
        <w:t>F</w:t>
      </w:r>
      <w:r w:rsidRPr="00712259">
        <w:rPr>
          <w:iCs/>
          <w:color w:val="000000" w:themeColor="text1"/>
        </w:rPr>
        <w:t xml:space="preserve">or a SRS resource, </w:t>
      </w:r>
      <w:r>
        <w:rPr>
          <w:color w:val="000000" w:themeColor="text1"/>
        </w:rPr>
        <w:t xml:space="preserve">if </w:t>
      </w:r>
      <w:r w:rsidRPr="007D4A7A">
        <w:rPr>
          <w:i/>
        </w:rPr>
        <w:t>nrofSRS-Ports</w:t>
      </w:r>
      <w:r>
        <w:rPr>
          <w:i/>
        </w:rPr>
        <w:t>-n8</w:t>
      </w:r>
      <w:r w:rsidRPr="00AC1F78">
        <w:t xml:space="preserve"> </w:t>
      </w:r>
      <w:r>
        <w:t xml:space="preserve">is set to </w:t>
      </w:r>
      <w:r>
        <w:rPr>
          <w:i/>
        </w:rPr>
        <w:t>ports8tdm</w:t>
      </w:r>
      <w:r w:rsidRPr="00712259">
        <w:rPr>
          <w:color w:val="000000" w:themeColor="text1"/>
        </w:rPr>
        <w:t xml:space="preserve"> </w:t>
      </w:r>
      <w:r w:rsidRPr="00712259">
        <w:rPr>
          <w:rFonts w:eastAsia="Malgun Gothic"/>
          <w:color w:val="000000" w:themeColor="text1"/>
        </w:rPr>
        <w:t xml:space="preserve">or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1C6705">
        <w:rPr>
          <w:i/>
          <w:iCs/>
          <w:color w:val="000000" w:themeColor="text1"/>
        </w:rPr>
        <w:t>nrofSRS-Ports-n8</w:t>
      </w:r>
      <w:r w:rsidRPr="001C6705">
        <w:rPr>
          <w:color w:val="000000" w:themeColor="text1"/>
        </w:rPr>
        <w:t xml:space="preserve"> </w:t>
      </w:r>
      <w:r>
        <w:rPr>
          <w:color w:val="000000" w:themeColor="text1"/>
        </w:rPr>
        <w:t xml:space="preserve">is not configured or it is not set to </w:t>
      </w:r>
      <w:r>
        <w:rPr>
          <w:i/>
        </w:rPr>
        <w:t>ports8tdm</w:t>
      </w:r>
      <w:r w:rsidRPr="00712259">
        <w:rPr>
          <w:color w:val="000000" w:themeColor="text1"/>
        </w:rPr>
        <w:t xml:space="preserve"> </w:t>
      </w:r>
      <w:r>
        <w:rPr>
          <w:color w:val="000000" w:themeColor="text1"/>
        </w:rPr>
        <w:t>and</w:t>
      </w:r>
      <w:r w:rsidRPr="00712259">
        <w:rPr>
          <w:rFonts w:eastAsia="Malgun Gothic"/>
          <w:color w:val="000000" w:themeColor="text1"/>
        </w:rPr>
        <w:t xml:space="preserve">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p w14:paraId="0F58A24E" w14:textId="77777777" w:rsidR="000177CF" w:rsidRPr="0048482F" w:rsidRDefault="000177CF" w:rsidP="000177CF">
      <w:pPr>
        <w:pStyle w:val="Heading4"/>
        <w:rPr>
          <w:color w:val="000000"/>
        </w:rPr>
      </w:pPr>
      <w:bookmarkStart w:id="1101" w:name="_Toc11352158"/>
      <w:bookmarkStart w:id="1102" w:name="_Toc20318048"/>
      <w:bookmarkStart w:id="1103" w:name="_Toc27299946"/>
      <w:bookmarkStart w:id="1104" w:name="_Toc29673220"/>
      <w:bookmarkStart w:id="1105" w:name="_Toc29673361"/>
      <w:bookmarkStart w:id="1106" w:name="_Toc29674354"/>
      <w:bookmarkStart w:id="1107" w:name="_Toc36645584"/>
      <w:bookmarkStart w:id="1108" w:name="_Toc45810633"/>
      <w:bookmarkStart w:id="1109" w:name="_Toc192172964"/>
      <w:bookmarkStart w:id="1110" w:name="_Hlk497934490"/>
      <w:bookmarkEnd w:id="1098"/>
      <w:bookmarkEnd w:id="1099"/>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101"/>
      <w:bookmarkEnd w:id="1102"/>
      <w:bookmarkEnd w:id="1103"/>
      <w:bookmarkEnd w:id="1104"/>
      <w:bookmarkEnd w:id="1105"/>
      <w:bookmarkEnd w:id="1106"/>
      <w:bookmarkEnd w:id="1107"/>
      <w:bookmarkEnd w:id="1108"/>
      <w:bookmarkEnd w:id="1109"/>
    </w:p>
    <w:p w14:paraId="7F787714" w14:textId="43D0E4A6" w:rsidR="003F405D" w:rsidRDefault="00724A32" w:rsidP="003F405D">
      <w:pPr>
        <w:rPr>
          <w:color w:val="000000"/>
        </w:rPr>
      </w:pPr>
      <w:bookmarkStart w:id="1111"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4" type="#_x0000_t75" style="width:14.25pt;height:14.25pt" o:ole="">
            <v:imagedata r:id="rId2155" o:title=""/>
          </v:shape>
          <o:OLEObject Type="Embed" ProgID="Equation.3" ShapeID="_x0000_i2414" DrawAspect="Content" ObjectID="_1802789089" r:id="rId2156"/>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5" type="#_x0000_t75" style="width:21.75pt;height:14.25pt" o:ole="">
            <v:imagedata r:id="rId2135" o:title=""/>
          </v:shape>
          <o:OLEObject Type="Embed" ProgID="Equation.3" ShapeID="_x0000_i2415" DrawAspect="Content" ObjectID="_1802789090" r:id="rId2157"/>
        </w:object>
      </w:r>
      <w:r w:rsidR="00CA6DFB" w:rsidRPr="0048482F">
        <w:rPr>
          <w:color w:val="000000"/>
        </w:rPr>
        <w:t xml:space="preserve">, </w:t>
      </w:r>
      <w:r w:rsidR="00CA6DFB" w:rsidRPr="0048482F">
        <w:rPr>
          <w:color w:val="000000"/>
          <w:position w:val="-10"/>
        </w:rPr>
        <w:object w:dxaOrig="460" w:dyaOrig="300" w14:anchorId="2B0C104F">
          <v:shape id="_x0000_i2416" type="#_x0000_t75" style="width:21.75pt;height:14.25pt" o:ole="">
            <v:imagedata r:id="rId2137" o:title=""/>
          </v:shape>
          <o:OLEObject Type="Embed" ProgID="Equation.3" ShapeID="_x0000_i2416" DrawAspect="Content" ObjectID="_1802789091" r:id="rId2158"/>
        </w:object>
      </w:r>
      <w:r w:rsidR="00CA6DFB" w:rsidRPr="0048482F">
        <w:rPr>
          <w:color w:val="000000"/>
        </w:rPr>
        <w:t xml:space="preserve">and </w:t>
      </w:r>
      <w:r w:rsidR="00CA6DFB" w:rsidRPr="0048482F">
        <w:rPr>
          <w:color w:val="000000"/>
          <w:position w:val="-14"/>
        </w:rPr>
        <w:object w:dxaOrig="380" w:dyaOrig="340" w14:anchorId="08DA6232">
          <v:shape id="_x0000_i2417" type="#_x0000_t75" style="width:21.75pt;height:14.25pt" o:ole="">
            <v:imagedata r:id="rId2140" o:title=""/>
          </v:shape>
          <o:OLEObject Type="Embed" ProgID="Equation.3" ShapeID="_x0000_i2417" DrawAspect="Content" ObjectID="_1802789092" r:id="rId2159"/>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8" type="#_x0000_t75" style="width:21.75pt;height:14.25pt" o:ole="">
            <v:imagedata r:id="rId2135" o:title=""/>
          </v:shape>
          <o:OLEObject Type="Embed" ProgID="Equation.3" ShapeID="_x0000_i2418" DrawAspect="Content" ObjectID="_1802789093" r:id="rId2160"/>
        </w:object>
      </w:r>
      <w:r w:rsidR="00287CE5" w:rsidRPr="0048482F">
        <w:rPr>
          <w:color w:val="000000"/>
        </w:rPr>
        <w:t xml:space="preserve">, </w:t>
      </w:r>
      <w:r w:rsidR="00287CE5" w:rsidRPr="0048482F">
        <w:rPr>
          <w:color w:val="000000"/>
          <w:position w:val="-10"/>
        </w:rPr>
        <w:object w:dxaOrig="460" w:dyaOrig="300" w14:anchorId="3DD9D582">
          <v:shape id="_x0000_i2419" type="#_x0000_t75" style="width:21.75pt;height:14.25pt" o:ole="">
            <v:imagedata r:id="rId2137" o:title=""/>
          </v:shape>
          <o:OLEObject Type="Embed" ProgID="Equation.3" ShapeID="_x0000_i2419" DrawAspect="Content" ObjectID="_1802789094" r:id="rId2161"/>
        </w:object>
      </w:r>
      <w:r w:rsidR="00287CE5" w:rsidRPr="0048482F">
        <w:rPr>
          <w:color w:val="000000"/>
        </w:rPr>
        <w:t xml:space="preserve">and </w:t>
      </w:r>
      <w:r w:rsidR="00287CE5" w:rsidRPr="0048482F">
        <w:rPr>
          <w:color w:val="000000"/>
          <w:position w:val="-14"/>
        </w:rPr>
        <w:object w:dxaOrig="380" w:dyaOrig="340" w14:anchorId="68E0AC2C">
          <v:shape id="_x0000_i2420" type="#_x0000_t75" style="width:21.75pt;height:14.25pt" o:ole="">
            <v:imagedata r:id="rId2140" o:title=""/>
          </v:shape>
          <o:OLEObject Type="Embed" ProgID="Equation.3" ShapeID="_x0000_i2420" DrawAspect="Content" ObjectID="_1802789095" r:id="rId2162"/>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21" type="#_x0000_t75" style="width:14.25pt;height:14.25pt" o:ole="">
            <v:imagedata r:id="rId2163" o:title=""/>
          </v:shape>
          <o:OLEObject Type="Embed" ProgID="Equation.3" ShapeID="_x0000_i2421" DrawAspect="Content" ObjectID="_1802789096" r:id="rId2164"/>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22" type="#_x0000_t75" style="width:28.5pt;height:14.25pt" o:ole="">
            <v:imagedata r:id="rId2165" o:title=""/>
          </v:shape>
          <o:OLEObject Type="Embed" ProgID="Equation.3" ShapeID="_x0000_i2422" DrawAspect="Content" ObjectID="_1802789097" r:id="rId2166"/>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111"/>
    </w:p>
    <w:p w14:paraId="631CD05E" w14:textId="25771D1F" w:rsidR="00B10CD1" w:rsidRPr="0048482F" w:rsidRDefault="001C54B9" w:rsidP="00B10CD1">
      <w:pPr>
        <w:pStyle w:val="Heading4"/>
        <w:rPr>
          <w:color w:val="000000"/>
        </w:rPr>
      </w:pPr>
      <w:bookmarkStart w:id="1112" w:name="_Toc11352159"/>
      <w:bookmarkStart w:id="1113" w:name="_Toc20318049"/>
      <w:bookmarkStart w:id="1114" w:name="_Toc27299947"/>
      <w:bookmarkStart w:id="1115" w:name="_Toc29673221"/>
      <w:bookmarkStart w:id="1116" w:name="_Toc29673362"/>
      <w:bookmarkStart w:id="1117" w:name="_Toc29674355"/>
      <w:bookmarkStart w:id="1118" w:name="_Toc36645585"/>
      <w:bookmarkStart w:id="1119" w:name="_Toc45810634"/>
      <w:bookmarkStart w:id="1120" w:name="_Toc192172965"/>
      <w:bookmarkEnd w:id="1110"/>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112"/>
      <w:bookmarkEnd w:id="1113"/>
      <w:bookmarkEnd w:id="1114"/>
      <w:bookmarkEnd w:id="1115"/>
      <w:bookmarkEnd w:id="1116"/>
      <w:bookmarkEnd w:id="1117"/>
      <w:bookmarkEnd w:id="1118"/>
      <w:bookmarkEnd w:id="1119"/>
      <w:bookmarkEnd w:id="1120"/>
    </w:p>
    <w:p w14:paraId="41D9D453" w14:textId="49C859A3"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A35F81">
        <w:rPr>
          <w:lang w:eastAsia="zh-CN"/>
        </w:rPr>
        <w:t>'</w:t>
      </w:r>
      <w:r w:rsidR="0037577A">
        <w:rPr>
          <w:lang w:eastAsia="zh-CN"/>
        </w:rPr>
        <w:t>t1r1</w:t>
      </w:r>
      <w:r w:rsidR="00A35F81">
        <w:rPr>
          <w:lang w:eastAsia="zh-CN"/>
        </w:rPr>
        <w:t>'</w:t>
      </w:r>
      <w:r w:rsidR="0037577A">
        <w:rPr>
          <w:lang w:eastAsia="zh-CN"/>
        </w:rPr>
        <w:t xml:space="preserve"> for 1T=1R, </w:t>
      </w:r>
      <w:r w:rsidR="00A35F81">
        <w:rPr>
          <w:lang w:eastAsia="zh-CN"/>
        </w:rPr>
        <w:t>'</w:t>
      </w:r>
      <w:r w:rsidR="0037577A">
        <w:rPr>
          <w:lang w:eastAsia="zh-CN"/>
        </w:rPr>
        <w:t>t2r2</w:t>
      </w:r>
      <w:r w:rsidR="00A35F81">
        <w:rPr>
          <w:lang w:eastAsia="zh-CN"/>
        </w:rPr>
        <w:t>'</w:t>
      </w:r>
      <w:r w:rsidR="0037577A">
        <w:rPr>
          <w:lang w:eastAsia="zh-CN"/>
        </w:rPr>
        <w:t xml:space="preserve"> for 2T=2R, </w:t>
      </w:r>
      <w:r w:rsidR="00A35F81">
        <w:rPr>
          <w:lang w:eastAsia="zh-CN"/>
        </w:rPr>
        <w:t>'</w:t>
      </w:r>
      <w:r w:rsidR="0037577A">
        <w:rPr>
          <w:lang w:eastAsia="zh-CN"/>
        </w:rPr>
        <w:t>t1r2</w:t>
      </w:r>
      <w:r w:rsidR="00A35F81">
        <w:rPr>
          <w:lang w:eastAsia="zh-CN"/>
        </w:rPr>
        <w:t>'</w:t>
      </w:r>
      <w:r w:rsidR="0037577A">
        <w:rPr>
          <w:lang w:eastAsia="zh-CN"/>
        </w:rPr>
        <w:t xml:space="preserve"> for 1T2R, </w:t>
      </w:r>
      <w:r w:rsidR="00A35F81">
        <w:rPr>
          <w:lang w:eastAsia="zh-CN"/>
        </w:rPr>
        <w:t>'</w:t>
      </w:r>
      <w:r w:rsidR="0037577A">
        <w:rPr>
          <w:lang w:eastAsia="zh-CN"/>
        </w:rPr>
        <w:t>t4r4</w:t>
      </w:r>
      <w:r w:rsidR="00A35F81">
        <w:rPr>
          <w:lang w:eastAsia="zh-CN"/>
        </w:rPr>
        <w:t>'</w:t>
      </w:r>
      <w:r w:rsidR="0037577A">
        <w:rPr>
          <w:lang w:eastAsia="zh-CN"/>
        </w:rPr>
        <w:t xml:space="preserve"> for 4T=4R, </w:t>
      </w:r>
      <w:r w:rsidR="00A35F81">
        <w:rPr>
          <w:lang w:eastAsia="zh-CN"/>
        </w:rPr>
        <w:t>'</w:t>
      </w:r>
      <w:r w:rsidR="0037577A">
        <w:rPr>
          <w:lang w:eastAsia="zh-CN"/>
        </w:rPr>
        <w:t>t2r4</w:t>
      </w:r>
      <w:r w:rsidR="00A35F81">
        <w:rPr>
          <w:lang w:eastAsia="zh-CN"/>
        </w:rPr>
        <w:t>'</w:t>
      </w:r>
      <w:r w:rsidR="0037577A">
        <w:rPr>
          <w:lang w:eastAsia="zh-CN"/>
        </w:rPr>
        <w:t xml:space="preserve"> for 2T4R, </w:t>
      </w:r>
      <w:r w:rsidR="00A35F81">
        <w:rPr>
          <w:lang w:eastAsia="zh-CN"/>
        </w:rPr>
        <w:t>'</w:t>
      </w:r>
      <w:r w:rsidR="0037577A">
        <w:rPr>
          <w:lang w:eastAsia="zh-CN"/>
        </w:rPr>
        <w:t>t1r4</w:t>
      </w:r>
      <w:r w:rsidR="00A35F81">
        <w:rPr>
          <w:lang w:eastAsia="zh-CN"/>
        </w:rPr>
        <w:t>'</w:t>
      </w:r>
      <w:r w:rsidR="0037577A">
        <w:rPr>
          <w:lang w:eastAsia="zh-CN"/>
        </w:rPr>
        <w:t xml:space="preserve"> for 1T4R, </w:t>
      </w:r>
      <w:r w:rsidR="00A35F81">
        <w:rPr>
          <w:lang w:eastAsia="zh-CN"/>
        </w:rPr>
        <w:t>'</w:t>
      </w:r>
      <w:r w:rsidR="0037577A">
        <w:rPr>
          <w:lang w:eastAsia="zh-CN"/>
        </w:rPr>
        <w:t>t2r6</w:t>
      </w:r>
      <w:r w:rsidR="00A35F81">
        <w:rPr>
          <w:lang w:eastAsia="zh-CN"/>
        </w:rPr>
        <w:t>'</w:t>
      </w:r>
      <w:r w:rsidR="0037577A">
        <w:rPr>
          <w:lang w:eastAsia="zh-CN"/>
        </w:rPr>
        <w:t xml:space="preserve"> for 2T6R, </w:t>
      </w:r>
      <w:r w:rsidR="00A35F81">
        <w:rPr>
          <w:lang w:eastAsia="zh-CN"/>
        </w:rPr>
        <w:t>'</w:t>
      </w:r>
      <w:r w:rsidR="0037577A">
        <w:rPr>
          <w:lang w:eastAsia="zh-CN"/>
        </w:rPr>
        <w:t>t1r6</w:t>
      </w:r>
      <w:r w:rsidR="00A35F81">
        <w:rPr>
          <w:lang w:eastAsia="zh-CN"/>
        </w:rPr>
        <w:t>'</w:t>
      </w:r>
      <w:r w:rsidR="0037577A">
        <w:rPr>
          <w:lang w:eastAsia="zh-CN"/>
        </w:rPr>
        <w:t xml:space="preserve"> for 1T6R, </w:t>
      </w:r>
      <w:r w:rsidR="00A35F81">
        <w:rPr>
          <w:lang w:eastAsia="zh-CN"/>
        </w:rPr>
        <w:t>'</w:t>
      </w:r>
      <w:r w:rsidR="0037577A">
        <w:rPr>
          <w:lang w:eastAsia="zh-CN"/>
        </w:rPr>
        <w:t>t4r8</w:t>
      </w:r>
      <w:r w:rsidR="00A35F81">
        <w:rPr>
          <w:lang w:eastAsia="zh-CN"/>
        </w:rPr>
        <w:t>'</w:t>
      </w:r>
      <w:r w:rsidR="0037577A">
        <w:rPr>
          <w:lang w:eastAsia="zh-CN"/>
        </w:rPr>
        <w:t xml:space="preserve"> for 4T8R, </w:t>
      </w:r>
      <w:r w:rsidR="00A35F81">
        <w:rPr>
          <w:lang w:eastAsia="zh-CN"/>
        </w:rPr>
        <w:t>'</w:t>
      </w:r>
      <w:r w:rsidR="0037577A">
        <w:rPr>
          <w:lang w:eastAsia="zh-CN"/>
        </w:rPr>
        <w:t>t2r8</w:t>
      </w:r>
      <w:r w:rsidR="00A35F81">
        <w:rPr>
          <w:lang w:eastAsia="zh-CN"/>
        </w:rPr>
        <w:t>'</w:t>
      </w:r>
      <w:r w:rsidR="0037577A">
        <w:rPr>
          <w:lang w:eastAsia="zh-CN"/>
        </w:rPr>
        <w:t xml:space="preserve"> for 2T8R, </w:t>
      </w:r>
      <w:r w:rsidR="00A35F81">
        <w:rPr>
          <w:lang w:eastAsia="zh-CN"/>
        </w:rPr>
        <w:t>'</w:t>
      </w:r>
      <w:r w:rsidR="0037577A">
        <w:rPr>
          <w:lang w:eastAsia="zh-CN"/>
        </w:rPr>
        <w:t>t1r8</w:t>
      </w:r>
      <w:r w:rsidR="00A35F81">
        <w:rPr>
          <w:lang w:eastAsia="zh-CN"/>
        </w:rPr>
        <w:t>'</w:t>
      </w:r>
      <w:r w:rsidR="0037577A">
        <w:rPr>
          <w:lang w:eastAsia="zh-CN"/>
        </w:rPr>
        <w:t xml:space="preserve"> for 1T8R)</w:t>
      </w:r>
      <w:r w:rsidR="00766462">
        <w:rPr>
          <w:lang w:eastAsia="zh-CN"/>
        </w:rPr>
        <w:t xml:space="preserve"> or the UE may be configured with the following configurations depending on the indicated UE capability </w:t>
      </w:r>
      <w:r w:rsidR="00701229">
        <w:rPr>
          <w:i/>
          <w:lang w:eastAsia="zh-CN"/>
        </w:rPr>
        <w:t>srs-AntennaSwitching8T8R</w:t>
      </w:r>
      <w:r w:rsidR="00B37DC1">
        <w:rPr>
          <w:lang w:eastAsia="zh-CN"/>
        </w:rPr>
        <w:t xml:space="preserve"> </w:t>
      </w:r>
      <w:r w:rsidR="00B37DC1" w:rsidRPr="005D29F1">
        <w:rPr>
          <w:lang w:eastAsia="zh-CN"/>
        </w:rPr>
        <w:t xml:space="preserve">('t1r1' for 1T=1R, 't2r2' for 2T=2R, 't1r2' for 1T2R, 't4r4' for 4T=4R, 't2r4' for 2T4R, 't1r4' for 1T4R, 't2r6' for 2T6R, 't1r6' for 1T6R, 't4r8' for 4T8R, 't2r8' for 2T8R, 't1r8' for 1T8R, </w:t>
      </w:r>
      <w:r w:rsidR="00701229">
        <w:rPr>
          <w:lang w:eastAsia="zh-CN"/>
        </w:rPr>
        <w:t>'</w:t>
      </w:r>
      <w:r w:rsidR="00701229" w:rsidRPr="00411DC2">
        <w:rPr>
          <w:iCs/>
        </w:rPr>
        <w:t>noTdm</w:t>
      </w:r>
      <w:r w:rsidR="00701229">
        <w:rPr>
          <w:lang w:eastAsia="zh-CN"/>
        </w:rPr>
        <w:t>'</w:t>
      </w:r>
      <w:r w:rsidR="00B37DC1" w:rsidRPr="005D29F1">
        <w:rPr>
          <w:lang w:eastAsia="zh-CN"/>
        </w:rPr>
        <w:t xml:space="preserve"> or </w:t>
      </w:r>
      <w:r w:rsidR="00701229">
        <w:rPr>
          <w:lang w:eastAsia="zh-CN"/>
        </w:rPr>
        <w:t>'tdmAndNoTdm'</w:t>
      </w:r>
      <w:r w:rsidR="00B37DC1" w:rsidRPr="005D29F1">
        <w:rPr>
          <w:lang w:eastAsia="zh-CN"/>
        </w:rPr>
        <w:t xml:space="preserve"> for 8T8R)</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r w:rsidR="00FE0F9B">
        <w:rPr>
          <w:i/>
          <w:iCs/>
          <w:lang w:eastAsia="zh-CN"/>
        </w:rPr>
        <w:t>srs-ExtensionAperiodicSRS</w:t>
      </w:r>
      <w:r>
        <w:t>:</w:t>
      </w:r>
    </w:p>
    <w:p w14:paraId="32B81FAB" w14:textId="3D8432EA"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resourceType</w:t>
      </w:r>
      <w:r w:rsidRPr="00BF6E67">
        <w:rPr>
          <w:lang w:eastAsia="ja-JP"/>
        </w:rPr>
        <w:t xml:space="preserve"> 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3B5F7C24"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r w:rsidR="00FE0F9B">
        <w:rPr>
          <w:i/>
          <w:iCs/>
          <w:lang w:eastAsia="zh-CN"/>
        </w:rPr>
        <w:t>srs-ExtensionAperiodicSRS</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 xml:space="preserve">In the case of two resource sets with </w:t>
      </w:r>
      <w:r w:rsidRPr="00BF6E67">
        <w:rPr>
          <w:i/>
          <w:iCs/>
        </w:rPr>
        <w:t xml:space="preserve">resourceType </w:t>
      </w:r>
      <w:r w:rsidRPr="00BF6E67">
        <w:t xml:space="preserve">in </w:t>
      </w:r>
      <w:r w:rsidRPr="00BF6E67">
        <w:rPr>
          <w:i/>
          <w:iCs/>
        </w:rPr>
        <w:t xml:space="preserve">SRS-ResourceSet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r w:rsidRPr="00BF6E67">
        <w:rPr>
          <w:i/>
          <w:iCs/>
        </w:rPr>
        <w:t>resourceType</w:t>
      </w:r>
      <w:r w:rsidRPr="00BF6E67">
        <w:t xml:space="preserve"> in </w:t>
      </w:r>
      <w:r w:rsidRPr="00BF6E67">
        <w:rPr>
          <w:i/>
          <w:iCs/>
        </w:rPr>
        <w:t>SRS-ResourceSet</w:t>
      </w:r>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r w:rsidRPr="00BF6E67">
        <w:t>resourceType</w:t>
      </w:r>
      <w:r w:rsidR="001B3976">
        <w:rPr>
          <w:lang w:val="en-US" w:eastAsia="zh-CN"/>
        </w:rPr>
        <w:t>'</w:t>
      </w:r>
      <w:r w:rsidRPr="00BF6E67">
        <w:t xml:space="preserve"> in </w:t>
      </w:r>
      <w:r w:rsidRPr="00BF6E67">
        <w:rPr>
          <w:i/>
          <w:iCs/>
        </w:rPr>
        <w:t xml:space="preserve">SRS-ResourceSet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r w:rsidRPr="001E732B">
        <w:rPr>
          <w:i/>
          <w:iCs/>
        </w:rPr>
        <w:t>resourceType</w:t>
      </w:r>
      <w:r w:rsidRPr="00CC01C7">
        <w:t xml:space="preserve"> in </w:t>
      </w:r>
      <w:r w:rsidRPr="001E732B">
        <w:rPr>
          <w:i/>
          <w:iCs/>
        </w:rPr>
        <w:t>SRS-ResourceSet</w:t>
      </w:r>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resourceType in SRS-ResourceSet set to </w:t>
      </w:r>
      <w:r w:rsidR="0092084B">
        <w:t>'</w:t>
      </w:r>
      <w:r w:rsidRPr="00AD3D4D">
        <w:t>semi-persistent</w:t>
      </w:r>
      <w:r w:rsidR="0092084B">
        <w:t>'</w:t>
      </w:r>
      <w:r w:rsidRPr="00AD3D4D">
        <w:t xml:space="preserve"> and up to one SRS resource set configured with resourceType in SRS-ResourceSet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not indicating </w:t>
      </w:r>
      <w:r w:rsidR="00FE0F9B">
        <w:rPr>
          <w:i/>
          <w:iCs/>
          <w:lang w:eastAsia="zh-CN"/>
        </w:rPr>
        <w:t>srs-ExtensionAperiodicSRS</w:t>
      </w:r>
      <w:r w:rsidRPr="00AD3D4D">
        <w:t xml:space="preserve">, or up to two SRS resource sets configured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indicating </w:t>
      </w:r>
      <w:r w:rsidR="00FE0F9B">
        <w:rPr>
          <w:i/>
          <w:iCs/>
          <w:lang w:eastAsia="zh-CN"/>
        </w:rPr>
        <w:t>srs-ExtensionAperiodicSRS</w:t>
      </w:r>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r w:rsidR="00FE0F9B">
        <w:rPr>
          <w:i/>
          <w:iCs/>
          <w:lang w:eastAsia="zh-CN"/>
        </w:rPr>
        <w:t>srs-ExtensionAperiodicSRS</w:t>
      </w:r>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r w:rsidR="00FE0F9B">
        <w:rPr>
          <w:i/>
          <w:iCs/>
          <w:lang w:eastAsia="zh-CN"/>
        </w:rPr>
        <w:t>srs-ExtensionAperiodicSRS</w:t>
      </w:r>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 xml:space="preserve">In the case of two resource sets with </w:t>
      </w:r>
      <w:r w:rsidRPr="00ED12D1">
        <w:rPr>
          <w:i/>
          <w:iCs/>
        </w:rPr>
        <w:t xml:space="preserve">resourceType </w:t>
      </w:r>
      <w:r w:rsidRPr="00ED12D1">
        <w:t xml:space="preserve">in </w:t>
      </w:r>
      <w:r w:rsidRPr="00ED12D1">
        <w:rPr>
          <w:i/>
          <w:iCs/>
        </w:rPr>
        <w:t>SRS-ResourceSet</w:t>
      </w:r>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r w:rsidRPr="00ED12D1">
        <w:rPr>
          <w:i/>
          <w:iCs/>
        </w:rPr>
        <w:t>resourceType</w:t>
      </w:r>
      <w:r w:rsidRPr="00ED12D1">
        <w:t xml:space="preserve"> in </w:t>
      </w:r>
      <w:r w:rsidRPr="00ED12D1">
        <w:rPr>
          <w:i/>
          <w:iCs/>
        </w:rPr>
        <w:t>SRS-ResourceSet</w:t>
      </w:r>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r w:rsidRPr="00ED12D1">
        <w:t>resourceType</w:t>
      </w:r>
      <w:r w:rsidR="001B3976">
        <w:rPr>
          <w:lang w:val="en-US" w:eastAsia="zh-CN"/>
        </w:rPr>
        <w:t>'</w:t>
      </w:r>
      <w:r w:rsidRPr="00ED12D1">
        <w:t xml:space="preserve"> in </w:t>
      </w:r>
      <w:r w:rsidRPr="00ED12D1">
        <w:rPr>
          <w:i/>
          <w:iCs/>
        </w:rPr>
        <w:t xml:space="preserve">SRS-ResourceSet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r w:rsidRPr="00F75F12">
        <w:rPr>
          <w:i/>
          <w:lang w:eastAsia="ja-JP"/>
        </w:rPr>
        <w:t>resourceType</w:t>
      </w:r>
      <w:r w:rsidRPr="00F75F12">
        <w:rPr>
          <w:lang w:eastAsia="ja-JP"/>
        </w:rPr>
        <w:t xml:space="preserve"> in </w:t>
      </w:r>
      <w:r w:rsidRPr="00F75F12">
        <w:rPr>
          <w:i/>
          <w:lang w:eastAsia="ja-JP"/>
        </w:rPr>
        <w:t>SRS-ResourceSet</w:t>
      </w:r>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not indicating </w:t>
      </w:r>
      <w:r w:rsidR="00A67480">
        <w:rPr>
          <w:i/>
          <w:iCs/>
          <w:lang w:eastAsia="zh-CN"/>
        </w:rPr>
        <w:t>srs-ExtensionAperiodicSRS</w:t>
      </w:r>
      <w:r w:rsidRPr="00694063">
        <w:t xml:space="preserve">, or up to two SRS resource sets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indicating </w:t>
      </w:r>
      <w:r w:rsidR="00A67480">
        <w:rPr>
          <w:i/>
          <w:iCs/>
          <w:lang w:eastAsia="zh-CN"/>
        </w:rPr>
        <w:t>srs-ExtensionAperiodicSRS</w:t>
      </w:r>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3EA8E0E4"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07331B">
        <w:rPr>
          <w:rFonts w:eastAsia="MS Mincho"/>
          <w:iCs/>
          <w:lang w:eastAsia="ja-JP"/>
        </w:rPr>
        <w:t>for 2T4R,</w:t>
      </w:r>
      <w:r w:rsidR="0007331B">
        <w:rPr>
          <w:rFonts w:eastAsia="MS Mincho"/>
          <w:iCs/>
          <w:lang w:val="en-GB" w:eastAsia="ja-JP"/>
        </w:rPr>
        <w:t xml:space="preserv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r w:rsidR="00A67480">
        <w:rPr>
          <w:i/>
          <w:iCs/>
          <w:lang w:eastAsia="zh-CN"/>
        </w:rPr>
        <w:t>srs-ExtensionAperiodicSRS</w:t>
      </w:r>
      <w:r w:rsidR="00A67480">
        <w:rPr>
          <w:rFonts w:eastAsia="MS Mincho"/>
          <w:iCs/>
          <w:lang w:val="en-US" w:eastAsia="ja-JP"/>
        </w:rPr>
        <w:t xml:space="preserve"> and/or </w:t>
      </w:r>
      <w:r w:rsidR="00A67480">
        <w:rPr>
          <w:rFonts w:cs="Arial"/>
          <w:i/>
          <w:iCs/>
          <w:szCs w:val="18"/>
          <w:lang w:eastAsia="en-GB"/>
        </w:rPr>
        <w:t>srs-OneAP-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r w:rsidRPr="00450CE8">
        <w:rPr>
          <w:i/>
          <w:iCs/>
          <w:lang w:val="en-US" w:eastAsia="ja-JP"/>
        </w:rPr>
        <w:t>resourceType</w:t>
      </w:r>
      <w:r w:rsidRPr="00BA30E8">
        <w:rPr>
          <w:iCs/>
          <w:lang w:val="en-US" w:eastAsia="ja-JP"/>
        </w:rPr>
        <w:t xml:space="preserve"> </w:t>
      </w:r>
      <w:r>
        <w:rPr>
          <w:iCs/>
          <w:lang w:val="en-US" w:eastAsia="ja-JP"/>
        </w:rPr>
        <w:t xml:space="preserve">in </w:t>
      </w:r>
      <w:r w:rsidRPr="00450CE8">
        <w:rPr>
          <w:i/>
          <w:iCs/>
          <w:lang w:val="en-US" w:eastAsia="ja-JP"/>
        </w:rPr>
        <w:t>SRS-ResourceSet</w:t>
      </w:r>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semi-persistent</w:t>
      </w:r>
      <w:r w:rsidR="0092084B">
        <w:t>'</w:t>
      </w:r>
      <w:r w:rsidRPr="0077273E">
        <w:t xml:space="preserve"> and up to one SRS resource set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D1D4EF"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not indicating </w:t>
      </w:r>
      <w:r w:rsidR="00694554" w:rsidRPr="00271C6E">
        <w:rPr>
          <w:i/>
          <w:iCs/>
          <w:lang w:eastAsia="zh-CN"/>
        </w:rPr>
        <w:t>srs-ExtensionAperiodicSRS</w:t>
      </w:r>
      <w:r w:rsidR="00A534E7" w:rsidRPr="00271C6E">
        <w:rPr>
          <w:lang w:val="zh-CN"/>
        </w:rPr>
        <w:t xml:space="preserve"> or </w:t>
      </w:r>
      <w:r w:rsidR="00694554" w:rsidRPr="00271C6E">
        <w:rPr>
          <w:rFonts w:cs="Arial"/>
          <w:i/>
          <w:iCs/>
          <w:szCs w:val="18"/>
          <w:lang w:eastAsia="en-GB"/>
        </w:rPr>
        <w:t>srs-OneAP-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indicating </w:t>
      </w:r>
      <w:r w:rsidR="00694554" w:rsidRPr="00271C6E">
        <w:rPr>
          <w:i/>
          <w:iCs/>
          <w:lang w:eastAsia="zh-CN"/>
        </w:rPr>
        <w:t>srs-ExtensionAperiodicSRS</w:t>
      </w:r>
      <w:r w:rsidR="00A534E7" w:rsidRPr="00271C6E">
        <w:rPr>
          <w:lang w:val="en-GB"/>
        </w:rPr>
        <w:t xml:space="preserve"> </w:t>
      </w:r>
      <w:r w:rsidR="00A534E7" w:rsidRPr="00271C6E">
        <w:rPr>
          <w:lang w:val="zh-CN"/>
        </w:rPr>
        <w:t xml:space="preserve">and </w:t>
      </w:r>
      <w:r w:rsidR="00694554" w:rsidRPr="00271C6E">
        <w:rPr>
          <w:rFonts w:cs="Arial"/>
          <w:i/>
          <w:iCs/>
          <w:szCs w:val="18"/>
          <w:lang w:eastAsia="en-GB"/>
        </w:rPr>
        <w:t>srs-OneAP-SRS</w:t>
      </w:r>
      <w:r w:rsidR="00A534E7" w:rsidRPr="00271C6E">
        <w:rPr>
          <w:lang w:val="en-US" w:eastAsia="zh-CN"/>
        </w:rPr>
        <w:t xml:space="preserve">, or zero or two or four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i/>
          <w:iCs/>
          <w:lang w:eastAsia="zh-CN"/>
        </w:rPr>
        <w:t>srs-ExtensionAperiodicSRS</w:t>
      </w:r>
      <w:r w:rsidR="00A534E7" w:rsidRPr="00271C6E">
        <w:rPr>
          <w:lang w:val="en-US" w:eastAsia="zh-CN"/>
        </w:rPr>
        <w:t xml:space="preserve"> only, or zero or one or two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rFonts w:cs="Arial"/>
          <w:i/>
          <w:iCs/>
          <w:szCs w:val="18"/>
          <w:lang w:eastAsia="en-GB"/>
        </w:rPr>
        <w:t>srs-OneAP-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r w:rsidRPr="00271C6E">
        <w:rPr>
          <w:iCs/>
          <w:lang w:eastAsia="ja-JP"/>
        </w:rPr>
        <w:t>ts</w:t>
      </w:r>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r w:rsidRPr="00271C6E">
        <w:rPr>
          <w:rFonts w:eastAsia="Malgun Gothic"/>
          <w:i/>
          <w:iCs/>
          <w:lang w:eastAsia="zh-CN"/>
        </w:rPr>
        <w:t>aperiodicSRS-ResourceTrigger</w:t>
      </w:r>
      <w:r w:rsidRPr="00271C6E">
        <w:rPr>
          <w:rFonts w:eastAsia="Malgun Gothic"/>
          <w:iCs/>
          <w:lang w:eastAsia="zh-CN"/>
        </w:rPr>
        <w:t xml:space="preserve"> </w:t>
      </w:r>
      <w:r w:rsidRPr="00271C6E">
        <w:t xml:space="preserve">or the value of an entry in </w:t>
      </w:r>
      <w:r w:rsidRPr="00271C6E">
        <w:rPr>
          <w:i/>
          <w:iCs/>
        </w:rPr>
        <w:t>AperiodicSRS-ResourceTriggerList</w:t>
      </w:r>
      <w:r w:rsidRPr="00271C6E">
        <w:t xml:space="preserve"> </w:t>
      </w:r>
      <w:r w:rsidRPr="00271C6E">
        <w:rPr>
          <w:rFonts w:eastAsia="Malgun Gothic"/>
          <w:iCs/>
          <w:lang w:eastAsia="zh-CN"/>
        </w:rPr>
        <w:t xml:space="preserve">in each </w:t>
      </w:r>
      <w:r w:rsidRPr="00271C6E">
        <w:rPr>
          <w:rFonts w:eastAsia="Malgun Gothic"/>
          <w:i/>
          <w:iCs/>
          <w:lang w:eastAsia="zh-CN"/>
        </w:rPr>
        <w:t>SRS-ResourceSet</w:t>
      </w:r>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r w:rsidRPr="00271C6E">
        <w:rPr>
          <w:rFonts w:eastAsia="Malgun Gothic"/>
          <w:i/>
          <w:iCs/>
          <w:lang w:eastAsia="zh-CN"/>
        </w:rPr>
        <w:t>slotOffset</w:t>
      </w:r>
      <w:r w:rsidRPr="00271C6E">
        <w:rPr>
          <w:rFonts w:eastAsia="Malgun Gothic"/>
          <w:iCs/>
          <w:lang w:eastAsia="zh-CN"/>
        </w:rPr>
        <w:t xml:space="preserve"> in each </w:t>
      </w:r>
      <w:r w:rsidRPr="00271C6E">
        <w:rPr>
          <w:rFonts w:eastAsia="Malgun Gothic"/>
          <w:i/>
          <w:iCs/>
          <w:lang w:eastAsia="zh-CN"/>
        </w:rPr>
        <w:t>SRS-ResourceSet</w:t>
      </w:r>
      <w:r w:rsidRPr="00271C6E">
        <w:rPr>
          <w:rFonts w:eastAsia="Malgun Gothic"/>
          <w:iCs/>
          <w:lang w:eastAsia="zh-CN"/>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resourceType</w:t>
      </w:r>
      <w:r w:rsidRPr="00271C6E">
        <w:rPr>
          <w:lang w:eastAsia="ja-JP"/>
        </w:rPr>
        <w:t xml:space="preserve"> in </w:t>
      </w:r>
      <w:r w:rsidRPr="00271C6E">
        <w:rPr>
          <w:i/>
          <w:lang w:eastAsia="ja-JP"/>
        </w:rPr>
        <w:t>SRS-ResourceSet</w:t>
      </w:r>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CDC0D40"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r w:rsidRPr="00271C6E">
        <w:rPr>
          <w:i/>
          <w:lang w:val="en-US" w:eastAsia="ja-JP"/>
        </w:rPr>
        <w:t>resourceType</w:t>
      </w:r>
      <w:r w:rsidRPr="00271C6E">
        <w:rPr>
          <w:lang w:val="en-US" w:eastAsia="ja-JP"/>
        </w:rPr>
        <w:t xml:space="preserve"> in </w:t>
      </w:r>
      <w:r w:rsidRPr="00271C6E">
        <w:rPr>
          <w:i/>
          <w:lang w:val="en-US" w:eastAsia="ja-JP"/>
        </w:rPr>
        <w:t>SRS-ResourceSet</w:t>
      </w:r>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r w:rsidRPr="00271C6E">
        <w:rPr>
          <w:i/>
          <w:lang w:val="en-US" w:eastAsia="ja-JP"/>
        </w:rPr>
        <w:t>aperiodicSRS-ResourceTrigger</w:t>
      </w:r>
      <w:r w:rsidRPr="00271C6E">
        <w:rPr>
          <w:lang w:val="en-US" w:eastAsia="ja-JP"/>
        </w:rPr>
        <w:t xml:space="preserve"> or the value of an entry in </w:t>
      </w:r>
      <w:r w:rsidRPr="00271C6E">
        <w:rPr>
          <w:i/>
          <w:lang w:val="en-US" w:eastAsia="ja-JP"/>
        </w:rPr>
        <w:t>AperiodicSRS-ResourceTriggerList</w:t>
      </w:r>
      <w:r w:rsidRPr="00271C6E">
        <w:rPr>
          <w:lang w:val="en-US" w:eastAsia="ja-JP"/>
        </w:rPr>
        <w:t xml:space="preserve"> in each </w:t>
      </w:r>
      <w:r w:rsidRPr="00271C6E">
        <w:rPr>
          <w:i/>
          <w:lang w:val="en-US" w:eastAsia="ja-JP"/>
        </w:rPr>
        <w:t>SRS-ResourceSet</w:t>
      </w:r>
      <w:r w:rsidRPr="00271C6E">
        <w:rPr>
          <w:lang w:val="en-US" w:eastAsia="ja-JP"/>
        </w:rPr>
        <w:t xml:space="preserve"> is the same, and the value of the higher layer parameter </w:t>
      </w:r>
      <w:r w:rsidRPr="00271C6E">
        <w:rPr>
          <w:i/>
          <w:lang w:val="en-US" w:eastAsia="ja-JP"/>
        </w:rPr>
        <w:t>slotOffset</w:t>
      </w:r>
      <w:r w:rsidRPr="00271C6E">
        <w:rPr>
          <w:lang w:val="en-US" w:eastAsia="ja-JP"/>
        </w:rPr>
        <w:t xml:space="preserve"> in each </w:t>
      </w:r>
      <w:r w:rsidRPr="00271C6E">
        <w:rPr>
          <w:i/>
          <w:lang w:val="en-US" w:eastAsia="ja-JP"/>
        </w:rPr>
        <w:t>SRS-ResourceSet</w:t>
      </w:r>
      <w:r w:rsidRPr="00271C6E">
        <w:rPr>
          <w:lang w:val="en-US" w:eastAsia="ja-JP"/>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lang w:val="en-US" w:eastAsia="ja-JP"/>
        </w:rPr>
        <w:t>. Or,</w:t>
      </w:r>
    </w:p>
    <w:p w14:paraId="719300ED" w14:textId="69CAA3BB"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2T=2R, 4T=4R</w:t>
      </w:r>
      <w:r w:rsidR="00774D31" w:rsidRPr="00857C5D">
        <w:rPr>
          <w:rFonts w:eastAsia="MS Mincho"/>
          <w:iCs/>
          <w:lang w:val="en-US" w:eastAsia="ja-JP"/>
        </w:rPr>
        <w:t xml:space="preserve"> or 8T=8R</w:t>
      </w:r>
      <w:r w:rsidR="004E34E9">
        <w:rPr>
          <w:rFonts w:eastAsia="MS Mincho"/>
          <w:iCs/>
          <w:lang w:val="en-US" w:eastAsia="ja-JP"/>
        </w:rPr>
        <w:t xml:space="preserve">,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4</w:t>
      </w:r>
      <w:r w:rsidR="00774D31">
        <w:rPr>
          <w:rFonts w:eastAsia="MS Mincho"/>
          <w:iCs/>
          <w:color w:val="000000" w:themeColor="text1"/>
          <w:lang w:val="en-US" w:eastAsia="ja-JP"/>
        </w:rPr>
        <w:t xml:space="preserve"> or 8</w:t>
      </w:r>
      <w:r w:rsidR="00154566" w:rsidRPr="00343897">
        <w:rPr>
          <w:rFonts w:eastAsia="MS Mincho"/>
          <w:iCs/>
          <w:color w:val="000000" w:themeColor="text1"/>
          <w:lang w:eastAsia="ja-JP"/>
        </w:rPr>
        <w:t xml:space="preserve"> </w:t>
      </w:r>
      <w:r w:rsidR="00154566" w:rsidRPr="00343897">
        <w:rPr>
          <w:rFonts w:eastAsia="MS Mincho"/>
          <w:color w:val="000000" w:themeColor="text1"/>
        </w:rPr>
        <w:t xml:space="preserve">if the UE is not indicating </w:t>
      </w:r>
      <w:r w:rsidR="00694554">
        <w:rPr>
          <w:i/>
          <w:iCs/>
          <w:lang w:eastAsia="zh-CN"/>
        </w:rPr>
        <w:t>srs-AntennaSwitching2SP-1Periodic</w:t>
      </w:r>
      <w:r w:rsidR="00A71E0E">
        <w:rPr>
          <w:rFonts w:eastAsia="MS Mincho"/>
          <w:color w:val="000000" w:themeColor="text1"/>
          <w:lang w:val="en-GB"/>
        </w:rPr>
        <w:t>.</w:t>
      </w:r>
      <w:r w:rsidR="00154566" w:rsidRPr="005701D4">
        <w:rPr>
          <w:rFonts w:eastAsia="MS Mincho"/>
          <w:color w:val="000000" w:themeColor="text1"/>
        </w:rPr>
        <w:t xml:space="preserve"> </w:t>
      </w:r>
      <w:r w:rsidR="0007331B">
        <w:rPr>
          <w:rFonts w:eastAsia="MS Mincho"/>
          <w:color w:val="000000" w:themeColor="text1"/>
          <w:lang w:val="en-GB"/>
        </w:rPr>
        <w:t>Up to t</w:t>
      </w:r>
      <w:r w:rsidR="0007331B" w:rsidRPr="005701D4">
        <w:rPr>
          <w:rFonts w:eastAsia="MS Mincho"/>
          <w:color w:val="000000" w:themeColor="text1"/>
        </w:rPr>
        <w:t xml:space="preserve">wo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one SRS resource set co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 xml:space="preserve">if the UE is indicating </w:t>
      </w:r>
      <w:r w:rsidR="00694554">
        <w:rPr>
          <w:i/>
          <w:iCs/>
          <w:lang w:eastAsia="zh-CN"/>
        </w:rPr>
        <w:t>srs-AntennaSwitching2SP-1Periodic</w:t>
      </w:r>
      <w:r w:rsidR="00766462">
        <w:rPr>
          <w:i/>
          <w:iCs/>
          <w:lang w:val="en-GB" w:eastAsia="zh-CN"/>
        </w:rPr>
        <w:t xml:space="preserve"> </w:t>
      </w:r>
      <w:r w:rsidR="00766462" w:rsidRPr="00127754">
        <w:rPr>
          <w:lang w:eastAsia="zh-CN"/>
        </w:rPr>
        <w:t xml:space="preserve">or </w:t>
      </w:r>
      <w:r w:rsidR="003C6484">
        <w:rPr>
          <w:i/>
          <w:lang w:eastAsia="zh-CN"/>
        </w:rPr>
        <w:t>srs-AntennaSwitching8T8R2SP-1Periodic</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4</w:t>
      </w:r>
      <w:r w:rsidR="00154566" w:rsidRPr="00343897">
        <w:rPr>
          <w:rFonts w:eastAsia="MS Mincho"/>
          <w:iCs/>
          <w:color w:val="000000" w:themeColor="text1"/>
          <w:lang w:eastAsia="ja-JP"/>
        </w:rPr>
        <w:t xml:space="preserve">, </w:t>
      </w:r>
      <w:r w:rsidR="00774D31" w:rsidRPr="00857C5D">
        <w:rPr>
          <w:rFonts w:eastAsia="MS Mincho"/>
          <w:color w:val="000000" w:themeColor="text1"/>
          <w:lang w:eastAsia="ja-JP"/>
        </w:rPr>
        <w:t>or 8</w:t>
      </w:r>
      <w:r w:rsidR="00774D31">
        <w:rPr>
          <w:rFonts w:eastAsia="MS Mincho"/>
          <w:iCs/>
          <w:color w:val="000000" w:themeColor="text1"/>
          <w:lang w:val="en-GB" w:eastAsia="ja-JP"/>
        </w:rPr>
        <w:t xml:space="preserve"> </w:t>
      </w:r>
      <w:r w:rsidR="00154566" w:rsidRPr="00343897">
        <w:rPr>
          <w:rFonts w:eastAsia="MS Mincho"/>
          <w:iCs/>
          <w:color w:val="000000" w:themeColor="text1"/>
          <w:lang w:eastAsia="ja-JP"/>
        </w:rPr>
        <w:t>or</w:t>
      </w:r>
    </w:p>
    <w:p w14:paraId="2F977DDC" w14:textId="070B73D2"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07331B">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121"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1121"/>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F779C9B" w:rsidR="00567867" w:rsidRPr="00106CCB" w:rsidRDefault="00567867" w:rsidP="00567867">
      <w:pPr>
        <w:pStyle w:val="B1"/>
      </w:pPr>
      <w:r>
        <w:t>-</w:t>
      </w:r>
      <w:r>
        <w:tab/>
      </w:r>
      <w:r w:rsidRPr="00106CCB">
        <w:t>For 1T8R, zero or one SRS resource set</w:t>
      </w:r>
      <w:r w:rsidR="0007331B">
        <w:rPr>
          <w:lang w:val="en-GB"/>
        </w:rPr>
        <w:t>s</w:t>
      </w:r>
      <w:r w:rsidRPr="00106CCB">
        <w:t xml:space="preserve">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195384AD"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2B50A4F"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5902433F"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For 4T8R, zero or one or two SRS resource set</w:t>
      </w:r>
      <w:r w:rsidR="00DE5B21">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29779C">
        <w:rPr>
          <w:rFonts w:ascii="Times" w:eastAsia="Batang" w:hAnsi="Times"/>
          <w:i/>
          <w:iCs/>
          <w:szCs w:val="28"/>
        </w:rPr>
        <w:t>antennaSwitching</w:t>
      </w:r>
      <w:r w:rsidR="00F61D39">
        <w:rPr>
          <w:rFonts w:ascii="Times" w:eastAsia="Batang" w:hAnsi="Times"/>
          <w:szCs w:val="28"/>
        </w:rPr>
        <w:t>'</w:t>
      </w:r>
      <w:r w:rsidR="00B8744E" w:rsidRPr="004A07C9">
        <w:rPr>
          <w:rFonts w:ascii="Times" w:eastAsia="Batang" w:hAnsi="Times"/>
          <w:szCs w:val="28"/>
        </w:rPr>
        <w:t>.</w:t>
      </w:r>
    </w:p>
    <w:p w14:paraId="21EFC116" w14:textId="5FAD3B1E"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r w:rsidRPr="004E40AF">
        <w:rPr>
          <w:rFonts w:ascii="Times" w:eastAsia="Batang" w:hAnsi="Times"/>
          <w:i/>
          <w:szCs w:val="28"/>
        </w:rPr>
        <w:t>resourceType</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 xml:space="preserve"> set to </w:t>
      </w:r>
      <w:r w:rsidR="00A35F81">
        <w:rPr>
          <w:rFonts w:ascii="Times" w:eastAsia="Batang" w:hAnsi="Times"/>
          <w:szCs w:val="28"/>
        </w:rPr>
        <w:t>'</w:t>
      </w:r>
      <w:r w:rsidRPr="004E40AF">
        <w:rPr>
          <w:rFonts w:ascii="Times" w:eastAsia="Batang" w:hAnsi="Times"/>
          <w:szCs w:val="28"/>
        </w:rPr>
        <w:t>aperiodic</w:t>
      </w:r>
      <w:r w:rsidR="00A35F81">
        <w:rPr>
          <w:rFonts w:ascii="Times" w:eastAsia="Batang" w:hAnsi="Times"/>
          <w:szCs w:val="28"/>
        </w:rPr>
        <w:t>'</w:t>
      </w:r>
      <w:r w:rsidRPr="004E40AF">
        <w:rPr>
          <w:rFonts w:ascii="Times" w:eastAsia="Batang" w:hAnsi="Times"/>
          <w:szCs w:val="28"/>
        </w:rPr>
        <w:t xml:space="preserve">, </w:t>
      </w:r>
      <w:r w:rsidR="0084758E">
        <w:rPr>
          <w:lang w:eastAsia="ko-KR"/>
        </w:rPr>
        <w:t xml:space="preserve">if a UE is provided </w:t>
      </w:r>
      <w:r w:rsidR="0084758E">
        <w:rPr>
          <w:i/>
          <w:iCs/>
        </w:rPr>
        <w:t>TCI-State</w:t>
      </w:r>
      <w:r w:rsidR="0084758E">
        <w:rPr>
          <w:iCs/>
        </w:rPr>
        <w:t xml:space="preserve"> in</w:t>
      </w:r>
      <w:r w:rsidR="0084758E">
        <w:t xml:space="preserve"> </w:t>
      </w:r>
      <w:r w:rsidR="0084758E">
        <w:rPr>
          <w:i/>
        </w:rPr>
        <w:t>dl-OrJointTCI-StateList</w:t>
      </w:r>
      <w:r w:rsidR="0084758E">
        <w:rPr>
          <w:iCs/>
        </w:rPr>
        <w:t xml:space="preserve"> or</w:t>
      </w:r>
      <w:r w:rsidR="0084758E">
        <w:t xml:space="preserve"> </w:t>
      </w:r>
      <w:r w:rsidR="0084758E">
        <w:rPr>
          <w:i/>
          <w:iCs/>
        </w:rPr>
        <w:t>TCI-UL-State,</w:t>
      </w:r>
      <w:r w:rsidR="0084758E">
        <w:t xml:space="preserve"> the UE shall expect that the more than one set is associated with the same values of the higher layer parameters </w:t>
      </w:r>
      <w:r w:rsidR="0084758E">
        <w:rPr>
          <w:i/>
          <w:iCs/>
        </w:rPr>
        <w:t>p0AlphaSetforSRS</w:t>
      </w:r>
      <w:r w:rsidR="0084758E">
        <w:t xml:space="preserve"> and </w:t>
      </w:r>
      <w:r w:rsidR="0084758E">
        <w:rPr>
          <w:i/>
        </w:rPr>
        <w:t xml:space="preserve">pathlossReferenceRS-Id </w:t>
      </w:r>
      <w:r w:rsidR="0084758E">
        <w:t xml:space="preserve">[6, TS 38.213]; otherwise, </w:t>
      </w:r>
      <w:r w:rsidRPr="004E40AF">
        <w:rPr>
          <w:rFonts w:ascii="Times" w:eastAsia="Batang" w:hAnsi="Times"/>
          <w:szCs w:val="28"/>
        </w:rPr>
        <w:t xml:space="preserve">the UE shall expect that the more than one set </w:t>
      </w:r>
      <w:r w:rsidR="0084758E">
        <w:rPr>
          <w:rFonts w:ascii="Times" w:eastAsia="Batang" w:hAnsi="Times"/>
          <w:szCs w:val="28"/>
        </w:rPr>
        <w:t>is</w:t>
      </w:r>
      <w:r w:rsidR="0084758E" w:rsidRPr="004E40AF">
        <w:rPr>
          <w:rFonts w:ascii="Times" w:eastAsia="Batang" w:hAnsi="Times"/>
          <w:szCs w:val="28"/>
        </w:rPr>
        <w:t xml:space="preserve"> </w:t>
      </w:r>
      <w:r w:rsidRPr="004E40AF">
        <w:rPr>
          <w:rFonts w:ascii="Times" w:eastAsia="Batang" w:hAnsi="Times"/>
          <w:szCs w:val="28"/>
        </w:rPr>
        <w:t xml:space="preserve">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r w:rsidRPr="004E40AF">
        <w:rPr>
          <w:rFonts w:ascii="Times" w:eastAsia="Batang" w:hAnsi="Times"/>
          <w:i/>
          <w:szCs w:val="28"/>
        </w:rPr>
        <w:t>pathlossReferenceRS</w:t>
      </w:r>
      <w:r w:rsidRPr="004E40AF">
        <w:rPr>
          <w:rFonts w:ascii="Times" w:eastAsia="Batang" w:hAnsi="Times"/>
          <w:szCs w:val="28"/>
        </w:rPr>
        <w:t xml:space="preserve">, and </w:t>
      </w:r>
      <w:r w:rsidRPr="004E40AF">
        <w:rPr>
          <w:rFonts w:ascii="Times" w:eastAsia="Batang" w:hAnsi="Times"/>
          <w:i/>
          <w:szCs w:val="28"/>
        </w:rPr>
        <w:t>srs-PowerControlAdjustmentStates</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w:t>
      </w:r>
    </w:p>
    <w:p w14:paraId="05CF3FEA" w14:textId="27F8FE7D"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 xml:space="preserve">1T6R, 1T8R, 2T6R, 2T8R, </w:t>
      </w:r>
      <w:r w:rsidR="00AD677F">
        <w:rPr>
          <w:lang w:eastAsia="zh-CN"/>
        </w:rPr>
        <w:t xml:space="preserve">or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w:t>
      </w:r>
      <w:r w:rsidR="00774D31">
        <w:rPr>
          <w:rFonts w:ascii="Times" w:eastAsia="Batang" w:hAnsi="Times"/>
          <w:szCs w:val="28"/>
        </w:rPr>
        <w:t>,</w:t>
      </w:r>
      <w:r>
        <w:rPr>
          <w:rFonts w:ascii="Times" w:eastAsia="Batang" w:hAnsi="Times"/>
          <w:szCs w:val="28"/>
        </w:rPr>
        <w:t xml:space="preserve"> 4T=4R,</w:t>
      </w:r>
      <w:r w:rsidR="00B8744E" w:rsidRPr="004A07C9">
        <w:rPr>
          <w:rFonts w:ascii="Times" w:eastAsia="Batang" w:hAnsi="Times"/>
          <w:szCs w:val="28"/>
        </w:rPr>
        <w:t xml:space="preserve"> </w:t>
      </w:r>
      <w:r w:rsidR="00774D31" w:rsidRPr="00857C5D">
        <w:rPr>
          <w:lang w:eastAsia="zh-CN"/>
        </w:rPr>
        <w:t>or 8T</w:t>
      </w:r>
      <w:r w:rsidR="00AD677F">
        <w:rPr>
          <w:lang w:eastAsia="zh-CN"/>
        </w:rPr>
        <w:t>=</w:t>
      </w:r>
      <w:r w:rsidR="00774D31" w:rsidRPr="00857C5D">
        <w:rPr>
          <w:lang w:eastAsia="zh-CN"/>
        </w:rPr>
        <w:t>8R,</w:t>
      </w:r>
      <w:r w:rsidR="00774D31">
        <w:rPr>
          <w:lang w:eastAsia="zh-CN"/>
        </w:rPr>
        <w:t xml:space="preserve"> </w:t>
      </w:r>
      <w:r w:rsidR="00B8744E" w:rsidRPr="004A07C9">
        <w:rPr>
          <w:rFonts w:ascii="Times" w:eastAsia="Batang" w:hAnsi="Times"/>
          <w:szCs w:val="28"/>
        </w:rPr>
        <w:t xml:space="preserve">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t>
      </w:r>
      <w:r w:rsidR="004E34E9" w:rsidRPr="0029779C">
        <w:rPr>
          <w:rFonts w:ascii="Times" w:eastAsia="Batang" w:hAnsi="Times"/>
          <w:i/>
          <w:iC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23" type="#_x0000_t75" style="width:14.25pt;height:14.25pt;mso-position-horizontal-relative:page;mso-position-vertical-relative:page" o:ole="">
                  <v:imagedata r:id="rId2167" o:title=""/>
                </v:shape>
                <o:OLEObject Type="Embed" ProgID="Equation.3" ShapeID="对象 261" DrawAspect="Content" ObjectID="_1802789098" r:id="rId2168"/>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4" type="#_x0000_t75" style="width:79.5pt;height:14.25pt;mso-position-horizontal-relative:page;mso-position-vertical-relative:page" o:ole="">
                  <v:imagedata r:id="rId2169" o:title=""/>
                </v:shape>
                <o:OLEObject Type="Embed" ProgID="Equation.3" ShapeID="对象 262" DrawAspect="Content" ObjectID="_1802789099" r:id="rId2170"/>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003C22">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003C22">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122" w:name="_Toc11352160"/>
      <w:bookmarkStart w:id="1123" w:name="_Toc20318050"/>
      <w:bookmarkStart w:id="1124" w:name="_Toc27299948"/>
      <w:bookmarkStart w:id="1125" w:name="_Toc29673222"/>
      <w:bookmarkStart w:id="1126" w:name="_Toc29673363"/>
      <w:bookmarkStart w:id="1127" w:name="_Toc29674356"/>
      <w:bookmarkStart w:id="1128" w:name="_Toc36645586"/>
      <w:bookmarkStart w:id="1129" w:name="_Toc45810635"/>
      <w:bookmarkStart w:id="1130" w:name="_Toc192172966"/>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122"/>
      <w:bookmarkEnd w:id="1123"/>
      <w:bookmarkEnd w:id="1124"/>
      <w:bookmarkEnd w:id="1125"/>
      <w:bookmarkEnd w:id="1126"/>
      <w:bookmarkEnd w:id="1127"/>
      <w:bookmarkEnd w:id="1128"/>
      <w:bookmarkEnd w:id="1129"/>
      <w:bookmarkEnd w:id="1130"/>
    </w:p>
    <w:p w14:paraId="612F0124" w14:textId="77777777" w:rsidR="004917AB" w:rsidRPr="004917AB" w:rsidRDefault="004917AB" w:rsidP="004917AB">
      <w:pPr>
        <w:rPr>
          <w:rFonts w:eastAsia="Batang"/>
        </w:rPr>
      </w:pPr>
      <w:bookmarkStart w:id="1131"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r w:rsidRPr="004917AB">
        <w:rPr>
          <w:rFonts w:eastAsia="Batang"/>
          <w:i/>
          <w:iCs/>
        </w:rPr>
        <w:t>srs-SwitchFromServCellIndex</w:t>
      </w:r>
      <w:r w:rsidRPr="004917AB">
        <w:rPr>
          <w:rFonts w:eastAsia="Batang"/>
        </w:rPr>
        <w:t xml:space="preserve"> and </w:t>
      </w:r>
      <w:r w:rsidRPr="004917AB">
        <w:rPr>
          <w:rFonts w:eastAsia="Batang"/>
          <w:i/>
          <w:iCs/>
        </w:rPr>
        <w:t>srs-SwitchFromCarrier</w:t>
      </w:r>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43D7B3CA" w:rsidR="001A780C" w:rsidRPr="00FD1611"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sidR="00FD1611">
        <w:rPr>
          <w:color w:val="000000"/>
          <w:szCs w:val="22"/>
          <w:lang w:val="en-US"/>
        </w:rPr>
        <w:t xml:space="preserve">s in the set </w:t>
      </w:r>
      <w:r w:rsidR="00FD1611" w:rsidRPr="00025B03">
        <w:rPr>
          <w:i/>
          <w:color w:val="000000"/>
          <w:szCs w:val="22"/>
          <w:lang w:val="en-US"/>
        </w:rPr>
        <w:t>S(</w:t>
      </w:r>
      <w:r w:rsidR="00FD1611" w:rsidRPr="00025B03">
        <w:rPr>
          <w:i/>
          <w:iCs/>
          <w:color w:val="000000"/>
          <w:szCs w:val="22"/>
          <w:lang w:val="en-US"/>
        </w:rPr>
        <w:t>c</w:t>
      </w:r>
      <w:r w:rsidR="00FD1611" w:rsidRPr="00025B03">
        <w:rPr>
          <w:i/>
          <w:iCs/>
          <w:color w:val="000000"/>
          <w:szCs w:val="22"/>
          <w:vertAlign w:val="subscript"/>
          <w:lang w:val="en-US"/>
        </w:rPr>
        <w:t>2</w:t>
      </w:r>
      <w:r w:rsidR="00FD1611" w:rsidRPr="00025B03">
        <w:rPr>
          <w:i/>
          <w:color w:val="000000"/>
          <w:szCs w:val="22"/>
          <w:lang w:val="en-US"/>
        </w:rPr>
        <w:t>)</w:t>
      </w:r>
      <w:r w:rsidRPr="00FD1611">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6E4ABC9"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4535BEB1"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05703148"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636C238C"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6A772ECE"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p>
    <w:p w14:paraId="4AF14B77" w14:textId="1EA2B257"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001B3178" w:rsidRPr="0048482F">
        <w:t xml:space="preserve"> happen to overlap in the same symbol</w:t>
      </w:r>
      <w:r w:rsidR="001B3178" w:rsidRPr="0048482F">
        <w:rPr>
          <w:rFonts w:ascii="Times" w:hAnsi="Times"/>
        </w:rPr>
        <w:t>.</w:t>
      </w:r>
    </w:p>
    <w:p w14:paraId="1124297E" w14:textId="0AC472AC"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B5A4EFD"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448E6EAE" w14:textId="5B0DB249" w:rsidR="00643F0E" w:rsidRPr="00643F0E" w:rsidRDefault="00643F0E" w:rsidP="00643F0E">
      <w:pPr>
        <w:rPr>
          <w:rFonts w:eastAsia="Calibri"/>
          <w:lang w:val="de-DE" w:eastAsia="en-GB"/>
        </w:rPr>
      </w:pPr>
      <w:bookmarkStart w:id="1132" w:name="_Hlk505675046"/>
      <w:r w:rsidRPr="00643F0E">
        <w:rPr>
          <w:rFonts w:eastAsia="Calibri"/>
          <w:lang w:val="de-DE" w:eastAsia="en-GB"/>
        </w:rPr>
        <w:t xml:space="preserve">For an aperiodic SRS triggered in DCI format 1_1 or 1_2, if </w:t>
      </w:r>
      <w:r w:rsidRPr="00643F0E">
        <w:rPr>
          <w:rFonts w:eastAsia="Calibri"/>
          <w:lang w:eastAsia="en-GB"/>
        </w:rPr>
        <w:t>the UE</w:t>
      </w:r>
      <w:r w:rsidRPr="00643F0E">
        <w:rPr>
          <w:rFonts w:eastAsia="Calibri"/>
          <w:lang w:val="de-DE" w:eastAsia="en-GB"/>
        </w:rPr>
        <w:t xml:space="preserve"> is configured by </w:t>
      </w:r>
      <w:r w:rsidRPr="00643F0E">
        <w:rPr>
          <w:rFonts w:eastAsia="Calibri"/>
          <w:i/>
          <w:iCs/>
          <w:lang w:val="de-DE" w:eastAsia="en-GB"/>
        </w:rPr>
        <w:t>SRS-CarrierSwitching</w:t>
      </w:r>
      <w:r w:rsidRPr="00643F0E">
        <w:rPr>
          <w:rFonts w:eastAsia="Calibri"/>
          <w:lang w:val="de-DE" w:eastAsia="en-GB"/>
        </w:rPr>
        <w:t xml:space="preserve">, </w:t>
      </w:r>
      <w:r w:rsidRPr="00643F0E">
        <w:rPr>
          <w:rFonts w:eastAsia="Calibri"/>
          <w:lang w:eastAsia="en-GB"/>
        </w:rPr>
        <w:t xml:space="preserve">it </w:t>
      </w:r>
      <w:r w:rsidRPr="00643F0E">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766462">
        <w:rPr>
          <w:rFonts w:eastAsia="Calibri"/>
          <w:lang w:val="de-DE" w:eastAsia="en-GB"/>
        </w:rPr>
        <w:t>'</w:t>
      </w:r>
      <w:r w:rsidRPr="00643F0E">
        <w:rPr>
          <w:rFonts w:eastAsia="Calibri"/>
          <w:lang w:val="de-DE" w:eastAsia="en-GB"/>
        </w:rPr>
        <w:t>antennaSwitching</w:t>
      </w:r>
      <w:r w:rsidR="00766462">
        <w:rPr>
          <w:rFonts w:eastAsia="Calibri"/>
          <w:lang w:val="de-DE" w:eastAsia="en-GB"/>
        </w:rPr>
        <w:t>'</w:t>
      </w:r>
      <w:r w:rsidRPr="00643F0E">
        <w:rPr>
          <w:rFonts w:eastAsia="Calibri"/>
          <w:lang w:val="de-DE" w:eastAsia="en-GB"/>
        </w:rPr>
        <w:t xml:space="preserve"> and higher layer parameter </w:t>
      </w:r>
      <w:r w:rsidRPr="00643F0E">
        <w:rPr>
          <w:rFonts w:eastAsia="Calibri"/>
          <w:i/>
          <w:iCs/>
          <w:lang w:val="de-DE" w:eastAsia="en-GB"/>
        </w:rPr>
        <w:t>resourceType</w:t>
      </w:r>
      <w:r w:rsidRPr="00643F0E">
        <w:rPr>
          <w:rFonts w:eastAsia="Calibri"/>
          <w:lang w:val="de-DE" w:eastAsia="en-GB"/>
        </w:rPr>
        <w:t xml:space="preserve"> in </w:t>
      </w:r>
      <w:r w:rsidRPr="00643F0E">
        <w:rPr>
          <w:rFonts w:eastAsia="Calibri"/>
          <w:i/>
          <w:iCs/>
          <w:lang w:val="de-DE" w:eastAsia="en-GB"/>
        </w:rPr>
        <w:t>SRS-ResourceSet</w:t>
      </w:r>
      <w:r w:rsidRPr="00643F0E">
        <w:rPr>
          <w:rFonts w:eastAsia="Calibri"/>
          <w:lang w:val="de-DE" w:eastAsia="en-GB"/>
        </w:rPr>
        <w:t xml:space="preserve"> set to </w:t>
      </w:r>
      <w:r w:rsidR="00766462">
        <w:rPr>
          <w:rFonts w:eastAsia="Calibri"/>
          <w:lang w:val="de-DE" w:eastAsia="en-GB"/>
        </w:rPr>
        <w:t>'</w:t>
      </w:r>
      <w:r w:rsidRPr="00643F0E">
        <w:rPr>
          <w:rFonts w:eastAsia="Calibri"/>
          <w:lang w:val="de-DE" w:eastAsia="en-GB"/>
        </w:rPr>
        <w:t>aperiodic</w:t>
      </w:r>
      <w:r w:rsidR="00766462">
        <w:rPr>
          <w:rFonts w:eastAsia="Calibri"/>
          <w:lang w:val="de-DE" w:eastAsia="en-GB"/>
        </w:rPr>
        <w:t>'</w:t>
      </w:r>
      <w:r w:rsidRPr="00643F0E">
        <w:rPr>
          <w:rFonts w:eastAsia="Calibri"/>
          <w:lang w:val="de-DE" w:eastAsia="en-GB"/>
        </w:rPr>
        <w:t>.</w:t>
      </w:r>
    </w:p>
    <w:p w14:paraId="2299C47F" w14:textId="77777777" w:rsidR="00C44011" w:rsidRPr="0052080E" w:rsidRDefault="00C44011" w:rsidP="00C44011">
      <w:pPr>
        <w:rPr>
          <w:color w:val="000000" w:themeColor="text1"/>
          <w:lang w:eastAsia="en-GB"/>
        </w:rPr>
      </w:pPr>
      <w:r w:rsidRPr="0052080E">
        <w:rPr>
          <w:rFonts w:eastAsia="Calibri"/>
          <w:color w:val="000000" w:themeColor="text1"/>
          <w:lang w:eastAsia="en-GB"/>
        </w:rPr>
        <w:t xml:space="preserve">For an aperiodic SRS triggered in DCI format 1_3, if the UE is configured by </w:t>
      </w:r>
      <w:r w:rsidRPr="0052080E">
        <w:rPr>
          <w:rFonts w:eastAsia="Calibri"/>
          <w:i/>
          <w:iCs/>
          <w:color w:val="000000" w:themeColor="text1"/>
          <w:lang w:eastAsia="en-GB"/>
        </w:rPr>
        <w:t>SRS-CarrierSwitching</w:t>
      </w:r>
      <w:r w:rsidRPr="0052080E">
        <w:rPr>
          <w:rFonts w:eastAsia="Calibri"/>
          <w:color w:val="000000" w:themeColor="text1"/>
          <w:lang w:eastAsia="en-GB"/>
        </w:rPr>
        <w:t xml:space="preserve">, </w:t>
      </w:r>
      <w:r w:rsidRPr="0052080E">
        <w:rPr>
          <w:color w:val="000000" w:themeColor="text1"/>
          <w:lang w:eastAsia="en-GB"/>
        </w:rPr>
        <w:t xml:space="preserve">for an SRS transmission in a scheduled cell not configured for PUSCH/PUCCH transmission, the UE transmits the configured one or two SRS resource set(s) with higher layer parameter </w:t>
      </w:r>
      <w:r w:rsidRPr="0052080E">
        <w:rPr>
          <w:i/>
          <w:iCs/>
          <w:color w:val="000000" w:themeColor="text1"/>
          <w:lang w:eastAsia="en-GB"/>
        </w:rPr>
        <w:t>usage</w:t>
      </w:r>
      <w:r w:rsidRPr="0052080E">
        <w:rPr>
          <w:color w:val="000000" w:themeColor="text1"/>
          <w:lang w:eastAsia="en-GB"/>
        </w:rPr>
        <w:t xml:space="preserve"> set to 'antennaSwitching' and higher layer parameter </w:t>
      </w:r>
      <w:r w:rsidRPr="0052080E">
        <w:rPr>
          <w:i/>
          <w:iCs/>
          <w:color w:val="000000" w:themeColor="text1"/>
          <w:lang w:eastAsia="en-GB"/>
        </w:rPr>
        <w:t>resourceType</w:t>
      </w:r>
      <w:r w:rsidRPr="0052080E">
        <w:rPr>
          <w:color w:val="000000" w:themeColor="text1"/>
          <w:lang w:eastAsia="en-GB"/>
        </w:rPr>
        <w:t xml:space="preserve"> in </w:t>
      </w:r>
      <w:r w:rsidRPr="0052080E">
        <w:rPr>
          <w:i/>
          <w:iCs/>
          <w:color w:val="000000" w:themeColor="text1"/>
          <w:lang w:eastAsia="en-GB"/>
        </w:rPr>
        <w:t>SRS-ResourceSet</w:t>
      </w:r>
      <w:r w:rsidRPr="0052080E">
        <w:rPr>
          <w:color w:val="000000" w:themeColor="text1"/>
          <w:lang w:eastAsia="en-GB"/>
        </w:rPr>
        <w:t xml:space="preserve"> set to 'aperiodic'.</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132"/>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2A6E8C62"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E9524B" w:rsidRPr="003E2860">
        <w:rPr>
          <w:rFonts w:eastAsiaTheme="minorEastAsia"/>
          <w:i/>
          <w:iCs/>
          <w:noProof/>
          <w:lang w:eastAsia="ko-KR"/>
        </w:rPr>
        <w:t>stayOnTargetCC-SRS-CarrierSwitch</w:t>
      </w:r>
      <w:r w:rsidR="00253803">
        <w:rPr>
          <w:i/>
          <w:iCs/>
        </w:rPr>
        <w:t xml:space="preserve">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133"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133"/>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134" w:name="_Toc29673223"/>
      <w:bookmarkStart w:id="1135" w:name="_Toc29673364"/>
      <w:bookmarkStart w:id="1136" w:name="_Toc29674357"/>
      <w:bookmarkStart w:id="1137" w:name="_Toc36645587"/>
      <w:bookmarkStart w:id="1138" w:name="_Toc45810636"/>
      <w:bookmarkStart w:id="1139" w:name="_Toc192172967"/>
      <w:r w:rsidRPr="0048482F">
        <w:t>6.2.1.</w:t>
      </w:r>
      <w:r>
        <w:t>4</w:t>
      </w:r>
      <w:r w:rsidRPr="0048482F">
        <w:tab/>
        <w:t xml:space="preserve">UE sounding procedure </w:t>
      </w:r>
      <w:r>
        <w:t>for positioning purposes</w:t>
      </w:r>
      <w:bookmarkEnd w:id="1134"/>
      <w:bookmarkEnd w:id="1135"/>
      <w:bookmarkEnd w:id="1136"/>
      <w:bookmarkEnd w:id="1137"/>
      <w:bookmarkEnd w:id="1138"/>
      <w:bookmarkEnd w:id="1139"/>
    </w:p>
    <w:p w14:paraId="1B8716B9" w14:textId="4333A48A" w:rsidR="00217B1D"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w:t>
      </w:r>
      <w:r w:rsidR="003C6484">
        <w:t xml:space="preserve">12, </w:t>
      </w:r>
      <w:r w:rsidRPr="00A3704F">
        <w:t xml:space="preserve">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p>
    <w:p w14:paraId="132D5752" w14:textId="4B702DE5" w:rsidR="00B15095" w:rsidRPr="00A3704F" w:rsidRDefault="00166014" w:rsidP="00B15095">
      <w:r>
        <w:t xml:space="preserve">If the UE is configured for transmission of </w:t>
      </w:r>
      <w:r>
        <w:rPr>
          <w:i/>
          <w:iCs/>
        </w:rPr>
        <w:t>SRS-PosResource</w:t>
      </w:r>
      <w:r>
        <w:t xml:space="preserve"> in RRC_INACTIVE mode, the configured</w:t>
      </w:r>
      <w:r w:rsidRPr="00A3704F">
        <w:t xml:space="preserve"> </w:t>
      </w:r>
      <w:r>
        <w:rPr>
          <w:i/>
        </w:rPr>
        <w:t>spatialRelationInfoPos</w:t>
      </w:r>
      <w:r w:rsidRPr="000454A8">
        <w:t xml:space="preserve"> is </w:t>
      </w:r>
      <w:r>
        <w:t xml:space="preserve">also </w:t>
      </w:r>
      <w:r w:rsidRPr="000454A8">
        <w:t>applicable</w:t>
      </w:r>
      <w:r w:rsidR="00217B1D">
        <w:rPr>
          <w:rFonts w:hint="eastAsia"/>
          <w:lang w:val="en-US" w:eastAsia="zh-CN"/>
        </w:rPr>
        <w:t xml:space="preserve"> </w:t>
      </w:r>
      <w:r w:rsidR="00217B1D">
        <w:rPr>
          <w:color w:val="000000" w:themeColor="text1"/>
        </w:rPr>
        <w:t>except</w:t>
      </w:r>
      <w:r w:rsidR="00217B1D">
        <w:rPr>
          <w:i/>
          <w:iCs/>
          <w:color w:val="000000" w:themeColor="text1"/>
        </w:rPr>
        <w:t xml:space="preserve"> </w:t>
      </w:r>
      <w:r w:rsidR="00217B1D">
        <w:rPr>
          <w:iCs/>
          <w:color w:val="000000" w:themeColor="text1"/>
        </w:rPr>
        <w:t>when t</w:t>
      </w:r>
      <w:r w:rsidR="00217B1D">
        <w:rPr>
          <w:color w:val="000000" w:themeColor="text1"/>
        </w:rPr>
        <w:t xml:space="preserve">he reference RS is an SRS configured by the higher layer parameter </w:t>
      </w:r>
      <w:r w:rsidR="00217B1D">
        <w:rPr>
          <w:i/>
          <w:iCs/>
          <w:color w:val="000000" w:themeColor="text1"/>
        </w:rPr>
        <w:t>SRS-Resource</w:t>
      </w:r>
      <w:r w:rsidR="00217B1D">
        <w:rPr>
          <w:color w:val="000000" w:themeColor="text1"/>
        </w:rPr>
        <w:t xml:space="preserve"> or </w:t>
      </w:r>
      <w:r w:rsidR="00217B1D">
        <w:rPr>
          <w:rFonts w:hint="eastAsia"/>
          <w:color w:val="000000" w:themeColor="text1"/>
          <w:lang w:val="en-US" w:eastAsia="zh-CN"/>
        </w:rPr>
        <w:t xml:space="preserve">a </w:t>
      </w:r>
      <w:r w:rsidR="00217B1D">
        <w:rPr>
          <w:color w:val="000000" w:themeColor="text1"/>
        </w:rPr>
        <w:t>CSI-RS</w:t>
      </w:r>
      <w:r w:rsidRPr="000454A8">
        <w:t>.</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3F94536F" w:rsidR="00B15095" w:rsidRPr="00277267" w:rsidRDefault="002B4F1F" w:rsidP="00B15095">
      <w:pPr>
        <w:rPr>
          <w:lang w:val="en-US"/>
        </w:rPr>
      </w:pPr>
      <w:r w:rsidRPr="00277267">
        <w:t>Unless specified otherwise</w:t>
      </w:r>
      <w:r w:rsidRPr="00277267">
        <w:rPr>
          <w:rFonts w:hint="eastAsia"/>
          <w:lang w:eastAsia="zh-CN"/>
        </w:rPr>
        <w:t>,</w:t>
      </w:r>
      <w:r w:rsidRPr="00277267">
        <w:rPr>
          <w:rFonts w:hint="eastAsia"/>
          <w:szCs w:val="16"/>
          <w:lang w:val="en-US" w:eastAsia="zh-CN"/>
        </w:rPr>
        <w:t xml:space="preserve"> i</w:t>
      </w:r>
      <w:r w:rsidR="00DB2B46" w:rsidRPr="00277267">
        <w:rPr>
          <w:szCs w:val="16"/>
          <w:lang w:val="en-US"/>
        </w:rPr>
        <w:t>n RRC_CONNECTED mode, t</w:t>
      </w:r>
      <w:r w:rsidR="00B15095" w:rsidRPr="00277267">
        <w:rPr>
          <w:lang w:val="en-US"/>
        </w:rPr>
        <w:t xml:space="preserve">he UE is only expected to transmit an SRS configured by the higher layer parameter </w:t>
      </w:r>
      <w:r w:rsidR="007C774F" w:rsidRPr="00277267">
        <w:rPr>
          <w:i/>
          <w:iCs/>
        </w:rPr>
        <w:t>SRS-PosResource</w:t>
      </w:r>
      <w:r w:rsidR="00B15095" w:rsidRPr="00277267">
        <w:rPr>
          <w:i/>
          <w:iCs/>
        </w:rPr>
        <w:t xml:space="preserve"> </w:t>
      </w:r>
      <w:r w:rsidR="00B15095" w:rsidRPr="00277267">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4F7D5383" w14:textId="4EB5983C" w:rsidR="00166014" w:rsidRDefault="0001704A" w:rsidP="00166014">
      <w:r w:rsidRPr="007B1BD4">
        <w:t>Unless specified otherwise, t</w:t>
      </w:r>
      <w:r w:rsidR="00B15095" w:rsidRPr="005F7CBD">
        <w:t xml:space="preserve">he UE does not expect to be configured with </w:t>
      </w:r>
      <w:r w:rsidR="007C774F">
        <w:rPr>
          <w:i/>
        </w:rPr>
        <w:t>SRS-PosResource</w:t>
      </w:r>
      <w:r w:rsidR="00B15095" w:rsidRPr="005F7CBD">
        <w:t xml:space="preserve"> on a </w:t>
      </w:r>
      <w:r w:rsidR="00431349">
        <w:t xml:space="preserve">carrier of </w:t>
      </w:r>
      <w:r w:rsidR="00431349">
        <w:rPr>
          <w:color w:val="000000"/>
        </w:rPr>
        <w:t xml:space="preserve">a serving cell with slot formats comprised of DL and UL symbols, </w:t>
      </w:r>
      <w:r w:rsidR="00B15095" w:rsidRPr="005F7CBD">
        <w:t xml:space="preserve">not configured </w:t>
      </w:r>
      <w:r w:rsidR="00431349">
        <w:t>for</w:t>
      </w:r>
      <w:r w:rsidR="00431349" w:rsidRPr="005F7CBD">
        <w:t xml:space="preserve"> </w:t>
      </w:r>
      <w:r w:rsidR="00B15095"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RxTxTEG-Request</w:t>
      </w:r>
      <w:r w:rsidR="0049141E" w:rsidRPr="002861EF">
        <w:rPr>
          <w:lang w:val="en-US"/>
        </w:rPr>
        <w:t xml:space="preserve"> or </w:t>
      </w:r>
      <w:r w:rsidR="0049141E" w:rsidRPr="001B161F">
        <w:rPr>
          <w:i/>
          <w:lang w:val="en-US"/>
        </w:rPr>
        <w:t>ue-TxTEG-RequestUL-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UE Tx TEG(s) via higher layer parameter </w:t>
      </w:r>
      <w:r w:rsidR="00C56054" w:rsidRPr="00F72237">
        <w:rPr>
          <w:i/>
          <w:snapToGrid w:val="0"/>
          <w:color w:val="000000" w:themeColor="text1"/>
        </w:rPr>
        <w:t>nr-SRS-TxTEG-Set</w:t>
      </w:r>
      <w:r w:rsidR="00C56054" w:rsidRPr="004D4661">
        <w:rPr>
          <w:lang w:val="en-US"/>
        </w:rPr>
        <w:t xml:space="preserve"> </w:t>
      </w:r>
      <w:r w:rsidR="00C56054">
        <w:t xml:space="preserve">or </w:t>
      </w:r>
      <w:r w:rsidR="00C56054" w:rsidRPr="00097871">
        <w:rPr>
          <w:i/>
          <w:iCs/>
        </w:rPr>
        <w:t>ue-TxTEG</w:t>
      </w:r>
      <w:r w:rsidR="00C56054" w:rsidRPr="00097871">
        <w:rPr>
          <w:rFonts w:eastAsia="DengXian"/>
          <w:i/>
          <w:iCs/>
        </w:rPr>
        <w:t>-Association</w:t>
      </w:r>
      <w:r w:rsidR="00C56054" w:rsidRPr="00097871">
        <w:rPr>
          <w:i/>
          <w:iCs/>
        </w:rPr>
        <w:t>List</w:t>
      </w:r>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r w:rsidRPr="00C26633">
        <w:rPr>
          <w:i/>
          <w:iCs/>
          <w:lang w:val="en-US"/>
        </w:rPr>
        <w:t>ue-TxTEG-TimingErrorMarginValue</w:t>
      </w:r>
      <w:r w:rsidRPr="00C26633">
        <w:rPr>
          <w:lang w:val="en-US"/>
        </w:rPr>
        <w:t xml:space="preserve">, the UE Tx TEG timing error margin value of all the UE Tx TEGs within one </w:t>
      </w:r>
      <w:r w:rsidRPr="00C26633">
        <w:rPr>
          <w:i/>
          <w:iCs/>
          <w:lang w:val="en-US"/>
        </w:rPr>
        <w:t>UEPositioningAssistanceInfo</w:t>
      </w:r>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PosResource</w:t>
      </w:r>
      <w:r>
        <w:rPr>
          <w:i/>
          <w:iCs/>
        </w:rPr>
        <w:t xml:space="preserve"> </w:t>
      </w:r>
      <w:r w:rsidRPr="00F15468">
        <w:t>in multiple CCs</w:t>
      </w:r>
      <w:r>
        <w:t xml:space="preserve">, the UE should report the </w:t>
      </w:r>
      <w:r w:rsidR="00C56054" w:rsidRPr="00F72237">
        <w:rPr>
          <w:i/>
          <w:snapToGrid w:val="0"/>
          <w:color w:val="000000" w:themeColor="text1"/>
        </w:rPr>
        <w:t>carrierFreq or servCellId</w:t>
      </w:r>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RxTx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TxTEG-TimingErrorMargin</w:t>
      </w:r>
      <w:r w:rsidRPr="00817EF1">
        <w:rPr>
          <w:lang w:val="en-US"/>
        </w:rPr>
        <w:t xml:space="preserve">, for all the UE Tx TEGs within one </w:t>
      </w:r>
      <w:r w:rsidRPr="00817EF1">
        <w:rPr>
          <w:i/>
          <w:iCs/>
          <w:lang w:val="en-US"/>
        </w:rPr>
        <w:t>NR-Multi-RTT-SignalMeasurementInformation</w:t>
      </w:r>
      <w:r w:rsidRPr="00817EF1">
        <w:rPr>
          <w:lang w:val="en-US"/>
        </w:rPr>
        <w:t>.</w:t>
      </w:r>
    </w:p>
    <w:p w14:paraId="30C6D752" w14:textId="3A454777"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w:t>
      </w:r>
      <w:r w:rsidR="007B4CDB">
        <w:t>an</w:t>
      </w:r>
      <w:r w:rsidR="002E3E0B" w:rsidRPr="000027B4">
        <w:t xml:space="preserve"> SRS </w:t>
      </w:r>
      <w:r w:rsidR="007B4CDB">
        <w:t>symbol</w:t>
      </w:r>
      <w:r w:rsidR="007B4CDB" w:rsidRPr="000027B4">
        <w:t xml:space="preserve"> </w:t>
      </w:r>
      <w:r w:rsidR="002E3E0B" w:rsidRPr="000027B4">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7B4CDB">
        <w:t>including</w:t>
      </w:r>
      <w:r w:rsidR="002E3E0B" w:rsidRPr="000027B4">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xml:space="preserve">, the </w:t>
      </w:r>
      <w:r w:rsidR="007B4CDB">
        <w:t>colliding</w:t>
      </w:r>
      <w:r w:rsidR="007B4CDB" w:rsidRPr="000027B4">
        <w:t xml:space="preserve"> </w:t>
      </w:r>
      <w:r w:rsidR="002E3E0B" w:rsidRPr="000027B4">
        <w:t xml:space="preserve">SRS </w:t>
      </w:r>
      <w:r w:rsidR="007B4CDB">
        <w:t>symbol</w:t>
      </w:r>
      <w:r w:rsidR="007B4CDB" w:rsidRPr="000027B4">
        <w:t xml:space="preserve"> </w:t>
      </w:r>
      <w:r w:rsidR="002E3E0B" w:rsidRPr="000027B4">
        <w:t>for positioning is dropped</w:t>
      </w:r>
      <w:r w:rsidRPr="005C575A">
        <w:t>.</w:t>
      </w:r>
      <w:r w:rsidR="002E3E0B">
        <w:t xml:space="preserve"> </w:t>
      </w:r>
      <w:r w:rsidR="00033079" w:rsidRPr="00D45642">
        <w:t xml:space="preserve">If </w:t>
      </w:r>
      <w:r w:rsidR="006169A7">
        <w:t>a</w:t>
      </w:r>
      <w:r w:rsidR="007B4CDB">
        <w:t>n</w:t>
      </w:r>
      <w:r w:rsidR="00033079" w:rsidRPr="00D45642">
        <w:t xml:space="preserve"> SRS </w:t>
      </w:r>
      <w:r w:rsidR="006169A7">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6169A7">
        <w:t>including</w:t>
      </w:r>
      <w:r w:rsidR="00033079" w:rsidRPr="00D45642">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A0041F">
        <w:t xml:space="preserve">colliding </w:t>
      </w:r>
      <w:r w:rsidR="00033079" w:rsidRPr="00D45642">
        <w:t xml:space="preserve">SRS </w:t>
      </w:r>
      <w:r w:rsidR="00A0041F">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51FCCE5F" w:rsidR="00B15095" w:rsidRDefault="00166014" w:rsidP="002E3E0B">
      <w:pPr>
        <w:rPr>
          <w:lang w:val="en-US"/>
        </w:rPr>
      </w:pPr>
      <w:r w:rsidRPr="00FA4F64">
        <w:rPr>
          <w:lang w:val="en-US"/>
        </w:rPr>
        <w:t xml:space="preserve">If the UE </w:t>
      </w:r>
      <w:r w:rsidR="002E3E0B">
        <w:t xml:space="preserve">in RRC_INACTIVE mode </w:t>
      </w:r>
      <w:r w:rsidR="00D5070A" w:rsidRPr="00347D7F">
        <w:rPr>
          <w:lang w:val="en-US" w:eastAsia="zh-CN"/>
        </w:rPr>
        <w:t xml:space="preserve">is not provided </w:t>
      </w:r>
      <w:r w:rsidR="00162C62" w:rsidRPr="007D5F2D">
        <w:rPr>
          <w:i/>
          <w:iCs/>
          <w:color w:val="000000" w:themeColor="text1"/>
        </w:rPr>
        <w:t>SRS-PosRRC-InactiveValidityAreaConfi</w:t>
      </w:r>
      <w:r w:rsidR="00162C62">
        <w:rPr>
          <w:i/>
          <w:iCs/>
          <w:color w:val="000000" w:themeColor="text1"/>
        </w:rPr>
        <w:t>g</w:t>
      </w:r>
      <w:r w:rsidR="00D5070A"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SpatialRelationInfoPos</w:t>
      </w:r>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PosResource</w:t>
      </w:r>
      <w:r w:rsidRPr="00267BBB">
        <w:rPr>
          <w:lang w:val="en-US"/>
        </w:rPr>
        <w:t xml:space="preserve"> on NUL and SUL band in RRC_INACTIVE </w:t>
      </w:r>
      <w:r>
        <w:t>mode</w:t>
      </w:r>
      <w:r w:rsidRPr="00267BBB">
        <w:rPr>
          <w:lang w:val="en-US"/>
        </w:rPr>
        <w:t>.</w:t>
      </w:r>
    </w:p>
    <w:p w14:paraId="22580821" w14:textId="249BECAE" w:rsidR="0001704A" w:rsidRDefault="0001704A" w:rsidP="0001704A">
      <w:pPr>
        <w:rPr>
          <w:lang w:val="en-US"/>
        </w:rPr>
      </w:pPr>
      <w:r w:rsidRPr="007B1BD4">
        <w:t xml:space="preserve">The UE may be configured with SRS, via </w:t>
      </w:r>
      <w:r w:rsidR="00162C62" w:rsidRPr="007D5F2D">
        <w:rPr>
          <w:i/>
          <w:iCs/>
          <w:color w:val="000000" w:themeColor="text1"/>
        </w:rPr>
        <w:t>SRS-PosRRC-InactiveValidityAreaConfi</w:t>
      </w:r>
      <w:r w:rsidR="00162C62">
        <w:rPr>
          <w:i/>
          <w:iCs/>
          <w:color w:val="000000" w:themeColor="text1"/>
        </w:rPr>
        <w:t>g</w:t>
      </w:r>
      <w:r w:rsidRPr="007B1BD4">
        <w:t xml:space="preserve">, subject to UE capability, valid in multiple cells within a validity area for RRC_INACTIVE mode. </w:t>
      </w:r>
      <w:r>
        <w:t xml:space="preserve">For the configured SRS </w:t>
      </w:r>
      <w:r w:rsidRPr="007B1BD4">
        <w:t xml:space="preserve">via </w:t>
      </w:r>
      <w:r w:rsidR="00265C6D" w:rsidRPr="007D5F2D">
        <w:rPr>
          <w:i/>
          <w:iCs/>
          <w:color w:val="000000" w:themeColor="text1"/>
        </w:rPr>
        <w:t>SRS-PosRRC-InactiveValidityAreaConfi</w:t>
      </w:r>
      <w:r w:rsidR="00265C6D">
        <w:rPr>
          <w:i/>
          <w:iCs/>
          <w:color w:val="000000" w:themeColor="text1"/>
        </w:rPr>
        <w:t>g</w:t>
      </w:r>
      <w:r>
        <w:t>, i</w:t>
      </w:r>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r w:rsidRPr="007B1BD4">
        <w:rPr>
          <w:i/>
          <w:iCs/>
        </w:rPr>
        <w:t>SRS-SpatialRelationInfoPos</w:t>
      </w:r>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r w:rsidRPr="007B1BD4">
        <w:rPr>
          <w:i/>
          <w:iCs/>
        </w:rPr>
        <w:t>SRS-SpatialRelationInfoPos</w:t>
      </w:r>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23E3CA0" w14:textId="77777777" w:rsidR="00D5070A" w:rsidRPr="00D5070A" w:rsidRDefault="00D5070A" w:rsidP="00D5070A">
      <w:pPr>
        <w:pStyle w:val="Heading5"/>
      </w:pPr>
      <w:bookmarkStart w:id="1140" w:name="_Toc192172968"/>
      <w:r w:rsidRPr="00D5070A">
        <w:t>6.2.1.4.1</w:t>
      </w:r>
      <w:r w:rsidRPr="00D5070A">
        <w:tab/>
        <w:t>SRS frequency hopping for positioning</w:t>
      </w:r>
      <w:bookmarkEnd w:id="1140"/>
    </w:p>
    <w:p w14:paraId="48A880A5" w14:textId="42856809" w:rsidR="00D5070A" w:rsidRPr="00D5070A" w:rsidRDefault="00D5070A" w:rsidP="00D5070A">
      <w:r w:rsidRPr="00D5070A">
        <w:rPr>
          <w:lang w:val="en-US"/>
        </w:rPr>
        <w:t xml:space="preserve">The reduced capability UE may be configured via </w:t>
      </w:r>
      <w:r w:rsidR="00C44011">
        <w:rPr>
          <w:i/>
          <w:iCs/>
          <w:lang w:val="en-US"/>
        </w:rPr>
        <w:t>SRS-PosTx-Hopping</w:t>
      </w:r>
      <w:r w:rsidRPr="00D5070A">
        <w:rPr>
          <w:lang w:val="en-US"/>
        </w:rPr>
        <w:t>, subject to UE capability, to perform transmit frequency hopping separate from the UL BWP configuration</w:t>
      </w:r>
      <w:r w:rsidRPr="00D5070A">
        <w:t xml:space="preserve"> </w:t>
      </w:r>
      <w:r w:rsidR="003C6484">
        <w:t xml:space="preserve">via </w:t>
      </w:r>
      <w:r w:rsidR="003C6484">
        <w:rPr>
          <w:i/>
          <w:iCs/>
        </w:rPr>
        <w:t>bwp</w:t>
      </w:r>
      <w:r w:rsidR="003C6484">
        <w:t xml:space="preserve"> </w:t>
      </w:r>
      <w:r w:rsidRPr="00D5070A">
        <w:t>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w:t>
      </w:r>
      <w:r w:rsidR="003C6484">
        <w:rPr>
          <w:lang w:val="en-US"/>
        </w:rPr>
        <w:t xml:space="preserve"> in higher layer parameter </w:t>
      </w:r>
      <w:r w:rsidR="003C6484" w:rsidRPr="004228C1">
        <w:rPr>
          <w:i/>
          <w:iCs/>
          <w:lang w:val="en-US"/>
        </w:rPr>
        <w:t>srs-PosConfig</w:t>
      </w:r>
      <w:r w:rsidRPr="00D5070A">
        <w:rPr>
          <w:lang w:val="en-US"/>
        </w:rPr>
        <w:t>,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035C0E77" w14:textId="74E078EC" w:rsidR="00D5070A" w:rsidRPr="00D5070A" w:rsidRDefault="00D5070A" w:rsidP="00D5070A">
      <w:pPr>
        <w:pStyle w:val="B1"/>
      </w:pPr>
      <w:r>
        <w:t>-</w:t>
      </w:r>
      <w:r>
        <w:tab/>
      </w:r>
      <w:r w:rsidRPr="00D5070A">
        <w:t>it expects to be configured with the following parameters:</w:t>
      </w:r>
    </w:p>
    <w:p w14:paraId="7DA39A82" w14:textId="215C8D63" w:rsidR="00D5070A" w:rsidRPr="00D5070A" w:rsidRDefault="00D5070A" w:rsidP="00D5070A">
      <w:pPr>
        <w:pStyle w:val="B2"/>
        <w:rPr>
          <w:lang w:eastAsia="ko-KR"/>
        </w:rPr>
      </w:pPr>
      <w:r>
        <w:rPr>
          <w:lang w:eastAsia="ko-KR"/>
        </w:rPr>
        <w:t>-</w:t>
      </w:r>
      <w:r>
        <w:rPr>
          <w:lang w:eastAsia="ko-KR"/>
        </w:rPr>
        <w:tab/>
      </w:r>
      <w:r w:rsidRPr="00D5070A">
        <w:rPr>
          <w:lang w:eastAsia="ko-KR"/>
        </w:rPr>
        <w:t xml:space="preserve">starting PRB of the first hop in time domain in </w:t>
      </w:r>
      <w:r w:rsidR="00C44011" w:rsidRPr="00FE13AC">
        <w:rPr>
          <w:i/>
          <w:iCs/>
          <w:lang w:eastAsia="ko-KR"/>
        </w:rPr>
        <w:t>freqDomainShift</w:t>
      </w:r>
    </w:p>
    <w:p w14:paraId="3204425B" w14:textId="77777777" w:rsidR="00DE240D" w:rsidRPr="00DE240D" w:rsidRDefault="00DE240D" w:rsidP="00DE240D">
      <w:pPr>
        <w:pStyle w:val="B2"/>
        <w:rPr>
          <w:lang w:eastAsia="ko-KR"/>
        </w:rPr>
      </w:pPr>
      <w:r w:rsidRPr="00DE240D">
        <w:rPr>
          <w:lang w:eastAsia="ko-KR"/>
        </w:rPr>
        <w:t>-</w:t>
      </w:r>
      <w:r w:rsidRPr="00DE240D">
        <w:rPr>
          <w:lang w:eastAsia="ko-KR"/>
        </w:rPr>
        <w:tab/>
        <w:t xml:space="preserve">starting slot offset for the first hop in </w:t>
      </w:r>
      <w:r w:rsidRPr="00DE240D">
        <w:rPr>
          <w:i/>
          <w:iCs/>
          <w:lang w:eastAsia="ko-KR"/>
        </w:rPr>
        <w:t>periodicityAndOffset</w:t>
      </w:r>
      <w:r w:rsidRPr="00DE240D">
        <w:rPr>
          <w:lang w:eastAsia="ko-KR"/>
        </w:rPr>
        <w:t xml:space="preserve"> for periodic and semi-persistent SRS and </w:t>
      </w:r>
      <w:r w:rsidRPr="00DE240D">
        <w:rPr>
          <w:i/>
          <w:iCs/>
          <w:lang w:eastAsia="ko-KR"/>
        </w:rPr>
        <w:t>slotOffset</w:t>
      </w:r>
      <w:r w:rsidRPr="00DE240D">
        <w:rPr>
          <w:lang w:eastAsia="ko-KR"/>
        </w:rPr>
        <w:t xml:space="preserve"> for aperiodic SRS, starting slot offset for each hop following the first hop in </w:t>
      </w:r>
      <w:r w:rsidRPr="00DE240D">
        <w:rPr>
          <w:i/>
          <w:iCs/>
          <w:lang w:eastAsia="ko-KR"/>
        </w:rPr>
        <w:t>periodicityAndOffset</w:t>
      </w:r>
      <w:r w:rsidRPr="00DE240D">
        <w:rPr>
          <w:lang w:eastAsia="ko-KR"/>
        </w:rPr>
        <w:t xml:space="preserve"> for periodic and semi-persistent SRS and </w:t>
      </w:r>
      <w:r w:rsidRPr="00DE240D">
        <w:rPr>
          <w:i/>
          <w:iCs/>
          <w:lang w:eastAsia="ko-KR"/>
        </w:rPr>
        <w:t>slotOffset</w:t>
      </w:r>
      <w:r w:rsidRPr="00DE240D">
        <w:rPr>
          <w:lang w:eastAsia="ko-KR"/>
        </w:rPr>
        <w:t xml:space="preserve"> for aperiodic SRS in </w:t>
      </w:r>
      <w:r w:rsidRPr="00DE240D">
        <w:rPr>
          <w:i/>
          <w:iCs/>
          <w:lang w:eastAsia="ko-KR"/>
        </w:rPr>
        <w:t xml:space="preserve">SlotOffsetForRemainingHops, </w:t>
      </w:r>
      <w:r w:rsidRPr="00DE240D">
        <w:rPr>
          <w:lang w:eastAsia="ko-KR"/>
        </w:rPr>
        <w:t xml:space="preserve">and starting symbol for each hop in </w:t>
      </w:r>
      <w:r w:rsidRPr="00DE240D">
        <w:rPr>
          <w:i/>
          <w:iCs/>
          <w:lang w:eastAsia="ko-KR"/>
        </w:rPr>
        <w:t>startPosition</w:t>
      </w:r>
    </w:p>
    <w:p w14:paraId="1A1BA043" w14:textId="2815104C"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symbols in each hop in </w:t>
      </w:r>
      <w:r w:rsidR="00C44011">
        <w:rPr>
          <w:i/>
          <w:iCs/>
          <w:lang w:eastAsia="ko-KR"/>
        </w:rPr>
        <w:t>nrofSymbols</w:t>
      </w:r>
    </w:p>
    <w:p w14:paraId="30DFF186" w14:textId="79A6AA0F" w:rsidR="00D5070A" w:rsidRPr="00D5070A" w:rsidRDefault="00D5070A" w:rsidP="00D5070A">
      <w:pPr>
        <w:pStyle w:val="B2"/>
        <w:rPr>
          <w:lang w:eastAsia="ko-KR"/>
        </w:rPr>
      </w:pPr>
      <w:r>
        <w:rPr>
          <w:lang w:eastAsia="ko-KR"/>
        </w:rPr>
        <w:t>-</w:t>
      </w:r>
      <w:r>
        <w:rPr>
          <w:lang w:eastAsia="ko-KR"/>
        </w:rPr>
        <w:tab/>
      </w:r>
      <w:r w:rsidRPr="00D5070A">
        <w:rPr>
          <w:lang w:eastAsia="ko-KR"/>
        </w:rPr>
        <w:t xml:space="preserve">hop bandwidth in </w:t>
      </w:r>
      <w:r w:rsidR="00C44011">
        <w:rPr>
          <w:i/>
          <w:iCs/>
          <w:lang w:eastAsia="ko-KR"/>
        </w:rPr>
        <w:t>c-SRS</w:t>
      </w:r>
    </w:p>
    <w:p w14:paraId="1A416A96" w14:textId="63F70175"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overlapping resource block(s) between hops, if present, in </w:t>
      </w:r>
      <w:r w:rsidR="00C44011" w:rsidRPr="00FE13AC">
        <w:rPr>
          <w:i/>
          <w:iCs/>
          <w:lang w:eastAsia="ko-KR"/>
        </w:rPr>
        <w:t>overlapValue</w:t>
      </w:r>
    </w:p>
    <w:p w14:paraId="5AA2CC37" w14:textId="51FD6AAA" w:rsidR="00D5070A" w:rsidRPr="00D5070A" w:rsidRDefault="00D5070A" w:rsidP="00D5070A">
      <w:pPr>
        <w:pStyle w:val="B2"/>
        <w:rPr>
          <w:lang w:eastAsia="ko-KR"/>
        </w:rPr>
      </w:pPr>
      <w:r>
        <w:rPr>
          <w:lang w:eastAsia="ko-KR"/>
        </w:rPr>
        <w:t>-</w:t>
      </w:r>
      <w:r>
        <w:rPr>
          <w:lang w:eastAsia="ko-KR"/>
        </w:rPr>
        <w:tab/>
      </w:r>
      <w:r w:rsidRPr="00D5070A">
        <w:rPr>
          <w:lang w:eastAsia="ko-KR"/>
        </w:rPr>
        <w:t xml:space="preserve">number of hops in </w:t>
      </w:r>
      <w:r w:rsidR="00C44011">
        <w:rPr>
          <w:i/>
          <w:iCs/>
          <w:lang w:eastAsia="ko-KR"/>
        </w:rPr>
        <w:t>numberOfHops</w:t>
      </w:r>
      <w:r w:rsidRPr="00D5070A">
        <w:rPr>
          <w:lang w:eastAsia="ko-KR"/>
        </w:rPr>
        <w:t>.</w:t>
      </w:r>
    </w:p>
    <w:p w14:paraId="32813E03" w14:textId="1B1A5538" w:rsidR="00D5070A" w:rsidRPr="00D5070A" w:rsidRDefault="00D5070A" w:rsidP="00D5070A">
      <w:pPr>
        <w:pStyle w:val="B1"/>
      </w:pPr>
      <w:r>
        <w:t>-</w:t>
      </w:r>
      <w:r>
        <w:tab/>
      </w:r>
      <w:r w:rsidRPr="00D5070A">
        <w:t>it does not expect to be configured with</w:t>
      </w:r>
      <w:r w:rsidR="00265C6D">
        <w:rPr>
          <w:lang w:val="en-GB"/>
        </w:rPr>
        <w:t xml:space="preserve"> </w:t>
      </w:r>
      <w:r w:rsidRPr="00D5070A">
        <w:t xml:space="preserve">the sum of </w:t>
      </w:r>
      <w:r w:rsidR="00C44011" w:rsidRPr="00FE13AC">
        <w:rPr>
          <w:i/>
          <w:iCs/>
        </w:rPr>
        <w:t>startPosition</w:t>
      </w:r>
      <w:r w:rsidRPr="00D5070A">
        <w:t xml:space="preserve"> and </w:t>
      </w:r>
      <w:r w:rsidR="00C44011" w:rsidRPr="001D4240">
        <w:rPr>
          <w:i/>
          <w:iCs/>
        </w:rPr>
        <w:t>nrofSymbol</w:t>
      </w:r>
      <w:r w:rsidR="00C44011">
        <w:t>s</w:t>
      </w:r>
      <w:r w:rsidRPr="00D5070A">
        <w:t xml:space="preserve"> for a hop that exceeds a slot duration.</w:t>
      </w:r>
    </w:p>
    <w:p w14:paraId="2334BF60" w14:textId="08BD902F" w:rsidR="00D5070A" w:rsidRPr="00D5070A" w:rsidRDefault="00D5070A" w:rsidP="00D5070A">
      <w:pPr>
        <w:pStyle w:val="B1"/>
      </w:pPr>
      <w:r>
        <w:t>-</w:t>
      </w:r>
      <w:r>
        <w:tab/>
      </w:r>
      <w:r w:rsidRPr="00D5070A">
        <w:t>it expects to be configured with the same periodicity of each hop of an SRS resource with the transmit frequency hopping.</w:t>
      </w:r>
    </w:p>
    <w:p w14:paraId="399E87E3" w14:textId="0FDC72CE" w:rsidR="00D5070A" w:rsidRPr="00D5070A" w:rsidRDefault="00D5070A" w:rsidP="00D5070A">
      <w:pPr>
        <w:rPr>
          <w:lang w:val="en-US"/>
        </w:rPr>
      </w:pPr>
      <w:r w:rsidRPr="00D5070A">
        <w:rPr>
          <w:lang w:val="en-US"/>
        </w:rPr>
        <w:t xml:space="preserve">The reduced capability UE may be configured, via </w:t>
      </w:r>
      <w:r w:rsidR="00A34C0D">
        <w:rPr>
          <w:i/>
          <w:iCs/>
        </w:rPr>
        <w:t>srs-PosUplinkTransmission</w:t>
      </w:r>
      <w:r w:rsidR="00A34C0D" w:rsidRPr="00D5070A">
        <w:rPr>
          <w:i/>
          <w:iCs/>
        </w:rPr>
        <w:t>WindowConfig</w:t>
      </w:r>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w:t>
      </w:r>
      <w:r w:rsidR="006414AF" w:rsidRPr="00032941">
        <w:rPr>
          <w:lang w:val="en-US"/>
        </w:rPr>
        <w:t>a SRS resource for positioning with</w:t>
      </w:r>
      <w:r w:rsidRPr="00D5070A">
        <w:rPr>
          <w:lang w:val="en-US"/>
        </w:rPr>
        <w:t xml:space="preserve"> transmit frequency hopping</w:t>
      </w:r>
      <w:r w:rsidR="000A258D">
        <w:rPr>
          <w:lang w:val="en-US"/>
        </w:rPr>
        <w:t xml:space="preserve"> </w:t>
      </w:r>
      <w:r w:rsidR="000A258D" w:rsidRPr="00032941">
        <w:rPr>
          <w:lang w:val="sv-SE" w:eastAsia="ja-JP"/>
        </w:rPr>
        <w:t xml:space="preserve">for which the transmission, which includes </w:t>
      </w:r>
      <w:r w:rsidR="000A258D" w:rsidRPr="00032941">
        <w:rPr>
          <w:lang w:val="en-US"/>
        </w:rPr>
        <w:t>all the hops once</w:t>
      </w:r>
      <w:r w:rsidR="000A258D">
        <w:rPr>
          <w:lang w:val="en-US"/>
        </w:rPr>
        <w:t xml:space="preserve"> and </w:t>
      </w:r>
      <w:r w:rsidRPr="00D5070A">
        <w:rPr>
          <w:lang w:val="en-US"/>
        </w:rPr>
        <w:t xml:space="preserve">the switching time from/to active BWP required ahead of the first hop and after the last hop, is partially overlapped with </w:t>
      </w:r>
      <w:r w:rsidR="000A258D">
        <w:rPr>
          <w:lang w:val="en-US"/>
        </w:rPr>
        <w:t>an UL</w:t>
      </w:r>
      <w:r w:rsidR="000A258D" w:rsidRPr="00D5070A">
        <w:rPr>
          <w:lang w:val="en-US"/>
        </w:rPr>
        <w:t xml:space="preserve"> </w:t>
      </w:r>
      <w:r w:rsidRPr="00D5070A">
        <w:rPr>
          <w:lang w:val="en-US"/>
        </w:rPr>
        <w:t xml:space="preserve">time window. </w:t>
      </w:r>
    </w:p>
    <w:p w14:paraId="41074E07" w14:textId="77777777" w:rsidR="00A34C0D" w:rsidRDefault="00A34C0D" w:rsidP="00A34C0D">
      <w:r>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p>
    <w:p w14:paraId="11CFEA48" w14:textId="77777777" w:rsidR="00D5070A" w:rsidRPr="00D5070A" w:rsidRDefault="00D5070A" w:rsidP="00A34C0D">
      <w:pPr>
        <w:rPr>
          <w:lang w:val="en-US"/>
        </w:rPr>
      </w:pPr>
      <w:r w:rsidRPr="00D5070A">
        <w:rPr>
          <w:lang w:val="en-US"/>
        </w:rPr>
        <w:t>The reduced capability UE is expected to switch back to the active BWP if the time between two consecutive hops exceeds twice the switching time from/to the active BWP.</w:t>
      </w:r>
    </w:p>
    <w:p w14:paraId="705B8553" w14:textId="30ED28A2" w:rsidR="00D5070A" w:rsidRPr="00D5070A" w:rsidRDefault="00A34C0D" w:rsidP="00D5070A">
      <w:pPr>
        <w:rPr>
          <w:lang w:val="en-US"/>
        </w:rPr>
      </w:pPr>
      <w:r>
        <w:rPr>
          <w:bCs/>
        </w:rPr>
        <w:t>In RRC_CONNECTED mode, f</w:t>
      </w:r>
      <w:r w:rsidR="00D5070A"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00D5070A" w:rsidRPr="00D5070A">
        <w:rPr>
          <w:bCs/>
        </w:rPr>
        <w:t xml:space="preserve"> and a </w:t>
      </w:r>
      <w:r w:rsidR="00D5070A" w:rsidRPr="00D5070A">
        <w:t>colliding</w:t>
      </w:r>
      <w:r w:rsidR="00D5070A" w:rsidRPr="00D5070A">
        <w:rPr>
          <w:bCs/>
        </w:rPr>
        <w:t xml:space="preserve"> PUSCH or PUCCH transmission</w:t>
      </w:r>
      <m:oMath>
        <m:r>
          <m:rPr>
            <m:sty m:val="b"/>
          </m:rPr>
          <w:rPr>
            <w:rFonts w:ascii="Cambria Math" w:hAnsi="Cambria Math"/>
          </w:rPr>
          <m:t xml:space="preserve"> </m:t>
        </m:r>
      </m:oMath>
      <w:r w:rsidR="00D5070A"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00D5070A" w:rsidRPr="00D5070A">
        <w:rPr>
          <w:bCs/>
        </w:rPr>
        <w:t>, the UE shall apply the dropping rules taking into account:</w:t>
      </w:r>
    </w:p>
    <w:p w14:paraId="0216B1B3"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32D4E95A" w14:textId="77777777" w:rsidR="00A34C0D" w:rsidRPr="00A34C0D" w:rsidRDefault="00D5070A" w:rsidP="00A34C0D">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1141"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1141"/>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rsidR="00265C6D">
        <w:t>/PUCCH</w:t>
      </w:r>
      <w:r w:rsidRPr="00D5070A">
        <w:t>, and the SCS of the PDCCH.</w:t>
      </w:r>
    </w:p>
    <w:p w14:paraId="3BABCCE9" w14:textId="1085BE4B" w:rsidR="00D5070A" w:rsidRPr="00D5070A" w:rsidRDefault="00A34C0D" w:rsidP="00A34C0D">
      <w:pPr>
        <w:pStyle w:val="B1"/>
      </w:pPr>
      <w:r w:rsidRPr="00A34C0D">
        <w:rPr>
          <w:rFonts w:eastAsia="Times New Roman" w:hint="eastAsia"/>
          <w:lang w:val="en-GB"/>
        </w:rPr>
        <w:t>-</w:t>
      </w:r>
      <w:r>
        <w:rPr>
          <w:rFonts w:eastAsia="Times New Roman"/>
          <w:lang w:val="en-GB"/>
        </w:rPr>
        <w:tab/>
      </w:r>
      <w:r w:rsidRPr="00A34C0D">
        <w:rPr>
          <w:rFonts w:eastAsia="Calibri"/>
          <w:lang w:val="en-GB"/>
        </w:rPr>
        <w:t xml:space="preserve">semi-persistent CSI reports or SRS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and an additional time duration </w:t>
      </w:r>
      <m:oMath>
        <m:sSub>
          <m:sSubPr>
            <m:ctrlPr>
              <w:rPr>
                <w:rFonts w:ascii="Cambria Math" w:eastAsia="Calibri" w:hAnsi="Cambria Math"/>
                <w:bCs/>
                <w:i/>
                <w:lang w:val="en-GB"/>
              </w:rPr>
            </m:ctrlPr>
          </m:sSubPr>
          <m:e>
            <m:r>
              <w:rPr>
                <w:rFonts w:ascii="Cambria Math" w:eastAsia="Calibri" w:hAnsi="Cambria Math"/>
                <w:lang w:val="en-GB"/>
              </w:rPr>
              <m:t>T</m:t>
            </m:r>
          </m:e>
          <m:sub>
            <m:r>
              <w:rPr>
                <w:rFonts w:ascii="Cambria Math" w:eastAsia="Calibri" w:hAnsi="Cambria Math"/>
                <w:lang w:val="en-GB"/>
              </w:rPr>
              <m:t>SR</m:t>
            </m:r>
            <m:sSub>
              <m:sSubPr>
                <m:ctrlPr>
                  <w:rPr>
                    <w:rFonts w:ascii="Cambria Math" w:eastAsia="Calibri" w:hAnsi="Cambria Math"/>
                    <w:bCs/>
                    <w:i/>
                    <w:lang w:val="en-GB"/>
                  </w:rPr>
                </m:ctrlPr>
              </m:sSubPr>
              <m:e>
                <m:r>
                  <w:rPr>
                    <w:rFonts w:ascii="Cambria Math" w:eastAsia="Calibri" w:hAnsi="Cambria Math"/>
                    <w:lang w:val="en-GB"/>
                  </w:rPr>
                  <m:t>S</m:t>
                </m:r>
              </m:e>
              <m:sub>
                <m:r>
                  <w:rPr>
                    <w:rFonts w:ascii="Cambria Math" w:eastAsia="Calibri" w:hAnsi="Cambria Math"/>
                    <w:lang w:val="en-GB"/>
                  </w:rPr>
                  <m:t>h</m:t>
                </m:r>
              </m:sub>
            </m:sSub>
          </m:sub>
        </m:sSub>
      </m:oMath>
      <w:r w:rsidRPr="00A34C0D">
        <w:rPr>
          <w:rFonts w:eastAsia="Times New Roman" w:hint="eastAsia"/>
          <w:bCs/>
          <w:lang w:val="en-GB"/>
        </w:rPr>
        <w:t xml:space="preserve"> </w:t>
      </w:r>
      <w:r w:rsidRPr="00A34C0D">
        <w:rPr>
          <w:rFonts w:eastAsia="Times New Roman"/>
          <w:bCs/>
          <w:lang w:val="en-GB"/>
        </w:rPr>
        <w:t xml:space="preserve">before </w:t>
      </w:r>
      <m:oMath>
        <m:sSub>
          <m:sSubPr>
            <m:ctrlPr>
              <w:rPr>
                <w:rFonts w:ascii="Cambria Math" w:eastAsia="Calibri" w:hAnsi="Cambria Math"/>
                <w:bCs/>
                <w:i/>
                <w:lang w:val="en-GB"/>
              </w:rPr>
            </m:ctrlPr>
          </m:sSubPr>
          <m:e>
            <m:r>
              <w:rPr>
                <w:rFonts w:ascii="Cambria Math" w:eastAsia="Calibri" w:hAnsi="Cambria Math"/>
                <w:lang w:val="en-GB"/>
              </w:rPr>
              <m:t>N</m:t>
            </m:r>
          </m:e>
          <m:sub>
            <m:sSub>
              <m:sSubPr>
                <m:ctrlPr>
                  <w:rPr>
                    <w:rFonts w:ascii="Cambria Math" w:eastAsia="Calibri" w:hAnsi="Cambria Math"/>
                    <w:bCs/>
                    <w:i/>
                    <w:lang w:val="en-GB"/>
                  </w:rPr>
                </m:ctrlPr>
              </m:sSubPr>
              <m:e>
                <m:r>
                  <w:rPr>
                    <w:rFonts w:ascii="Cambria Math" w:eastAsia="Calibri" w:hAnsi="Cambria Math"/>
                    <w:lang w:val="en-GB"/>
                  </w:rPr>
                  <m:t>c</m:t>
                </m:r>
              </m:e>
              <m:sub>
                <m:r>
                  <w:rPr>
                    <w:rFonts w:ascii="Cambria Math" w:eastAsia="Calibri" w:hAnsi="Cambria Math"/>
                    <w:lang w:val="en-GB"/>
                  </w:rPr>
                  <m:t>1</m:t>
                </m:r>
              </m:sub>
            </m:sSub>
          </m:sub>
        </m:sSub>
      </m:oMath>
      <w:r w:rsidRPr="00A34C0D">
        <w:rPr>
          <w:rFonts w:eastAsia="Times New Roman"/>
          <w:bCs/>
          <w:lang w:val="en-GB"/>
        </w:rPr>
        <w:t xml:space="preserve">, and considered active at least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2</m:t>
            </m:r>
          </m:sub>
        </m:sSub>
      </m:oMath>
      <w:r w:rsidRPr="00A34C0D">
        <w:rPr>
          <w:rFonts w:eastAsia="Calibri"/>
          <w:bCs/>
          <w:lang w:val="en-GB"/>
        </w:rPr>
        <w:t xml:space="preserve"> symbols before </w:t>
      </w:r>
      <m:oMath>
        <m:sSub>
          <m:sSubPr>
            <m:ctrlPr>
              <w:rPr>
                <w:rFonts w:ascii="Cambria Math" w:eastAsia="Calibri" w:hAnsi="Cambria Math"/>
                <w:bCs/>
                <w:i/>
                <w:lang w:val="en-GB"/>
              </w:rPr>
            </m:ctrlPr>
          </m:sSubPr>
          <m:e>
            <m:r>
              <w:rPr>
                <w:rFonts w:ascii="Cambria Math" w:eastAsia="Calibri" w:hAnsi="Cambria Math"/>
                <w:lang w:val="en-GB"/>
              </w:rPr>
              <m:t>N</m:t>
            </m:r>
          </m:e>
          <m:sub>
            <m:r>
              <w:rPr>
                <w:rFonts w:ascii="Cambria Math" w:eastAsia="Calibri" w:hAnsi="Cambria Math"/>
                <w:lang w:val="en-GB"/>
              </w:rPr>
              <m:t>S</m:t>
            </m:r>
          </m:sub>
        </m:sSub>
      </m:oMath>
      <w:r w:rsidRPr="00A34C0D">
        <w:rPr>
          <w:rFonts w:eastAsia="Calibri"/>
          <w:bCs/>
          <w:lang w:val="en-GB"/>
        </w:rPr>
        <w:t>.</w:t>
      </w:r>
    </w:p>
    <w:p w14:paraId="48E0D8EB" w14:textId="1AE59EDF" w:rsidR="00D5070A" w:rsidRPr="00ED4F6E" w:rsidRDefault="00A34C0D" w:rsidP="00D5070A">
      <w:pPr>
        <w:rPr>
          <w:rFonts w:eastAsia="Times New Roman"/>
          <w:b/>
          <w:bCs/>
        </w:rPr>
      </w:pPr>
      <w:r>
        <w:t xml:space="preserve">When the reduced capability UE is configured by the higher layer parameter </w:t>
      </w:r>
      <w:r>
        <w:rPr>
          <w:i/>
          <w:iCs/>
        </w:rPr>
        <w:t>SRS-PosTx-Hopping</w:t>
      </w:r>
      <w:r>
        <w:t xml:space="preserve">, </w:t>
      </w:r>
      <w:r w:rsidR="00ED4F6E" w:rsidRPr="00915748">
        <w:t xml:space="preserve">if the SRS symbol(s), </w:t>
      </w:r>
      <w:r>
        <w:t xml:space="preserve">including a switching time to and from the active bandwidth part, </w:t>
      </w:r>
      <w:r w:rsidR="00ED4F6E" w:rsidRPr="00915748">
        <w:t xml:space="preserve">of the transmit frequency hopping collides with downlink physical channels/signals on flexible symbols </w:t>
      </w:r>
      <w:r w:rsidR="00ED4F6E" w:rsidRPr="00915748">
        <w:rPr>
          <w:rFonts w:eastAsia="DengXian"/>
        </w:rPr>
        <w:t xml:space="preserve">configured by </w:t>
      </w:r>
      <w:r w:rsidR="00ED4F6E" w:rsidRPr="00915748">
        <w:rPr>
          <w:rFonts w:eastAsia="DengXian"/>
          <w:i/>
          <w:iCs/>
        </w:rPr>
        <w:t>tdd-UL-DL-ConfigurationCommon</w:t>
      </w:r>
      <w:r w:rsidR="00ED4F6E" w:rsidRPr="00915748">
        <w:rPr>
          <w:rFonts w:eastAsia="DengXian"/>
        </w:rPr>
        <w:t xml:space="preserve"> or </w:t>
      </w:r>
      <w:r w:rsidR="00ED4F6E" w:rsidRPr="00915748">
        <w:rPr>
          <w:rFonts w:eastAsia="DengXian"/>
          <w:i/>
          <w:iCs/>
        </w:rPr>
        <w:t>tdd-UL-DL-ConfigurationDedicated</w:t>
      </w:r>
      <w:r w:rsidR="00ED4F6E" w:rsidRPr="00915748">
        <w:rPr>
          <w:rFonts w:eastAsia="DengXian"/>
        </w:rPr>
        <w:t>, or with PUSCH or PUCCH,</w:t>
      </w:r>
      <w:r w:rsidR="00ED4F6E">
        <w:rPr>
          <w:rFonts w:eastAsia="DengXian"/>
        </w:rPr>
        <w:t xml:space="preserve"> </w:t>
      </w:r>
      <w:r>
        <w:t>the UE shall use the same priority rules as defined in Clause 6.2.1</w:t>
      </w:r>
      <w:r w:rsidR="00ED4F6E">
        <w:t xml:space="preserve"> </w:t>
      </w:r>
      <w:r w:rsidR="00ED4F6E" w:rsidRPr="00ED4F6E">
        <w:t>in this specification and Clauses 11.1, and 17.2 in [6, TS38.213]</w:t>
      </w:r>
      <w:r>
        <w:t>.</w:t>
      </w:r>
    </w:p>
    <w:p w14:paraId="74EE8AC8" w14:textId="39911151" w:rsidR="00D5070A" w:rsidRPr="00D5070A" w:rsidRDefault="00D5070A" w:rsidP="00D5070A">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sidR="00A34C0D">
        <w:rPr>
          <w:i/>
          <w:iCs/>
        </w:rPr>
        <w:t>SRS-PosTx-Hopping</w:t>
      </w:r>
      <w:r w:rsidRPr="00D5070A">
        <w:rPr>
          <w:lang w:val="en-US"/>
        </w:rPr>
        <w:t xml:space="preserve"> including the switching time to or from the active bandwidth part and a</w:t>
      </w:r>
      <w:r w:rsidRPr="00D5070A">
        <w:t>n</w:t>
      </w:r>
      <w:r w:rsidRPr="00D5070A">
        <w:rPr>
          <w:lang w:val="en-US"/>
        </w:rPr>
        <w:t xml:space="preserve"> SRS resource with </w:t>
      </w:r>
      <w:r w:rsidRPr="00D5070A">
        <w:rPr>
          <w:i/>
          <w:lang w:val="en-US"/>
        </w:rPr>
        <w:t>resourceType</w:t>
      </w:r>
      <w:r w:rsidRPr="00D5070A">
        <w:rPr>
          <w:lang w:val="en-US"/>
        </w:rPr>
        <w:t xml:space="preserve"> of both SRS resources as 'periodic'.</w:t>
      </w:r>
    </w:p>
    <w:p w14:paraId="7E4F0B92" w14:textId="2252E973" w:rsidR="00D5070A" w:rsidRPr="00D5070A" w:rsidRDefault="00D5070A" w:rsidP="00D5070A">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r w:rsidR="00A34C0D">
        <w:rPr>
          <w:i/>
          <w:iCs/>
        </w:rPr>
        <w:t>SRS-PosTx-Hopping</w:t>
      </w:r>
      <w:r w:rsidRPr="00D5070A">
        <w:rPr>
          <w:lang w:val="en-US"/>
        </w:rPr>
        <w:t xml:space="preserve"> including the switching time to or from the active bandwidth part and a SRS resource with </w:t>
      </w:r>
      <w:r w:rsidRPr="00D5070A">
        <w:rPr>
          <w:i/>
          <w:lang w:val="en-US"/>
        </w:rPr>
        <w:t>resourceType</w:t>
      </w:r>
      <w:r w:rsidRPr="00D5070A">
        <w:rPr>
          <w:lang w:val="en-US"/>
        </w:rPr>
        <w:t xml:space="preserve"> of both SRS resources as 'semi-persistent' or 'aperiodic'.</w:t>
      </w:r>
    </w:p>
    <w:p w14:paraId="397BD60D" w14:textId="77777777" w:rsidR="00D5070A" w:rsidRPr="00D5070A" w:rsidRDefault="00D5070A" w:rsidP="00D5070A">
      <w:pPr>
        <w:pStyle w:val="Heading5"/>
      </w:pPr>
      <w:bookmarkStart w:id="1142" w:name="_Toc192172969"/>
      <w:r w:rsidRPr="00D5070A">
        <w:t>6.2.1.4.2</w:t>
      </w:r>
      <w:r w:rsidRPr="00D5070A">
        <w:tab/>
        <w:t>SRS bandwidth aggregation for positioning measurements</w:t>
      </w:r>
      <w:bookmarkEnd w:id="1142"/>
    </w:p>
    <w:p w14:paraId="0CB3D34F" w14:textId="30C03EB0" w:rsidR="00AF6D0E" w:rsidRDefault="00D5070A" w:rsidP="00AF6D0E">
      <w:pPr>
        <w:snapToGrid w:val="0"/>
      </w:pPr>
      <w:r w:rsidRPr="00D5070A">
        <w:t xml:space="preserve">The UE is expected to be configured with linkage information </w:t>
      </w:r>
      <w:r w:rsidR="00265C6D">
        <w:rPr>
          <w:i/>
          <w:iCs/>
        </w:rPr>
        <w:t>SRS-PosResourceSetLinkedForAggBWList</w:t>
      </w:r>
      <w:r w:rsidRPr="00D5070A">
        <w:t xml:space="preserve"> on SRS resource sets for positioning across two or three CCs which are linked for bandwidth aggregation. For the linked SRS resource sets, the UE is expected to be configured with the same values of </w:t>
      </w:r>
      <w:r w:rsidRPr="00D5070A">
        <w:rPr>
          <w:rFonts w:hint="eastAsia"/>
          <w:i/>
        </w:rPr>
        <w:t>startPosition, nrofSymbols</w:t>
      </w:r>
      <w:r w:rsidRPr="00D5070A">
        <w:rPr>
          <w:i/>
        </w:rPr>
        <w:t>,</w:t>
      </w:r>
      <w:r w:rsidRPr="00D5070A">
        <w:t xml:space="preserve"> </w:t>
      </w:r>
      <w:r w:rsidRPr="00D5070A">
        <w:rPr>
          <w:rFonts w:hint="eastAsia"/>
          <w:i/>
        </w:rPr>
        <w:t>periodicityAndOffset, slotOffset</w:t>
      </w:r>
      <w:r w:rsidRPr="00D5070A">
        <w:rPr>
          <w:i/>
        </w:rPr>
        <w:t>, alpha, p0,</w:t>
      </w:r>
      <w:r w:rsidRPr="00D5070A">
        <w:t xml:space="preserve"> </w:t>
      </w:r>
      <w:r w:rsidR="00265C6D" w:rsidRPr="00C41D37">
        <w:rPr>
          <w:i/>
          <w:iCs/>
        </w:rPr>
        <w:t>spatialRelationInfoPos, resourceType</w:t>
      </w:r>
      <w:r w:rsidR="00265C6D">
        <w:t xml:space="preserve">, </w:t>
      </w:r>
      <w:r w:rsidR="00DE240D" w:rsidRPr="00AB7AC0">
        <w:rPr>
          <w:i/>
          <w:iCs/>
        </w:rPr>
        <w:t>subcarrierSpacing</w:t>
      </w:r>
      <w:r w:rsidRPr="00D5070A">
        <w:t xml:space="preserve">, </w:t>
      </w:r>
      <w:r w:rsidR="00DE240D" w:rsidRPr="00AB7AC0">
        <w:rPr>
          <w:i/>
          <w:iCs/>
        </w:rPr>
        <w:t>cyclicPrefix</w:t>
      </w:r>
      <w:r w:rsidRPr="00D5070A">
        <w:t xml:space="preserve">, and </w:t>
      </w:r>
      <w:r w:rsidR="00DE240D" w:rsidRPr="00AB7AC0">
        <w:rPr>
          <w:i/>
          <w:iCs/>
        </w:rPr>
        <w:t>transmissionComb</w:t>
      </w:r>
      <w:r w:rsidRPr="00D5070A">
        <w:t>, and the UE is expected to maintain phase continuity for the SRS transmission</w:t>
      </w:r>
      <w:r w:rsidR="00265C6D">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p>
    <w:p w14:paraId="5B82024B" w14:textId="44BC7CB8" w:rsidR="00D5070A" w:rsidRPr="00D5070A" w:rsidRDefault="00D5070A" w:rsidP="00D5070A">
      <w:r w:rsidRPr="00D5070A">
        <w:t xml:space="preserve">If the UE is configured with </w:t>
      </w:r>
      <w:r w:rsidR="00265C6D">
        <w:rPr>
          <w:i/>
          <w:iCs/>
        </w:rPr>
        <w:t>dci-TriggeringPosResourceSetLink</w:t>
      </w:r>
      <w:r w:rsidRPr="00D5070A">
        <w:t>, and if the UE receives a DCI 0_1, 0_2, 1_1, or 1_2 triggering an aperiodic SRS resource set for positioning linked for bandwidth aggregation in a CC, subject to UE capability, UE transmits SRS of the linked SRS resource sets across all CCs.</w:t>
      </w:r>
    </w:p>
    <w:p w14:paraId="259EDB21" w14:textId="17E0FFC6" w:rsidR="00D5070A" w:rsidRPr="00D5070A" w:rsidRDefault="00D5070A" w:rsidP="00D5070A">
      <w:r w:rsidRPr="00D5070A">
        <w:t xml:space="preserve">A UE in RRC_INACTIVE mode is expected to be configured with </w:t>
      </w:r>
      <w:r w:rsidR="007B4699">
        <w:t xml:space="preserve">frequency information via </w:t>
      </w:r>
      <w:r w:rsidR="007B4699" w:rsidRPr="00B509D2">
        <w:rPr>
          <w:i/>
          <w:iCs/>
        </w:rPr>
        <w:t>freqInfo</w:t>
      </w:r>
      <w:r w:rsidR="007B4699">
        <w:t xml:space="preserve"> in </w:t>
      </w:r>
      <w:r w:rsidR="007B4699" w:rsidRPr="00B509D2">
        <w:rPr>
          <w:i/>
          <w:iCs/>
        </w:rPr>
        <w:t>SRS-PosResourceSetLin</w:t>
      </w:r>
      <w:r w:rsidR="007B4699">
        <w:rPr>
          <w:i/>
          <w:iCs/>
        </w:rPr>
        <w:t>k</w:t>
      </w:r>
      <w:r w:rsidR="007B4699" w:rsidRPr="00B509D2">
        <w:rPr>
          <w:i/>
          <w:iCs/>
        </w:rPr>
        <w:t>edForAgg</w:t>
      </w:r>
      <w:r w:rsidR="007B4699">
        <w:rPr>
          <w:i/>
          <w:iCs/>
        </w:rPr>
        <w:t>B</w:t>
      </w:r>
      <w:r w:rsidR="007B4699" w:rsidRPr="00B509D2">
        <w:rPr>
          <w:i/>
          <w:iCs/>
        </w:rPr>
        <w:t>W</w:t>
      </w:r>
      <w:r w:rsidR="007B4699">
        <w:t xml:space="preserve"> for</w:t>
      </w:r>
      <w:r w:rsidRPr="00D5070A">
        <w:t xml:space="preserve"> additional component carrier(s) with respective SRS configuration(s) for bandwidth aggregation.</w:t>
      </w:r>
    </w:p>
    <w:p w14:paraId="26B17298" w14:textId="77777777" w:rsidR="007B4699" w:rsidRDefault="00D5070A" w:rsidP="007B4699">
      <w:r w:rsidRPr="00D5070A">
        <w:t>When an SRS resource configured in a CC without PUSCH or PUCCH is linked for bandwidth aggregation with an SRS resource configured in an active UL BWP of another CC</w:t>
      </w:r>
      <w:r w:rsidR="007B4699" w:rsidRPr="007B4699">
        <w:t xml:space="preserve"> </w:t>
      </w:r>
      <w:r w:rsidR="007B4699">
        <w:t>in the same band</w:t>
      </w:r>
      <w:r w:rsidRPr="00D5070A">
        <w:t>, there is a guard period during which the UE is not expected to transmit or receive other signals or channels</w:t>
      </w:r>
      <w:r w:rsidR="007B4699">
        <w:t xml:space="preserve"> in this band, or any other affected band(s)</w:t>
      </w:r>
      <w:r w:rsidR="00265C6D">
        <w:t>, subject to UE capability</w:t>
      </w:r>
      <w:r w:rsidRPr="00D5070A">
        <w:t>.</w:t>
      </w:r>
    </w:p>
    <w:p w14:paraId="5A493955" w14:textId="36BD8232" w:rsidR="00D5070A" w:rsidRDefault="007B4699" w:rsidP="007B4699">
      <w:pPr>
        <w:snapToGrid w:val="0"/>
      </w:pPr>
      <w:r w:rsidRPr="00855194">
        <w:t>For the linked SRS resource sets for bandwidth aggregation across CCs</w:t>
      </w:r>
      <w:r>
        <w:t xml:space="preserve"> in RRC_CONNECTED state</w:t>
      </w:r>
      <w:r w:rsidRPr="00855194">
        <w:t xml:space="preserve">, if an SRS configured by the higher layer parameter </w:t>
      </w:r>
      <w:r w:rsidRPr="00855194">
        <w:rPr>
          <w:i/>
          <w:iCs/>
        </w:rPr>
        <w:t>SRS-PosResource</w:t>
      </w:r>
      <w:r w:rsidRPr="00855194">
        <w:t>, along with the guard period when applicable, collides with other signals or channels on a symbol and if the SRS in that symbol is dropped, SRS transmission of the linked SRS resource sets across all CCs is dropped on that symbol.</w:t>
      </w:r>
    </w:p>
    <w:p w14:paraId="76D36BE6" w14:textId="1B9B1DE4" w:rsidR="007B4699" w:rsidRPr="00D5070A" w:rsidRDefault="007B4699" w:rsidP="007B4699">
      <w:r w:rsidRPr="00AF6D0E">
        <w:t xml:space="preserve">For the linked SRS resource sets for bandwidth aggregation in RRC_INACTIVE state, if an SRS configured by the higher layer parameter </w:t>
      </w:r>
      <w:r w:rsidRPr="00AF6D0E">
        <w:rPr>
          <w:i/>
          <w:iCs/>
        </w:rPr>
        <w:t>SRS-PosResource</w:t>
      </w:r>
      <w:r w:rsidRPr="00AF6D0E">
        <w:t xml:space="preserve">, along with the guard period when applicable, collides with other signals or channels on a symbol, SRS transmission </w:t>
      </w:r>
      <w:r w:rsidRPr="00AF6D0E">
        <w:rPr>
          <w:rFonts w:hint="eastAsia"/>
        </w:rPr>
        <w:t xml:space="preserve">of </w:t>
      </w:r>
      <w:r w:rsidRPr="00AF6D0E">
        <w:t>all linked SRS resource sets is dropped on that symbol.</w:t>
      </w:r>
    </w:p>
    <w:p w14:paraId="6D6D3F8B" w14:textId="675B82D8" w:rsidR="00D5070A" w:rsidRDefault="00D5070A" w:rsidP="00D5070A">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0F8422A0" w14:textId="6DEE28E8" w:rsidR="00265C6D" w:rsidRDefault="00265C6D" w:rsidP="00265C6D">
      <w:pPr>
        <w:rPr>
          <w:lang w:val="en-US" w:eastAsia="zh-CN"/>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640ADE21" w14:textId="77777777" w:rsidR="00BA2EE4" w:rsidRPr="00BA2EE4" w:rsidRDefault="00BA2EE4" w:rsidP="00BA2EE4">
      <w:r w:rsidRPr="00BA2EE4">
        <w:t xml:space="preserve">For an SRS transmission for bandwidth aggregation starting in symbol </w:t>
      </w:r>
      <w:r w:rsidRPr="00BA2EE4">
        <w:fldChar w:fldCharType="begin"/>
      </w:r>
      <w:r w:rsidRPr="00BA2EE4">
        <w:instrText xml:space="preserve"> QUOTE </w:instrText>
      </w:r>
      <w:r w:rsidR="001E7C9C">
        <w:rPr>
          <w:position w:val="-12"/>
        </w:rPr>
        <w:pict w14:anchorId="32057051">
          <v:shape id="_x0000_i2425" type="#_x0000_t75" style="width:14.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1" o:title="" chromakey="white"/>
          </v:shape>
        </w:pict>
      </w:r>
      <w:r w:rsidRPr="00BA2EE4">
        <w:instrText xml:space="preserve"> </w:instrText>
      </w:r>
      <w:r w:rsidRPr="00BA2EE4">
        <w:fldChar w:fldCharType="separate"/>
      </w:r>
      <w:r w:rsidR="001E7C9C">
        <w:rPr>
          <w:position w:val="-12"/>
        </w:rPr>
        <w:pict w14:anchorId="15B29E82">
          <v:shape id="_x0000_i2426" type="#_x0000_t75" style="width:14.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38C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ED38C8&quot; wsp:rsidRDefault=&quot;00ED38C8&quot; wsp:rsidP=&quot;00ED38C8&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1" o:title="" chromakey="white"/>
          </v:shape>
        </w:pict>
      </w:r>
      <w:r w:rsidRPr="00BA2EE4">
        <w:fldChar w:fldCharType="end"/>
      </w:r>
      <w:r w:rsidRPr="00BA2EE4">
        <w:t xml:space="preserve"> of carrier </w:t>
      </w:r>
      <w:r w:rsidRPr="00BA2EE4">
        <w:fldChar w:fldCharType="begin"/>
      </w:r>
      <w:r w:rsidRPr="00BA2EE4">
        <w:instrText xml:space="preserve"> QUOTE </w:instrText>
      </w:r>
      <w:r w:rsidR="001E7C9C">
        <w:rPr>
          <w:position w:val="-11"/>
        </w:rPr>
        <w:pict w14:anchorId="007794DB">
          <v:shape id="_x0000_i2427" type="#_x0000_t75" style="width:8.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BA2EE4">
        <w:instrText xml:space="preserve"> </w:instrText>
      </w:r>
      <w:r w:rsidRPr="00BA2EE4">
        <w:fldChar w:fldCharType="separate"/>
      </w:r>
      <w:r w:rsidR="001E7C9C">
        <w:rPr>
          <w:position w:val="-11"/>
        </w:rPr>
        <w:pict w14:anchorId="06964ECF">
          <v:shape id="_x0000_i2428" type="#_x0000_t75" style="width:8.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0EF3&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F70EF3&quot; wsp:rsidRDefault=&quot;00F70EF3&quot; wsp:rsidP=&quot;00F70EF3&quot;&gt;&lt;m:oMathPara&gt;&lt;m:oMath&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c&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2" o:title="" chromakey="white"/>
          </v:shape>
        </w:pict>
      </w:r>
      <w:r w:rsidRPr="00BA2EE4">
        <w:fldChar w:fldCharType="end"/>
      </w:r>
      <w:r w:rsidRPr="00BA2EE4">
        <w:t xml:space="preserve"> and a conflicting transmission in any aggregated carrier starting in symbol</w:t>
      </w:r>
      <w:r w:rsidRPr="00BA2EE4">
        <w:fldChar w:fldCharType="begin"/>
      </w:r>
      <w:r w:rsidRPr="00BA2EE4">
        <w:instrText xml:space="preserve"> QUOTE </w:instrText>
      </w:r>
      <w:r w:rsidR="001E7C9C">
        <w:rPr>
          <w:position w:val="-11"/>
        </w:rPr>
        <w:pict w14:anchorId="4F5A05FC">
          <v:shape id="_x0000_i2429" type="#_x0000_t75" style="width:12.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3" o:title="" chromakey="white"/>
          </v:shape>
        </w:pict>
      </w:r>
      <w:r w:rsidRPr="00BA2EE4">
        <w:instrText xml:space="preserve"> </w:instrText>
      </w:r>
      <w:r w:rsidRPr="00BA2EE4">
        <w:fldChar w:fldCharType="separate"/>
      </w:r>
      <w:r w:rsidR="001E7C9C">
        <w:rPr>
          <w:position w:val="-11"/>
        </w:rPr>
        <w:pict w14:anchorId="4BA46F05">
          <v:shape id="_x0000_i2430" type="#_x0000_t75" style="width:12.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043&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486043&quot; wsp:rsidRDefault=&quot;00486043&quot; wsp:rsidP=&quot;00486043&quot;&gt;&lt;m:oMathPara&gt;&lt;m:oMath&gt;&lt;m:r&gt;&lt;w:rPr&gt;&lt;w:rFonts w:ascii=&quot;Cambria Math&quot; w:fareast=&quot;SimSun&quot; w:h-ansi=&quot;Cambria Math&quot;/&gt;&lt;wx:font wx:val=&quot;Cambria Math&quot;/&gt;&lt;w:i/&gt;&lt;w:color w:val=&quot;000000&quot;/&gt;&lt;w:sz w:val=&quot;20&quot;/&gt;&lt;w:sz-cs w:val=&quot;20&quot;/&gt;&lt;w:lang w:val=&quot;EN-GB&quot;/&gt;&lt;/w:rPr&gt;&lt;m:t&gt; &lt;/m:t&gt;&lt;/m:r&gt;&lt;m:sSub&gt;&lt;m:sSubPr&gt;&lt;m:ctrlPr&gt;&lt;w:rPr&gt;&lt;w:rFonts w:ascii=&quot;Cambria Math&quot; w:fareast=&quot;SimSun&quot; w:h-ansi=&quot;Cambria Math&quot;/&gt;&lt;wx:font wx:val=&quot;Cambria Math&quot;/&gt;&lt;w:i/&gt;&lt;w:color w:val=&quot;000000&quot;/&gt;&lt;w:sz w:val=&quot;20&quot;/&gt;&lt;w:sz-cs w:val=&quot;20&quot;/&gt;&lt;w:lang w:val=&quot;EN-GB&quot;/&gt;&lt;/w:rPr&gt;&lt;/m:ctrlPr&gt;&lt;/m:sSubPr&gt;&lt;m:e&gt;&lt;m:r&gt;&lt;w:rPr&gt;&lt;w:rFonts w:ascii=&quot;Cambria Math&quot; w:fareast=&quot;SimSun&quot; w:h-ansi=&quot;Cambria Math&quot;/&gt;&lt;wx:font wx:val=&quot;Cambria Math&quot;/&gt;&lt;w:i/&gt;&lt;w:color w:val=&quot;000000&quot;/&gt;&lt;w:sz w:val=&quot;20&quot;/&gt;&lt;w:sz-cs w:val=&quot;20&quot;/&gt;&lt;w:lang w:val=&quot;EN-GB&quot;/&gt;&lt;/w:rPr&gt;&lt;m:t&gt;N&lt;/m:t&gt;&lt;/m:r&gt;&lt;/m:e&gt;&lt;m:sub&gt;&lt;m:r&gt;&lt;w:rPr&gt;&lt;w:rFonts w:ascii=&quot;Cambria Math&quot; w:fareast=&quot;SimSun&quot; w:h-ansi=&quot;Cambria Math&quot;/&gt;&lt;wx:font wx:val=&quot;Cambria Math&quot;/&gt;&lt;w:i/&gt;&lt;w:color w:val=&quot;000000&quot;/&gt;&lt;w:sz w:val=&quot;20&quot;/&gt;&lt;w:sz-cs w:val=&quot;20&quot;/&gt;&lt;w:lang w:val=&quot;EN-GB&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3" o:title="" chromakey="white"/>
          </v:shape>
        </w:pict>
      </w:r>
      <w:r w:rsidRPr="00BA2EE4">
        <w:fldChar w:fldCharType="end"/>
      </w:r>
      <w:r w:rsidRPr="00BA2EE4">
        <w:t>, the UE shall apply the prioritization / dropping rules i</w:t>
      </w:r>
      <w:r w:rsidRPr="00BA2EE4">
        <w:rPr>
          <w:rFonts w:hint="eastAsia"/>
        </w:rPr>
        <w:t>n</w:t>
      </w:r>
      <w:r w:rsidRPr="00BA2EE4">
        <w:t xml:space="preserve"> this clause taking into account:</w:t>
      </w:r>
    </w:p>
    <w:p w14:paraId="0FF87547" w14:textId="77777777" w:rsidR="00BA2EE4" w:rsidRDefault="00BA2EE4">
      <w:pPr>
        <w:pStyle w:val="B1"/>
        <w:rPr>
          <w:i/>
        </w:rPr>
      </w:pPr>
      <w:r w:rsidRPr="00277267">
        <w:t>-</w:t>
      </w:r>
      <w:r w:rsidRPr="00277267">
        <w:tab/>
        <w:t xml:space="preserve">DCI(s) for which the time interval between the last symbol of PDCCH and </w:t>
      </w:r>
      <w:r w:rsidRPr="00277267">
        <w:fldChar w:fldCharType="begin"/>
      </w:r>
      <w:r w:rsidRPr="00277267">
        <w:instrText xml:space="preserve"> QUOTE </w:instrText>
      </w:r>
      <w:r w:rsidR="001E7C9C">
        <w:rPr>
          <w:position w:val="-11"/>
        </w:rPr>
        <w:pict w14:anchorId="7E43DE91">
          <v:shape id="_x0000_i2431"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4" o:title="" chromakey="white"/>
          </v:shape>
        </w:pict>
      </w:r>
      <w:r w:rsidRPr="00277267">
        <w:instrText xml:space="preserve"> </w:instrText>
      </w:r>
      <w:r w:rsidRPr="00277267">
        <w:fldChar w:fldCharType="separate"/>
      </w:r>
      <w:r w:rsidR="001E7C9C">
        <w:rPr>
          <w:position w:val="-11"/>
        </w:rPr>
        <w:pict w14:anchorId="0CBE5305">
          <v:shape id="_x0000_i2432"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358C&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A358C&quot; wsp:rsidRDefault=&quot;00DA358C&quot; wsp:rsidP=&quot;00DA358C&quot;&gt;&lt;m:oMathPara&gt;&lt;m:oMath&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N&lt;/m:t&gt;&lt;/m:r&gt;&lt;/m:e&gt;&lt;m:sub&gt;&lt;m:sSub&gt;&lt;m:sSubPr&gt;&lt;m:ctrlPr&gt;&lt;w:rPr&gt;&lt;w:rFonts w:ascii=&quot;Cambria Math&quot; w:fareast=&quot;Calibri&quot; w:h-ansi=&quot;Cambria Math&quot;/&gt;&lt;wx:font wx:val=&quot;Cambria Math&quot;/&gt;&lt;w:i/&gt;&lt;w:lang/&gt;&lt;/w:rPr&gt;&lt;/m:ctrlPr&gt;&lt;/m:sSubPr&gt;&lt;m:e&gt;&lt;m:r&gt;&lt;w:rPr&gt;&lt;w:rFonts w:ascii=&quot;Cambria Math&quot; w:fareast=&quot;Calibri&quot; w:h-ansi=&quot;Cambria Math&quot;/&gt;&lt;wx:font wx:val=&quot;Cambria Math&quot;/&gt;&lt;w:i/&gt;&lt;/w:rPr&gt;&lt;m:t&gt;c&lt;/m:t&gt;&lt;/m:r&gt;&lt;/m:e&gt;&lt;m:sub&gt;&lt;m:r&gt;&lt;w:rPr&gt;&lt;w:rFonts w:ascii=&quot;Cambria Math&quot; w:fareast=&quot;Calibri&quot; w:h-ansi=&quot;Cambria Math&quot;/&gt;&lt;wx:font wx:val=&quot;Cambria Math&quot;/&gt;&lt;w:i/&gt;&lt;/w:rPr&gt;&lt;m:t&gt;1&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4" o:title="" chromakey="white"/>
          </v:shape>
        </w:pict>
      </w:r>
      <w:r w:rsidRPr="00277267">
        <w:fldChar w:fldCharType="end"/>
      </w:r>
      <w:r w:rsidRPr="00277267">
        <w:t xml:space="preserve"> is at least</w:t>
      </w:r>
      <w:r w:rsidRPr="00277267">
        <w:fldChar w:fldCharType="begin"/>
      </w:r>
      <w:r w:rsidRPr="00277267">
        <w:instrText xml:space="preserve"> QUOTE </w:instrText>
      </w:r>
      <w:r w:rsidR="001E7C9C">
        <w:rPr>
          <w:position w:val="-9"/>
        </w:rPr>
        <w:pict w14:anchorId="7C83A17B">
          <v:shape id="_x0000_i2433" type="#_x0000_t75" style="width:18.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5" o:title="" chromakey="white"/>
          </v:shape>
        </w:pict>
      </w:r>
      <w:r w:rsidRPr="00277267">
        <w:instrText xml:space="preserve"> </w:instrText>
      </w:r>
      <w:r w:rsidRPr="00277267">
        <w:fldChar w:fldCharType="separate"/>
      </w:r>
      <w:r w:rsidR="001E7C9C">
        <w:rPr>
          <w:position w:val="-9"/>
        </w:rPr>
        <w:pict w14:anchorId="60D6F480">
          <v:shape id="_x0000_i2434" type="#_x0000_t75" style="width:18.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29CD&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6D29CD&quot; wsp:rsidRDefault=&quot;006D29CD&quot; wsp:rsidP=&quot;006D29CD&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r&gt;&lt;w:rPr&gt;&lt;w:rFonts w:ascii=&quot;Cambria Math&quot; w:fareast=&quot;Calibri&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5" o:title="" chromakey="white"/>
          </v:shape>
        </w:pict>
      </w:r>
      <w:r w:rsidRPr="00277267">
        <w:fldChar w:fldCharType="end"/>
      </w:r>
      <w:r w:rsidRPr="00277267">
        <w:t xml:space="preserve">symbols and an additional guard period when applicable, and the time interval between the last symbol of PDCCH and </w:t>
      </w:r>
      <w:r w:rsidRPr="00277267">
        <w:fldChar w:fldCharType="begin"/>
      </w:r>
      <w:r w:rsidRPr="00277267">
        <w:instrText xml:space="preserve"> QUOTE </w:instrText>
      </w:r>
      <w:r w:rsidR="001E7C9C">
        <w:rPr>
          <w:position w:val="-9"/>
        </w:rPr>
        <w:pict w14:anchorId="316EC66A">
          <v:shape id="_x0000_i2435" type="#_x0000_t75" style="width:12.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6" o:title="" chromakey="white"/>
          </v:shape>
        </w:pict>
      </w:r>
      <w:r w:rsidRPr="00277267">
        <w:instrText xml:space="preserve"> </w:instrText>
      </w:r>
      <w:r w:rsidRPr="00277267">
        <w:fldChar w:fldCharType="separate"/>
      </w:r>
      <w:r w:rsidR="001E7C9C">
        <w:rPr>
          <w:position w:val="-9"/>
        </w:rPr>
        <w:pict w14:anchorId="01BEAA47">
          <v:shape id="_x0000_i2436" type="#_x0000_t75" style="width:12.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773&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A45773&quot; wsp:rsidRDefault=&quot;00A45773&quot; wsp:rsidP=&quot;00A45773&quot;&gt;&lt;m:oMathPara&gt;&lt;m:oMath&gt;&lt;m:sSub&gt;&lt;m:sSubPr&gt;&lt;m:ctrlPr&gt;&lt;w:rPr&gt;&lt;w:rFonts w:ascii=&quot;Cambria Math&quot; w:fareast=&quot;Calibri&quot; w:h-ansi=&quot;Cambria Math&quot;/&gt;&lt;wx:font wx:val=&quot;Cambria Math&quot;/&gt;&lt;w:i/&gt;&lt;w:color w:val=&quot;000000&quot;/&gt;&lt;w:lang/&gt;&lt;/w:rPr&gt;&lt;/m:ctrlPr&gt;&lt;/m:sSubPr&gt;&lt;m:e&gt;&lt;m:r&gt;&lt;w:rPr&gt;&lt;w:rFonts w:ascii=&quot;Cambria Math&quot; w:fareast=&quot;Calibri&quot; w:h-ansi=&quot;Cambria Math&quot;/&gt;&lt;wx:font wx:val=&quot;Cambria Math&quot;/&gt;&lt;w:i/&gt;&lt;w:color w:val=&quot;000000&quot;/&gt;&lt;w:lang/&gt;&lt;/w:rPr&gt;&lt;m:t&gt;N&lt;/m:t&gt;&lt;/m:r&gt;&lt;/m:e&gt;&lt;m:sub&gt;&lt;m:r&gt;&lt;w:rPr&gt;&lt;w:rFonts w:ascii=&quot;Cambria Math&quot; w:fareast=&quot;Calibri&quot; w:h-ansi=&quot;Cambria Math&quot;/&gt;&lt;wx:font wx:val=&quot;Cambria Math&quot;/&gt;&lt;w:i/&gt;&lt;w:color w:val=&quot;000000&quot;/&gt;&lt;w:lang/&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6" o:title="" chromakey="white"/>
          </v:shape>
        </w:pict>
      </w:r>
      <w:r w:rsidRPr="00277267">
        <w:fldChar w:fldCharType="end"/>
      </w:r>
      <w:r w:rsidRPr="00277267">
        <w:t xml:space="preserve"> is at least </w:t>
      </w:r>
      <w:r w:rsidRPr="00277267">
        <w:fldChar w:fldCharType="begin"/>
      </w:r>
      <w:r w:rsidRPr="00277267">
        <w:instrText xml:space="preserve"> QUOTE </w:instrText>
      </w:r>
      <w:r w:rsidR="001E7C9C">
        <w:rPr>
          <w:position w:val="-9"/>
        </w:rPr>
        <w:pict w14:anchorId="0A970A23">
          <v:shape id="_x0000_i2437" type="#_x0000_t75" style="width:15.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7" o:title="" chromakey="white"/>
          </v:shape>
        </w:pict>
      </w:r>
      <w:r w:rsidRPr="00277267">
        <w:instrText xml:space="preserve"> </w:instrText>
      </w:r>
      <w:r w:rsidRPr="00277267">
        <w:fldChar w:fldCharType="separate"/>
      </w:r>
      <w:r w:rsidR="001E7C9C">
        <w:rPr>
          <w:position w:val="-9"/>
        </w:rPr>
        <w:pict w14:anchorId="5F6C97DD">
          <v:shape id="_x0000_i2438" type="#_x0000_t75" style="width:15.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autoHyphenation/&gt;&lt;w:hyphenationZone w:val=&quot;425&quot;/&gt;&lt;w:characterSpacingControl w:val=&quot;DontCompress&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balanceSingleByteDoubleByteWidth/&gt;&lt;w:doNotExpandShiftReturn/&gt;&lt;w:adjustLineHeightInTable/&gt;&lt;w:breakWrappedTables/&gt;&lt;w:snapToGridInCell/&gt;&lt;w:dontGrowAutofit/&gt;&lt;w:useFELayout/&gt;&lt;/w:compat&gt;&lt;w:docVars&gt;&lt;w:docVar w:name=&quot;__Grammarly_42____i&quot; w:val=&quot;H4sIAAAAAAAEAKtWckksSQxILCpxzi/NK1GyMqwFAAEhoTITAAAA&quot;/&gt;&lt;w:docVar w:name=&quot;__Grammarly_42___1&quot; w:val=&quot;H4sIAAAAAAAEAKtWcslP9kxRslIyNDY2NDAwNDczNrM0NDOxNLVU0lEKTi0uzszPAymwrAUAbof0+iwAAAA=&quot;/&gt;&lt;w:docVar w:name=&quot;commondata&quot; w:val=&quot;eyJoZGlkIjoiYWY4MTdlZGJlNzcxZjg0MzczZDJlMDJjZTJjZGE0NDIifQ==&quot;/&gt;&lt;/w:docVars&gt;&lt;wsp:rsids&gt;&lt;wsp:rsidRoot wsp:val=&quot;001E3FBD&quot;/&gt;&lt;wsp:rsid wsp:val=&quot;00000A17&quot;/&gt;&lt;wsp:rsid wsp:val=&quot;0000162A&quot;/&gt;&lt;wsp:rsid wsp:val=&quot;00002986&quot;/&gt;&lt;wsp:rsid wsp:val=&quot;00003AAD&quot;/&gt;&lt;wsp:rsid wsp:val=&quot;00004A3F&quot;/&gt;&lt;wsp:rsid wsp:val=&quot;00004B8F&quot;/&gt;&lt;wsp:rsid wsp:val=&quot;000061FB&quot;/&gt;&lt;wsp:rsid wsp:val=&quot;00006993&quot;/&gt;&lt;wsp:rsid wsp:val=&quot;000069E4&quot;/&gt;&lt;wsp:rsid wsp:val=&quot;00006A80&quot;/&gt;&lt;wsp:rsid wsp:val=&quot;00006F8E&quot;/&gt;&lt;wsp:rsid wsp:val=&quot;00007018&quot;/&gt;&lt;wsp:rsid wsp:val=&quot;0000748B&quot;/&gt;&lt;wsp:rsid wsp:val=&quot;0000770A&quot;/&gt;&lt;wsp:rsid wsp:val=&quot;00007B28&quot;/&gt;&lt;wsp:rsid wsp:val=&quot;0001064D&quot;/&gt;&lt;wsp:rsid wsp:val=&quot;000114F0&quot;/&gt;&lt;wsp:rsid wsp:val=&quot;00011D2E&quot;/&gt;&lt;wsp:rsid wsp:val=&quot;00012A63&quot;/&gt;&lt;wsp:rsid wsp:val=&quot;00012C2E&quot;/&gt;&lt;wsp:rsid wsp:val=&quot;00013970&quot;/&gt;&lt;wsp:rsid wsp:val=&quot;00014319&quot;/&gt;&lt;wsp:rsid wsp:val=&quot;00015B13&quot;/&gt;&lt;wsp:rsid wsp:val=&quot;00015CE8&quot;/&gt;&lt;wsp:rsid wsp:val=&quot;00015ED8&quot;/&gt;&lt;wsp:rsid wsp:val=&quot;000167C0&quot;/&gt;&lt;wsp:rsid wsp:val=&quot;00017070&quot;/&gt;&lt;wsp:rsid wsp:val=&quot;0001719F&quot;/&gt;&lt;wsp:rsid wsp:val=&quot;000172BA&quot;/&gt;&lt;wsp:rsid wsp:val=&quot;00021171&quot;/&gt;&lt;wsp:rsid wsp:val=&quot;000212B6&quot;/&gt;&lt;wsp:rsid wsp:val=&quot;00021E9B&quot;/&gt;&lt;wsp:rsid wsp:val=&quot;0002218E&quot;/&gt;&lt;wsp:rsid wsp:val=&quot;000223AB&quot;/&gt;&lt;wsp:rsid wsp:val=&quot;0002290A&quot;/&gt;&lt;wsp:rsid wsp:val=&quot;00022EE4&quot;/&gt;&lt;wsp:rsid wsp:val=&quot;000250C9&quot;/&gt;&lt;wsp:rsid wsp:val=&quot;0002646F&quot;/&gt;&lt;wsp:rsid wsp:val=&quot;0002648B&quot;/&gt;&lt;wsp:rsid wsp:val=&quot;00026558&quot;/&gt;&lt;wsp:rsid wsp:val=&quot;00026A10&quot;/&gt;&lt;wsp:rsid wsp:val=&quot;0002757A&quot;/&gt;&lt;wsp:rsid wsp:val=&quot;00030931&quot;/&gt;&lt;wsp:rsid wsp:val=&quot;00031012&quot;/&gt;&lt;wsp:rsid wsp:val=&quot;000331BF&quot;/&gt;&lt;wsp:rsid wsp:val=&quot;000335F7&quot;/&gt;&lt;wsp:rsid wsp:val=&quot;000344C4&quot;/&gt;&lt;wsp:rsid wsp:val=&quot;000345F8&quot;/&gt;&lt;wsp:rsid wsp:val=&quot;000360B5&quot;/&gt;&lt;wsp:rsid wsp:val=&quot;000365FA&quot;/&gt;&lt;wsp:rsid wsp:val=&quot;00037838&quot;/&gt;&lt;wsp:rsid wsp:val=&quot;000403A8&quot;/&gt;&lt;wsp:rsid wsp:val=&quot;000403B9&quot;/&gt;&lt;wsp:rsid wsp:val=&quot;000404B4&quot;/&gt;&lt;wsp:rsid wsp:val=&quot;000407C4&quot;/&gt;&lt;wsp:rsid wsp:val=&quot;000412F8&quot;/&gt;&lt;wsp:rsid wsp:val=&quot;000416A1&quot;/&gt;&lt;wsp:rsid wsp:val=&quot;00041911&quot;/&gt;&lt;wsp:rsid wsp:val=&quot;000421BB&quot;/&gt;&lt;wsp:rsid wsp:val=&quot;00042596&quot;/&gt;&lt;wsp:rsid wsp:val=&quot;0004331E&quot;/&gt;&lt;wsp:rsid wsp:val=&quot;000435AF&quot;/&gt;&lt;wsp:rsid wsp:val=&quot;00044578&quot;/&gt;&lt;wsp:rsid wsp:val=&quot;00044790&quot;/&gt;&lt;wsp:rsid wsp:val=&quot;00044A3C&quot;/&gt;&lt;wsp:rsid wsp:val=&quot;0004595F&quot;/&gt;&lt;wsp:rsid wsp:val=&quot;00046A32&quot;/&gt;&lt;wsp:rsid wsp:val=&quot;0004709F&quot;/&gt;&lt;wsp:rsid wsp:val=&quot;0004712E&quot;/&gt;&lt;wsp:rsid wsp:val=&quot;00047298&quot;/&gt;&lt;wsp:rsid wsp:val=&quot;00047DD4&quot;/&gt;&lt;wsp:rsid wsp:val=&quot;000509EC&quot;/&gt;&lt;wsp:rsid wsp:val=&quot;00050F23&quot;/&gt;&lt;wsp:rsid wsp:val=&quot;000517CC&quot;/&gt;&lt;wsp:rsid wsp:val=&quot;0005253D&quot;/&gt;&lt;wsp:rsid wsp:val=&quot;00052F68&quot;/&gt;&lt;wsp:rsid wsp:val=&quot;00053557&quot;/&gt;&lt;wsp:rsid wsp:val=&quot;00053A7E&quot;/&gt;&lt;wsp:rsid wsp:val=&quot;00053D5B&quot;/&gt;&lt;wsp:rsid wsp:val=&quot;0005679E&quot;/&gt;&lt;wsp:rsid wsp:val=&quot;000570D4&quot;/&gt;&lt;wsp:rsid wsp:val=&quot;00061456&quot;/&gt;&lt;wsp:rsid wsp:val=&quot;00061506&quot;/&gt;&lt;wsp:rsid wsp:val=&quot;0006218C&quot;/&gt;&lt;wsp:rsid wsp:val=&quot;00062437&quot;/&gt;&lt;wsp:rsid wsp:val=&quot;0006282B&quot;/&gt;&lt;wsp:rsid wsp:val=&quot;00062863&quot;/&gt;&lt;wsp:rsid wsp:val=&quot;00062BFB&quot;/&gt;&lt;wsp:rsid wsp:val=&quot;00064863&quot;/&gt;&lt;wsp:rsid wsp:val=&quot;00064A32&quot;/&gt;&lt;wsp:rsid wsp:val=&quot;0006658E&quot;/&gt;&lt;wsp:rsid wsp:val=&quot;00066AF4&quot;/&gt;&lt;wsp:rsid wsp:val=&quot;00066D3D&quot;/&gt;&lt;wsp:rsid wsp:val=&quot;0006729E&quot;/&gt;&lt;wsp:rsid wsp:val=&quot;00070136&quot;/&gt;&lt;wsp:rsid wsp:val=&quot;00070AD3&quot;/&gt;&lt;wsp:rsid wsp:val=&quot;0007268D&quot;/&gt;&lt;wsp:rsid wsp:val=&quot;00072969&quot;/&gt;&lt;wsp:rsid wsp:val=&quot;00072B5C&quot;/&gt;&lt;wsp:rsid wsp:val=&quot;000732E3&quot;/&gt;&lt;wsp:rsid wsp:val=&quot;00073FA0&quot;/&gt;&lt;wsp:rsid wsp:val=&quot;00074D69&quot;/&gt;&lt;wsp:rsid wsp:val=&quot;000755B1&quot;/&gt;&lt;wsp:rsid wsp:val=&quot;00075BE5&quot;/&gt;&lt;wsp:rsid wsp:val=&quot;00076DF2&quot;/&gt;&lt;wsp:rsid wsp:val=&quot;00077175&quot;/&gt;&lt;wsp:rsid wsp:val=&quot;000779BF&quot;/&gt;&lt;wsp:rsid wsp:val=&quot;00080A13&quot;/&gt;&lt;wsp:rsid wsp:val=&quot;0008140E&quot;/&gt;&lt;wsp:rsid wsp:val=&quot;000822DF&quot;/&gt;&lt;wsp:rsid wsp:val=&quot;00082756&quot;/&gt;&lt;wsp:rsid wsp:val=&quot;00083093&quot;/&gt;&lt;wsp:rsid wsp:val=&quot;00085A26&quot;/&gt;&lt;wsp:rsid wsp:val=&quot;00085C00&quot;/&gt;&lt;wsp:rsid wsp:val=&quot;0008743A&quot;/&gt;&lt;wsp:rsid wsp:val=&quot;00090181&quot;/&gt;&lt;wsp:rsid wsp:val=&quot;0009077B&quot;/&gt;&lt;wsp:rsid wsp:val=&quot;00090A51&quot;/&gt;&lt;wsp:rsid wsp:val=&quot;00091633&quot;/&gt;&lt;wsp:rsid wsp:val=&quot;0009191C&quot;/&gt;&lt;wsp:rsid wsp:val=&quot;00093F34&quot;/&gt;&lt;wsp:rsid wsp:val=&quot;00094262&quot;/&gt;&lt;wsp:rsid wsp:val=&quot;00094A4E&quot;/&gt;&lt;wsp:rsid wsp:val=&quot;00094E87&quot;/&gt;&lt;wsp:rsid wsp:val=&quot;00094EB6&quot;/&gt;&lt;wsp:rsid wsp:val=&quot;00095811&quot;/&gt;&lt;wsp:rsid wsp:val=&quot;00096096&quot;/&gt;&lt;wsp:rsid wsp:val=&quot;000967D4&quot;/&gt;&lt;wsp:rsid wsp:val=&quot;000974DB&quot;/&gt;&lt;wsp:rsid wsp:val=&quot;000975D4&quot;/&gt;&lt;wsp:rsid wsp:val=&quot;000A09FF&quot;/&gt;&lt;wsp:rsid wsp:val=&quot;000A142C&quot;/&gt;&lt;wsp:rsid wsp:val=&quot;000A18FF&quot;/&gt;&lt;wsp:rsid wsp:val=&quot;000A22FD&quot;/&gt;&lt;wsp:rsid wsp:val=&quot;000A2ED0&quot;/&gt;&lt;wsp:rsid wsp:val=&quot;000A40BF&quot;/&gt;&lt;wsp:rsid wsp:val=&quot;000A4185&quot;/&gt;&lt;wsp:rsid wsp:val=&quot;000A4A28&quot;/&gt;&lt;wsp:rsid wsp:val=&quot;000A50D7&quot;/&gt;&lt;wsp:rsid wsp:val=&quot;000A6606&quot;/&gt;&lt;wsp:rsid wsp:val=&quot;000B0293&quot;/&gt;&lt;wsp:rsid wsp:val=&quot;000B052F&quot;/&gt;&lt;wsp:rsid wsp:val=&quot;000B079A&quot;/&gt;&lt;wsp:rsid wsp:val=&quot;000B09FA&quot;/&gt;&lt;wsp:rsid wsp:val=&quot;000B1110&quot;/&gt;&lt;wsp:rsid wsp:val=&quot;000B2969&quot;/&gt;&lt;wsp:rsid wsp:val=&quot;000B3610&quot;/&gt;&lt;wsp:rsid wsp:val=&quot;000B38B3&quot;/&gt;&lt;wsp:rsid wsp:val=&quot;000B5073&quot;/&gt;&lt;wsp:rsid wsp:val=&quot;000B5E75&quot;/&gt;&lt;wsp:rsid wsp:val=&quot;000B5EFD&quot;/&gt;&lt;wsp:rsid wsp:val=&quot;000B64B8&quot;/&gt;&lt;wsp:rsid wsp:val=&quot;000B6A61&quot;/&gt;&lt;wsp:rsid wsp:val=&quot;000B6CD3&quot;/&gt;&lt;wsp:rsid wsp:val=&quot;000B720F&quot;/&gt;&lt;wsp:rsid wsp:val=&quot;000B721E&quot;/&gt;&lt;wsp:rsid wsp:val=&quot;000B7622&quot;/&gt;&lt;wsp:rsid wsp:val=&quot;000C03CC&quot;/&gt;&lt;wsp:rsid wsp:val=&quot;000C117B&quot;/&gt;&lt;wsp:rsid wsp:val=&quot;000C16E6&quot;/&gt;&lt;wsp:rsid wsp:val=&quot;000C3350&quot;/&gt;&lt;wsp:rsid wsp:val=&quot;000C35C4&quot;/&gt;&lt;wsp:rsid wsp:val=&quot;000C3A2E&quot;/&gt;&lt;wsp:rsid wsp:val=&quot;000C3BFB&quot;/&gt;&lt;wsp:rsid wsp:val=&quot;000C402E&quot;/&gt;&lt;wsp:rsid wsp:val=&quot;000C5055&quot;/&gt;&lt;wsp:rsid wsp:val=&quot;000C5C6D&quot;/&gt;&lt;wsp:rsid wsp:val=&quot;000C61B6&quot;/&gt;&lt;wsp:rsid wsp:val=&quot;000C68C6&quot;/&gt;&lt;wsp:rsid wsp:val=&quot;000C7BD8&quot;/&gt;&lt;wsp:rsid wsp:val=&quot;000D0506&quot;/&gt;&lt;wsp:rsid wsp:val=&quot;000D0B2D&quot;/&gt;&lt;wsp:rsid wsp:val=&quot;000D1378&quot;/&gt;&lt;wsp:rsid wsp:val=&quot;000D23A6&quot;/&gt;&lt;wsp:rsid wsp:val=&quot;000D3908&quot;/&gt;&lt;wsp:rsid wsp:val=&quot;000D395C&quot;/&gt;&lt;wsp:rsid wsp:val=&quot;000D4CA4&quot;/&gt;&lt;wsp:rsid wsp:val=&quot;000D5FFF&quot;/&gt;&lt;wsp:rsid wsp:val=&quot;000D689D&quot;/&gt;&lt;wsp:rsid wsp:val=&quot;000D6EC6&quot;/&gt;&lt;wsp:rsid wsp:val=&quot;000D7A85&quot;/&gt;&lt;wsp:rsid wsp:val=&quot;000E036D&quot;/&gt;&lt;wsp:rsid wsp:val=&quot;000E0B92&quot;/&gt;&lt;wsp:rsid wsp:val=&quot;000E4D4A&quot;/&gt;&lt;wsp:rsid wsp:val=&quot;000E5224&quot;/&gt;&lt;wsp:rsid wsp:val=&quot;000E5263&quot;/&gt;&lt;wsp:rsid wsp:val=&quot;000E6835&quot;/&gt;&lt;wsp:rsid wsp:val=&quot;000E75E3&quot;/&gt;&lt;wsp:rsid wsp:val=&quot;000E7A2B&quot;/&gt;&lt;wsp:rsid wsp:val=&quot;000E7E8A&quot;/&gt;&lt;wsp:rsid wsp:val=&quot;000F0306&quot;/&gt;&lt;wsp:rsid wsp:val=&quot;000F1926&quot;/&gt;&lt;wsp:rsid wsp:val=&quot;000F2D20&quot;/&gt;&lt;wsp:rsid wsp:val=&quot;000F3466&quot;/&gt;&lt;wsp:rsid wsp:val=&quot;000F3B2A&quot;/&gt;&lt;wsp:rsid wsp:val=&quot;000F3BDC&quot;/&gt;&lt;wsp:rsid wsp:val=&quot;000F4A3B&quot;/&gt;&lt;wsp:rsid wsp:val=&quot;000F65BE&quot;/&gt;&lt;wsp:rsid wsp:val=&quot;00101040&quot;/&gt;&lt;wsp:rsid wsp:val=&quot;00101543&quot;/&gt;&lt;wsp:rsid wsp:val=&quot;00101937&quot;/&gt;&lt;wsp:rsid wsp:val=&quot;00103807&quot;/&gt;&lt;wsp:rsid wsp:val=&quot;00105C7D&quot;/&gt;&lt;wsp:rsid wsp:val=&quot;00105ED8&quot;/&gt;&lt;wsp:rsid wsp:val=&quot;001075B6&quot;/&gt;&lt;wsp:rsid wsp:val=&quot;00107993&quot;/&gt;&lt;wsp:rsid wsp:val=&quot;00107E3A&quot;/&gt;&lt;wsp:rsid wsp:val=&quot;0011029C&quot;/&gt;&lt;wsp:rsid wsp:val=&quot;00110517&quot;/&gt;&lt;wsp:rsid wsp:val=&quot;001125CA&quot;/&gt;&lt;wsp:rsid wsp:val=&quot;00112BC7&quot;/&gt;&lt;wsp:rsid wsp:val=&quot;00114A31&quot;/&gt;&lt;wsp:rsid wsp:val=&quot;00120948&quot;/&gt;&lt;wsp:rsid wsp:val=&quot;00121009&quot;/&gt;&lt;wsp:rsid wsp:val=&quot;001215B1&quot;/&gt;&lt;wsp:rsid wsp:val=&quot;00121B18&quot;/&gt;&lt;wsp:rsid wsp:val=&quot;00121BAD&quot;/&gt;&lt;wsp:rsid wsp:val=&quot;00122F37&quot;/&gt;&lt;wsp:rsid wsp:val=&quot;0012307B&quot;/&gt;&lt;wsp:rsid wsp:val=&quot;0012345B&quot;/&gt;&lt;wsp:rsid wsp:val=&quot;001241C8&quot;/&gt;&lt;wsp:rsid wsp:val=&quot;00124C4F&quot;/&gt;&lt;wsp:rsid wsp:val=&quot;0012676C&quot;/&gt;&lt;wsp:rsid wsp:val=&quot;00126BB2&quot;/&gt;&lt;wsp:rsid wsp:val=&quot;00127DC0&quot;/&gt;&lt;wsp:rsid wsp:val=&quot;00132234&quot;/&gt;&lt;wsp:rsid wsp:val=&quot;001325FE&quot;/&gt;&lt;wsp:rsid wsp:val=&quot;001336F2&quot;/&gt;&lt;wsp:rsid wsp:val=&quot;0013385B&quot;/&gt;&lt;wsp:rsid wsp:val=&quot;00133DED&quot;/&gt;&lt;wsp:rsid wsp:val=&quot;001367E7&quot;/&gt;&lt;wsp:rsid wsp:val=&quot;00140796&quot;/&gt;&lt;wsp:rsid wsp:val=&quot;0014106E&quot;/&gt;&lt;wsp:rsid wsp:val=&quot;001410B2&quot;/&gt;&lt;wsp:rsid wsp:val=&quot;00141F06&quot;/&gt;&lt;wsp:rsid wsp:val=&quot;00141F37&quot;/&gt;&lt;wsp:rsid wsp:val=&quot;001426DD&quot;/&gt;&lt;wsp:rsid wsp:val=&quot;001449D4&quot;/&gt;&lt;wsp:rsid wsp:val=&quot;00144C4B&quot;/&gt;&lt;wsp:rsid wsp:val=&quot;001459E8&quot;/&gt;&lt;wsp:rsid wsp:val=&quot;0014688A&quot;/&gt;&lt;wsp:rsid wsp:val=&quot;00147745&quot;/&gt;&lt;wsp:rsid wsp:val=&quot;001478FF&quot;/&gt;&lt;wsp:rsid wsp:val=&quot;00147EB9&quot;/&gt;&lt;wsp:rsid wsp:val=&quot;001514A9&quot;/&gt;&lt;wsp:rsid wsp:val=&quot;00152051&quot;/&gt;&lt;wsp:rsid wsp:val=&quot;001526C6&quot;/&gt;&lt;wsp:rsid wsp:val=&quot;00152792&quot;/&gt;&lt;wsp:rsid wsp:val=&quot;00152B59&quot;/&gt;&lt;wsp:rsid wsp:val=&quot;00152BE8&quot;/&gt;&lt;wsp:rsid wsp:val=&quot;001537BD&quot;/&gt;&lt;wsp:rsid wsp:val=&quot;001541F5&quot;/&gt;&lt;wsp:rsid wsp:val=&quot;001542BF&quot;/&gt;&lt;wsp:rsid wsp:val=&quot;00154A9F&quot;/&gt;&lt;wsp:rsid wsp:val=&quot;0015591B&quot;/&gt;&lt;wsp:rsid wsp:val=&quot;00156306&quot;/&gt;&lt;wsp:rsid wsp:val=&quot;00156CD6&quot;/&gt;&lt;wsp:rsid wsp:val=&quot;00157D4B&quot;/&gt;&lt;wsp:rsid wsp:val=&quot;001603C3&quot;/&gt;&lt;wsp:rsid wsp:val=&quot;00162941&quot;/&gt;&lt;wsp:rsid wsp:val=&quot;00162F48&quot;/&gt;&lt;wsp:rsid wsp:val=&quot;00163E3A&quot;/&gt;&lt;wsp:rsid wsp:val=&quot;00165A5A&quot;/&gt;&lt;wsp:rsid wsp:val=&quot;001666F0&quot;/&gt;&lt;wsp:rsid wsp:val=&quot;00166837&quot;/&gt;&lt;wsp:rsid wsp:val=&quot;001675AE&quot;/&gt;&lt;wsp:rsid wsp:val=&quot;0016797D&quot;/&gt;&lt;wsp:rsid wsp:val=&quot;00167CD7&quot;/&gt;&lt;wsp:rsid wsp:val=&quot;0017005A&quot;/&gt;&lt;wsp:rsid wsp:val=&quot;001708DF&quot;/&gt;&lt;wsp:rsid wsp:val=&quot;00171744&quot;/&gt;&lt;wsp:rsid wsp:val=&quot;00171CFC&quot;/&gt;&lt;wsp:rsid wsp:val=&quot;001738AB&quot;/&gt;&lt;wsp:rsid wsp:val=&quot;00173998&quot;/&gt;&lt;wsp:rsid wsp:val=&quot;00173CB9&quot;/&gt;&lt;wsp:rsid wsp:val=&quot;001746EC&quot;/&gt;&lt;wsp:rsid wsp:val=&quot;00174CF2&quot;/&gt;&lt;wsp:rsid wsp:val=&quot;0017662D&quot;/&gt;&lt;wsp:rsid wsp:val=&quot;0017729C&quot;/&gt;&lt;wsp:rsid wsp:val=&quot;00177674&quot;/&gt;&lt;wsp:rsid wsp:val=&quot;0018035D&quot;/&gt;&lt;wsp:rsid wsp:val=&quot;001804BF&quot;/&gt;&lt;wsp:rsid wsp:val=&quot;00180E10&quot;/&gt;&lt;wsp:rsid wsp:val=&quot;00180FE4&quot;/&gt;&lt;wsp:rsid wsp:val=&quot;0018156F&quot;/&gt;&lt;wsp:rsid wsp:val=&quot;00181DDC&quot;/&gt;&lt;wsp:rsid wsp:val=&quot;00182CC5&quot;/&gt;&lt;wsp:rsid wsp:val=&quot;00183D9A&quot;/&gt;&lt;wsp:rsid wsp:val=&quot;00184ED4&quot;/&gt;&lt;wsp:rsid wsp:val=&quot;001859B4&quot;/&gt;&lt;wsp:rsid wsp:val=&quot;00185E78&quot;/&gt;&lt;wsp:rsid wsp:val=&quot;00192204&quot;/&gt;&lt;wsp:rsid wsp:val=&quot;001930D8&quot;/&gt;&lt;wsp:rsid wsp:val=&quot;0019391F&quot;/&gt;&lt;wsp:rsid wsp:val=&quot;0019395F&quot;/&gt;&lt;wsp:rsid wsp:val=&quot;00193D95&quot;/&gt;&lt;wsp:rsid wsp:val=&quot;00194E45&quot;/&gt;&lt;wsp:rsid wsp:val=&quot;00194EEE&quot;/&gt;&lt;wsp:rsid wsp:val=&quot;001951C5&quot;/&gt;&lt;wsp:rsid wsp:val=&quot;00195FFE&quot;/&gt;&lt;wsp:rsid wsp:val=&quot;00197EA4&quot;/&gt;&lt;wsp:rsid wsp:val=&quot;001A00F0&quot;/&gt;&lt;wsp:rsid wsp:val=&quot;001A18AE&quot;/&gt;&lt;wsp:rsid wsp:val=&quot;001A2093&quot;/&gt;&lt;wsp:rsid wsp:val=&quot;001A314C&quot;/&gt;&lt;wsp:rsid wsp:val=&quot;001A4EA8&quot;/&gt;&lt;wsp:rsid wsp:val=&quot;001A5073&quot;/&gt;&lt;wsp:rsid wsp:val=&quot;001A51BA&quot;/&gt;&lt;wsp:rsid wsp:val=&quot;001A63D6&quot;/&gt;&lt;wsp:rsid wsp:val=&quot;001A6456&quot;/&gt;&lt;wsp:rsid wsp:val=&quot;001A75E7&quot;/&gt;&lt;wsp:rsid wsp:val=&quot;001A76DB&quot;/&gt;&lt;wsp:rsid wsp:val=&quot;001A79A6&quot;/&gt;&lt;wsp:rsid wsp:val=&quot;001A7CA2&quot;/&gt;&lt;wsp:rsid wsp:val=&quot;001B08DA&quot;/&gt;&lt;wsp:rsid wsp:val=&quot;001B0CC7&quot;/&gt;&lt;wsp:rsid wsp:val=&quot;001B1007&quot;/&gt;&lt;wsp:rsid wsp:val=&quot;001B14F6&quot;/&gt;&lt;wsp:rsid wsp:val=&quot;001B1742&quot;/&gt;&lt;wsp:rsid wsp:val=&quot;001B35E2&quot;/&gt;&lt;wsp:rsid wsp:val=&quot;001B3CBC&quot;/&gt;&lt;wsp:rsid wsp:val=&quot;001B4D8B&quot;/&gt;&lt;wsp:rsid wsp:val=&quot;001B631A&quot;/&gt;&lt;wsp:rsid wsp:val=&quot;001B6466&quot;/&gt;&lt;wsp:rsid wsp:val=&quot;001B6823&quot;/&gt;&lt;wsp:rsid wsp:val=&quot;001B7366&quot;/&gt;&lt;wsp:rsid wsp:val=&quot;001C02DB&quot;/&gt;&lt;wsp:rsid wsp:val=&quot;001C0BF7&quot;/&gt;&lt;wsp:rsid wsp:val=&quot;001C1596&quot;/&gt;&lt;wsp:rsid wsp:val=&quot;001C2E4D&quot;/&gt;&lt;wsp:rsid wsp:val=&quot;001C3A13&quot;/&gt;&lt;wsp:rsid wsp:val=&quot;001C46B8&quot;/&gt;&lt;wsp:rsid wsp:val=&quot;001C4C67&quot;/&gt;&lt;wsp:rsid wsp:val=&quot;001C4D34&quot;/&gt;&lt;wsp:rsid wsp:val=&quot;001C509F&quot;/&gt;&lt;wsp:rsid wsp:val=&quot;001C5484&quot;/&gt;&lt;wsp:rsid wsp:val=&quot;001C5BA3&quot;/&gt;&lt;wsp:rsid wsp:val=&quot;001C688A&quot;/&gt;&lt;wsp:rsid wsp:val=&quot;001C7826&quot;/&gt;&lt;wsp:rsid wsp:val=&quot;001C7E48&quot;/&gt;&lt;wsp:rsid wsp:val=&quot;001D0CDB&quot;/&gt;&lt;wsp:rsid wsp:val=&quot;001D2437&quot;/&gt;&lt;wsp:rsid wsp:val=&quot;001D2B1E&quot;/&gt;&lt;wsp:rsid wsp:val=&quot;001D3249&quot;/&gt;&lt;wsp:rsid wsp:val=&quot;001D4F92&quot;/&gt;&lt;wsp:rsid wsp:val=&quot;001D551F&quot;/&gt;&lt;wsp:rsid wsp:val=&quot;001D6087&quot;/&gt;&lt;wsp:rsid wsp:val=&quot;001D6C35&quot;/&gt;&lt;wsp:rsid wsp:val=&quot;001D6E99&quot;/&gt;&lt;wsp:rsid wsp:val=&quot;001D750F&quot;/&gt;&lt;wsp:rsid wsp:val=&quot;001E0388&quot;/&gt;&lt;wsp:rsid wsp:val=&quot;001E03FB&quot;/&gt;&lt;wsp:rsid wsp:val=&quot;001E09E9&quot;/&gt;&lt;wsp:rsid wsp:val=&quot;001E124F&quot;/&gt;&lt;wsp:rsid wsp:val=&quot;001E1A7E&quot;/&gt;&lt;wsp:rsid wsp:val=&quot;001E1BAA&quot;/&gt;&lt;wsp:rsid wsp:val=&quot;001E3FBD&quot;/&gt;&lt;wsp:rsid wsp:val=&quot;001E5522&quot;/&gt;&lt;wsp:rsid wsp:val=&quot;001E56D3&quot;/&gt;&lt;wsp:rsid wsp:val=&quot;001E6233&quot;/&gt;&lt;wsp:rsid wsp:val=&quot;001E6B0E&quot;/&gt;&lt;wsp:rsid wsp:val=&quot;001E6BB2&quot;/&gt;&lt;wsp:rsid wsp:val=&quot;001E6D20&quot;/&gt;&lt;wsp:rsid wsp:val=&quot;001F0267&quot;/&gt;&lt;wsp:rsid wsp:val=&quot;001F1BC1&quot;/&gt;&lt;wsp:rsid wsp:val=&quot;001F1E0D&quot;/&gt;&lt;wsp:rsid wsp:val=&quot;001F2A3E&quot;/&gt;&lt;wsp:rsid wsp:val=&quot;001F3A78&quot;/&gt;&lt;wsp:rsid wsp:val=&quot;001F519B&quot;/&gt;&lt;wsp:rsid wsp:val=&quot;001F6265&quot;/&gt;&lt;wsp:rsid wsp:val=&quot;001F635D&quot;/&gt;&lt;wsp:rsid wsp:val=&quot;001F691A&quot;/&gt;&lt;wsp:rsid wsp:val=&quot;001F6A8C&quot;/&gt;&lt;wsp:rsid wsp:val=&quot;001F7247&quot;/&gt;&lt;wsp:rsid wsp:val=&quot;001F775E&quot;/&gt;&lt;wsp:rsid wsp:val=&quot;00201842&quot;/&gt;&lt;wsp:rsid wsp:val=&quot;00201AFE&quot;/&gt;&lt;wsp:rsid wsp:val=&quot;00203834&quot;/&gt;&lt;wsp:rsid wsp:val=&quot;0020427F&quot;/&gt;&lt;wsp:rsid wsp:val=&quot;0020429A&quot;/&gt;&lt;wsp:rsid wsp:val=&quot;00205C71&quot;/&gt;&lt;wsp:rsid wsp:val=&quot;00205F52&quot;/&gt;&lt;wsp:rsid wsp:val=&quot;00206C0B&quot;/&gt;&lt;wsp:rsid wsp:val=&quot;00206C4A&quot;/&gt;&lt;wsp:rsid wsp:val=&quot;00206FF1&quot;/&gt;&lt;wsp:rsid wsp:val=&quot;002074EF&quot;/&gt;&lt;wsp:rsid wsp:val=&quot;0021065F&quot;/&gt;&lt;wsp:rsid wsp:val=&quot;00211DD4&quot;/&gt;&lt;wsp:rsid wsp:val=&quot;00215AAF&quot;/&gt;&lt;wsp:rsid wsp:val=&quot;00215BBF&quot;/&gt;&lt;wsp:rsid wsp:val=&quot;00215E1B&quot;/&gt;&lt;wsp:rsid wsp:val=&quot;00215F8F&quot;/&gt;&lt;wsp:rsid wsp:val=&quot;0021657A&quot;/&gt;&lt;wsp:rsid wsp:val=&quot;002173DD&quot;/&gt;&lt;wsp:rsid wsp:val=&quot;00217BDC&quot;/&gt;&lt;wsp:rsid wsp:val=&quot;00217FFA&quot;/&gt;&lt;wsp:rsid wsp:val=&quot;0022183B&quot;/&gt;&lt;wsp:rsid wsp:val=&quot;00221B24&quot;/&gt;&lt;wsp:rsid wsp:val=&quot;00221C48&quot;/&gt;&lt;wsp:rsid wsp:val=&quot;002226D4&quot;/&gt;&lt;wsp:rsid wsp:val=&quot;002248A5&quot;/&gt;&lt;wsp:rsid wsp:val=&quot;0022501E&quot;/&gt;&lt;wsp:rsid wsp:val=&quot;00225377&quot;/&gt;&lt;wsp:rsid wsp:val=&quot;00225FF2&quot;/&gt;&lt;wsp:rsid wsp:val=&quot;002263CF&quot;/&gt;&lt;wsp:rsid wsp:val=&quot;002269D4&quot;/&gt;&lt;wsp:rsid wsp:val=&quot;00230563&quot;/&gt;&lt;wsp:rsid wsp:val=&quot;00230758&quot;/&gt;&lt;wsp:rsid wsp:val=&quot;002316D4&quot;/&gt;&lt;wsp:rsid wsp:val=&quot;00231DA1&quot;/&gt;&lt;wsp:rsid wsp:val=&quot;00234625&quot;/&gt;&lt;wsp:rsid wsp:val=&quot;002357F9&quot;/&gt;&lt;wsp:rsid wsp:val=&quot;00236A97&quot;/&gt;&lt;wsp:rsid wsp:val=&quot;00236D5E&quot;/&gt;&lt;wsp:rsid wsp:val=&quot;00237023&quot;/&gt;&lt;wsp:rsid wsp:val=&quot;00237430&quot;/&gt;&lt;wsp:rsid wsp:val=&quot;00237AF0&quot;/&gt;&lt;wsp:rsid wsp:val=&quot;002409A2&quot;/&gt;&lt;wsp:rsid wsp:val=&quot;0024151C&quot;/&gt;&lt;wsp:rsid wsp:val=&quot;002417AB&quot;/&gt;&lt;wsp:rsid wsp:val=&quot;00241FD7&quot;/&gt;&lt;wsp:rsid wsp:val=&quot;002425EF&quot;/&gt;&lt;wsp:rsid wsp:val=&quot;002430B7&quot;/&gt;&lt;wsp:rsid wsp:val=&quot;00244263&quot;/&gt;&lt;wsp:rsid wsp:val=&quot;00244F24&quot;/&gt;&lt;wsp:rsid wsp:val=&quot;00244F75&quot;/&gt;&lt;wsp:rsid wsp:val=&quot;002468F0&quot;/&gt;&lt;wsp:rsid wsp:val=&quot;002469DB&quot;/&gt;&lt;wsp:rsid wsp:val=&quot;00247418&quot;/&gt;&lt;wsp:rsid wsp:val=&quot;0024768C&quot;/&gt;&lt;wsp:rsid wsp:val=&quot;00250F97&quot;/&gt;&lt;wsp:rsid wsp:val=&quot;00251C07&quot;/&gt;&lt;wsp:rsid wsp:val=&quot;00252B6A&quot;/&gt;&lt;wsp:rsid wsp:val=&quot;0025319D&quot;/&gt;&lt;wsp:rsid wsp:val=&quot;0025329A&quot;/&gt;&lt;wsp:rsid wsp:val=&quot;002536C8&quot;/&gt;&lt;wsp:rsid wsp:val=&quot;002543DB&quot;/&gt;&lt;wsp:rsid wsp:val=&quot;00256050&quot;/&gt;&lt;wsp:rsid wsp:val=&quot;0025664A&quot;/&gt;&lt;wsp:rsid wsp:val=&quot;002567AB&quot;/&gt;&lt;wsp:rsid wsp:val=&quot;002571B5&quot;/&gt;&lt;wsp:rsid wsp:val=&quot;002574A4&quot;/&gt;&lt;wsp:rsid wsp:val=&quot;0025765C&quot;/&gt;&lt;wsp:rsid wsp:val=&quot;002579C6&quot;/&gt;&lt;wsp:rsid wsp:val=&quot;0026121C&quot;/&gt;&lt;wsp:rsid wsp:val=&quot;002613EF&quot;/&gt;&lt;wsp:rsid wsp:val=&quot;00261524&quot;/&gt;&lt;wsp:rsid wsp:val=&quot;00262913&quot;/&gt;&lt;wsp:rsid wsp:val=&quot;002629DC&quot;/&gt;&lt;wsp:rsid wsp:val=&quot;002635BE&quot;/&gt;&lt;wsp:rsid wsp:val=&quot;00263FF7&quot;/&gt;&lt;wsp:rsid wsp:val=&quot;00265158&quot;/&gt;&lt;wsp:rsid wsp:val=&quot;002668AE&quot;/&gt;&lt;wsp:rsid wsp:val=&quot;00272493&quot;/&gt;&lt;wsp:rsid wsp:val=&quot;00273D85&quot;/&gt;&lt;wsp:rsid wsp:val=&quot;00274197&quot;/&gt;&lt;wsp:rsid wsp:val=&quot;002749C6&quot;/&gt;&lt;wsp:rsid wsp:val=&quot;00274B2A&quot;/&gt;&lt;wsp:rsid wsp:val=&quot;00275C46&quot;/&gt;&lt;wsp:rsid wsp:val=&quot;0027665B&quot;/&gt;&lt;wsp:rsid wsp:val=&quot;0027758D&quot;/&gt;&lt;wsp:rsid wsp:val=&quot;002775D7&quot;/&gt;&lt;wsp:rsid wsp:val=&quot;002811E7&quot;/&gt;&lt;wsp:rsid wsp:val=&quot;00281642&quot;/&gt;&lt;wsp:rsid wsp:val=&quot;00281854&quot;/&gt;&lt;wsp:rsid wsp:val=&quot;00281A4A&quot;/&gt;&lt;wsp:rsid wsp:val=&quot;00282CC3&quot;/&gt;&lt;wsp:rsid wsp:val=&quot;00282D1A&quot;/&gt;&lt;wsp:rsid wsp:val=&quot;00283C9D&quot;/&gt;&lt;wsp:rsid wsp:val=&quot;00284619&quot;/&gt;&lt;wsp:rsid wsp:val=&quot;00284941&quot;/&gt;&lt;wsp:rsid wsp:val=&quot;00284D81&quot;/&gt;&lt;wsp:rsid wsp:val=&quot;00285851&quot;/&gt;&lt;wsp:rsid wsp:val=&quot;00285978&quot;/&gt;&lt;wsp:rsid wsp:val=&quot;00285EBB&quot;/&gt;&lt;wsp:rsid wsp:val=&quot;0028651A&quot;/&gt;&lt;wsp:rsid wsp:val=&quot;00286918&quot;/&gt;&lt;wsp:rsid wsp:val=&quot;00286AD7&quot;/&gt;&lt;wsp:rsid wsp:val=&quot;00287B86&quot;/&gt;&lt;wsp:rsid wsp:val=&quot;00287EE5&quot;/&gt;&lt;wsp:rsid wsp:val=&quot;002900C9&quot;/&gt;&lt;wsp:rsid wsp:val=&quot;00291319&quot;/&gt;&lt;wsp:rsid wsp:val=&quot;0029137C&quot;/&gt;&lt;wsp:rsid wsp:val=&quot;00291546&quot;/&gt;&lt;wsp:rsid wsp:val=&quot;002933FF&quot;/&gt;&lt;wsp:rsid wsp:val=&quot;0029362B&quot;/&gt;&lt;wsp:rsid wsp:val=&quot;002947AC&quot;/&gt;&lt;wsp:rsid wsp:val=&quot;0029730A&quot;/&gt;&lt;wsp:rsid wsp:val=&quot;002A1BDB&quot;/&gt;&lt;wsp:rsid wsp:val=&quot;002A22DF&quot;/&gt;&lt;wsp:rsid wsp:val=&quot;002A29F7&quot;/&gt;&lt;wsp:rsid wsp:val=&quot;002A31B4&quot;/&gt;&lt;wsp:rsid wsp:val=&quot;002A38EC&quot;/&gt;&lt;wsp:rsid wsp:val=&quot;002A3D4A&quot;/&gt;&lt;wsp:rsid wsp:val=&quot;002A46A6&quot;/&gt;&lt;wsp:rsid wsp:val=&quot;002A5E66&quot;/&gt;&lt;wsp:rsid wsp:val=&quot;002A630D&quot;/&gt;&lt;wsp:rsid wsp:val=&quot;002A6461&quot;/&gt;&lt;wsp:rsid wsp:val=&quot;002A6B6E&quot;/&gt;&lt;wsp:rsid wsp:val=&quot;002A7AB8&quot;/&gt;&lt;wsp:rsid wsp:val=&quot;002B1A83&quot;/&gt;&lt;wsp:rsid wsp:val=&quot;002B37EA&quot;/&gt;&lt;wsp:rsid wsp:val=&quot;002B3E1E&quot;/&gt;&lt;wsp:rsid wsp:val=&quot;002B4700&quot;/&gt;&lt;wsp:rsid wsp:val=&quot;002B48D6&quot;/&gt;&lt;wsp:rsid wsp:val=&quot;002B4EA5&quot;/&gt;&lt;wsp:rsid wsp:val=&quot;002B6130&quot;/&gt;&lt;wsp:rsid wsp:val=&quot;002B7C77&quot;/&gt;&lt;wsp:rsid wsp:val=&quot;002C00ED&quot;/&gt;&lt;wsp:rsid wsp:val=&quot;002C05DC&quot;/&gt;&lt;wsp:rsid wsp:val=&quot;002C278B&quot;/&gt;&lt;wsp:rsid wsp:val=&quot;002C291A&quot;/&gt;&lt;wsp:rsid wsp:val=&quot;002C2FFE&quot;/&gt;&lt;wsp:rsid wsp:val=&quot;002C300A&quot;/&gt;&lt;wsp:rsid wsp:val=&quot;002C39B4&quot;/&gt;&lt;wsp:rsid wsp:val=&quot;002C598D&quot;/&gt;&lt;wsp:rsid wsp:val=&quot;002C5B95&quot;/&gt;&lt;wsp:rsid wsp:val=&quot;002C6611&quot;/&gt;&lt;wsp:rsid wsp:val=&quot;002D0A4D&quot;/&gt;&lt;wsp:rsid wsp:val=&quot;002D190B&quot;/&gt;&lt;wsp:rsid wsp:val=&quot;002D2305&quot;/&gt;&lt;wsp:rsid wsp:val=&quot;002D23B2&quot;/&gt;&lt;wsp:rsid wsp:val=&quot;002D2848&quot;/&gt;&lt;wsp:rsid wsp:val=&quot;002D2E6D&quot;/&gt;&lt;wsp:rsid wsp:val=&quot;002D30F7&quot;/&gt;&lt;wsp:rsid wsp:val=&quot;002D3911&quot;/&gt;&lt;wsp:rsid wsp:val=&quot;002D4A16&quot;/&gt;&lt;wsp:rsid wsp:val=&quot;002D5533&quot;/&gt;&lt;wsp:rsid wsp:val=&quot;002D5FA5&quot;/&gt;&lt;wsp:rsid wsp:val=&quot;002E0457&quot;/&gt;&lt;wsp:rsid wsp:val=&quot;002E0E74&quot;/&gt;&lt;wsp:rsid wsp:val=&quot;002E1439&quot;/&gt;&lt;wsp:rsid wsp:val=&quot;002E1E52&quot;/&gt;&lt;wsp:rsid wsp:val=&quot;002E2F16&quot;/&gt;&lt;wsp:rsid wsp:val=&quot;002E553F&quot;/&gt;&lt;wsp:rsid wsp:val=&quot;002E5CC2&quot;/&gt;&lt;wsp:rsid wsp:val=&quot;002E60A9&quot;/&gt;&lt;wsp:rsid wsp:val=&quot;002E6145&quot;/&gt;&lt;wsp:rsid wsp:val=&quot;002E72B8&quot;/&gt;&lt;wsp:rsid wsp:val=&quot;002F0149&quot;/&gt;&lt;wsp:rsid wsp:val=&quot;002F063E&quot;/&gt;&lt;wsp:rsid wsp:val=&quot;002F10AD&quot;/&gt;&lt;wsp:rsid wsp:val=&quot;002F2D1D&quot;/&gt;&lt;wsp:rsid wsp:val=&quot;002F2FA8&quot;/&gt;&lt;wsp:rsid wsp:val=&quot;002F37F1&quot;/&gt;&lt;wsp:rsid wsp:val=&quot;002F3839&quot;/&gt;&lt;wsp:rsid wsp:val=&quot;002F472A&quot;/&gt;&lt;wsp:rsid wsp:val=&quot;002F4E85&quot;/&gt;&lt;wsp:rsid wsp:val=&quot;002F5734&quot;/&gt;&lt;wsp:rsid wsp:val=&quot;002F5D1A&quot;/&gt;&lt;wsp:rsid wsp:val=&quot;002F79FF&quot;/&gt;&lt;wsp:rsid wsp:val=&quot;00300098&quot;/&gt;&lt;wsp:rsid wsp:val=&quot;00300B74&quot;/&gt;&lt;wsp:rsid wsp:val=&quot;0030108C&quot;/&gt;&lt;wsp:rsid wsp:val=&quot;0030111F&quot;/&gt;&lt;wsp:rsid wsp:val=&quot;00301983&quot;/&gt;&lt;wsp:rsid wsp:val=&quot;0030233E&quot;/&gt;&lt;wsp:rsid wsp:val=&quot;003050C8&quot;/&gt;&lt;wsp:rsid wsp:val=&quot;00305289&quot;/&gt;&lt;wsp:rsid wsp:val=&quot;00305933&quot;/&gt;&lt;wsp:rsid wsp:val=&quot;003063CF&quot;/&gt;&lt;wsp:rsid wsp:val=&quot;00307A0B&quot;/&gt;&lt;wsp:rsid wsp:val=&quot;00307B94&quot;/&gt;&lt;wsp:rsid wsp:val=&quot;00307BA0&quot;/&gt;&lt;wsp:rsid wsp:val=&quot;00307D60&quot;/&gt;&lt;wsp:rsid wsp:val=&quot;00307ED6&quot;/&gt;&lt;wsp:rsid wsp:val=&quot;0031034C&quot;/&gt;&lt;wsp:rsid wsp:val=&quot;00310445&quot;/&gt;&lt;wsp:rsid wsp:val=&quot;0031160A&quot;/&gt;&lt;wsp:rsid wsp:val=&quot;003126B6&quot;/&gt;&lt;wsp:rsid wsp:val=&quot;00312990&quot;/&gt;&lt;wsp:rsid wsp:val=&quot;003136B6&quot;/&gt;&lt;wsp:rsid wsp:val=&quot;0031370C&quot;/&gt;&lt;wsp:rsid wsp:val=&quot;00313D68&quot;/&gt;&lt;wsp:rsid wsp:val=&quot;0031550E&quot;/&gt;&lt;wsp:rsid wsp:val=&quot;0031556D&quot;/&gt;&lt;wsp:rsid wsp:val=&quot;0031566C&quot;/&gt;&lt;wsp:rsid wsp:val=&quot;00315755&quot;/&gt;&lt;wsp:rsid wsp:val=&quot;00315B63&quot;/&gt;&lt;wsp:rsid wsp:val=&quot;00315C94&quot;/&gt;&lt;wsp:rsid wsp:val=&quot;003161A1&quot;/&gt;&lt;wsp:rsid wsp:val=&quot;00317B60&quot;/&gt;&lt;wsp:rsid wsp:val=&quot;00320E3D&quot;/&gt;&lt;wsp:rsid wsp:val=&quot;00321629&quot;/&gt;&lt;wsp:rsid wsp:val=&quot;003226D4&quot;/&gt;&lt;wsp:rsid wsp:val=&quot;00322B43&quot;/&gt;&lt;wsp:rsid wsp:val=&quot;0032436D&quot;/&gt;&lt;wsp:rsid wsp:val=&quot;003244A2&quot;/&gt;&lt;wsp:rsid wsp:val=&quot;003250BF&quot;/&gt;&lt;wsp:rsid wsp:val=&quot;00325227&quot;/&gt;&lt;wsp:rsid wsp:val=&quot;003259C7&quot;/&gt;&lt;wsp:rsid wsp:val=&quot;00325BD1&quot;/&gt;&lt;wsp:rsid wsp:val=&quot;00326CEB&quot;/&gt;&lt;wsp:rsid wsp:val=&quot;003300D4&quot;/&gt;&lt;wsp:rsid wsp:val=&quot;00330DD8&quot;/&gt;&lt;wsp:rsid wsp:val=&quot;00330DDC&quot;/&gt;&lt;wsp:rsid wsp:val=&quot;00332D63&quot;/&gt;&lt;wsp:rsid wsp:val=&quot;00333B68&quot;/&gt;&lt;wsp:rsid wsp:val=&quot;0033454B&quot;/&gt;&lt;wsp:rsid wsp:val=&quot;00334704&quot;/&gt;&lt;wsp:rsid wsp:val=&quot;003353F1&quot;/&gt;&lt;wsp:rsid wsp:val=&quot;003369AC&quot;/&gt;&lt;wsp:rsid wsp:val=&quot;003377FE&quot;/&gt;&lt;wsp:rsid wsp:val=&quot;00340A9D&quot;/&gt;&lt;wsp:rsid wsp:val=&quot;00341301&quot;/&gt;&lt;wsp:rsid wsp:val=&quot;00341B01&quot;/&gt;&lt;wsp:rsid wsp:val=&quot;00342827&quot;/&gt;&lt;wsp:rsid wsp:val=&quot;00342B56&quot;/&gt;&lt;wsp:rsid wsp:val=&quot;00342F0E&quot;/&gt;&lt;wsp:rsid wsp:val=&quot;0034304A&quot;/&gt;&lt;wsp:rsid wsp:val=&quot;003440E6&quot;/&gt;&lt;wsp:rsid wsp:val=&quot;00344997&quot;/&gt;&lt;wsp:rsid wsp:val=&quot;00344BC7&quot;/&gt;&lt;wsp:rsid wsp:val=&quot;00345B21&quot;/&gt;&lt;wsp:rsid wsp:val=&quot;003464DE&quot;/&gt;&lt;wsp:rsid wsp:val=&quot;00347369&quot;/&gt;&lt;wsp:rsid wsp:val=&quot;0034797B&quot;/&gt;&lt;wsp:rsid wsp:val=&quot;003503B1&quot;/&gt;&lt;wsp:rsid wsp:val=&quot;00350516&quot;/&gt;&lt;wsp:rsid wsp:val=&quot;003505DF&quot;/&gt;&lt;wsp:rsid wsp:val=&quot;003512DD&quot;/&gt;&lt;wsp:rsid wsp:val=&quot;00351D88&quot;/&gt;&lt;wsp:rsid wsp:val=&quot;00353C35&quot;/&gt;&lt;wsp:rsid wsp:val=&quot;00354775&quot;/&gt;&lt;wsp:rsid wsp:val=&quot;00354AAB&quot;/&gt;&lt;wsp:rsid wsp:val=&quot;00355948&quot;/&gt;&lt;wsp:rsid wsp:val=&quot;00355C5C&quot;/&gt;&lt;wsp:rsid wsp:val=&quot;0035631A&quot;/&gt;&lt;wsp:rsid wsp:val=&quot;00357BCB&quot;/&gt;&lt;wsp:rsid wsp:val=&quot;00360B74&quot;/&gt;&lt;wsp:rsid wsp:val=&quot;00361122&quot;/&gt;&lt;wsp:rsid wsp:val=&quot;00361D02&quot;/&gt;&lt;wsp:rsid wsp:val=&quot;00361DA8&quot;/&gt;&lt;wsp:rsid wsp:val=&quot;00362366&quot;/&gt;&lt;wsp:rsid wsp:val=&quot;00362E37&quot;/&gt;&lt;wsp:rsid wsp:val=&quot;003647CF&quot;/&gt;&lt;wsp:rsid wsp:val=&quot;00364BA7&quot;/&gt;&lt;wsp:rsid wsp:val=&quot;003655A2&quot;/&gt;&lt;wsp:rsid wsp:val=&quot;00366B8B&quot;/&gt;&lt;wsp:rsid wsp:val=&quot;00367F05&quot;/&gt;&lt;wsp:rsid wsp:val=&quot;003704E4&quot;/&gt;&lt;wsp:rsid wsp:val=&quot;00370D38&quot;/&gt;&lt;wsp:rsid wsp:val=&quot;00371773&quot;/&gt;&lt;wsp:rsid wsp:val=&quot;00372225&quot;/&gt;&lt;wsp:rsid wsp:val=&quot;00372C0E&quot;/&gt;&lt;wsp:rsid wsp:val=&quot;00372E9D&quot;/&gt;&lt;wsp:rsid wsp:val=&quot;0037329F&quot;/&gt;&lt;wsp:rsid wsp:val=&quot;00374397&quot;/&gt;&lt;wsp:rsid wsp:val=&quot;00374725&quot;/&gt;&lt;wsp:rsid wsp:val=&quot;003747DA&quot;/&gt;&lt;wsp:rsid wsp:val=&quot;0037526B&quot;/&gt;&lt;wsp:rsid wsp:val=&quot;00375A1D&quot;/&gt;&lt;wsp:rsid wsp:val=&quot;00376721&quot;/&gt;&lt;wsp:rsid wsp:val=&quot;00376AE6&quot;/&gt;&lt;wsp:rsid wsp:val=&quot;003774FB&quot;/&gt;&lt;wsp:rsid wsp:val=&quot;003778CB&quot;/&gt;&lt;wsp:rsid wsp:val=&quot;00380071&quot;/&gt;&lt;wsp:rsid wsp:val=&quot;0038026D&quot;/&gt;&lt;wsp:rsid wsp:val=&quot;00380CD2&quot;/&gt;&lt;wsp:rsid wsp:val=&quot;00382C21&quot;/&gt;&lt;wsp:rsid wsp:val=&quot;00382F4D&quot;/&gt;&lt;wsp:rsid wsp:val=&quot;003830F0&quot;/&gt;&lt;wsp:rsid wsp:val=&quot;00383907&quot;/&gt;&lt;wsp:rsid wsp:val=&quot;00384208&quot;/&gt;&lt;wsp:rsid wsp:val=&quot;003844F3&quot;/&gt;&lt;wsp:rsid wsp:val=&quot;0038478C&quot;/&gt;&lt;wsp:rsid wsp:val=&quot;003850E7&quot;/&gt;&lt;wsp:rsid wsp:val=&quot;00385F6D&quot;/&gt;&lt;wsp:rsid wsp:val=&quot;00386BAA&quot;/&gt;&lt;wsp:rsid wsp:val=&quot;00387562&quot;/&gt;&lt;wsp:rsid wsp:val=&quot;003900A9&quot;/&gt;&lt;wsp:rsid wsp:val=&quot;00390545&quot;/&gt;&lt;wsp:rsid wsp:val=&quot;003908F7&quot;/&gt;&lt;wsp:rsid wsp:val=&quot;003910C1&quot;/&gt;&lt;wsp:rsid wsp:val=&quot;003921B9&quot;/&gt;&lt;wsp:rsid wsp:val=&quot;003931C5&quot;/&gt;&lt;wsp:rsid wsp:val=&quot;003933CE&quot;/&gt;&lt;wsp:rsid wsp:val=&quot;003937E6&quot;/&gt;&lt;wsp:rsid wsp:val=&quot;00393BE0&quot;/&gt;&lt;wsp:rsid wsp:val=&quot;00393F28&quot;/&gt;&lt;wsp:rsid wsp:val=&quot;00395CF1&quot;/&gt;&lt;wsp:rsid wsp:val=&quot;00396666&quot;/&gt;&lt;wsp:rsid wsp:val=&quot;00396DFD&quot;/&gt;&lt;wsp:rsid wsp:val=&quot;00396E1D&quot;/&gt;&lt;wsp:rsid wsp:val=&quot;003971D3&quot;/&gt;&lt;wsp:rsid wsp:val=&quot;003975A1&quot;/&gt;&lt;wsp:rsid wsp:val=&quot;003975B2&quot;/&gt;&lt;wsp:rsid wsp:val=&quot;00397C51&quot;/&gt;&lt;wsp:rsid wsp:val=&quot;003A06B3&quot;/&gt;&lt;wsp:rsid wsp:val=&quot;003A0D67&quot;/&gt;&lt;wsp:rsid wsp:val=&quot;003A12F1&quot;/&gt;&lt;wsp:rsid wsp:val=&quot;003A2F0B&quot;/&gt;&lt;wsp:rsid wsp:val=&quot;003A3CA4&quot;/&gt;&lt;wsp:rsid wsp:val=&quot;003A5221&quot;/&gt;&lt;wsp:rsid wsp:val=&quot;003A6A3F&quot;/&gt;&lt;wsp:rsid wsp:val=&quot;003B046F&quot;/&gt;&lt;wsp:rsid wsp:val=&quot;003B262F&quot;/&gt;&lt;wsp:rsid wsp:val=&quot;003B29C6&quot;/&gt;&lt;wsp:rsid wsp:val=&quot;003B300B&quot;/&gt;&lt;wsp:rsid wsp:val=&quot;003B3B2B&quot;/&gt;&lt;wsp:rsid wsp:val=&quot;003B41F7&quot;/&gt;&lt;wsp:rsid wsp:val=&quot;003B4AA9&quot;/&gt;&lt;wsp:rsid wsp:val=&quot;003B50EB&quot;/&gt;&lt;wsp:rsid wsp:val=&quot;003B587A&quot;/&gt;&lt;wsp:rsid wsp:val=&quot;003B64D3&quot;/&gt;&lt;wsp:rsid wsp:val=&quot;003B6C97&quot;/&gt;&lt;wsp:rsid wsp:val=&quot;003B6EB1&quot;/&gt;&lt;wsp:rsid wsp:val=&quot;003B7F55&quot;/&gt;&lt;wsp:rsid wsp:val=&quot;003C12FD&quot;/&gt;&lt;wsp:rsid wsp:val=&quot;003C2222&quot;/&gt;&lt;wsp:rsid wsp:val=&quot;003C274E&quot;/&gt;&lt;wsp:rsid wsp:val=&quot;003C2A20&quot;/&gt;&lt;wsp:rsid wsp:val=&quot;003C2B68&quot;/&gt;&lt;wsp:rsid wsp:val=&quot;003C344A&quot;/&gt;&lt;wsp:rsid wsp:val=&quot;003C3587&quot;/&gt;&lt;wsp:rsid wsp:val=&quot;003C4692&quot;/&gt;&lt;wsp:rsid wsp:val=&quot;003C65AB&quot;/&gt;&lt;wsp:rsid wsp:val=&quot;003C77FF&quot;/&gt;&lt;wsp:rsid wsp:val=&quot;003D0A96&quot;/&gt;&lt;wsp:rsid wsp:val=&quot;003D1F8D&quot;/&gt;&lt;wsp:rsid wsp:val=&quot;003D2FA3&quot;/&gt;&lt;wsp:rsid wsp:val=&quot;003D4A18&quot;/&gt;&lt;wsp:rsid wsp:val=&quot;003D56E6&quot;/&gt;&lt;wsp:rsid wsp:val=&quot;003D58B2&quot;/&gt;&lt;wsp:rsid wsp:val=&quot;003D6187&quot;/&gt;&lt;wsp:rsid wsp:val=&quot;003D6F96&quot;/&gt;&lt;wsp:rsid wsp:val=&quot;003E04E6&quot;/&gt;&lt;wsp:rsid wsp:val=&quot;003E081F&quot;/&gt;&lt;wsp:rsid wsp:val=&quot;003E1123&quot;/&gt;&lt;wsp:rsid wsp:val=&quot;003E28A7&quot;/&gt;&lt;wsp:rsid wsp:val=&quot;003E28DA&quot;/&gt;&lt;wsp:rsid wsp:val=&quot;003E2FB6&quot;/&gt;&lt;wsp:rsid wsp:val=&quot;003E3D28&quot;/&gt;&lt;wsp:rsid wsp:val=&quot;003E46E3&quot;/&gt;&lt;wsp:rsid wsp:val=&quot;003E46F5&quot;/&gt;&lt;wsp:rsid wsp:val=&quot;003E7007&quot;/&gt;&lt;wsp:rsid wsp:val=&quot;003F0909&quot;/&gt;&lt;wsp:rsid wsp:val=&quot;003F1188&quot;/&gt;&lt;wsp:rsid wsp:val=&quot;003F1673&quot;/&gt;&lt;wsp:rsid wsp:val=&quot;003F28BC&quot;/&gt;&lt;wsp:rsid wsp:val=&quot;003F3917&quot;/&gt;&lt;wsp:rsid wsp:val=&quot;003F3964&quot;/&gt;&lt;wsp:rsid wsp:val=&quot;003F40DE&quot;/&gt;&lt;wsp:rsid wsp:val=&quot;003F43DC&quot;/&gt;&lt;wsp:rsid wsp:val=&quot;003F5656&quot;/&gt;&lt;wsp:rsid wsp:val=&quot;003F6074&quot;/&gt;&lt;wsp:rsid wsp:val=&quot;003F6CB4&quot;/&gt;&lt;wsp:rsid wsp:val=&quot;003F74F5&quot;/&gt;&lt;wsp:rsid wsp:val=&quot;004002A2&quot;/&gt;&lt;wsp:rsid wsp:val=&quot;00400E0B&quot;/&gt;&lt;wsp:rsid wsp:val=&quot;00401A3F&quot;/&gt;&lt;wsp:rsid wsp:val=&quot;00402206&quot;/&gt;&lt;wsp:rsid wsp:val=&quot;00402736&quot;/&gt;&lt;wsp:rsid wsp:val=&quot;00402A86&quot;/&gt;&lt;wsp:rsid wsp:val=&quot;00402CC2&quot;/&gt;&lt;wsp:rsid wsp:val=&quot;00402D94&quot;/&gt;&lt;wsp:rsid wsp:val=&quot;00403338&quot;/&gt;&lt;wsp:rsid wsp:val=&quot;00403FF7&quot;/&gt;&lt;wsp:rsid wsp:val=&quot;004045BD&quot;/&gt;&lt;wsp:rsid wsp:val=&quot;00404A1A&quot;/&gt;&lt;wsp:rsid wsp:val=&quot;00404D92&quot;/&gt;&lt;wsp:rsid wsp:val=&quot;004052BC&quot;/&gt;&lt;wsp:rsid wsp:val=&quot;004064C0&quot;/&gt;&lt;wsp:rsid wsp:val=&quot;00406718&quot;/&gt;&lt;wsp:rsid wsp:val=&quot;00406CC7&quot;/&gt;&lt;wsp:rsid wsp:val=&quot;004107E5&quot;/&gt;&lt;wsp:rsid wsp:val=&quot;004119B9&quot;/&gt;&lt;wsp:rsid wsp:val=&quot;0041244D&quot;/&gt;&lt;wsp:rsid wsp:val=&quot;00412C50&quot;/&gt;&lt;wsp:rsid wsp:val=&quot;0041555B&quot;/&gt;&lt;wsp:rsid wsp:val=&quot;004159CC&quot;/&gt;&lt;wsp:rsid wsp:val=&quot;00415DE0&quot;/&gt;&lt;wsp:rsid wsp:val=&quot;004178E8&quot;/&gt;&lt;wsp:rsid wsp:val=&quot;00423BA4&quot;/&gt;&lt;wsp:rsid wsp:val=&quot;004240BC&quot;/&gt;&lt;wsp:rsid wsp:val=&quot;00425A67&quot;/&gt;&lt;wsp:rsid wsp:val=&quot;00426438&quot;/&gt;&lt;wsp:rsid wsp:val=&quot;00426BA6&quot;/&gt;&lt;wsp:rsid wsp:val=&quot;00426CF4&quot;/&gt;&lt;wsp:rsid wsp:val=&quot;00430AC5&quot;/&gt;&lt;wsp:rsid wsp:val=&quot;0043297E&quot;/&gt;&lt;wsp:rsid wsp:val=&quot;00432E55&quot;/&gt;&lt;wsp:rsid wsp:val=&quot;00434477&quot;/&gt;&lt;wsp:rsid wsp:val=&quot;004357E0&quot;/&gt;&lt;wsp:rsid wsp:val=&quot;00441C94&quot;/&gt;&lt;wsp:rsid wsp:val=&quot;00442889&quot;/&gt;&lt;wsp:rsid wsp:val=&quot;00443928&quot;/&gt;&lt;wsp:rsid wsp:val=&quot;004439EF&quot;/&gt;&lt;wsp:rsid wsp:val=&quot;00443E44&quot;/&gt;&lt;wsp:rsid wsp:val=&quot;004441AA&quot;/&gt;&lt;wsp:rsid wsp:val=&quot;00444D90&quot;/&gt;&lt;wsp:rsid wsp:val=&quot;00445B16&quot;/&gt;&lt;wsp:rsid wsp:val=&quot;0044675B&quot;/&gt;&lt;wsp:rsid wsp:val=&quot;0045041D&quot;/&gt;&lt;wsp:rsid wsp:val=&quot;0045228B&quot;/&gt;&lt;wsp:rsid wsp:val=&quot;00452CAD&quot;/&gt;&lt;wsp:rsid wsp:val=&quot;00452D72&quot;/&gt;&lt;wsp:rsid wsp:val=&quot;0045383E&quot;/&gt;&lt;wsp:rsid wsp:val=&quot;00453AFD&quot;/&gt;&lt;wsp:rsid wsp:val=&quot;00455215&quot;/&gt;&lt;wsp:rsid wsp:val=&quot;004552C8&quot;/&gt;&lt;wsp:rsid wsp:val=&quot;00455E63&quot;/&gt;&lt;wsp:rsid wsp:val=&quot;0045676F&quot;/&gt;&lt;wsp:rsid wsp:val=&quot;00456A9E&quot;/&gt;&lt;wsp:rsid wsp:val=&quot;00456C25&quot;/&gt;&lt;wsp:rsid wsp:val=&quot;00456FA5&quot;/&gt;&lt;wsp:rsid wsp:val=&quot;0045746D&quot;/&gt;&lt;wsp:rsid wsp:val=&quot;004575B4&quot;/&gt;&lt;wsp:rsid wsp:val=&quot;00457831&quot;/&gt;&lt;wsp:rsid wsp:val=&quot;0046058A&quot;/&gt;&lt;wsp:rsid wsp:val=&quot;00461267&quot;/&gt;&lt;wsp:rsid wsp:val=&quot;0046308B&quot;/&gt;&lt;wsp:rsid wsp:val=&quot;0046339D&quot;/&gt;&lt;wsp:rsid wsp:val=&quot;00464E87&quot;/&gt;&lt;wsp:rsid wsp:val=&quot;0046599E&quot;/&gt;&lt;wsp:rsid wsp:val=&quot;00466360&quot;/&gt;&lt;wsp:rsid wsp:val=&quot;004667AB&quot;/&gt;&lt;wsp:rsid wsp:val=&quot;004667CF&quot;/&gt;&lt;wsp:rsid wsp:val=&quot;0046684F&quot;/&gt;&lt;wsp:rsid wsp:val=&quot;00466C11&quot;/&gt;&lt;wsp:rsid wsp:val=&quot;00466C85&quot;/&gt;&lt;wsp:rsid wsp:val=&quot;004675B5&quot;/&gt;&lt;wsp:rsid wsp:val=&quot;00470D3A&quot;/&gt;&lt;wsp:rsid wsp:val=&quot;00471022&quot;/&gt;&lt;wsp:rsid wsp:val=&quot;0047149B&quot;/&gt;&lt;wsp:rsid wsp:val=&quot;0047151F&quot;/&gt;&lt;wsp:rsid wsp:val=&quot;00472FCB&quot;/&gt;&lt;wsp:rsid wsp:val=&quot;00473FC6&quot;/&gt;&lt;wsp:rsid wsp:val=&quot;0047442C&quot;/&gt;&lt;wsp:rsid wsp:val=&quot;00476BB3&quot;/&gt;&lt;wsp:rsid wsp:val=&quot;00476E1D&quot;/&gt;&lt;wsp:rsid wsp:val=&quot;00476E24&quot;/&gt;&lt;wsp:rsid wsp:val=&quot;00476F48&quot;/&gt;&lt;wsp:rsid wsp:val=&quot;004777E2&quot;/&gt;&lt;wsp:rsid wsp:val=&quot;00477A55&quot;/&gt;&lt;wsp:rsid wsp:val=&quot;00477BC9&quot;/&gt;&lt;wsp:rsid wsp:val=&quot;00480F6D&quot;/&gt;&lt;wsp:rsid wsp:val=&quot;00483E4F&quot;/&gt;&lt;wsp:rsid wsp:val=&quot;00483ECE&quot;/&gt;&lt;wsp:rsid wsp:val=&quot;00484084&quot;/&gt;&lt;wsp:rsid wsp:val=&quot;00484EE6&quot;/&gt;&lt;wsp:rsid wsp:val=&quot;00484FAB&quot;/&gt;&lt;wsp:rsid wsp:val=&quot;00485381&quot;/&gt;&lt;wsp:rsid wsp:val=&quot;0048602F&quot;/&gt;&lt;wsp:rsid wsp:val=&quot;004867B4&quot;/&gt;&lt;wsp:rsid wsp:val=&quot;00486EE9&quot;/&gt;&lt;wsp:rsid wsp:val=&quot;0048744F&quot;/&gt;&lt;wsp:rsid wsp:val=&quot;004904FE&quot;/&gt;&lt;wsp:rsid wsp:val=&quot;00490697&quot;/&gt;&lt;wsp:rsid wsp:val=&quot;00490FC9&quot;/&gt;&lt;wsp:rsid wsp:val=&quot;00491FFF&quot;/&gt;&lt;wsp:rsid wsp:val=&quot;004925FB&quot;/&gt;&lt;wsp:rsid wsp:val=&quot;00492A05&quot;/&gt;&lt;wsp:rsid wsp:val=&quot;00492A44&quot;/&gt;&lt;wsp:rsid wsp:val=&quot;004938CC&quot;/&gt;&lt;wsp:rsid wsp:val=&quot;00494340&quot;/&gt;&lt;wsp:rsid wsp:val=&quot;0049549E&quot;/&gt;&lt;wsp:rsid wsp:val=&quot;004958D2&quot;/&gt;&lt;wsp:rsid wsp:val=&quot;0049662D&quot;/&gt;&lt;wsp:rsid wsp:val=&quot;00496754&quot;/&gt;&lt;wsp:rsid wsp:val=&quot;00497829&quot;/&gt;&lt;wsp:rsid wsp:val=&quot;00497847&quot;/&gt;&lt;wsp:rsid wsp:val=&quot;004A088D&quot;/&gt;&lt;wsp:rsid wsp:val=&quot;004A0AAE&quot;/&gt;&lt;wsp:rsid wsp:val=&quot;004A0FF0&quot;/&gt;&lt;wsp:rsid wsp:val=&quot;004A12B3&quot;/&gt;&lt;wsp:rsid wsp:val=&quot;004A1502&quot;/&gt;&lt;wsp:rsid wsp:val=&quot;004A1FB0&quot;/&gt;&lt;wsp:rsid wsp:val=&quot;004A35BC&quot;/&gt;&lt;wsp:rsid wsp:val=&quot;004A388E&quot;/&gt;&lt;wsp:rsid wsp:val=&quot;004A415C&quot;/&gt;&lt;wsp:rsid wsp:val=&quot;004A4201&quot;/&gt;&lt;wsp:rsid wsp:val=&quot;004A4EB0&quot;/&gt;&lt;wsp:rsid wsp:val=&quot;004A5B53&quot;/&gt;&lt;wsp:rsid wsp:val=&quot;004A698D&quot;/&gt;&lt;wsp:rsid wsp:val=&quot;004A74A6&quot;/&gt;&lt;wsp:rsid wsp:val=&quot;004B050D&quot;/&gt;&lt;wsp:rsid wsp:val=&quot;004B0CF8&quot;/&gt;&lt;wsp:rsid wsp:val=&quot;004B0F7B&quot;/&gt;&lt;wsp:rsid wsp:val=&quot;004B2814&quot;/&gt;&lt;wsp:rsid wsp:val=&quot;004B4262&quot;/&gt;&lt;wsp:rsid wsp:val=&quot;004B4625&quot;/&gt;&lt;wsp:rsid wsp:val=&quot;004B4FC6&quot;/&gt;&lt;wsp:rsid wsp:val=&quot;004B5744&quot;/&gt;&lt;wsp:rsid wsp:val=&quot;004B6924&quot;/&gt;&lt;wsp:rsid wsp:val=&quot;004B7338&quot;/&gt;&lt;wsp:rsid wsp:val=&quot;004B767A&quot;/&gt;&lt;wsp:rsid wsp:val=&quot;004C00FF&quot;/&gt;&lt;wsp:rsid wsp:val=&quot;004C0197&quot;/&gt;&lt;wsp:rsid wsp:val=&quot;004C14ED&quot;/&gt;&lt;wsp:rsid wsp:val=&quot;004C33D8&quot;/&gt;&lt;wsp:rsid wsp:val=&quot;004C48C0&quot;/&gt;&lt;wsp:rsid wsp:val=&quot;004C6B9B&quot;/&gt;&lt;wsp:rsid wsp:val=&quot;004C768B&quot;/&gt;&lt;wsp:rsid wsp:val=&quot;004D062B&quot;/&gt;&lt;wsp:rsid wsp:val=&quot;004D0859&quot;/&gt;&lt;wsp:rsid wsp:val=&quot;004D2DC9&quot;/&gt;&lt;wsp:rsid wsp:val=&quot;004D348D&quot;/&gt;&lt;wsp:rsid wsp:val=&quot;004D3639&quot;/&gt;&lt;wsp:rsid wsp:val=&quot;004D379C&quot;/&gt;&lt;wsp:rsid wsp:val=&quot;004D404D&quot;/&gt;&lt;wsp:rsid wsp:val=&quot;004D46AF&quot;/&gt;&lt;wsp:rsid wsp:val=&quot;004D4D11&quot;/&gt;&lt;wsp:rsid wsp:val=&quot;004D4FFB&quot;/&gt;&lt;wsp:rsid wsp:val=&quot;004D5901&quot;/&gt;&lt;wsp:rsid wsp:val=&quot;004D5D88&quot;/&gt;&lt;wsp:rsid wsp:val=&quot;004D66B1&quot;/&gt;&lt;wsp:rsid wsp:val=&quot;004D733D&quot;/&gt;&lt;wsp:rsid wsp:val=&quot;004E1181&quot;/&gt;&lt;wsp:rsid wsp:val=&quot;004E1A4B&quot;/&gt;&lt;wsp:rsid wsp:val=&quot;004E1DA8&quot;/&gt;&lt;wsp:rsid wsp:val=&quot;004E230D&quot;/&gt;&lt;wsp:rsid wsp:val=&quot;004E2AF1&quot;/&gt;&lt;wsp:rsid wsp:val=&quot;004E2EBE&quot;/&gt;&lt;wsp:rsid wsp:val=&quot;004E310B&quot;/&gt;&lt;wsp:rsid wsp:val=&quot;004E393E&quot;/&gt;&lt;wsp:rsid wsp:val=&quot;004E3C0F&quot;/&gt;&lt;wsp:rsid wsp:val=&quot;004E69E9&quot;/&gt;&lt;wsp:rsid wsp:val=&quot;004F005D&quot;/&gt;&lt;wsp:rsid wsp:val=&quot;004F1FC0&quot;/&gt;&lt;wsp:rsid wsp:val=&quot;004F288C&quot;/&gt;&lt;wsp:rsid wsp:val=&quot;004F316A&quot;/&gt;&lt;wsp:rsid wsp:val=&quot;004F3A61&quot;/&gt;&lt;wsp:rsid wsp:val=&quot;004F4422&quot;/&gt;&lt;wsp:rsid wsp:val=&quot;004F5674&quot;/&gt;&lt;wsp:rsid wsp:val=&quot;004F58B9&quot;/&gt;&lt;wsp:rsid wsp:val=&quot;004F6B19&quot;/&gt;&lt;wsp:rsid wsp:val=&quot;004F6B49&quot;/&gt;&lt;wsp:rsid wsp:val=&quot;004F6C58&quot;/&gt;&lt;wsp:rsid wsp:val=&quot;005008E6&quot;/&gt;&lt;wsp:rsid wsp:val=&quot;0050174A&quot;/&gt;&lt;wsp:rsid wsp:val=&quot;00502299&quot;/&gt;&lt;wsp:rsid wsp:val=&quot;00502E3A&quot;/&gt;&lt;wsp:rsid wsp:val=&quot;005034B4&quot;/&gt;&lt;wsp:rsid wsp:val=&quot;00503921&quot;/&gt;&lt;wsp:rsid wsp:val=&quot;00504058&quot;/&gt;&lt;wsp:rsid wsp:val=&quot;00504085&quot;/&gt;&lt;wsp:rsid wsp:val=&quot;0050412F&quot;/&gt;&lt;wsp:rsid wsp:val=&quot;00505954&quot;/&gt;&lt;wsp:rsid wsp:val=&quot;00506445&quot;/&gt;&lt;wsp:rsid wsp:val=&quot;00506F2D&quot;/&gt;&lt;wsp:rsid wsp:val=&quot;00507680&quot;/&gt;&lt;wsp:rsid wsp:val=&quot;00507AB4&quot;/&gt;&lt;wsp:rsid wsp:val=&quot;00511736&quot;/&gt;&lt;wsp:rsid wsp:val=&quot;00511B96&quot;/&gt;&lt;wsp:rsid wsp:val=&quot;00511F42&quot;/&gt;&lt;wsp:rsid wsp:val=&quot;00512E28&quot;/&gt;&lt;wsp:rsid wsp:val=&quot;005133F7&quot;/&gt;&lt;wsp:rsid wsp:val=&quot;005134E9&quot;/&gt;&lt;wsp:rsid wsp:val=&quot;00514289&quot;/&gt;&lt;wsp:rsid wsp:val=&quot;0051540E&quot;/&gt;&lt;wsp:rsid wsp:val=&quot;00515B0A&quot;/&gt;&lt;wsp:rsid wsp:val=&quot;00515C4B&quot;/&gt;&lt;wsp:rsid wsp:val=&quot;00515FC7&quot;/&gt;&lt;wsp:rsid wsp:val=&quot;00516709&quot;/&gt;&lt;wsp:rsid wsp:val=&quot;00516AB5&quot;/&gt;&lt;wsp:rsid wsp:val=&quot;00516CA5&quot;/&gt;&lt;wsp:rsid wsp:val=&quot;005203D0&quot;/&gt;&lt;wsp:rsid wsp:val=&quot;005235FD&quot;/&gt;&lt;wsp:rsid wsp:val=&quot;005239D0&quot;/&gt;&lt;wsp:rsid wsp:val=&quot;00523AFA&quot;/&gt;&lt;wsp:rsid wsp:val=&quot;00524701&quot;/&gt;&lt;wsp:rsid wsp:val=&quot;00524973&quot;/&gt;&lt;wsp:rsid wsp:val=&quot;00524BCF&quot;/&gt;&lt;wsp:rsid wsp:val=&quot;00525322&quot;/&gt;&lt;wsp:rsid wsp:val=&quot;005256D4&quot;/&gt;&lt;wsp:rsid wsp:val=&quot;00525D99&quot;/&gt;&lt;wsp:rsid wsp:val=&quot;0052663D&quot;/&gt;&lt;wsp:rsid wsp:val=&quot;00526B6E&quot;/&gt;&lt;wsp:rsid wsp:val=&quot;00527675&quot;/&gt;&lt;wsp:rsid wsp:val=&quot;005277AF&quot;/&gt;&lt;wsp:rsid wsp:val=&quot;00527A68&quot;/&gt;&lt;wsp:rsid wsp:val=&quot;005302C7&quot;/&gt;&lt;wsp:rsid wsp:val=&quot;005303CF&quot;/&gt;&lt;wsp:rsid wsp:val=&quot;005306E4&quot;/&gt;&lt;wsp:rsid wsp:val=&quot;00531B0E&quot;/&gt;&lt;wsp:rsid wsp:val=&quot;00532136&quot;/&gt;&lt;wsp:rsid wsp:val=&quot;0053231F&quot;/&gt;&lt;wsp:rsid wsp:val=&quot;005329EF&quot;/&gt;&lt;wsp:rsid wsp:val=&quot;00533C71&quot;/&gt;&lt;wsp:rsid wsp:val=&quot;00533FFF&quot;/&gt;&lt;wsp:rsid wsp:val=&quot;00534A90&quot;/&gt;&lt;wsp:rsid wsp:val=&quot;005352D1&quot;/&gt;&lt;wsp:rsid wsp:val=&quot;00535674&quot;/&gt;&lt;wsp:rsid wsp:val=&quot;005357BA&quot;/&gt;&lt;wsp:rsid wsp:val=&quot;00535B6C&quot;/&gt;&lt;wsp:rsid wsp:val=&quot;00536997&quot;/&gt;&lt;wsp:rsid wsp:val=&quot;00537297&quot;/&gt;&lt;wsp:rsid wsp:val=&quot;0054028F&quot;/&gt;&lt;wsp:rsid wsp:val=&quot;00541B45&quot;/&gt;&lt;wsp:rsid wsp:val=&quot;00542611&quot;/&gt;&lt;wsp:rsid wsp:val=&quot;00543033&quot;/&gt;&lt;wsp:rsid wsp:val=&quot;005430E0&quot;/&gt;&lt;wsp:rsid wsp:val=&quot;0054343C&quot;/&gt;&lt;wsp:rsid wsp:val=&quot;005443B4&quot;/&gt;&lt;wsp:rsid wsp:val=&quot;0054452C&quot;/&gt;&lt;wsp:rsid wsp:val=&quot;005449BA&quot;/&gt;&lt;wsp:rsid wsp:val=&quot;00544BD2&quot;/&gt;&lt;wsp:rsid wsp:val=&quot;00546833&quot;/&gt;&lt;wsp:rsid wsp:val=&quot;00546C1A&quot;/&gt;&lt;wsp:rsid wsp:val=&quot;005472B9&quot;/&gt;&lt;wsp:rsid wsp:val=&quot;0055052D&quot;/&gt;&lt;wsp:rsid wsp:val=&quot;00551380&quot;/&gt;&lt;wsp:rsid wsp:val=&quot;00551F40&quot;/&gt;&lt;wsp:rsid wsp:val=&quot;005530C5&quot;/&gt;&lt;wsp:rsid wsp:val=&quot;005534F5&quot;/&gt;&lt;wsp:rsid wsp:val=&quot;005536A7&quot;/&gt;&lt;wsp:rsid wsp:val=&quot;00554C1D&quot;/&gt;&lt;wsp:rsid wsp:val=&quot;00557400&quot;/&gt;&lt;wsp:rsid wsp:val=&quot;005600FA&quot;/&gt;&lt;wsp:rsid wsp:val=&quot;005603C2&quot;/&gt;&lt;wsp:rsid wsp:val=&quot;00561262&quot;/&gt;&lt;wsp:rsid wsp:val=&quot;00561F47&quot;/&gt;&lt;wsp:rsid wsp:val=&quot;005636D4&quot;/&gt;&lt;wsp:rsid wsp:val=&quot;00563C39&quot;/&gt;&lt;wsp:rsid wsp:val=&quot;00563D48&quot;/&gt;&lt;wsp:rsid wsp:val=&quot;005642B4&quot;/&gt;&lt;wsp:rsid wsp:val=&quot;00564D25&quot;/&gt;&lt;wsp:rsid wsp:val=&quot;00565099&quot;/&gt;&lt;wsp:rsid wsp:val=&quot;005666D7&quot;/&gt;&lt;wsp:rsid wsp:val=&quot;005676C1&quot;/&gt;&lt;wsp:rsid wsp:val=&quot;005704A4&quot;/&gt;&lt;wsp:rsid wsp:val=&quot;00570E7A&quot;/&gt;&lt;wsp:rsid wsp:val=&quot;00571097&quot;/&gt;&lt;wsp:rsid wsp:val=&quot;00571683&quot;/&gt;&lt;wsp:rsid wsp:val=&quot;0057178B&quot;/&gt;&lt;wsp:rsid wsp:val=&quot;005721AF&quot;/&gt;&lt;wsp:rsid wsp:val=&quot;00572F5C&quot;/&gt;&lt;wsp:rsid wsp:val=&quot;0057348F&quot;/&gt;&lt;wsp:rsid wsp:val=&quot;00573F40&quot;/&gt;&lt;wsp:rsid wsp:val=&quot;00574D22&quot;/&gt;&lt;wsp:rsid wsp:val=&quot;00575E18&quot;/&gt;&lt;wsp:rsid wsp:val=&quot;00576238&quot;/&gt;&lt;wsp:rsid wsp:val=&quot;00576733&quot;/&gt;&lt;wsp:rsid wsp:val=&quot;00577729&quot;/&gt;&lt;wsp:rsid wsp:val=&quot;00580344&quot;/&gt;&lt;wsp:rsid wsp:val=&quot;00580923&quot;/&gt;&lt;wsp:rsid wsp:val=&quot;00580930&quot;/&gt;&lt;wsp:rsid wsp:val=&quot;00580FA8&quot;/&gt;&lt;wsp:rsid wsp:val=&quot;00581015&quot;/&gt;&lt;wsp:rsid wsp:val=&quot;00582214&quot;/&gt;&lt;wsp:rsid wsp:val=&quot;005826FE&quot;/&gt;&lt;wsp:rsid wsp:val=&quot;005828E1&quot;/&gt;&lt;wsp:rsid wsp:val=&quot;005829EC&quot;/&gt;&lt;wsp:rsid wsp:val=&quot;00583A24&quot;/&gt;&lt;wsp:rsid wsp:val=&quot;00583D70&quot;/&gt;&lt;wsp:rsid wsp:val=&quot;00585581&quot;/&gt;&lt;wsp:rsid wsp:val=&quot;005859EC&quot;/&gt;&lt;wsp:rsid wsp:val=&quot;00585E88&quot;/&gt;&lt;wsp:rsid wsp:val=&quot;005862B3&quot;/&gt;&lt;wsp:rsid wsp:val=&quot;00586D86&quot;/&gt;&lt;wsp:rsid wsp:val=&quot;00587279&quot;/&gt;&lt;wsp:rsid wsp:val=&quot;00587EC0&quot;/&gt;&lt;wsp:rsid wsp:val=&quot;005901FC&quot;/&gt;&lt;wsp:rsid wsp:val=&quot;0059024F&quot;/&gt;&lt;wsp:rsid wsp:val=&quot;00590CCF&quot;/&gt;&lt;wsp:rsid wsp:val=&quot;00590DD8&quot;/&gt;&lt;wsp:rsid wsp:val=&quot;00590E42&quot;/&gt;&lt;wsp:rsid wsp:val=&quot;00591FB0&quot;/&gt;&lt;wsp:rsid wsp:val=&quot;005927D2&quot;/&gt;&lt;wsp:rsid wsp:val=&quot;00592D0D&quot;/&gt;&lt;wsp:rsid wsp:val=&quot;0059325A&quot;/&gt;&lt;wsp:rsid wsp:val=&quot;0059427F&quot;/&gt;&lt;wsp:rsid wsp:val=&quot;00594C6C&quot;/&gt;&lt;wsp:rsid wsp:val=&quot;00595A41&quot;/&gt;&lt;wsp:rsid wsp:val=&quot;00595CAC&quot;/&gt;&lt;wsp:rsid wsp:val=&quot;00595D0C&quot;/&gt;&lt;wsp:rsid wsp:val=&quot;0059753C&quot;/&gt;&lt;wsp:rsid wsp:val=&quot;005A1FC4&quot;/&gt;&lt;wsp:rsid wsp:val=&quot;005A20B7&quot;/&gt;&lt;wsp:rsid wsp:val=&quot;005A27A8&quot;/&gt;&lt;wsp:rsid wsp:val=&quot;005A31AE&quot;/&gt;&lt;wsp:rsid wsp:val=&quot;005A3B81&quot;/&gt;&lt;wsp:rsid wsp:val=&quot;005A40A6&quot;/&gt;&lt;wsp:rsid wsp:val=&quot;005A4768&quot;/&gt;&lt;wsp:rsid wsp:val=&quot;005A5382&quot;/&gt;&lt;wsp:rsid wsp:val=&quot;005A5F3C&quot;/&gt;&lt;wsp:rsid wsp:val=&quot;005A6638&quot;/&gt;&lt;wsp:rsid wsp:val=&quot;005A6D0D&quot;/&gt;&lt;wsp:rsid wsp:val=&quot;005A6F87&quot;/&gt;&lt;wsp:rsid wsp:val=&quot;005A70EB&quot;/&gt;&lt;wsp:rsid wsp:val=&quot;005A7688&quot;/&gt;&lt;wsp:rsid wsp:val=&quot;005B127B&quot;/&gt;&lt;wsp:rsid wsp:val=&quot;005B1B8F&quot;/&gt;&lt;wsp:rsid wsp:val=&quot;005B2033&quot;/&gt;&lt;wsp:rsid wsp:val=&quot;005B2D18&quot;/&gt;&lt;wsp:rsid wsp:val=&quot;005B2F38&quot;/&gt;&lt;wsp:rsid wsp:val=&quot;005B2F72&quot;/&gt;&lt;wsp:rsid wsp:val=&quot;005B451E&quot;/&gt;&lt;wsp:rsid wsp:val=&quot;005B45F5&quot;/&gt;&lt;wsp:rsid wsp:val=&quot;005B4D63&quot;/&gt;&lt;wsp:rsid wsp:val=&quot;005B4DFE&quot;/&gt;&lt;wsp:rsid wsp:val=&quot;005B4EFE&quot;/&gt;&lt;wsp:rsid wsp:val=&quot;005B67FF&quot;/&gt;&lt;wsp:rsid wsp:val=&quot;005B75B1&quot;/&gt;&lt;wsp:rsid wsp:val=&quot;005C0055&quot;/&gt;&lt;wsp:rsid wsp:val=&quot;005C02CD&quot;/&gt;&lt;wsp:rsid wsp:val=&quot;005C042D&quot;/&gt;&lt;wsp:rsid wsp:val=&quot;005C0658&quot;/&gt;&lt;wsp:rsid wsp:val=&quot;005C0830&quot;/&gt;&lt;wsp:rsid wsp:val=&quot;005C0BBD&quot;/&gt;&lt;wsp:rsid wsp:val=&quot;005C0EB9&quot;/&gt;&lt;wsp:rsid wsp:val=&quot;005C33D4&quot;/&gt;&lt;wsp:rsid wsp:val=&quot;005C3DB0&quot;/&gt;&lt;wsp:rsid wsp:val=&quot;005C5602&quot;/&gt;&lt;wsp:rsid wsp:val=&quot;005C72C8&quot;/&gt;&lt;wsp:rsid wsp:val=&quot;005C77FF&quot;/&gt;&lt;wsp:rsid wsp:val=&quot;005D1B11&quot;/&gt;&lt;wsp:rsid wsp:val=&quot;005D2221&quot;/&gt;&lt;wsp:rsid wsp:val=&quot;005D228A&quot;/&gt;&lt;wsp:rsid wsp:val=&quot;005D24AB&quot;/&gt;&lt;wsp:rsid wsp:val=&quot;005D3A0F&quot;/&gt;&lt;wsp:rsid wsp:val=&quot;005D5147&quot;/&gt;&lt;wsp:rsid wsp:val=&quot;005D70D1&quot;/&gt;&lt;wsp:rsid wsp:val=&quot;005D79AC&quot;/&gt;&lt;wsp:rsid wsp:val=&quot;005E2135&quot;/&gt;&lt;wsp:rsid wsp:val=&quot;005E2847&quot;/&gt;&lt;wsp:rsid wsp:val=&quot;005E3ECE&quot;/&gt;&lt;wsp:rsid wsp:val=&quot;005E484E&quot;/&gt;&lt;wsp:rsid wsp:val=&quot;005E48EA&quot;/&gt;&lt;wsp:rsid wsp:val=&quot;005E6C36&quot;/&gt;&lt;wsp:rsid wsp:val=&quot;005E7D70&quot;/&gt;&lt;wsp:rsid wsp:val=&quot;005E7E7F&quot;/&gt;&lt;wsp:rsid wsp:val=&quot;005F2669&quot;/&gt;&lt;wsp:rsid wsp:val=&quot;005F30CB&quot;/&gt;&lt;wsp:rsid wsp:val=&quot;005F40AF&quot;/&gt;&lt;wsp:rsid wsp:val=&quot;005F44E6&quot;/&gt;&lt;wsp:rsid wsp:val=&quot;005F4A25&quot;/&gt;&lt;wsp:rsid wsp:val=&quot;005F5857&quot;/&gt;&lt;wsp:rsid wsp:val=&quot;005F6F36&quot;/&gt;&lt;wsp:rsid wsp:val=&quot;005F733B&quot;/&gt;&lt;wsp:rsid wsp:val=&quot;005F745D&quot;/&gt;&lt;wsp:rsid wsp:val=&quot;005F756B&quot;/&gt;&lt;wsp:rsid wsp:val=&quot;005F7AF9&quot;/&gt;&lt;wsp:rsid wsp:val=&quot;005F7B13&quot;/&gt;&lt;wsp:rsid wsp:val=&quot;00600D2B&quot;/&gt;&lt;wsp:rsid wsp:val=&quot;006012B0&quot;/&gt;&lt;wsp:rsid wsp:val=&quot;0060305F&quot;/&gt;&lt;wsp:rsid wsp:val=&quot;0060359B&quot;/&gt;&lt;wsp:rsid wsp:val=&quot;00603A56&quot;/&gt;&lt;wsp:rsid wsp:val=&quot;00604168&quot;/&gt;&lt;wsp:rsid wsp:val=&quot;006044FD&quot;/&gt;&lt;wsp:rsid wsp:val=&quot;0060752B&quot;/&gt;&lt;wsp:rsid wsp:val=&quot;0060758C&quot;/&gt;&lt;wsp:rsid wsp:val=&quot;006075F9&quot;/&gt;&lt;wsp:rsid wsp:val=&quot;00611EBA&quot;/&gt;&lt;wsp:rsid wsp:val=&quot;00612253&quot;/&gt;&lt;wsp:rsid wsp:val=&quot;00612926&quot;/&gt;&lt;wsp:rsid wsp:val=&quot;006129C9&quot;/&gt;&lt;wsp:rsid wsp:val=&quot;0061333A&quot;/&gt;&lt;wsp:rsid wsp:val=&quot;00614779&quot;/&gt;&lt;wsp:rsid wsp:val=&quot;00614C39&quot;/&gt;&lt;wsp:rsid wsp:val=&quot;00614F26&quot;/&gt;&lt;wsp:rsid wsp:val=&quot;00614FDB&quot;/&gt;&lt;wsp:rsid wsp:val=&quot;006155A3&quot;/&gt;&lt;wsp:rsid wsp:val=&quot;00616AE9&quot;/&gt;&lt;wsp:rsid wsp:val=&quot;00616B41&quot;/&gt;&lt;wsp:rsid wsp:val=&quot;0061768F&quot;/&gt;&lt;wsp:rsid wsp:val=&quot;006201EA&quot;/&gt;&lt;wsp:rsid wsp:val=&quot;0062132F&quot;/&gt;&lt;wsp:rsid wsp:val=&quot;00621881&quot;/&gt;&lt;wsp:rsid wsp:val=&quot;00622489&quot;/&gt;&lt;wsp:rsid wsp:val=&quot;00622F16&quot;/&gt;&lt;wsp:rsid wsp:val=&quot;006235BB&quot;/&gt;&lt;wsp:rsid wsp:val=&quot;00624AF2&quot;/&gt;&lt;wsp:rsid wsp:val=&quot;00624EEF&quot;/&gt;&lt;wsp:rsid wsp:val=&quot;0062618C&quot;/&gt;&lt;wsp:rsid wsp:val=&quot;006268D9&quot;/&gt;&lt;wsp:rsid wsp:val=&quot;006279CF&quot;/&gt;&lt;wsp:rsid wsp:val=&quot;00627D56&quot;/&gt;&lt;wsp:rsid wsp:val=&quot;0063007C&quot;/&gt;&lt;wsp:rsid wsp:val=&quot;00631DDD&quot;/&gt;&lt;wsp:rsid wsp:val=&quot;00633856&quot;/&gt;&lt;wsp:rsid wsp:val=&quot;00633B7A&quot;/&gt;&lt;wsp:rsid wsp:val=&quot;00633EB2&quot;/&gt;&lt;wsp:rsid wsp:val=&quot;00634151&quot;/&gt;&lt;wsp:rsid wsp:val=&quot;0063440F&quot;/&gt;&lt;wsp:rsid wsp:val=&quot;006345F7&quot;/&gt;&lt;wsp:rsid wsp:val=&quot;0063549E&quot;/&gt;&lt;wsp:rsid wsp:val=&quot;00636690&quot;/&gt;&lt;wsp:rsid wsp:val=&quot;006408F8&quot;/&gt;&lt;wsp:rsid wsp:val=&quot;00640BFF&quot;/&gt;&lt;wsp:rsid wsp:val=&quot;00641067&quot;/&gt;&lt;wsp:rsid wsp:val=&quot;0064129D&quot;/&gt;&lt;wsp:rsid wsp:val=&quot;00643398&quot;/&gt;&lt;wsp:rsid wsp:val=&quot;0064361D&quot;/&gt;&lt;wsp:rsid wsp:val=&quot;00644725&quot;/&gt;&lt;wsp:rsid wsp:val=&quot;00644F0A&quot;/&gt;&lt;wsp:rsid wsp:val=&quot;006456E3&quot;/&gt;&lt;wsp:rsid wsp:val=&quot;00646279&quot;/&gt;&lt;wsp:rsid wsp:val=&quot;00646398&quot;/&gt;&lt;wsp:rsid wsp:val=&quot;0064736B&quot;/&gt;&lt;wsp:rsid wsp:val=&quot;00650050&quot;/&gt;&lt;wsp:rsid wsp:val=&quot;00651151&quot;/&gt;&lt;wsp:rsid wsp:val=&quot;00651C70&quot;/&gt;&lt;wsp:rsid wsp:val=&quot;00653D65&quot;/&gt;&lt;wsp:rsid wsp:val=&quot;00656090&quot;/&gt;&lt;wsp:rsid wsp:val=&quot;00657189&quot;/&gt;&lt;wsp:rsid wsp:val=&quot;00661287&quot;/&gt;&lt;wsp:rsid wsp:val=&quot;0066154D&quot;/&gt;&lt;wsp:rsid wsp:val=&quot;00661B36&quot;/&gt;&lt;wsp:rsid wsp:val=&quot;00661FE3&quot;/&gt;&lt;wsp:rsid wsp:val=&quot;006637A1&quot;/&gt;&lt;wsp:rsid wsp:val=&quot;00663943&quot;/&gt;&lt;wsp:rsid wsp:val=&quot;00664B23&quot;/&gt;&lt;wsp:rsid wsp:val=&quot;00665D8F&quot;/&gt;&lt;wsp:rsid wsp:val=&quot;00666470&quot;/&gt;&lt;wsp:rsid wsp:val=&quot;00666CBA&quot;/&gt;&lt;wsp:rsid wsp:val=&quot;006674B9&quot;/&gt;&lt;wsp:rsid wsp:val=&quot;00667FFC&quot;/&gt;&lt;wsp:rsid wsp:val=&quot;00670EE4&quot;/&gt;&lt;wsp:rsid wsp:val=&quot;00671673&quot;/&gt;&lt;wsp:rsid wsp:val=&quot;00671CFE&quot;/&gt;&lt;wsp:rsid wsp:val=&quot;006721C6&quot;/&gt;&lt;wsp:rsid wsp:val=&quot;006723AF&quot;/&gt;&lt;wsp:rsid wsp:val=&quot;0067343C&quot;/&gt;&lt;wsp:rsid wsp:val=&quot;00673632&quot;/&gt;&lt;wsp:rsid wsp:val=&quot;00673B9C&quot;/&gt;&lt;wsp:rsid wsp:val=&quot;00673E71&quot;/&gt;&lt;wsp:rsid wsp:val=&quot;00674B26&quot;/&gt;&lt;wsp:rsid wsp:val=&quot;00675D1F&quot;/&gt;&lt;wsp:rsid wsp:val=&quot;00676808&quot;/&gt;&lt;wsp:rsid wsp:val=&quot;00676FD2&quot;/&gt;&lt;wsp:rsid wsp:val=&quot;006772EC&quot;/&gt;&lt;wsp:rsid wsp:val=&quot;00677E6A&quot;/&gt;&lt;wsp:rsid wsp:val=&quot;00680890&quot;/&gt;&lt;wsp:rsid wsp:val=&quot;006813ED&quot;/&gt;&lt;wsp:rsid wsp:val=&quot;00681550&quot;/&gt;&lt;wsp:rsid wsp:val=&quot;00682F51&quot;/&gt;&lt;wsp:rsid wsp:val=&quot;0068314E&quot;/&gt;&lt;wsp:rsid wsp:val=&quot;00684E7C&quot;/&gt;&lt;wsp:rsid wsp:val=&quot;006854BC&quot;/&gt;&lt;wsp:rsid wsp:val=&quot;006864FE&quot;/&gt;&lt;wsp:rsid wsp:val=&quot;0068680E&quot;/&gt;&lt;wsp:rsid wsp:val=&quot;00686F0D&quot;/&gt;&lt;wsp:rsid wsp:val=&quot;00690468&quot;/&gt;&lt;wsp:rsid wsp:val=&quot;0069070D&quot;/&gt;&lt;wsp:rsid wsp:val=&quot;00690743&quot;/&gt;&lt;wsp:rsid wsp:val=&quot;0069153A&quot;/&gt;&lt;wsp:rsid wsp:val=&quot;0069221E&quot;/&gt;&lt;wsp:rsid wsp:val=&quot;00692FD2&quot;/&gt;&lt;wsp:rsid wsp:val=&quot;006934A3&quot;/&gt;&lt;wsp:rsid wsp:val=&quot;00693AED&quot;/&gt;&lt;wsp:rsid wsp:val=&quot;006948B9&quot;/&gt;&lt;wsp:rsid wsp:val=&quot;00694F3B&quot;/&gt;&lt;wsp:rsid wsp:val=&quot;00695422&quot;/&gt;&lt;wsp:rsid wsp:val=&quot;0069596C&quot;/&gt;&lt;wsp:rsid wsp:val=&quot;00695E46&quot;/&gt;&lt;wsp:rsid wsp:val=&quot;00696520&quot;/&gt;&lt;wsp:rsid wsp:val=&quot;006967A9&quot;/&gt;&lt;wsp:rsid wsp:val=&quot;006969DB&quot;/&gt;&lt;wsp:rsid wsp:val=&quot;006972AF&quot;/&gt;&lt;wsp:rsid wsp:val=&quot;00697904&quot;/&gt;&lt;wsp:rsid wsp:val=&quot;006A0729&quot;/&gt;&lt;wsp:rsid wsp:val=&quot;006A1759&quot;/&gt;&lt;wsp:rsid wsp:val=&quot;006A180E&quot;/&gt;&lt;wsp:rsid wsp:val=&quot;006A2EC2&quot;/&gt;&lt;wsp:rsid wsp:val=&quot;006A3404&quot;/&gt;&lt;wsp:rsid wsp:val=&quot;006A37FB&quot;/&gt;&lt;wsp:rsid wsp:val=&quot;006A6985&quot;/&gt;&lt;wsp:rsid wsp:val=&quot;006A7B3D&quot;/&gt;&lt;wsp:rsid wsp:val=&quot;006B048C&quot;/&gt;&lt;wsp:rsid wsp:val=&quot;006B05B7&quot;/&gt;&lt;wsp:rsid wsp:val=&quot;006B0DE0&quot;/&gt;&lt;wsp:rsid wsp:val=&quot;006B1CE8&quot;/&gt;&lt;wsp:rsid wsp:val=&quot;006B2EFD&quot;/&gt;&lt;wsp:rsid wsp:val=&quot;006B3511&quot;/&gt;&lt;wsp:rsid wsp:val=&quot;006B3C36&quot;/&gt;&lt;wsp:rsid wsp:val=&quot;006B42F0&quot;/&gt;&lt;wsp:rsid wsp:val=&quot;006B4CA9&quot;/&gt;&lt;wsp:rsid wsp:val=&quot;006B5A14&quot;/&gt;&lt;wsp:rsid wsp:val=&quot;006B6A93&quot;/&gt;&lt;wsp:rsid wsp:val=&quot;006B6C7A&quot;/&gt;&lt;wsp:rsid wsp:val=&quot;006B6DC0&quot;/&gt;&lt;wsp:rsid wsp:val=&quot;006B7ED0&quot;/&gt;&lt;wsp:rsid wsp:val=&quot;006B7F8C&quot;/&gt;&lt;wsp:rsid wsp:val=&quot;006C17E9&quot;/&gt;&lt;wsp:rsid wsp:val=&quot;006C498F&quot;/&gt;&lt;wsp:rsid wsp:val=&quot;006C49F1&quot;/&gt;&lt;wsp:rsid wsp:val=&quot;006C4A73&quot;/&gt;&lt;wsp:rsid wsp:val=&quot;006C4EA8&quot;/&gt;&lt;wsp:rsid wsp:val=&quot;006C5110&quot;/&gt;&lt;wsp:rsid wsp:val=&quot;006C5378&quot;/&gt;&lt;wsp:rsid wsp:val=&quot;006C6712&quot;/&gt;&lt;wsp:rsid wsp:val=&quot;006C6BAF&quot;/&gt;&lt;wsp:rsid wsp:val=&quot;006C703D&quot;/&gt;&lt;wsp:rsid wsp:val=&quot;006C7D79&quot;/&gt;&lt;wsp:rsid wsp:val=&quot;006D0AA8&quot;/&gt;&lt;wsp:rsid wsp:val=&quot;006D0CC1&quot;/&gt;&lt;wsp:rsid wsp:val=&quot;006D1FFF&quot;/&gt;&lt;wsp:rsid wsp:val=&quot;006D30DB&quot;/&gt;&lt;wsp:rsid wsp:val=&quot;006D395A&quot;/&gt;&lt;wsp:rsid wsp:val=&quot;006D52E0&quot;/&gt;&lt;wsp:rsid wsp:val=&quot;006D76DB&quot;/&gt;&lt;wsp:rsid wsp:val=&quot;006D7790&quot;/&gt;&lt;wsp:rsid wsp:val=&quot;006D7A66&quot;/&gt;&lt;wsp:rsid wsp:val=&quot;006E2526&quot;/&gt;&lt;wsp:rsid wsp:val=&quot;006E28C8&quot;/&gt;&lt;wsp:rsid wsp:val=&quot;006E2D02&quot;/&gt;&lt;wsp:rsid wsp:val=&quot;006E341F&quot;/&gt;&lt;wsp:rsid wsp:val=&quot;006E3740&quot;/&gt;&lt;wsp:rsid wsp:val=&quot;006E5136&quot;/&gt;&lt;wsp:rsid wsp:val=&quot;006E535A&quot;/&gt;&lt;wsp:rsid wsp:val=&quot;006E5E48&quot;/&gt;&lt;wsp:rsid wsp:val=&quot;006E5EAC&quot;/&gt;&lt;wsp:rsid wsp:val=&quot;006E65B8&quot;/&gt;&lt;wsp:rsid wsp:val=&quot;006E742D&quot;/&gt;&lt;wsp:rsid wsp:val=&quot;006E7FFA&quot;/&gt;&lt;wsp:rsid wsp:val=&quot;006F14F5&quot;/&gt;&lt;wsp:rsid wsp:val=&quot;006F1806&quot;/&gt;&lt;wsp:rsid wsp:val=&quot;006F2378&quot;/&gt;&lt;wsp:rsid wsp:val=&quot;006F3E79&quot;/&gt;&lt;wsp:rsid wsp:val=&quot;006F3FAF&quot;/&gt;&lt;wsp:rsid wsp:val=&quot;006F52C3&quot;/&gt;&lt;wsp:rsid wsp:val=&quot;006F5359&quot;/&gt;&lt;wsp:rsid wsp:val=&quot;006F5727&quot;/&gt;&lt;wsp:rsid wsp:val=&quot;006F5AD7&quot;/&gt;&lt;wsp:rsid wsp:val=&quot;006F625C&quot;/&gt;&lt;wsp:rsid wsp:val=&quot;006F707C&quot;/&gt;&lt;wsp:rsid wsp:val=&quot;0070000E&quot;/&gt;&lt;wsp:rsid wsp:val=&quot;0070002C&quot;/&gt;&lt;wsp:rsid wsp:val=&quot;007012E2&quot;/&gt;&lt;wsp:rsid wsp:val=&quot;0070206B&quot;/&gt;&lt;wsp:rsid wsp:val=&quot;0070281A&quot;/&gt;&lt;wsp:rsid wsp:val=&quot;007038DD&quot;/&gt;&lt;wsp:rsid wsp:val=&quot;00703EE3&quot;/&gt;&lt;wsp:rsid wsp:val=&quot;00703FB4&quot;/&gt;&lt;wsp:rsid wsp:val=&quot;0070446F&quot;/&gt;&lt;wsp:rsid wsp:val=&quot;00704483&quot;/&gt;&lt;wsp:rsid wsp:val=&quot;0070552E&quot;/&gt;&lt;wsp:rsid wsp:val=&quot;00705707&quot;/&gt;&lt;wsp:rsid wsp:val=&quot;00706041&quot;/&gt;&lt;wsp:rsid wsp:val=&quot;0070630A&quot;/&gt;&lt;wsp:rsid wsp:val=&quot;00706E75&quot;/&gt;&lt;wsp:rsid wsp:val=&quot;00707996&quot;/&gt;&lt;wsp:rsid wsp:val=&quot;00710088&quot;/&gt;&lt;wsp:rsid wsp:val=&quot;00710477&quot;/&gt;&lt;wsp:rsid wsp:val=&quot;0071050D&quot;/&gt;&lt;wsp:rsid wsp:val=&quot;00711EA3&quot;/&gt;&lt;wsp:rsid wsp:val=&quot;0071268A&quot;/&gt;&lt;wsp:rsid wsp:val=&quot;00712E65&quot;/&gt;&lt;wsp:rsid wsp:val=&quot;00712E91&quot;/&gt;&lt;wsp:rsid wsp:val=&quot;00713197&quot;/&gt;&lt;wsp:rsid wsp:val=&quot;00713BDA&quot;/&gt;&lt;wsp:rsid wsp:val=&quot;00714071&quot;/&gt;&lt;wsp:rsid wsp:val=&quot;00715485&quot;/&gt;&lt;wsp:rsid wsp:val=&quot;00715FEE&quot;/&gt;&lt;wsp:rsid wsp:val=&quot;00716F8A&quot;/&gt;&lt;wsp:rsid wsp:val=&quot;00717A27&quot;/&gt;&lt;wsp:rsid wsp:val=&quot;00717DEF&quot;/&gt;&lt;wsp:rsid wsp:val=&quot;00720E83&quot;/&gt;&lt;wsp:rsid wsp:val=&quot;00721D25&quot;/&gt;&lt;wsp:rsid wsp:val=&quot;00721EAF&quot;/&gt;&lt;wsp:rsid wsp:val=&quot;00722BDC&quot;/&gt;&lt;wsp:rsid wsp:val=&quot;00723014&quot;/&gt;&lt;wsp:rsid wsp:val=&quot;00724413&quot;/&gt;&lt;wsp:rsid wsp:val=&quot;00724F65&quot;/&gt;&lt;wsp:rsid wsp:val=&quot;00727275&quot;/&gt;&lt;wsp:rsid wsp:val=&quot;00730637&quot;/&gt;&lt;wsp:rsid wsp:val=&quot;0073286A&quot;/&gt;&lt;wsp:rsid wsp:val=&quot;00733CE6&quot;/&gt;&lt;wsp:rsid wsp:val=&quot;00733DBA&quot;/&gt;&lt;wsp:rsid wsp:val=&quot;00734AAE&quot;/&gt;&lt;wsp:rsid wsp:val=&quot;00735703&quot;/&gt;&lt;wsp:rsid wsp:val=&quot;007367E9&quot;/&gt;&lt;wsp:rsid wsp:val=&quot;00736D19&quot;/&gt;&lt;wsp:rsid wsp:val=&quot;00737BD6&quot;/&gt;&lt;wsp:rsid wsp:val=&quot;00740485&quot;/&gt;&lt;wsp:rsid wsp:val=&quot;0074166E&quot;/&gt;&lt;wsp:rsid wsp:val=&quot;0074207F&quot;/&gt;&lt;wsp:rsid wsp:val=&quot;00742301&quot;/&gt;&lt;wsp:rsid wsp:val=&quot;00742FAA&quot;/&gt;&lt;wsp:rsid wsp:val=&quot;00743676&quot;/&gt;&lt;wsp:rsid wsp:val=&quot;00744687&quot;/&gt;&lt;wsp:rsid wsp:val=&quot;00744D19&quot;/&gt;&lt;wsp:rsid wsp:val=&quot;00744E76&quot;/&gt;&lt;wsp:rsid wsp:val=&quot;007456D3&quot;/&gt;&lt;wsp:rsid wsp:val=&quot;0074571A&quot;/&gt;&lt;wsp:rsid wsp:val=&quot;00745CA0&quot;/&gt;&lt;wsp:rsid wsp:val=&quot;00746B3C&quot;/&gt;&lt;wsp:rsid wsp:val=&quot;00747DC3&quot;/&gt;&lt;wsp:rsid wsp:val=&quot;0075055A&quot;/&gt;&lt;wsp:rsid wsp:val=&quot;0075242E&quot;/&gt;&lt;wsp:rsid wsp:val=&quot;00752DA8&quot;/&gt;&lt;wsp:rsid wsp:val=&quot;00753FD7&quot;/&gt;&lt;wsp:rsid wsp:val=&quot;0075511A&quot;/&gt;&lt;wsp:rsid wsp:val=&quot;0075548E&quot;/&gt;&lt;wsp:rsid wsp:val=&quot;00755629&quot;/&gt;&lt;wsp:rsid wsp:val=&quot;0075711F&quot;/&gt;&lt;wsp:rsid wsp:val=&quot;0075721E&quot;/&gt;&lt;wsp:rsid wsp:val=&quot;007572E3&quot;/&gt;&lt;wsp:rsid wsp:val=&quot;00757492&quot;/&gt;&lt;wsp:rsid wsp:val=&quot;00757D16&quot;/&gt;&lt;wsp:rsid wsp:val=&quot;00760044&quot;/&gt;&lt;wsp:rsid wsp:val=&quot;0076013C&quot;/&gt;&lt;wsp:rsid wsp:val=&quot;007604DB&quot;/&gt;&lt;wsp:rsid wsp:val=&quot;00762FE2&quot;/&gt;&lt;wsp:rsid wsp:val=&quot;00763BF0&quot;/&gt;&lt;wsp:rsid wsp:val=&quot;00763D45&quot;/&gt;&lt;wsp:rsid wsp:val=&quot;00763E30&quot;/&gt;&lt;wsp:rsid wsp:val=&quot;007645CD&quot;/&gt;&lt;wsp:rsid wsp:val=&quot;0076494E&quot;/&gt;&lt;wsp:rsid wsp:val=&quot;0076508B&quot;/&gt;&lt;wsp:rsid wsp:val=&quot;00765A8C&quot;/&gt;&lt;wsp:rsid wsp:val=&quot;00765C77&quot;/&gt;&lt;wsp:rsid wsp:val=&quot;00766042&quot;/&gt;&lt;wsp:rsid wsp:val=&quot;007666C3&quot;/&gt;&lt;wsp:rsid wsp:val=&quot;00767613&quot;/&gt;&lt;wsp:rsid wsp:val=&quot;00767FB1&quot;/&gt;&lt;wsp:rsid wsp:val=&quot;0077004B&quot;/&gt;&lt;wsp:rsid wsp:val=&quot;00771192&quot;/&gt;&lt;wsp:rsid wsp:val=&quot;00771E15&quot;/&gt;&lt;wsp:rsid wsp:val=&quot;00775CF9&quot;/&gt;&lt;wsp:rsid wsp:val=&quot;0077678E&quot;/&gt;&lt;wsp:rsid wsp:val=&quot;00776B71&quot;/&gt;&lt;wsp:rsid wsp:val=&quot;007771CB&quot;/&gt;&lt;wsp:rsid wsp:val=&quot;00777704&quot;/&gt;&lt;wsp:rsid wsp:val=&quot;0078042C&quot;/&gt;&lt;wsp:rsid wsp:val=&quot;007814BA&quot;/&gt;&lt;wsp:rsid wsp:val=&quot;007836E8&quot;/&gt;&lt;wsp:rsid wsp:val=&quot;00784714&quot;/&gt;&lt;wsp:rsid wsp:val=&quot;007853F1&quot;/&gt;&lt;wsp:rsid wsp:val=&quot;00787194&quot;/&gt;&lt;wsp:rsid wsp:val=&quot;00787A01&quot;/&gt;&lt;wsp:rsid wsp:val=&quot;00787D2D&quot;/&gt;&lt;wsp:rsid wsp:val=&quot;0079013B&quot;/&gt;&lt;wsp:rsid wsp:val=&quot;00790355&quot;/&gt;&lt;wsp:rsid wsp:val=&quot;0079046D&quot;/&gt;&lt;wsp:rsid wsp:val=&quot;0079063D&quot;/&gt;&lt;wsp:rsid wsp:val=&quot;00790A4F&quot;/&gt;&lt;wsp:rsid wsp:val=&quot;00791288&quot;/&gt;&lt;wsp:rsid wsp:val=&quot;00791D64&quot;/&gt;&lt;wsp:rsid wsp:val=&quot;007923C2&quot;/&gt;&lt;wsp:rsid wsp:val=&quot;00792CC6&quot;/&gt;&lt;wsp:rsid wsp:val=&quot;00792E03&quot;/&gt;&lt;wsp:rsid wsp:val=&quot;007938A4&quot;/&gt;&lt;wsp:rsid wsp:val=&quot;00793D07&quot;/&gt;&lt;wsp:rsid wsp:val=&quot;00793DB6&quot;/&gt;&lt;wsp:rsid wsp:val=&quot;007942DA&quot;/&gt;&lt;wsp:rsid wsp:val=&quot;00795449&quot;/&gt;&lt;wsp:rsid wsp:val=&quot;007965E5&quot;/&gt;&lt;wsp:rsid wsp:val=&quot;00796E80&quot;/&gt;&lt;wsp:rsid wsp:val=&quot;00796E9C&quot;/&gt;&lt;wsp:rsid wsp:val=&quot;007970A8&quot;/&gt;&lt;wsp:rsid wsp:val=&quot;007973AA&quot;/&gt;&lt;wsp:rsid wsp:val=&quot;007A04F8&quot;/&gt;&lt;wsp:rsid wsp:val=&quot;007A1C09&quot;/&gt;&lt;wsp:rsid wsp:val=&quot;007A270B&quot;/&gt;&lt;wsp:rsid wsp:val=&quot;007A2AC5&quot;/&gt;&lt;wsp:rsid wsp:val=&quot;007A3FF3&quot;/&gt;&lt;wsp:rsid wsp:val=&quot;007A4399&quot;/&gt;&lt;wsp:rsid wsp:val=&quot;007A44C5&quot;/&gt;&lt;wsp:rsid wsp:val=&quot;007A4DDE&quot;/&gt;&lt;wsp:rsid wsp:val=&quot;007A5080&quot;/&gt;&lt;wsp:rsid wsp:val=&quot;007A5186&quot;/&gt;&lt;wsp:rsid wsp:val=&quot;007A5A0A&quot;/&gt;&lt;wsp:rsid wsp:val=&quot;007A76A6&quot;/&gt;&lt;wsp:rsid wsp:val=&quot;007A793B&quot;/&gt;&lt;wsp:rsid wsp:val=&quot;007A7BF0&quot;/&gt;&lt;wsp:rsid wsp:val=&quot;007A7E4E&quot;/&gt;&lt;wsp:rsid wsp:val=&quot;007B0C88&quot;/&gt;&lt;wsp:rsid wsp:val=&quot;007B13B0&quot;/&gt;&lt;wsp:rsid wsp:val=&quot;007B17A4&quot;/&gt;&lt;wsp:rsid wsp:val=&quot;007B17D9&quot;/&gt;&lt;wsp:rsid wsp:val=&quot;007B3D6E&quot;/&gt;&lt;wsp:rsid wsp:val=&quot;007B4233&quot;/&gt;&lt;wsp:rsid wsp:val=&quot;007B4468&quot;/&gt;&lt;wsp:rsid wsp:val=&quot;007B462A&quot;/&gt;&lt;wsp:rsid wsp:val=&quot;007B54B1&quot;/&gt;&lt;wsp:rsid wsp:val=&quot;007B5665&quot;/&gt;&lt;wsp:rsid wsp:val=&quot;007B57F4&quot;/&gt;&lt;wsp:rsid wsp:val=&quot;007B5B02&quot;/&gt;&lt;wsp:rsid wsp:val=&quot;007B61DF&quot;/&gt;&lt;wsp:rsid wsp:val=&quot;007B6CD6&quot;/&gt;&lt;wsp:rsid wsp:val=&quot;007B75F0&quot;/&gt;&lt;wsp:rsid wsp:val=&quot;007B7D2F&quot;/&gt;&lt;wsp:rsid wsp:val=&quot;007C0181&quot;/&gt;&lt;wsp:rsid wsp:val=&quot;007C2135&quot;/&gt;&lt;wsp:rsid wsp:val=&quot;007C267F&quot;/&gt;&lt;wsp:rsid wsp:val=&quot;007C2BF7&quot;/&gt;&lt;wsp:rsid wsp:val=&quot;007C3018&quot;/&gt;&lt;wsp:rsid wsp:val=&quot;007C48CD&quot;/&gt;&lt;wsp:rsid wsp:val=&quot;007C49B7&quot;/&gt;&lt;wsp:rsid wsp:val=&quot;007C4B11&quot;/&gt;&lt;wsp:rsid wsp:val=&quot;007C600E&quot;/&gt;&lt;wsp:rsid wsp:val=&quot;007C653B&quot;/&gt;&lt;wsp:rsid wsp:val=&quot;007C6828&quot;/&gt;&lt;wsp:rsid wsp:val=&quot;007C7315&quot;/&gt;&lt;wsp:rsid wsp:val=&quot;007D06A9&quot;/&gt;&lt;wsp:rsid wsp:val=&quot;007D149B&quot;/&gt;&lt;wsp:rsid wsp:val=&quot;007D1E0C&quot;/&gt;&lt;wsp:rsid wsp:val=&quot;007D1F5A&quot;/&gt;&lt;wsp:rsid wsp:val=&quot;007D31B1&quot;/&gt;&lt;wsp:rsid wsp:val=&quot;007D436B&quot;/&gt;&lt;wsp:rsid wsp:val=&quot;007D48A4&quot;/&gt;&lt;wsp:rsid wsp:val=&quot;007D5C66&quot;/&gt;&lt;wsp:rsid wsp:val=&quot;007D5D7F&quot;/&gt;&lt;wsp:rsid wsp:val=&quot;007D6AF1&quot;/&gt;&lt;wsp:rsid wsp:val=&quot;007D6E9F&quot;/&gt;&lt;wsp:rsid wsp:val=&quot;007D7133&quot;/&gt;&lt;wsp:rsid wsp:val=&quot;007D764F&quot;/&gt;&lt;wsp:rsid wsp:val=&quot;007E0BD2&quot;/&gt;&lt;wsp:rsid wsp:val=&quot;007E1183&quot;/&gt;&lt;wsp:rsid wsp:val=&quot;007E16D7&quot;/&gt;&lt;wsp:rsid wsp:val=&quot;007E29C0&quot;/&gt;&lt;wsp:rsid wsp:val=&quot;007E42D1&quot;/&gt;&lt;wsp:rsid wsp:val=&quot;007E5001&quot;/&gt;&lt;wsp:rsid wsp:val=&quot;007E61CE&quot;/&gt;&lt;wsp:rsid wsp:val=&quot;007E65E7&quot;/&gt;&lt;wsp:rsid wsp:val=&quot;007E7138&quot;/&gt;&lt;wsp:rsid wsp:val=&quot;007E72A2&quot;/&gt;&lt;wsp:rsid wsp:val=&quot;007F0776&quot;/&gt;&lt;wsp:rsid wsp:val=&quot;007F1B9B&quot;/&gt;&lt;wsp:rsid wsp:val=&quot;007F2278&quot;/&gt;&lt;wsp:rsid wsp:val=&quot;007F252C&quot;/&gt;&lt;wsp:rsid wsp:val=&quot;007F2675&quot;/&gt;&lt;wsp:rsid wsp:val=&quot;007F290D&quot;/&gt;&lt;wsp:rsid wsp:val=&quot;007F3CD7&quot;/&gt;&lt;wsp:rsid wsp:val=&quot;007F4520&quot;/&gt;&lt;wsp:rsid wsp:val=&quot;007F495E&quot;/&gt;&lt;wsp:rsid wsp:val=&quot;007F5365&quot;/&gt;&lt;wsp:rsid wsp:val=&quot;007F59AD&quot;/&gt;&lt;wsp:rsid wsp:val=&quot;007F71A3&quot;/&gt;&lt;wsp:rsid wsp:val=&quot;007F73B7&quot;/&gt;&lt;wsp:rsid wsp:val=&quot;007F7A54&quot;/&gt;&lt;wsp:rsid wsp:val=&quot;007F7FDF&quot;/&gt;&lt;wsp:rsid wsp:val=&quot;0080003A&quot;/&gt;&lt;wsp:rsid wsp:val=&quot;00800700&quot;/&gt;&lt;wsp:rsid wsp:val=&quot;00801550&quot;/&gt;&lt;wsp:rsid wsp:val=&quot;008018AE&quot;/&gt;&lt;wsp:rsid wsp:val=&quot;00801FBE&quot;/&gt;&lt;wsp:rsid wsp:val=&quot;00802B14&quot;/&gt;&lt;wsp:rsid wsp:val=&quot;00802E04&quot;/&gt;&lt;wsp:rsid wsp:val=&quot;008035DA&quot;/&gt;&lt;wsp:rsid wsp:val=&quot;00803C52&quot;/&gt;&lt;wsp:rsid wsp:val=&quot;0080405C&quot;/&gt;&lt;wsp:rsid wsp:val=&quot;00804302&quot;/&gt;&lt;wsp:rsid wsp:val=&quot;00805717&quot;/&gt;&lt;wsp:rsid wsp:val=&quot;00806BE8&quot;/&gt;&lt;wsp:rsid wsp:val=&quot;00806E66&quot;/&gt;&lt;wsp:rsid wsp:val=&quot;0080798F&quot;/&gt;&lt;wsp:rsid wsp:val=&quot;00811FA3&quot;/&gt;&lt;wsp:rsid wsp:val=&quot;008127D5&quot;/&gt;&lt;wsp:rsid wsp:val=&quot;0081414F&quot;/&gt;&lt;wsp:rsid wsp:val=&quot;0081491E&quot;/&gt;&lt;wsp:rsid wsp:val=&quot;008158E3&quot;/&gt;&lt;wsp:rsid wsp:val=&quot;008167CF&quot;/&gt;&lt;wsp:rsid wsp:val=&quot;00817300&quot;/&gt;&lt;wsp:rsid wsp:val=&quot;0082006A&quot;/&gt;&lt;wsp:rsid wsp:val=&quot;00820F52&quot;/&gt;&lt;wsp:rsid wsp:val=&quot;008225DA&quot;/&gt;&lt;wsp:rsid wsp:val=&quot;008228A5&quot;/&gt;&lt;wsp:rsid wsp:val=&quot;0082497E&quot;/&gt;&lt;wsp:rsid wsp:val=&quot;00824CCD&quot;/&gt;&lt;wsp:rsid wsp:val=&quot;00824DEA&quot;/&gt;&lt;wsp:rsid wsp:val=&quot;00824ED3&quot;/&gt;&lt;wsp:rsid wsp:val=&quot;008257BA&quot;/&gt;&lt;wsp:rsid wsp:val=&quot;00826099&quot;/&gt;&lt;wsp:rsid wsp:val=&quot;00826949&quot;/&gt;&lt;wsp:rsid wsp:val=&quot;008277D2&quot;/&gt;&lt;wsp:rsid wsp:val=&quot;00827A7B&quot;/&gt;&lt;wsp:rsid wsp:val=&quot;00827EA2&quot;/&gt;&lt;wsp:rsid wsp:val=&quot;00830E83&quot;/&gt;&lt;wsp:rsid wsp:val=&quot;00831F12&quot;/&gt;&lt;wsp:rsid wsp:val=&quot;00832B2B&quot;/&gt;&lt;wsp:rsid wsp:val=&quot;008342CE&quot;/&gt;&lt;wsp:rsid wsp:val=&quot;0083433E&quot;/&gt;&lt;wsp:rsid wsp:val=&quot;00835769&quot;/&gt;&lt;wsp:rsid wsp:val=&quot;00836E2A&quot;/&gt;&lt;wsp:rsid wsp:val=&quot;00837EF5&quot;/&gt;&lt;wsp:rsid wsp:val=&quot;008413C5&quot;/&gt;&lt;wsp:rsid wsp:val=&quot;00841980&quot;/&gt;&lt;wsp:rsid wsp:val=&quot;00841C1F&quot;/&gt;&lt;wsp:rsid wsp:val=&quot;00842167&quot;/&gt;&lt;wsp:rsid wsp:val=&quot;008430E2&quot;/&gt;&lt;wsp:rsid wsp:val=&quot;008433E6&quot;/&gt;&lt;wsp:rsid wsp:val=&quot;008434DC&quot;/&gt;&lt;wsp:rsid wsp:val=&quot;00843EA9&quot;/&gt;&lt;wsp:rsid wsp:val=&quot;0084739A&quot;/&gt;&lt;wsp:rsid wsp:val=&quot;00847A1D&quot;/&gt;&lt;wsp:rsid wsp:val=&quot;00847C30&quot;/&gt;&lt;wsp:rsid wsp:val=&quot;00847CF9&quot;/&gt;&lt;wsp:rsid wsp:val=&quot;008512CD&quot;/&gt;&lt;wsp:rsid wsp:val=&quot;00852C6B&quot;/&gt;&lt;wsp:rsid wsp:val=&quot;00852DD3&quot;/&gt;&lt;wsp:rsid wsp:val=&quot;00854719&quot;/&gt;&lt;wsp:rsid wsp:val=&quot;00854B72&quot;/&gt;&lt;wsp:rsid wsp:val=&quot;0085565B&quot;/&gt;&lt;wsp:rsid wsp:val=&quot;00855AE9&quot;/&gt;&lt;wsp:rsid wsp:val=&quot;00857660&quot;/&gt;&lt;wsp:rsid wsp:val=&quot;00860E52&quot;/&gt;&lt;wsp:rsid wsp:val=&quot;008619AF&quot;/&gt;&lt;wsp:rsid wsp:val=&quot;00862080&quot;/&gt;&lt;wsp:rsid wsp:val=&quot;008633DF&quot;/&gt;&lt;wsp:rsid wsp:val=&quot;008641E8&quot;/&gt;&lt;wsp:rsid wsp:val=&quot;00864F7F&quot;/&gt;&lt;wsp:rsid wsp:val=&quot;00865FC1&quot;/&gt;&lt;wsp:rsid wsp:val=&quot;00866AE3&quot;/&gt;&lt;wsp:rsid wsp:val=&quot;00867E76&quot;/&gt;&lt;wsp:rsid wsp:val=&quot;00870398&quot;/&gt;&lt;wsp:rsid wsp:val=&quot;00871619&quot;/&gt;&lt;wsp:rsid wsp:val=&quot;00871D75&quot;/&gt;&lt;wsp:rsid wsp:val=&quot;00872018&quot;/&gt;&lt;wsp:rsid wsp:val=&quot;00873CE2&quot;/&gt;&lt;wsp:rsid wsp:val=&quot;00874AAA&quot;/&gt;&lt;wsp:rsid wsp:val=&quot;00875811&quot;/&gt;&lt;wsp:rsid wsp:val=&quot;00876C06&quot;/&gt;&lt;wsp:rsid wsp:val=&quot;00876C07&quot;/&gt;&lt;wsp:rsid wsp:val=&quot;00876FB3&quot;/&gt;&lt;wsp:rsid wsp:val=&quot;008773B8&quot;/&gt;&lt;wsp:rsid wsp:val=&quot;008776FD&quot;/&gt;&lt;wsp:rsid wsp:val=&quot;00880BDE&quot;/&gt;&lt;wsp:rsid wsp:val=&quot;00881095&quot;/&gt;&lt;wsp:rsid wsp:val=&quot;00881C80&quot;/&gt;&lt;wsp:rsid wsp:val=&quot;008827E3&quot;/&gt;&lt;wsp:rsid wsp:val=&quot;00882854&quot;/&gt;&lt;wsp:rsid wsp:val=&quot;00882993&quot;/&gt;&lt;wsp:rsid wsp:val=&quot;00882B96&quot;/&gt;&lt;wsp:rsid wsp:val=&quot;00882D9C&quot;/&gt;&lt;wsp:rsid wsp:val=&quot;0088309A&quot;/&gt;&lt;wsp:rsid wsp:val=&quot;00883517&quot;/&gt;&lt;wsp:rsid wsp:val=&quot;00883D4D&quot;/&gt;&lt;wsp:rsid wsp:val=&quot;00884311&quot;/&gt;&lt;wsp:rsid wsp:val=&quot;00885690&quot;/&gt;&lt;wsp:rsid wsp:val=&quot;008859C6&quot;/&gt;&lt;wsp:rsid wsp:val=&quot;0088704A&quot;/&gt;&lt;wsp:rsid wsp:val=&quot;008904CE&quot;/&gt;&lt;wsp:rsid wsp:val=&quot;00890A9C&quot;/&gt;&lt;wsp:rsid wsp:val=&quot;00891CE1&quot;/&gt;&lt;wsp:rsid wsp:val=&quot;0089294E&quot;/&gt;&lt;wsp:rsid wsp:val=&quot;008929D3&quot;/&gt;&lt;wsp:rsid wsp:val=&quot;00892BE0&quot;/&gt;&lt;wsp:rsid wsp:val=&quot;008932A0&quot;/&gt;&lt;wsp:rsid wsp:val=&quot;00893A7F&quot;/&gt;&lt;wsp:rsid wsp:val=&quot;00893D3A&quot;/&gt;&lt;wsp:rsid wsp:val=&quot;0089486D&quot;/&gt;&lt;wsp:rsid wsp:val=&quot;008956E4&quot;/&gt;&lt;wsp:rsid wsp:val=&quot;008957A1&quot;/&gt;&lt;wsp:rsid wsp:val=&quot;0089594D&quot;/&gt;&lt;wsp:rsid wsp:val=&quot;00896A67&quot;/&gt;&lt;wsp:rsid wsp:val=&quot;00896B42&quot;/&gt;&lt;wsp:rsid wsp:val=&quot;00896DFB&quot;/&gt;&lt;wsp:rsid wsp:val=&quot;008A0E70&quot;/&gt;&lt;wsp:rsid wsp:val=&quot;008A1270&quot;/&gt;&lt;wsp:rsid wsp:val=&quot;008A1BDF&quot;/&gt;&lt;wsp:rsid wsp:val=&quot;008A2F45&quot;/&gt;&lt;wsp:rsid wsp:val=&quot;008A3805&quot;/&gt;&lt;wsp:rsid wsp:val=&quot;008A4305&quot;/&gt;&lt;wsp:rsid wsp:val=&quot;008A4AF3&quot;/&gt;&lt;wsp:rsid wsp:val=&quot;008A4EFC&quot;/&gt;&lt;wsp:rsid wsp:val=&quot;008A505A&quot;/&gt;&lt;wsp:rsid wsp:val=&quot;008A53FA&quot;/&gt;&lt;wsp:rsid wsp:val=&quot;008A6959&quot;/&gt;&lt;wsp:rsid wsp:val=&quot;008A6A00&quot;/&gt;&lt;wsp:rsid wsp:val=&quot;008B06C5&quot;/&gt;&lt;wsp:rsid wsp:val=&quot;008B0B48&quot;/&gt;&lt;wsp:rsid wsp:val=&quot;008B113F&quot;/&gt;&lt;wsp:rsid wsp:val=&quot;008B11A8&quot;/&gt;&lt;wsp:rsid wsp:val=&quot;008B27F5&quot;/&gt;&lt;wsp:rsid wsp:val=&quot;008B2B29&quot;/&gt;&lt;wsp:rsid wsp:val=&quot;008B3506&quot;/&gt;&lt;wsp:rsid wsp:val=&quot;008B3FAB&quot;/&gt;&lt;wsp:rsid wsp:val=&quot;008B405D&quot;/&gt;&lt;wsp:rsid wsp:val=&quot;008B4C52&quot;/&gt;&lt;wsp:rsid wsp:val=&quot;008B5567&quot;/&gt;&lt;wsp:rsid wsp:val=&quot;008B5DC9&quot;/&gt;&lt;wsp:rsid wsp:val=&quot;008B61BB&quot;/&gt;&lt;wsp:rsid wsp:val=&quot;008B73CD&quot;/&gt;&lt;wsp:rsid wsp:val=&quot;008C0FEA&quot;/&gt;&lt;wsp:rsid wsp:val=&quot;008C109A&quot;/&gt;&lt;wsp:rsid wsp:val=&quot;008C20C1&quot;/&gt;&lt;wsp:rsid wsp:val=&quot;008C233A&quot;/&gt;&lt;wsp:rsid wsp:val=&quot;008C34A3&quot;/&gt;&lt;wsp:rsid wsp:val=&quot;008C44CC&quot;/&gt;&lt;wsp:rsid wsp:val=&quot;008C4CC7&quot;/&gt;&lt;wsp:rsid wsp:val=&quot;008C633A&quot;/&gt;&lt;wsp:rsid wsp:val=&quot;008C720A&quot;/&gt;&lt;wsp:rsid wsp:val=&quot;008D01F4&quot;/&gt;&lt;wsp:rsid wsp:val=&quot;008D061B&quot;/&gt;&lt;wsp:rsid wsp:val=&quot;008D28C4&quot;/&gt;&lt;wsp:rsid wsp:val=&quot;008D2ABC&quot;/&gt;&lt;wsp:rsid wsp:val=&quot;008D2E22&quot;/&gt;&lt;wsp:rsid wsp:val=&quot;008D43E5&quot;/&gt;&lt;wsp:rsid wsp:val=&quot;008D68FE&quot;/&gt;&lt;wsp:rsid wsp:val=&quot;008D6F42&quot;/&gt;&lt;wsp:rsid wsp:val=&quot;008D757F&quot;/&gt;&lt;wsp:rsid wsp:val=&quot;008D7EC3&quot;/&gt;&lt;wsp:rsid wsp:val=&quot;008E0328&quot;/&gt;&lt;wsp:rsid wsp:val=&quot;008E082F&quot;/&gt;&lt;wsp:rsid wsp:val=&quot;008E16F0&quot;/&gt;&lt;wsp:rsid wsp:val=&quot;008E22EB&quot;/&gt;&lt;wsp:rsid wsp:val=&quot;008E39BF&quot;/&gt;&lt;wsp:rsid wsp:val=&quot;008E4942&quot;/&gt;&lt;wsp:rsid wsp:val=&quot;008E4AF9&quot;/&gt;&lt;wsp:rsid wsp:val=&quot;008E7112&quot;/&gt;&lt;wsp:rsid wsp:val=&quot;008E712C&quot;/&gt;&lt;wsp:rsid wsp:val=&quot;008E74B4&quot;/&gt;&lt;wsp:rsid wsp:val=&quot;008E7813&quot;/&gt;&lt;wsp:rsid wsp:val=&quot;008F0D66&quot;/&gt;&lt;wsp:rsid wsp:val=&quot;008F24FF&quot;/&gt;&lt;wsp:rsid wsp:val=&quot;008F2CF1&quot;/&gt;&lt;wsp:rsid wsp:val=&quot;008F317A&quot;/&gt;&lt;wsp:rsid wsp:val=&quot;008F3788&quot;/&gt;&lt;wsp:rsid wsp:val=&quot;008F5B10&quot;/&gt;&lt;wsp:rsid wsp:val=&quot;008F5D3D&quot;/&gt;&lt;wsp:rsid wsp:val=&quot;008F6D58&quot;/&gt;&lt;wsp:rsid wsp:val=&quot;008F76D7&quot;/&gt;&lt;wsp:rsid wsp:val=&quot;008F7E32&quot;/&gt;&lt;wsp:rsid wsp:val=&quot;009003C5&quot;/&gt;&lt;wsp:rsid wsp:val=&quot;00900F10&quot;/&gt;&lt;wsp:rsid wsp:val=&quot;009011B9&quot;/&gt;&lt;wsp:rsid wsp:val=&quot;009012A1&quot;/&gt;&lt;wsp:rsid wsp:val=&quot;0090132C&quot;/&gt;&lt;wsp:rsid wsp:val=&quot;009013F3&quot;/&gt;&lt;wsp:rsid wsp:val=&quot;0090292E&quot;/&gt;&lt;wsp:rsid wsp:val=&quot;00902A90&quot;/&gt;&lt;wsp:rsid wsp:val=&quot;009031DC&quot;/&gt;&lt;wsp:rsid wsp:val=&quot;00903F84&quot;/&gt;&lt;wsp:rsid wsp:val=&quot;00904614&quot;/&gt;&lt;wsp:rsid wsp:val=&quot;00904B25&quot;/&gt;&lt;wsp:rsid wsp:val=&quot;00904C2E&quot;/&gt;&lt;wsp:rsid wsp:val=&quot;00904E5C&quot;/&gt;&lt;wsp:rsid wsp:val=&quot;00905E6C&quot;/&gt;&lt;wsp:rsid wsp:val=&quot;009071BB&quot;/&gt;&lt;wsp:rsid wsp:val=&quot;00907CC2&quot;/&gt;&lt;wsp:rsid wsp:val=&quot;00907F7F&quot;/&gt;&lt;wsp:rsid wsp:val=&quot;00910C82&quot;/&gt;&lt;wsp:rsid wsp:val=&quot;00911826&quot;/&gt;&lt;wsp:rsid wsp:val=&quot;00912237&quot;/&gt;&lt;wsp:rsid wsp:val=&quot;00912577&quot;/&gt;&lt;wsp:rsid wsp:val=&quot;00912B97&quot;/&gt;&lt;wsp:rsid wsp:val=&quot;00913E1D&quot;/&gt;&lt;wsp:rsid wsp:val=&quot;00913E8C&quot;/&gt;&lt;wsp:rsid wsp:val=&quot;0091457D&quot;/&gt;&lt;wsp:rsid wsp:val=&quot;0091529F&quot;/&gt;&lt;wsp:rsid wsp:val=&quot;00915493&quot;/&gt;&lt;wsp:rsid wsp:val=&quot;00915866&quot;/&gt;&lt;wsp:rsid wsp:val=&quot;00916F4C&quot;/&gt;&lt;wsp:rsid wsp:val=&quot;009172E6&quot;/&gt;&lt;wsp:rsid wsp:val=&quot;009174F7&quot;/&gt;&lt;wsp:rsid wsp:val=&quot;00917F6D&quot;/&gt;&lt;wsp:rsid wsp:val=&quot;00920790&quot;/&gt;&lt;wsp:rsid wsp:val=&quot;0092110A&quot;/&gt;&lt;wsp:rsid wsp:val=&quot;0092118C&quot;/&gt;&lt;wsp:rsid wsp:val=&quot;0092150E&quot;/&gt;&lt;wsp:rsid wsp:val=&quot;00922828&quot;/&gt;&lt;wsp:rsid wsp:val=&quot;0092334F&quot;/&gt;&lt;wsp:rsid wsp:val=&quot;009238B2&quot;/&gt;&lt;wsp:rsid wsp:val=&quot;00923FFC&quot;/&gt;&lt;wsp:rsid wsp:val=&quot;009243C5&quot;/&gt;&lt;wsp:rsid wsp:val=&quot;00925124&quot;/&gt;&lt;wsp:rsid wsp:val=&quot;00925354&quot;/&gt;&lt;wsp:rsid wsp:val=&quot;009257DC&quot;/&gt;&lt;wsp:rsid wsp:val=&quot;00926618&quot;/&gt;&lt;wsp:rsid wsp:val=&quot;0092741D&quot;/&gt;&lt;wsp:rsid wsp:val=&quot;00927DC7&quot;/&gt;&lt;wsp:rsid wsp:val=&quot;00927FE5&quot;/&gt;&lt;wsp:rsid wsp:val=&quot;00930228&quot;/&gt;&lt;wsp:rsid wsp:val=&quot;009311C9&quot;/&gt;&lt;wsp:rsid wsp:val=&quot;009315D8&quot;/&gt;&lt;wsp:rsid wsp:val=&quot;009325FF&quot;/&gt;&lt;wsp:rsid wsp:val=&quot;009328D2&quot;/&gt;&lt;wsp:rsid wsp:val=&quot;00932B37&quot;/&gt;&lt;wsp:rsid wsp:val=&quot;00932F1E&quot;/&gt;&lt;wsp:rsid wsp:val=&quot;00932F2B&quot;/&gt;&lt;wsp:rsid wsp:val=&quot;00933501&quot;/&gt;&lt;wsp:rsid wsp:val=&quot;00934420&quot;/&gt;&lt;wsp:rsid wsp:val=&quot;00934B4B&quot;/&gt;&lt;wsp:rsid wsp:val=&quot;00934FAB&quot;/&gt;&lt;wsp:rsid wsp:val=&quot;0093635B&quot;/&gt;&lt;wsp:rsid wsp:val=&quot;009366FF&quot;/&gt;&lt;wsp:rsid wsp:val=&quot;009367CC&quot;/&gt;&lt;wsp:rsid wsp:val=&quot;00936CF4&quot;/&gt;&lt;wsp:rsid wsp:val=&quot;0094089F&quot;/&gt;&lt;wsp:rsid wsp:val=&quot;00940B6C&quot;/&gt;&lt;wsp:rsid wsp:val=&quot;009418AB&quot;/&gt;&lt;wsp:rsid wsp:val=&quot;00943656&quot;/&gt;&lt;wsp:rsid wsp:val=&quot;0095053D&quot;/&gt;&lt;wsp:rsid wsp:val=&quot;0095117E&quot;/&gt;&lt;wsp:rsid wsp:val=&quot;00952163&quot;/&gt;&lt;wsp:rsid wsp:val=&quot;00952279&quot;/&gt;&lt;wsp:rsid wsp:val=&quot;00952383&quot;/&gt;&lt;wsp:rsid wsp:val=&quot;009529C3&quot;/&gt;&lt;wsp:rsid wsp:val=&quot;009537D5&quot;/&gt;&lt;wsp:rsid wsp:val=&quot;00953ECF&quot;/&gt;&lt;wsp:rsid wsp:val=&quot;00955339&quot;/&gt;&lt;wsp:rsid wsp:val=&quot;00956113&quot;/&gt;&lt;wsp:rsid wsp:val=&quot;00957144&quot;/&gt;&lt;wsp:rsid wsp:val=&quot;0095719B&quot;/&gt;&lt;wsp:rsid wsp:val=&quot;0095751E&quot;/&gt;&lt;wsp:rsid wsp:val=&quot;00957CB2&quot;/&gt;&lt;wsp:rsid wsp:val=&quot;009603FA&quot;/&gt;&lt;wsp:rsid wsp:val=&quot;009604D7&quot;/&gt;&lt;wsp:rsid wsp:val=&quot;00960B65&quot;/&gt;&lt;wsp:rsid wsp:val=&quot;009612B2&quot;/&gt;&lt;wsp:rsid wsp:val=&quot;00961C49&quot;/&gt;&lt;wsp:rsid wsp:val=&quot;00961CD3&quot;/&gt;&lt;wsp:rsid wsp:val=&quot;009620A9&quot;/&gt;&lt;wsp:rsid wsp:val=&quot;0096281B&quot;/&gt;&lt;wsp:rsid wsp:val=&quot;00963279&quot;/&gt;&lt;wsp:rsid wsp:val=&quot;009660D2&quot;/&gt;&lt;wsp:rsid wsp:val=&quot;009661D2&quot;/&gt;&lt;wsp:rsid wsp:val=&quot;00967613&quot;/&gt;&lt;wsp:rsid wsp:val=&quot;00967832&quot;/&gt;&lt;wsp:rsid wsp:val=&quot;00967F47&quot;/&gt;&lt;wsp:rsid wsp:val=&quot;00970586&quot;/&gt;&lt;wsp:rsid wsp:val=&quot;00970C2F&quot;/&gt;&lt;wsp:rsid wsp:val=&quot;00970E15&quot;/&gt;&lt;wsp:rsid wsp:val=&quot;009717C5&quot;/&gt;&lt;wsp:rsid wsp:val=&quot;00971E9A&quot;/&gt;&lt;wsp:rsid wsp:val=&quot;00971F81&quot;/&gt;&lt;wsp:rsid wsp:val=&quot;009721FB&quot;/&gt;&lt;wsp:rsid wsp:val=&quot;009722E9&quot;/&gt;&lt;wsp:rsid wsp:val=&quot;00972619&quot;/&gt;&lt;wsp:rsid wsp:val=&quot;009736B2&quot;/&gt;&lt;wsp:rsid wsp:val=&quot;009776BF&quot;/&gt;&lt;wsp:rsid wsp:val=&quot;0097798B&quot;/&gt;&lt;wsp:rsid wsp:val=&quot;00977B7B&quot;/&gt;&lt;wsp:rsid wsp:val=&quot;009815D0&quot;/&gt;&lt;wsp:rsid wsp:val=&quot;0098164D&quot;/&gt;&lt;wsp:rsid wsp:val=&quot;00983901&quot;/&gt;&lt;wsp:rsid wsp:val=&quot;00984D85&quot;/&gt;&lt;wsp:rsid wsp:val=&quot;00984EB4&quot;/&gt;&lt;wsp:rsid wsp:val=&quot;009855C5&quot;/&gt;&lt;wsp:rsid wsp:val=&quot;00986E99&quot;/&gt;&lt;wsp:rsid wsp:val=&quot;00987FF2&quot;/&gt;&lt;wsp:rsid wsp:val=&quot;00990DA7&quot;/&gt;&lt;wsp:rsid wsp:val=&quot;00992598&quot;/&gt;&lt;wsp:rsid wsp:val=&quot;00992644&quot;/&gt;&lt;wsp:rsid wsp:val=&quot;0099293A&quot;/&gt;&lt;wsp:rsid wsp:val=&quot;00993BED&quot;/&gt;&lt;wsp:rsid wsp:val=&quot;00993DA8&quot;/&gt;&lt;wsp:rsid wsp:val=&quot;009948CB&quot;/&gt;&lt;wsp:rsid wsp:val=&quot;009969F9&quot;/&gt;&lt;wsp:rsid wsp:val=&quot;009971F1&quot;/&gt;&lt;wsp:rsid wsp:val=&quot;009A1851&quot;/&gt;&lt;wsp:rsid wsp:val=&quot;009A264F&quot;/&gt;&lt;wsp:rsid wsp:val=&quot;009A2BF1&quot;/&gt;&lt;wsp:rsid wsp:val=&quot;009A2E82&quot;/&gt;&lt;wsp:rsid wsp:val=&quot;009A3165&quot;/&gt;&lt;wsp:rsid wsp:val=&quot;009A3210&quot;/&gt;&lt;wsp:rsid wsp:val=&quot;009A4F77&quot;/&gt;&lt;wsp:rsid wsp:val=&quot;009A51E4&quot;/&gt;&lt;wsp:rsid wsp:val=&quot;009A5459&quot;/&gt;&lt;wsp:rsid wsp:val=&quot;009A58E0&quot;/&gt;&lt;wsp:rsid wsp:val=&quot;009A6753&quot;/&gt;&lt;wsp:rsid wsp:val=&quot;009A6A5F&quot;/&gt;&lt;wsp:rsid wsp:val=&quot;009B0649&quot;/&gt;&lt;wsp:rsid wsp:val=&quot;009B0B76&quot;/&gt;&lt;wsp:rsid wsp:val=&quot;009B2454&quot;/&gt;&lt;wsp:rsid wsp:val=&quot;009B33CC&quot;/&gt;&lt;wsp:rsid wsp:val=&quot;009B64D3&quot;/&gt;&lt;wsp:rsid wsp:val=&quot;009B7F8B&quot;/&gt;&lt;wsp:rsid wsp:val=&quot;009C0C88&quot;/&gt;&lt;wsp:rsid wsp:val=&quot;009C1E30&quot;/&gt;&lt;wsp:rsid wsp:val=&quot;009C2FD0&quot;/&gt;&lt;wsp:rsid wsp:val=&quot;009C36F9&quot;/&gt;&lt;wsp:rsid wsp:val=&quot;009C3B5D&quot;/&gt;&lt;wsp:rsid wsp:val=&quot;009C3F71&quot;/&gt;&lt;wsp:rsid wsp:val=&quot;009C4A32&quot;/&gt;&lt;wsp:rsid wsp:val=&quot;009C4AE1&quot;/&gt;&lt;wsp:rsid wsp:val=&quot;009C64C6&quot;/&gt;&lt;wsp:rsid wsp:val=&quot;009C6D36&quot;/&gt;&lt;wsp:rsid wsp:val=&quot;009C7860&quot;/&gt;&lt;wsp:rsid wsp:val=&quot;009D041E&quot;/&gt;&lt;wsp:rsid wsp:val=&quot;009D1DCA&quot;/&gt;&lt;wsp:rsid wsp:val=&quot;009D226F&quot;/&gt;&lt;wsp:rsid wsp:val=&quot;009D298F&quot;/&gt;&lt;wsp:rsid wsp:val=&quot;009D3BF0&quot;/&gt;&lt;wsp:rsid wsp:val=&quot;009D3C57&quot;/&gt;&lt;wsp:rsid wsp:val=&quot;009D550D&quot;/&gt;&lt;wsp:rsid wsp:val=&quot;009D642C&quot;/&gt;&lt;wsp:rsid wsp:val=&quot;009D6C81&quot;/&gt;&lt;wsp:rsid wsp:val=&quot;009D72C1&quot;/&gt;&lt;wsp:rsid wsp:val=&quot;009D77EE&quot;/&gt;&lt;wsp:rsid wsp:val=&quot;009E0230&quot;/&gt;&lt;wsp:rsid wsp:val=&quot;009E11FB&quot;/&gt;&lt;wsp:rsid wsp:val=&quot;009E1421&quot;/&gt;&lt;wsp:rsid wsp:val=&quot;009E1584&quot;/&gt;&lt;wsp:rsid wsp:val=&quot;009E1D6D&quot;/&gt;&lt;wsp:rsid wsp:val=&quot;009E33B0&quot;/&gt;&lt;wsp:rsid wsp:val=&quot;009E3553&quot;/&gt;&lt;wsp:rsid wsp:val=&quot;009E4166&quot;/&gt;&lt;wsp:rsid wsp:val=&quot;009E432B&quot;/&gt;&lt;wsp:rsid wsp:val=&quot;009E48CE&quot;/&gt;&lt;wsp:rsid wsp:val=&quot;009E5878&quot;/&gt;&lt;wsp:rsid wsp:val=&quot;009E64FD&quot;/&gt;&lt;wsp:rsid wsp:val=&quot;009F0A9A&quot;/&gt;&lt;wsp:rsid wsp:val=&quot;009F0D88&quot;/&gt;&lt;wsp:rsid wsp:val=&quot;009F25BD&quot;/&gt;&lt;wsp:rsid wsp:val=&quot;009F2B28&quot;/&gt;&lt;wsp:rsid wsp:val=&quot;009F36B3&quot;/&gt;&lt;wsp:rsid wsp:val=&quot;009F4CD6&quot;/&gt;&lt;wsp:rsid wsp:val=&quot;009F59A7&quot;/&gt;&lt;wsp:rsid wsp:val=&quot;009F5D33&quot;/&gt;&lt;wsp:rsid wsp:val=&quot;009F60E9&quot;/&gt;&lt;wsp:rsid wsp:val=&quot;009F6C19&quot;/&gt;&lt;wsp:rsid wsp:val=&quot;009F7945&quot;/&gt;&lt;wsp:rsid wsp:val=&quot;00A001CA&quot;/&gt;&lt;wsp:rsid wsp:val=&quot;00A01DB5&quot;/&gt;&lt;wsp:rsid wsp:val=&quot;00A042B6&quot;/&gt;&lt;wsp:rsid wsp:val=&quot;00A057A5&quot;/&gt;&lt;wsp:rsid wsp:val=&quot;00A067D6&quot;/&gt;&lt;wsp:rsid wsp:val=&quot;00A07858&quot;/&gt;&lt;wsp:rsid wsp:val=&quot;00A07B66&quot;/&gt;&lt;wsp:rsid wsp:val=&quot;00A11992&quot;/&gt;&lt;wsp:rsid wsp:val=&quot;00A11A8B&quot;/&gt;&lt;wsp:rsid wsp:val=&quot;00A124CE&quot;/&gt;&lt;wsp:rsid wsp:val=&quot;00A12730&quot;/&gt;&lt;wsp:rsid wsp:val=&quot;00A130AC&quot;/&gt;&lt;wsp:rsid wsp:val=&quot;00A13B79&quot;/&gt;&lt;wsp:rsid wsp:val=&quot;00A14FBC&quot;/&gt;&lt;wsp:rsid wsp:val=&quot;00A16A1A&quot;/&gt;&lt;wsp:rsid wsp:val=&quot;00A16B9E&quot;/&gt;&lt;wsp:rsid wsp:val=&quot;00A16E9B&quot;/&gt;&lt;wsp:rsid wsp:val=&quot;00A17AD4&quot;/&gt;&lt;wsp:rsid wsp:val=&quot;00A17BC6&quot;/&gt;&lt;wsp:rsid wsp:val=&quot;00A202AD&quot;/&gt;&lt;wsp:rsid wsp:val=&quot;00A20C6F&quot;/&gt;&lt;wsp:rsid wsp:val=&quot;00A22AA2&quot;/&gt;&lt;wsp:rsid wsp:val=&quot;00A22B51&quot;/&gt;&lt;wsp:rsid wsp:val=&quot;00A22E0A&quot;/&gt;&lt;wsp:rsid wsp:val=&quot;00A23451&quot;/&gt;&lt;wsp:rsid wsp:val=&quot;00A23ABF&quot;/&gt;&lt;wsp:rsid wsp:val=&quot;00A241CE&quot;/&gt;&lt;wsp:rsid wsp:val=&quot;00A249FA&quot;/&gt;&lt;wsp:rsid wsp:val=&quot;00A24DA9&quot;/&gt;&lt;wsp:rsid wsp:val=&quot;00A2659D&quot;/&gt;&lt;wsp:rsid wsp:val=&quot;00A2663F&quot;/&gt;&lt;wsp:rsid wsp:val=&quot;00A26962&quot;/&gt;&lt;wsp:rsid wsp:val=&quot;00A277B2&quot;/&gt;&lt;wsp:rsid wsp:val=&quot;00A30891&quot;/&gt;&lt;wsp:rsid wsp:val=&quot;00A30CE6&quot;/&gt;&lt;wsp:rsid wsp:val=&quot;00A30D12&quot;/&gt;&lt;wsp:rsid wsp:val=&quot;00A31AE8&quot;/&gt;&lt;wsp:rsid wsp:val=&quot;00A3421D&quot;/&gt;&lt;wsp:rsid wsp:val=&quot;00A344AF&quot;/&gt;&lt;wsp:rsid wsp:val=&quot;00A35B6A&quot;/&gt;&lt;wsp:rsid wsp:val=&quot;00A35C56&quot;/&gt;&lt;wsp:rsid wsp:val=&quot;00A36927&quot;/&gt;&lt;wsp:rsid wsp:val=&quot;00A37C1C&quot;/&gt;&lt;wsp:rsid wsp:val=&quot;00A404BE&quot;/&gt;&lt;wsp:rsid wsp:val=&quot;00A40712&quot;/&gt;&lt;wsp:rsid wsp:val=&quot;00A407A3&quot;/&gt;&lt;wsp:rsid wsp:val=&quot;00A411A1&quot;/&gt;&lt;wsp:rsid wsp:val=&quot;00A416AB&quot;/&gt;&lt;wsp:rsid wsp:val=&quot;00A41F3F&quot;/&gt;&lt;wsp:rsid wsp:val=&quot;00A429B2&quot;/&gt;&lt;wsp:rsid wsp:val=&quot;00A429F6&quot;/&gt;&lt;wsp:rsid wsp:val=&quot;00A42AA1&quot;/&gt;&lt;wsp:rsid wsp:val=&quot;00A43708&quot;/&gt;&lt;wsp:rsid wsp:val=&quot;00A45DF0&quot;/&gt;&lt;wsp:rsid wsp:val=&quot;00A4605F&quot;/&gt;&lt;wsp:rsid wsp:val=&quot;00A46546&quot;/&gt;&lt;wsp:rsid wsp:val=&quot;00A50516&quot;/&gt;&lt;wsp:rsid wsp:val=&quot;00A50FA8&quot;/&gt;&lt;wsp:rsid wsp:val=&quot;00A511C0&quot;/&gt;&lt;wsp:rsid wsp:val=&quot;00A52B52&quot;/&gt;&lt;wsp:rsid wsp:val=&quot;00A52C82&quot;/&gt;&lt;wsp:rsid wsp:val=&quot;00A52CDD&quot;/&gt;&lt;wsp:rsid wsp:val=&quot;00A530EE&quot;/&gt;&lt;wsp:rsid wsp:val=&quot;00A5403F&quot;/&gt;&lt;wsp:rsid wsp:val=&quot;00A54623&quot;/&gt;&lt;wsp:rsid wsp:val=&quot;00A54C3B&quot;/&gt;&lt;wsp:rsid wsp:val=&quot;00A570B2&quot;/&gt;&lt;wsp:rsid wsp:val=&quot;00A575EB&quot;/&gt;&lt;wsp:rsid wsp:val=&quot;00A57C30&quot;/&gt;&lt;wsp:rsid wsp:val=&quot;00A57CE2&quot;/&gt;&lt;wsp:rsid wsp:val=&quot;00A60275&quot;/&gt;&lt;wsp:rsid wsp:val=&quot;00A60FE1&quot;/&gt;&lt;wsp:rsid wsp:val=&quot;00A6178D&quot;/&gt;&lt;wsp:rsid wsp:val=&quot;00A61D41&quot;/&gt;&lt;wsp:rsid wsp:val=&quot;00A63B36&quot;/&gt;&lt;wsp:rsid wsp:val=&quot;00A64C76&quot;/&gt;&lt;wsp:rsid wsp:val=&quot;00A653E5&quot;/&gt;&lt;wsp:rsid wsp:val=&quot;00A654CF&quot;/&gt;&lt;wsp:rsid wsp:val=&quot;00A65929&quot;/&gt;&lt;wsp:rsid wsp:val=&quot;00A65ABF&quot;/&gt;&lt;wsp:rsid wsp:val=&quot;00A672CF&quot;/&gt;&lt;wsp:rsid wsp:val=&quot;00A675E3&quot;/&gt;&lt;wsp:rsid wsp:val=&quot;00A72145&quot;/&gt;&lt;wsp:rsid wsp:val=&quot;00A729ED&quot;/&gt;&lt;wsp:rsid wsp:val=&quot;00A72C66&quot;/&gt;&lt;wsp:rsid wsp:val=&quot;00A73315&quot;/&gt;&lt;wsp:rsid wsp:val=&quot;00A73AB8&quot;/&gt;&lt;wsp:rsid wsp:val=&quot;00A73E2F&quot;/&gt;&lt;wsp:rsid wsp:val=&quot;00A74343&quot;/&gt;&lt;wsp:rsid wsp:val=&quot;00A753D2&quot;/&gt;&lt;wsp:rsid wsp:val=&quot;00A76F79&quot;/&gt;&lt;wsp:rsid wsp:val=&quot;00A80C1E&quot;/&gt;&lt;wsp:rsid wsp:val=&quot;00A813FB&quot;/&gt;&lt;wsp:rsid wsp:val=&quot;00A81568&quot;/&gt;&lt;wsp:rsid wsp:val=&quot;00A81A65&quot;/&gt;&lt;wsp:rsid wsp:val=&quot;00A81DDB&quot;/&gt;&lt;wsp:rsid wsp:val=&quot;00A84922&quot;/&gt;&lt;wsp:rsid wsp:val=&quot;00A84B03&quot;/&gt;&lt;wsp:rsid wsp:val=&quot;00A84B0C&quot;/&gt;&lt;wsp:rsid wsp:val=&quot;00A8604F&quot;/&gt;&lt;wsp:rsid wsp:val=&quot;00A86506&quot;/&gt;&lt;wsp:rsid wsp:val=&quot;00A86B67&quot;/&gt;&lt;wsp:rsid wsp:val=&quot;00A87834&quot;/&gt;&lt;wsp:rsid wsp:val=&quot;00A87909&quot;/&gt;&lt;wsp:rsid wsp:val=&quot;00A87B0D&quot;/&gt;&lt;wsp:rsid wsp:val=&quot;00A87CCA&quot;/&gt;&lt;wsp:rsid wsp:val=&quot;00A91103&quot;/&gt;&lt;wsp:rsid wsp:val=&quot;00A912E1&quot;/&gt;&lt;wsp:rsid wsp:val=&quot;00A918D4&quot;/&gt;&lt;wsp:rsid wsp:val=&quot;00A92EED&quot;/&gt;&lt;wsp:rsid wsp:val=&quot;00A93118&quot;/&gt;&lt;wsp:rsid wsp:val=&quot;00A94665&quot;/&gt;&lt;wsp:rsid wsp:val=&quot;00A94CA0&quot;/&gt;&lt;wsp:rsid wsp:val=&quot;00A95929&quot;/&gt;&lt;wsp:rsid wsp:val=&quot;00A95D5A&quot;/&gt;&lt;wsp:rsid wsp:val=&quot;00A964FE&quot;/&gt;&lt;wsp:rsid wsp:val=&quot;00A972BF&quot;/&gt;&lt;wsp:rsid wsp:val=&quot;00A97611&quot;/&gt;&lt;wsp:rsid wsp:val=&quot;00AA0BA0&quot;/&gt;&lt;wsp:rsid wsp:val=&quot;00AA1183&quot;/&gt;&lt;wsp:rsid wsp:val=&quot;00AA11B3&quot;/&gt;&lt;wsp:rsid wsp:val=&quot;00AA13B8&quot;/&gt;&lt;wsp:rsid wsp:val=&quot;00AA2685&quot;/&gt;&lt;wsp:rsid wsp:val=&quot;00AA2E17&quot;/&gt;&lt;wsp:rsid wsp:val=&quot;00AA35A1&quot;/&gt;&lt;wsp:rsid wsp:val=&quot;00AA3835&quot;/&gt;&lt;wsp:rsid wsp:val=&quot;00AA38A0&quot;/&gt;&lt;wsp:rsid wsp:val=&quot;00AA4443&quot;/&gt;&lt;wsp:rsid wsp:val=&quot;00AA4A7A&quot;/&gt;&lt;wsp:rsid wsp:val=&quot;00AA5F8C&quot;/&gt;&lt;wsp:rsid wsp:val=&quot;00AA7570&quot;/&gt;&lt;wsp:rsid wsp:val=&quot;00AA7CBD&quot;/&gt;&lt;wsp:rsid wsp:val=&quot;00AB0C8D&quot;/&gt;&lt;wsp:rsid wsp:val=&quot;00AB121F&quot;/&gt;&lt;wsp:rsid wsp:val=&quot;00AB1BE9&quot;/&gt;&lt;wsp:rsid wsp:val=&quot;00AB2FFD&quot;/&gt;&lt;wsp:rsid wsp:val=&quot;00AB305B&quot;/&gt;&lt;wsp:rsid wsp:val=&quot;00AB4BC7&quot;/&gt;&lt;wsp:rsid wsp:val=&quot;00AB597F&quot;/&gt;&lt;wsp:rsid wsp:val=&quot;00AB657B&quot;/&gt;&lt;wsp:rsid wsp:val=&quot;00AB6F1F&quot;/&gt;&lt;wsp:rsid wsp:val=&quot;00AB6FA8&quot;/&gt;&lt;wsp:rsid wsp:val=&quot;00AB7176&quot;/&gt;&lt;wsp:rsid wsp:val=&quot;00AB7DB3&quot;/&gt;&lt;wsp:rsid wsp:val=&quot;00AC081D&quot;/&gt;&lt;wsp:rsid wsp:val=&quot;00AC0A28&quot;/&gt;&lt;wsp:rsid wsp:val=&quot;00AC0A43&quot;/&gt;&lt;wsp:rsid wsp:val=&quot;00AC332C&quot;/&gt;&lt;wsp:rsid wsp:val=&quot;00AC40DA&quot;/&gt;&lt;wsp:rsid wsp:val=&quot;00AC4DF6&quot;/&gt;&lt;wsp:rsid wsp:val=&quot;00AC5251&quot;/&gt;&lt;wsp:rsid wsp:val=&quot;00AC52E2&quot;/&gt;&lt;wsp:rsid wsp:val=&quot;00AC5399&quot;/&gt;&lt;wsp:rsid wsp:val=&quot;00AC600C&quot;/&gt;&lt;wsp:rsid wsp:val=&quot;00AC656F&quot;/&gt;&lt;wsp:rsid wsp:val=&quot;00AC66F5&quot;/&gt;&lt;wsp:rsid wsp:val=&quot;00AC674B&quot;/&gt;&lt;wsp:rsid wsp:val=&quot;00AC7A97&quot;/&gt;&lt;wsp:rsid wsp:val=&quot;00AC7F61&quot;/&gt;&lt;wsp:rsid wsp:val=&quot;00AD0822&quot;/&gt;&lt;wsp:rsid wsp:val=&quot;00AD0F35&quot;/&gt;&lt;wsp:rsid wsp:val=&quot;00AD2363&quot;/&gt;&lt;wsp:rsid wsp:val=&quot;00AD4548&quot;/&gt;&lt;wsp:rsid wsp:val=&quot;00AD4FC0&quot;/&gt;&lt;wsp:rsid wsp:val=&quot;00AD507B&quot;/&gt;&lt;wsp:rsid wsp:val=&quot;00AD5AEA&quot;/&gt;&lt;wsp:rsid wsp:val=&quot;00AD5E4D&quot;/&gt;&lt;wsp:rsid wsp:val=&quot;00AD628E&quot;/&gt;&lt;wsp:rsid wsp:val=&quot;00AD65C6&quot;/&gt;&lt;wsp:rsid wsp:val=&quot;00AD68D3&quot;/&gt;&lt;wsp:rsid wsp:val=&quot;00AD7236&quot;/&gt;&lt;wsp:rsid wsp:val=&quot;00AD72BC&quot;/&gt;&lt;wsp:rsid wsp:val=&quot;00AD7E7D&quot;/&gt;&lt;wsp:rsid wsp:val=&quot;00AE1136&quot;/&gt;&lt;wsp:rsid wsp:val=&quot;00AE2A36&quot;/&gt;&lt;wsp:rsid wsp:val=&quot;00AE2A44&quot;/&gt;&lt;wsp:rsid wsp:val=&quot;00AE2D5C&quot;/&gt;&lt;wsp:rsid wsp:val=&quot;00AE325F&quot;/&gt;&lt;wsp:rsid wsp:val=&quot;00AE443B&quot;/&gt;&lt;wsp:rsid wsp:val=&quot;00AE4461&quot;/&gt;&lt;wsp:rsid wsp:val=&quot;00AE46DF&quot;/&gt;&lt;wsp:rsid wsp:val=&quot;00AE4A30&quot;/&gt;&lt;wsp:rsid wsp:val=&quot;00AE4B88&quot;/&gt;&lt;wsp:rsid wsp:val=&quot;00AE5117&quot;/&gt;&lt;wsp:rsid wsp:val=&quot;00AE5462&quot;/&gt;&lt;wsp:rsid wsp:val=&quot;00AE5A09&quot;/&gt;&lt;wsp:rsid wsp:val=&quot;00AE5A0F&quot;/&gt;&lt;wsp:rsid wsp:val=&quot;00AE5AEF&quot;/&gt;&lt;wsp:rsid wsp:val=&quot;00AE706F&quot;/&gt;&lt;wsp:rsid wsp:val=&quot;00AE7095&quot;/&gt;&lt;wsp:rsid wsp:val=&quot;00AE737A&quot;/&gt;&lt;wsp:rsid wsp:val=&quot;00AE7C00&quot;/&gt;&lt;wsp:rsid wsp:val=&quot;00AF288C&quot;/&gt;&lt;wsp:rsid wsp:val=&quot;00AF3EE4&quot;/&gt;&lt;wsp:rsid wsp:val=&quot;00AF5CF4&quot;/&gt;&lt;wsp:rsid wsp:val=&quot;00AF632F&quot;/&gt;&lt;wsp:rsid wsp:val=&quot;00AF634F&quot;/&gt;&lt;wsp:rsid wsp:val=&quot;00AF6771&quot;/&gt;&lt;wsp:rsid wsp:val=&quot;00AF6B72&quot;/&gt;&lt;wsp:rsid wsp:val=&quot;00B0030C&quot;/&gt;&lt;wsp:rsid wsp:val=&quot;00B02E61&quot;/&gt;&lt;wsp:rsid wsp:val=&quot;00B03FCD&quot;/&gt;&lt;wsp:rsid wsp:val=&quot;00B05D27&quot;/&gt;&lt;wsp:rsid wsp:val=&quot;00B06542&quot;/&gt;&lt;wsp:rsid wsp:val=&quot;00B06665&quot;/&gt;&lt;wsp:rsid wsp:val=&quot;00B066DF&quot;/&gt;&lt;wsp:rsid wsp:val=&quot;00B06710&quot;/&gt;&lt;wsp:rsid wsp:val=&quot;00B069E2&quot;/&gt;&lt;wsp:rsid wsp:val=&quot;00B06C1E&quot;/&gt;&lt;wsp:rsid wsp:val=&quot;00B073C6&quot;/&gt;&lt;wsp:rsid wsp:val=&quot;00B0758D&quot;/&gt;&lt;wsp:rsid wsp:val=&quot;00B11524&quot;/&gt;&lt;wsp:rsid wsp:val=&quot;00B115BB&quot;/&gt;&lt;wsp:rsid wsp:val=&quot;00B11CB7&quot;/&gt;&lt;wsp:rsid wsp:val=&quot;00B13208&quot;/&gt;&lt;wsp:rsid wsp:val=&quot;00B137F3&quot;/&gt;&lt;wsp:rsid wsp:val=&quot;00B14DF1&quot;/&gt;&lt;wsp:rsid wsp:val=&quot;00B15249&quot;/&gt;&lt;wsp:rsid wsp:val=&quot;00B176A4&quot;/&gt;&lt;wsp:rsid wsp:val=&quot;00B2034F&quot;/&gt;&lt;wsp:rsid wsp:val=&quot;00B20B6C&quot;/&gt;&lt;wsp:rsid wsp:val=&quot;00B20B6F&quot;/&gt;&lt;wsp:rsid wsp:val=&quot;00B2125B&quot;/&gt;&lt;wsp:rsid wsp:val=&quot;00B22047&quot;/&gt;&lt;wsp:rsid wsp:val=&quot;00B22D41&quot;/&gt;&lt;wsp:rsid wsp:val=&quot;00B236CD&quot;/&gt;&lt;wsp:rsid wsp:val=&quot;00B23F19&quot;/&gt;&lt;wsp:rsid wsp:val=&quot;00B25E8B&quot;/&gt;&lt;wsp:rsid wsp:val=&quot;00B26071&quot;/&gt;&lt;wsp:rsid wsp:val=&quot;00B26AFC&quot;/&gt;&lt;wsp:rsid wsp:val=&quot;00B30B20&quot;/&gt;&lt;wsp:rsid wsp:val=&quot;00B30C7F&quot;/&gt;&lt;wsp:rsid wsp:val=&quot;00B3125E&quot;/&gt;&lt;wsp:rsid wsp:val=&quot;00B31507&quot;/&gt;&lt;wsp:rsid wsp:val=&quot;00B318E7&quot;/&gt;&lt;wsp:rsid wsp:val=&quot;00B32B63&quot;/&gt;&lt;wsp:rsid wsp:val=&quot;00B3366F&quot;/&gt;&lt;wsp:rsid wsp:val=&quot;00B346CB&quot;/&gt;&lt;wsp:rsid wsp:val=&quot;00B359A9&quot;/&gt;&lt;wsp:rsid wsp:val=&quot;00B36278&quot;/&gt;&lt;wsp:rsid wsp:val=&quot;00B369E8&quot;/&gt;&lt;wsp:rsid wsp:val=&quot;00B36A99&quot;/&gt;&lt;wsp:rsid wsp:val=&quot;00B36E6C&quot;/&gt;&lt;wsp:rsid wsp:val=&quot;00B378DC&quot;/&gt;&lt;wsp:rsid wsp:val=&quot;00B403AD&quot;/&gt;&lt;wsp:rsid wsp:val=&quot;00B42C26&quot;/&gt;&lt;wsp:rsid wsp:val=&quot;00B43093&quot;/&gt;&lt;wsp:rsid wsp:val=&quot;00B43CE6&quot;/&gt;&lt;wsp:rsid wsp:val=&quot;00B45692&quot;/&gt;&lt;wsp:rsid wsp:val=&quot;00B45870&quot;/&gt;&lt;wsp:rsid wsp:val=&quot;00B45FF0&quot;/&gt;&lt;wsp:rsid wsp:val=&quot;00B4682D&quot;/&gt;&lt;wsp:rsid wsp:val=&quot;00B479D1&quot;/&gt;&lt;wsp:rsid wsp:val=&quot;00B50B69&quot;/&gt;&lt;wsp:rsid wsp:val=&quot;00B5119F&quot;/&gt;&lt;wsp:rsid wsp:val=&quot;00B513C3&quot;/&gt;&lt;wsp:rsid wsp:val=&quot;00B51AD0&quot;/&gt;&lt;wsp:rsid wsp:val=&quot;00B5329C&quot;/&gt;&lt;wsp:rsid wsp:val=&quot;00B549A1&quot;/&gt;&lt;wsp:rsid wsp:val=&quot;00B5574C&quot;/&gt;&lt;wsp:rsid wsp:val=&quot;00B5595F&quot;/&gt;&lt;wsp:rsid wsp:val=&quot;00B55C11&quot;/&gt;&lt;wsp:rsid wsp:val=&quot;00B55F2E&quot;/&gt;&lt;wsp:rsid wsp:val=&quot;00B56092&quot;/&gt;&lt;wsp:rsid wsp:val=&quot;00B565AB&quot;/&gt;&lt;wsp:rsid wsp:val=&quot;00B6095E&quot;/&gt;&lt;wsp:rsid wsp:val=&quot;00B60AA7&quot;/&gt;&lt;wsp:rsid wsp:val=&quot;00B60F5C&quot;/&gt;&lt;wsp:rsid wsp:val=&quot;00B617A7&quot;/&gt;&lt;wsp:rsid wsp:val=&quot;00B61D14&quot;/&gt;&lt;wsp:rsid wsp:val=&quot;00B6302B&quot;/&gt;&lt;wsp:rsid wsp:val=&quot;00B63D6B&quot;/&gt;&lt;wsp:rsid wsp:val=&quot;00B64079&quot;/&gt;&lt;wsp:rsid wsp:val=&quot;00B64C13&quot;/&gt;&lt;wsp:rsid wsp:val=&quot;00B65C2E&quot;/&gt;&lt;wsp:rsid wsp:val=&quot;00B66A8A&quot;/&gt;&lt;wsp:rsid wsp:val=&quot;00B67409&quot;/&gt;&lt;wsp:rsid wsp:val=&quot;00B67E20&quot;/&gt;&lt;wsp:rsid wsp:val=&quot;00B67E53&quot;/&gt;&lt;wsp:rsid wsp:val=&quot;00B70ACB&quot;/&gt;&lt;wsp:rsid wsp:val=&quot;00B72144&quot;/&gt;&lt;wsp:rsid wsp:val=&quot;00B73368&quot;/&gt;&lt;wsp:rsid wsp:val=&quot;00B73D20&quot;/&gt;&lt;wsp:rsid wsp:val=&quot;00B73D4F&quot;/&gt;&lt;wsp:rsid wsp:val=&quot;00B741D0&quot;/&gt;&lt;wsp:rsid wsp:val=&quot;00B74506&quot;/&gt;&lt;wsp:rsid wsp:val=&quot;00B746FE&quot;/&gt;&lt;wsp:rsid wsp:val=&quot;00B75478&quot;/&gt;&lt;wsp:rsid wsp:val=&quot;00B763B8&quot;/&gt;&lt;wsp:rsid wsp:val=&quot;00B76BAF&quot;/&gt;&lt;wsp:rsid wsp:val=&quot;00B778DA&quot;/&gt;&lt;wsp:rsid wsp:val=&quot;00B804A2&quot;/&gt;&lt;wsp:rsid wsp:val=&quot;00B80C41&quot;/&gt;&lt;wsp:rsid wsp:val=&quot;00B8251C&quot;/&gt;&lt;wsp:rsid wsp:val=&quot;00B82DB3&quot;/&gt;&lt;wsp:rsid wsp:val=&quot;00B82FD4&quot;/&gt;&lt;wsp:rsid wsp:val=&quot;00B84473&quot;/&gt;&lt;wsp:rsid wsp:val=&quot;00B844B2&quot;/&gt;&lt;wsp:rsid wsp:val=&quot;00B846DC&quot;/&gt;&lt;wsp:rsid wsp:val=&quot;00B84C43&quot;/&gt;&lt;wsp:rsid wsp:val=&quot;00B85D72&quot;/&gt;&lt;wsp:rsid wsp:val=&quot;00B862A3&quot;/&gt;&lt;wsp:rsid wsp:val=&quot;00B86789&quot;/&gt;&lt;wsp:rsid wsp:val=&quot;00B90058&quot;/&gt;&lt;wsp:rsid wsp:val=&quot;00B90093&quot;/&gt;&lt;wsp:rsid wsp:val=&quot;00B90693&quot;/&gt;&lt;wsp:rsid wsp:val=&quot;00B909EE&quot;/&gt;&lt;wsp:rsid wsp:val=&quot;00B9181B&quot;/&gt;&lt;wsp:rsid wsp:val=&quot;00B933BF&quot;/&gt;&lt;wsp:rsid wsp:val=&quot;00B933C7&quot;/&gt;&lt;wsp:rsid wsp:val=&quot;00B939A7&quot;/&gt;&lt;wsp:rsid wsp:val=&quot;00B946E7&quot;/&gt;&lt;wsp:rsid wsp:val=&quot;00B94D1B&quot;/&gt;&lt;wsp:rsid wsp:val=&quot;00BA0D56&quot;/&gt;&lt;wsp:rsid wsp:val=&quot;00BA46F0&quot;/&gt;&lt;wsp:rsid wsp:val=&quot;00BA6A96&quot;/&gt;&lt;wsp:rsid wsp:val=&quot;00BA73F1&quot;/&gt;&lt;wsp:rsid wsp:val=&quot;00BA74CD&quot;/&gt;&lt;wsp:rsid wsp:val=&quot;00BA7E39&quot;/&gt;&lt;wsp:rsid wsp:val=&quot;00BB0036&quot;/&gt;&lt;wsp:rsid wsp:val=&quot;00BB17E3&quot;/&gt;&lt;wsp:rsid wsp:val=&quot;00BB279B&quot;/&gt;&lt;wsp:rsid wsp:val=&quot;00BB28C3&quot;/&gt;&lt;wsp:rsid wsp:val=&quot;00BB29F4&quot;/&gt;&lt;wsp:rsid wsp:val=&quot;00BB2C4C&quot;/&gt;&lt;wsp:rsid wsp:val=&quot;00BB2C9D&quot;/&gt;&lt;wsp:rsid wsp:val=&quot;00BB4DD7&quot;/&gt;&lt;wsp:rsid wsp:val=&quot;00BB56D0&quot;/&gt;&lt;wsp:rsid wsp:val=&quot;00BB5FEE&quot;/&gt;&lt;wsp:rsid wsp:val=&quot;00BB6211&quot;/&gt;&lt;wsp:rsid wsp:val=&quot;00BB70B0&quot;/&gt;&lt;wsp:rsid wsp:val=&quot;00BB76E8&quot;/&gt;&lt;wsp:rsid wsp:val=&quot;00BB7732&quot;/&gt;&lt;wsp:rsid wsp:val=&quot;00BC01C4&quot;/&gt;&lt;wsp:rsid wsp:val=&quot;00BC02BA&quot;/&gt;&lt;wsp:rsid wsp:val=&quot;00BC0704&quot;/&gt;&lt;wsp:rsid wsp:val=&quot;00BC08E6&quot;/&gt;&lt;wsp:rsid wsp:val=&quot;00BC2744&quot;/&gt;&lt;wsp:rsid wsp:val=&quot;00BC35A7&quot;/&gt;&lt;wsp:rsid wsp:val=&quot;00BC3DC1&quot;/&gt;&lt;wsp:rsid wsp:val=&quot;00BC46CB&quot;/&gt;&lt;wsp:rsid wsp:val=&quot;00BC6C07&quot;/&gt;&lt;wsp:rsid wsp:val=&quot;00BC6DAD&quot;/&gt;&lt;wsp:rsid wsp:val=&quot;00BC72C9&quot;/&gt;&lt;wsp:rsid wsp:val=&quot;00BC7C82&quot;/&gt;&lt;wsp:rsid wsp:val=&quot;00BC7D76&quot;/&gt;&lt;wsp:rsid wsp:val=&quot;00BC7FE9&quot;/&gt;&lt;wsp:rsid wsp:val=&quot;00BD085C&quot;/&gt;&lt;wsp:rsid wsp:val=&quot;00BD08F0&quot;/&gt;&lt;wsp:rsid wsp:val=&quot;00BD1C19&quot;/&gt;&lt;wsp:rsid wsp:val=&quot;00BD233A&quot;/&gt;&lt;wsp:rsid wsp:val=&quot;00BD2CD8&quot;/&gt;&lt;wsp:rsid wsp:val=&quot;00BD2E1A&quot;/&gt;&lt;wsp:rsid wsp:val=&quot;00BD391F&quot;/&gt;&lt;wsp:rsid wsp:val=&quot;00BD3DE1&quot;/&gt;&lt;wsp:rsid wsp:val=&quot;00BD4977&quot;/&gt;&lt;wsp:rsid wsp:val=&quot;00BD4E29&quot;/&gt;&lt;wsp:rsid wsp:val=&quot;00BD55DE&quot;/&gt;&lt;wsp:rsid wsp:val=&quot;00BD56E7&quot;/&gt;&lt;wsp:rsid wsp:val=&quot;00BD76DC&quot;/&gt;&lt;wsp:rsid wsp:val=&quot;00BD7F66&quot;/&gt;&lt;wsp:rsid wsp:val=&quot;00BE15A1&quot;/&gt;&lt;wsp:rsid wsp:val=&quot;00BE2A80&quot;/&gt;&lt;wsp:rsid wsp:val=&quot;00BE432F&quot;/&gt;&lt;wsp:rsid wsp:val=&quot;00BE4E48&quot;/&gt;&lt;wsp:rsid wsp:val=&quot;00BE57A9&quot;/&gt;&lt;wsp:rsid wsp:val=&quot;00BE5CEF&quot;/&gt;&lt;wsp:rsid wsp:val=&quot;00BE6E1D&quot;/&gt;&lt;wsp:rsid wsp:val=&quot;00BF02A5&quot;/&gt;&lt;wsp:rsid wsp:val=&quot;00BF05C2&quot;/&gt;&lt;wsp:rsid wsp:val=&quot;00BF090C&quot;/&gt;&lt;wsp:rsid wsp:val=&quot;00BF1945&quot;/&gt;&lt;wsp:rsid wsp:val=&quot;00BF1B78&quot;/&gt;&lt;wsp:rsid wsp:val=&quot;00BF1F8E&quot;/&gt;&lt;wsp:rsid wsp:val=&quot;00BF226D&quot;/&gt;&lt;wsp:rsid wsp:val=&quot;00BF2725&quot;/&gt;&lt;wsp:rsid wsp:val=&quot;00BF298F&quot;/&gt;&lt;wsp:rsid wsp:val=&quot;00BF30EF&quot;/&gt;&lt;wsp:rsid wsp:val=&quot;00BF49A8&quot;/&gt;&lt;wsp:rsid wsp:val=&quot;00BF4A19&quot;/&gt;&lt;wsp:rsid wsp:val=&quot;00BF5912&quot;/&gt;&lt;wsp:rsid wsp:val=&quot;00BF60A6&quot;/&gt;&lt;wsp:rsid wsp:val=&quot;00BF61E5&quot;/&gt;&lt;wsp:rsid wsp:val=&quot;00BF6293&quot;/&gt;&lt;wsp:rsid wsp:val=&quot;00BF7483&quot;/&gt;&lt;wsp:rsid wsp:val=&quot;00BF7D54&quot;/&gt;&lt;wsp:rsid wsp:val=&quot;00BF7F54&quot;/&gt;&lt;wsp:rsid wsp:val=&quot;00C015B3&quot;/&gt;&lt;wsp:rsid wsp:val=&quot;00C01976&quot;/&gt;&lt;wsp:rsid wsp:val=&quot;00C01D72&quot;/&gt;&lt;wsp:rsid wsp:val=&quot;00C01FEA&quot;/&gt;&lt;wsp:rsid wsp:val=&quot;00C0244C&quot;/&gt;&lt;wsp:rsid wsp:val=&quot;00C03079&quot;/&gt;&lt;wsp:rsid wsp:val=&quot;00C046FB&quot;/&gt;&lt;wsp:rsid wsp:val=&quot;00C04EB1&quot;/&gt;&lt;wsp:rsid wsp:val=&quot;00C04FCF&quot;/&gt;&lt;wsp:rsid wsp:val=&quot;00C0550B&quot;/&gt;&lt;wsp:rsid wsp:val=&quot;00C10895&quot;/&gt;&lt;wsp:rsid wsp:val=&quot;00C10E0B&quot;/&gt;&lt;wsp:rsid wsp:val=&quot;00C12241&quot;/&gt;&lt;wsp:rsid wsp:val=&quot;00C1228A&quot;/&gt;&lt;wsp:rsid wsp:val=&quot;00C1362C&quot;/&gt;&lt;wsp:rsid wsp:val=&quot;00C1390A&quot;/&gt;&lt;wsp:rsid wsp:val=&quot;00C143AD&quot;/&gt;&lt;wsp:rsid wsp:val=&quot;00C14525&quot;/&gt;&lt;wsp:rsid wsp:val=&quot;00C14AC9&quot;/&gt;&lt;wsp:rsid wsp:val=&quot;00C16976&quot;/&gt;&lt;wsp:rsid wsp:val=&quot;00C169F6&quot;/&gt;&lt;wsp:rsid wsp:val=&quot;00C16D33&quot;/&gt;&lt;wsp:rsid wsp:val=&quot;00C17497&quot;/&gt;&lt;wsp:rsid wsp:val=&quot;00C177E0&quot;/&gt;&lt;wsp:rsid wsp:val=&quot;00C17BFD&quot;/&gt;&lt;wsp:rsid wsp:val=&quot;00C17FB5&quot;/&gt;&lt;wsp:rsid wsp:val=&quot;00C20412&quot;/&gt;&lt;wsp:rsid wsp:val=&quot;00C20A1E&quot;/&gt;&lt;wsp:rsid wsp:val=&quot;00C21115&quot;/&gt;&lt;wsp:rsid wsp:val=&quot;00C21410&quot;/&gt;&lt;wsp:rsid wsp:val=&quot;00C223C3&quot;/&gt;&lt;wsp:rsid wsp:val=&quot;00C22CCD&quot;/&gt;&lt;wsp:rsid wsp:val=&quot;00C2376A&quot;/&gt;&lt;wsp:rsid wsp:val=&quot;00C23B28&quot;/&gt;&lt;wsp:rsid wsp:val=&quot;00C249D4&quot;/&gt;&lt;wsp:rsid wsp:val=&quot;00C252D3&quot;/&gt;&lt;wsp:rsid wsp:val=&quot;00C2537D&quot;/&gt;&lt;wsp:rsid wsp:val=&quot;00C26167&quot;/&gt;&lt;wsp:rsid wsp:val=&quot;00C269A9&quot;/&gt;&lt;wsp:rsid wsp:val=&quot;00C26BD4&quot;/&gt;&lt;wsp:rsid wsp:val=&quot;00C27977&quot;/&gt;&lt;wsp:rsid wsp:val=&quot;00C3104E&quot;/&gt;&lt;wsp:rsid wsp:val=&quot;00C31371&quot;/&gt;&lt;wsp:rsid wsp:val=&quot;00C320B4&quot;/&gt;&lt;wsp:rsid wsp:val=&quot;00C323DA&quot;/&gt;&lt;wsp:rsid wsp:val=&quot;00C328A9&quot;/&gt;&lt;wsp:rsid wsp:val=&quot;00C330BF&quot;/&gt;&lt;wsp:rsid wsp:val=&quot;00C3385D&quot;/&gt;&lt;wsp:rsid wsp:val=&quot;00C33A6C&quot;/&gt;&lt;wsp:rsid wsp:val=&quot;00C34E0A&quot;/&gt;&lt;wsp:rsid wsp:val=&quot;00C365A2&quot;/&gt;&lt;wsp:rsid wsp:val=&quot;00C40301&quot;/&gt;&lt;wsp:rsid wsp:val=&quot;00C40C84&quot;/&gt;&lt;wsp:rsid wsp:val=&quot;00C40E7A&quot;/&gt;&lt;wsp:rsid wsp:val=&quot;00C41FBF&quot;/&gt;&lt;wsp:rsid wsp:val=&quot;00C424A4&quot;/&gt;&lt;wsp:rsid wsp:val=&quot;00C42889&quot;/&gt;&lt;wsp:rsid wsp:val=&quot;00C42A3E&quot;/&gt;&lt;wsp:rsid wsp:val=&quot;00C42DF4&quot;/&gt;&lt;wsp:rsid wsp:val=&quot;00C43075&quot;/&gt;&lt;wsp:rsid wsp:val=&quot;00C432B3&quot;/&gt;&lt;wsp:rsid wsp:val=&quot;00C43B1B&quot;/&gt;&lt;wsp:rsid wsp:val=&quot;00C4410D&quot;/&gt;&lt;wsp:rsid wsp:val=&quot;00C4450E&quot;/&gt;&lt;wsp:rsid wsp:val=&quot;00C45ED0&quot;/&gt;&lt;wsp:rsid wsp:val=&quot;00C46059&quot;/&gt;&lt;wsp:rsid wsp:val=&quot;00C47AA8&quot;/&gt;&lt;wsp:rsid wsp:val=&quot;00C50B48&quot;/&gt;&lt;wsp:rsid wsp:val=&quot;00C51774&quot;/&gt;&lt;wsp:rsid wsp:val=&quot;00C51EDF&quot;/&gt;&lt;wsp:rsid wsp:val=&quot;00C52968&quot;/&gt;&lt;wsp:rsid wsp:val=&quot;00C52B5C&quot;/&gt;&lt;wsp:rsid wsp:val=&quot;00C539AF&quot;/&gt;&lt;wsp:rsid wsp:val=&quot;00C574C6&quot;/&gt;&lt;wsp:rsid wsp:val=&quot;00C60BA8&quot;/&gt;&lt;wsp:rsid wsp:val=&quot;00C60C1E&quot;/&gt;&lt;wsp:rsid wsp:val=&quot;00C6148D&quot;/&gt;&lt;wsp:rsid wsp:val=&quot;00C61610&quot;/&gt;&lt;wsp:rsid wsp:val=&quot;00C61E85&quot;/&gt;&lt;wsp:rsid wsp:val=&quot;00C620E2&quot;/&gt;&lt;wsp:rsid wsp:val=&quot;00C63DB2&quot;/&gt;&lt;wsp:rsid wsp:val=&quot;00C63F60&quot;/&gt;&lt;wsp:rsid wsp:val=&quot;00C6441D&quot;/&gt;&lt;wsp:rsid wsp:val=&quot;00C65BDF&quot;/&gt;&lt;wsp:rsid wsp:val=&quot;00C66E5E&quot;/&gt;&lt;wsp:rsid wsp:val=&quot;00C67377&quot;/&gt;&lt;wsp:rsid wsp:val=&quot;00C678D5&quot;/&gt;&lt;wsp:rsid wsp:val=&quot;00C71DE2&quot;/&gt;&lt;wsp:rsid wsp:val=&quot;00C71FB2&quot;/&gt;&lt;wsp:rsid wsp:val=&quot;00C728F5&quot;/&gt;&lt;wsp:rsid wsp:val=&quot;00C72AE6&quot;/&gt;&lt;wsp:rsid wsp:val=&quot;00C72D47&quot;/&gt;&lt;wsp:rsid wsp:val=&quot;00C74C76&quot;/&gt;&lt;wsp:rsid wsp:val=&quot;00C75511&quot;/&gt;&lt;wsp:rsid wsp:val=&quot;00C75A50&quot;/&gt;&lt;wsp:rsid wsp:val=&quot;00C76AD0&quot;/&gt;&lt;wsp:rsid wsp:val=&quot;00C77562&quot;/&gt;&lt;wsp:rsid wsp:val=&quot;00C775F2&quot;/&gt;&lt;wsp:rsid wsp:val=&quot;00C77B56&quot;/&gt;&lt;wsp:rsid wsp:val=&quot;00C77F0F&quot;/&gt;&lt;wsp:rsid wsp:val=&quot;00C8026E&quot;/&gt;&lt;wsp:rsid wsp:val=&quot;00C802B8&quot;/&gt;&lt;wsp:rsid wsp:val=&quot;00C80AED&quot;/&gt;&lt;wsp:rsid wsp:val=&quot;00C80FAF&quot;/&gt;&lt;wsp:rsid wsp:val=&quot;00C818B1&quot;/&gt;&lt;wsp:rsid wsp:val=&quot;00C82003&quot;/&gt;&lt;wsp:rsid wsp:val=&quot;00C82257&quot;/&gt;&lt;wsp:rsid wsp:val=&quot;00C82293&quot;/&gt;&lt;wsp:rsid wsp:val=&quot;00C822FD&quot;/&gt;&lt;wsp:rsid wsp:val=&quot;00C82E39&quot;/&gt;&lt;wsp:rsid wsp:val=&quot;00C8343E&quot;/&gt;&lt;wsp:rsid wsp:val=&quot;00C83AB7&quot;/&gt;&lt;wsp:rsid wsp:val=&quot;00C83B9F&quot;/&gt;&lt;wsp:rsid wsp:val=&quot;00C84DD7&quot;/&gt;&lt;wsp:rsid wsp:val=&quot;00C85A45&quot;/&gt;&lt;wsp:rsid wsp:val=&quot;00C8606E&quot;/&gt;&lt;wsp:rsid wsp:val=&quot;00C86BDA&quot;/&gt;&lt;wsp:rsid wsp:val=&quot;00C8782C&quot;/&gt;&lt;wsp:rsid wsp:val=&quot;00C87D18&quot;/&gt;&lt;wsp:rsid wsp:val=&quot;00C9004C&quot;/&gt;&lt;wsp:rsid wsp:val=&quot;00C904B6&quot;/&gt;&lt;wsp:rsid wsp:val=&quot;00C9169F&quot;/&gt;&lt;wsp:rsid wsp:val=&quot;00C91898&quot;/&gt;&lt;wsp:rsid wsp:val=&quot;00C91F31&quot;/&gt;&lt;wsp:rsid wsp:val=&quot;00C92BE9&quot;/&gt;&lt;wsp:rsid wsp:val=&quot;00C93291&quot;/&gt;&lt;wsp:rsid wsp:val=&quot;00C9470A&quot;/&gt;&lt;wsp:rsid wsp:val=&quot;00C94DC8&quot;/&gt;&lt;wsp:rsid wsp:val=&quot;00C95461&quot;/&gt;&lt;wsp:rsid wsp:val=&quot;00C96BC0&quot;/&gt;&lt;wsp:rsid wsp:val=&quot;00C96F4F&quot;/&gt;&lt;wsp:rsid wsp:val=&quot;00C971A9&quot;/&gt;&lt;wsp:rsid wsp:val=&quot;00C97310&quot;/&gt;&lt;wsp:rsid wsp:val=&quot;00C974D8&quot;/&gt;&lt;wsp:rsid wsp:val=&quot;00C975E6&quot;/&gt;&lt;wsp:rsid wsp:val=&quot;00CA004D&quot;/&gt;&lt;wsp:rsid wsp:val=&quot;00CA0322&quot;/&gt;&lt;wsp:rsid wsp:val=&quot;00CA08AA&quot;/&gt;&lt;wsp:rsid wsp:val=&quot;00CA0936&quot;/&gt;&lt;wsp:rsid wsp:val=&quot;00CA0C28&quot;/&gt;&lt;wsp:rsid wsp:val=&quot;00CA12CD&quot;/&gt;&lt;wsp:rsid wsp:val=&quot;00CA1908&quot;/&gt;&lt;wsp:rsid wsp:val=&quot;00CA1ADA&quot;/&gt;&lt;wsp:rsid wsp:val=&quot;00CA29C3&quot;/&gt;&lt;wsp:rsid wsp:val=&quot;00CA2EC3&quot;/&gt;&lt;wsp:rsid wsp:val=&quot;00CA3921&quot;/&gt;&lt;wsp:rsid wsp:val=&quot;00CA417A&quot;/&gt;&lt;wsp:rsid wsp:val=&quot;00CA4660&quot;/&gt;&lt;wsp:rsid wsp:val=&quot;00CA4F33&quot;/&gt;&lt;wsp:rsid wsp:val=&quot;00CA5DA8&quot;/&gt;&lt;wsp:rsid wsp:val=&quot;00CA6598&quot;/&gt;&lt;wsp:rsid wsp:val=&quot;00CA725E&quot;/&gt;&lt;wsp:rsid wsp:val=&quot;00CA729D&quot;/&gt;&lt;wsp:rsid wsp:val=&quot;00CA7DB0&quot;/&gt;&lt;wsp:rsid wsp:val=&quot;00CB1A1B&quot;/&gt;&lt;wsp:rsid wsp:val=&quot;00CB326F&quot;/&gt;&lt;wsp:rsid wsp:val=&quot;00CB3353&quot;/&gt;&lt;wsp:rsid wsp:val=&quot;00CB339F&quot;/&gt;&lt;wsp:rsid wsp:val=&quot;00CB33AE&quot;/&gt;&lt;wsp:rsid wsp:val=&quot;00CB380F&quot;/&gt;&lt;wsp:rsid wsp:val=&quot;00CB3C55&quot;/&gt;&lt;wsp:rsid wsp:val=&quot;00CB3F54&quot;/&gt;&lt;wsp:rsid wsp:val=&quot;00CB40A2&quot;/&gt;&lt;wsp:rsid wsp:val=&quot;00CB4C73&quot;/&gt;&lt;wsp:rsid wsp:val=&quot;00CC0DFF&quot;/&gt;&lt;wsp:rsid wsp:val=&quot;00CC2931&quot;/&gt;&lt;wsp:rsid wsp:val=&quot;00CC2F65&quot;/&gt;&lt;wsp:rsid wsp:val=&quot;00CC37C7&quot;/&gt;&lt;wsp:rsid wsp:val=&quot;00CC3871&quot;/&gt;&lt;wsp:rsid wsp:val=&quot;00CC3C5B&quot;/&gt;&lt;wsp:rsid wsp:val=&quot;00CC4726&quot;/&gt;&lt;wsp:rsid wsp:val=&quot;00CC56D3&quot;/&gt;&lt;wsp:rsid wsp:val=&quot;00CC6793&quot;/&gt;&lt;wsp:rsid wsp:val=&quot;00CC7084&quot;/&gt;&lt;wsp:rsid wsp:val=&quot;00CC7121&quot;/&gt;&lt;wsp:rsid wsp:val=&quot;00CD0821&quot;/&gt;&lt;wsp:rsid wsp:val=&quot;00CD1018&quot;/&gt;&lt;wsp:rsid wsp:val=&quot;00CD11CD&quot;/&gt;&lt;wsp:rsid wsp:val=&quot;00CD2636&quot;/&gt;&lt;wsp:rsid wsp:val=&quot;00CD27D0&quot;/&gt;&lt;wsp:rsid wsp:val=&quot;00CD45F0&quot;/&gt;&lt;wsp:rsid wsp:val=&quot;00CD50A2&quot;/&gt;&lt;wsp:rsid wsp:val=&quot;00CD542D&quot;/&gt;&lt;wsp:rsid wsp:val=&quot;00CD5966&quot;/&gt;&lt;wsp:rsid wsp:val=&quot;00CD74AE&quot;/&gt;&lt;wsp:rsid wsp:val=&quot;00CD7DF9&quot;/&gt;&lt;wsp:rsid wsp:val=&quot;00CE05A4&quot;/&gt;&lt;wsp:rsid wsp:val=&quot;00CE0625&quot;/&gt;&lt;wsp:rsid wsp:val=&quot;00CE1D5F&quot;/&gt;&lt;wsp:rsid wsp:val=&quot;00CE2546&quot;/&gt;&lt;wsp:rsid wsp:val=&quot;00CE25CE&quot;/&gt;&lt;wsp:rsid wsp:val=&quot;00CE31D2&quot;/&gt;&lt;wsp:rsid wsp:val=&quot;00CE3352&quot;/&gt;&lt;wsp:rsid wsp:val=&quot;00CE3D60&quot;/&gt;&lt;wsp:rsid wsp:val=&quot;00CE4CBB&quot;/&gt;&lt;wsp:rsid wsp:val=&quot;00CE5646&quot;/&gt;&lt;wsp:rsid wsp:val=&quot;00CE5B39&quot;/&gt;&lt;wsp:rsid wsp:val=&quot;00CE68F2&quot;/&gt;&lt;wsp:rsid wsp:val=&quot;00CE7379&quot;/&gt;&lt;wsp:rsid wsp:val=&quot;00CE7CE5&quot;/&gt;&lt;wsp:rsid wsp:val=&quot;00CF098E&quot;/&gt;&lt;wsp:rsid wsp:val=&quot;00CF1536&quot;/&gt;&lt;wsp:rsid wsp:val=&quot;00CF2293&quot;/&gt;&lt;wsp:rsid wsp:val=&quot;00CF2C30&quot;/&gt;&lt;wsp:rsid wsp:val=&quot;00CF2FDF&quot;/&gt;&lt;wsp:rsid wsp:val=&quot;00CF3F96&quot;/&gt;&lt;wsp:rsid wsp:val=&quot;00CF401B&quot;/&gt;&lt;wsp:rsid wsp:val=&quot;00CF44BE&quot;/&gt;&lt;wsp:rsid wsp:val=&quot;00CF4704&quot;/&gt;&lt;wsp:rsid wsp:val=&quot;00CF4A52&quot;/&gt;&lt;wsp:rsid wsp:val=&quot;00CF4AD0&quot;/&gt;&lt;wsp:rsid wsp:val=&quot;00CF5A13&quot;/&gt;&lt;wsp:rsid wsp:val=&quot;00D0077E&quot;/&gt;&lt;wsp:rsid wsp:val=&quot;00D00C22&quot;/&gt;&lt;wsp:rsid wsp:val=&quot;00D0183A&quot;/&gt;&lt;wsp:rsid wsp:val=&quot;00D01F60&quot;/&gt;&lt;wsp:rsid wsp:val=&quot;00D02340&quot;/&gt;&lt;wsp:rsid wsp:val=&quot;00D03F50&quot;/&gt;&lt;wsp:rsid wsp:val=&quot;00D049BC&quot;/&gt;&lt;wsp:rsid wsp:val=&quot;00D04E25&quot;/&gt;&lt;wsp:rsid wsp:val=&quot;00D05150&quot;/&gt;&lt;wsp:rsid wsp:val=&quot;00D05403&quot;/&gt;&lt;wsp:rsid wsp:val=&quot;00D05C90&quot;/&gt;&lt;wsp:rsid wsp:val=&quot;00D06E74&quot;/&gt;&lt;wsp:rsid wsp:val=&quot;00D07F9B&quot;/&gt;&lt;wsp:rsid wsp:val=&quot;00D11777&quot;/&gt;&lt;wsp:rsid wsp:val=&quot;00D11D49&quot;/&gt;&lt;wsp:rsid wsp:val=&quot;00D11F96&quot;/&gt;&lt;wsp:rsid wsp:val=&quot;00D12390&quot;/&gt;&lt;wsp:rsid wsp:val=&quot;00D12A38&quot;/&gt;&lt;wsp:rsid wsp:val=&quot;00D12C87&quot;/&gt;&lt;wsp:rsid wsp:val=&quot;00D12D5D&quot;/&gt;&lt;wsp:rsid wsp:val=&quot;00D1456A&quot;/&gt;&lt;wsp:rsid wsp:val=&quot;00D153B9&quot;/&gt;&lt;wsp:rsid wsp:val=&quot;00D15630&quot;/&gt;&lt;wsp:rsid wsp:val=&quot;00D156A2&quot;/&gt;&lt;wsp:rsid wsp:val=&quot;00D1778D&quot;/&gt;&lt;wsp:rsid wsp:val=&quot;00D20445&quot;/&gt;&lt;wsp:rsid wsp:val=&quot;00D2159D&quot;/&gt;&lt;wsp:rsid wsp:val=&quot;00D215A9&quot;/&gt;&lt;wsp:rsid wsp:val=&quot;00D21EE7&quot;/&gt;&lt;wsp:rsid wsp:val=&quot;00D2213D&quot;/&gt;&lt;wsp:rsid wsp:val=&quot;00D2345D&quot;/&gt;&lt;wsp:rsid wsp:val=&quot;00D23EF0&quot;/&gt;&lt;wsp:rsid wsp:val=&quot;00D25BAC&quot;/&gt;&lt;wsp:rsid wsp:val=&quot;00D25D40&quot;/&gt;&lt;wsp:rsid wsp:val=&quot;00D26219&quot;/&gt;&lt;wsp:rsid wsp:val=&quot;00D26FD3&quot;/&gt;&lt;wsp:rsid wsp:val=&quot;00D27DEF&quot;/&gt;&lt;wsp:rsid wsp:val=&quot;00D3280E&quot;/&gt;&lt;wsp:rsid wsp:val=&quot;00D33C8A&quot;/&gt;&lt;wsp:rsid wsp:val=&quot;00D34EBE&quot;/&gt;&lt;wsp:rsid wsp:val=&quot;00D36AF4&quot;/&gt;&lt;wsp:rsid wsp:val=&quot;00D36F23&quot;/&gt;&lt;wsp:rsid wsp:val=&quot;00D37373&quot;/&gt;&lt;wsp:rsid wsp:val=&quot;00D376E0&quot;/&gt;&lt;wsp:rsid wsp:val=&quot;00D40267&quot;/&gt;&lt;wsp:rsid wsp:val=&quot;00D407E1&quot;/&gt;&lt;wsp:rsid wsp:val=&quot;00D41151&quot;/&gt;&lt;wsp:rsid wsp:val=&quot;00D41B05&quot;/&gt;&lt;wsp:rsid wsp:val=&quot;00D4244D&quot;/&gt;&lt;wsp:rsid wsp:val=&quot;00D42899&quot;/&gt;&lt;wsp:rsid wsp:val=&quot;00D42A90&quot;/&gt;&lt;wsp:rsid wsp:val=&quot;00D4547A&quot;/&gt;&lt;wsp:rsid wsp:val=&quot;00D459E6&quot;/&gt;&lt;wsp:rsid wsp:val=&quot;00D45C16&quot;/&gt;&lt;wsp:rsid wsp:val=&quot;00D468DA&quot;/&gt;&lt;wsp:rsid wsp:val=&quot;00D47096&quot;/&gt;&lt;wsp:rsid wsp:val=&quot;00D50E1C&quot;/&gt;&lt;wsp:rsid wsp:val=&quot;00D51C38&quot;/&gt;&lt;wsp:rsid wsp:val=&quot;00D53217&quot;/&gt;&lt;wsp:rsid wsp:val=&quot;00D53270&quot;/&gt;&lt;wsp:rsid wsp:val=&quot;00D535B1&quot;/&gt;&lt;wsp:rsid wsp:val=&quot;00D536E0&quot;/&gt;&lt;wsp:rsid wsp:val=&quot;00D53A24&quot;/&gt;&lt;wsp:rsid wsp:val=&quot;00D5403E&quot;/&gt;&lt;wsp:rsid wsp:val=&quot;00D54168&quot;/&gt;&lt;wsp:rsid wsp:val=&quot;00D542B9&quot;/&gt;&lt;wsp:rsid wsp:val=&quot;00D54436&quot;/&gt;&lt;wsp:rsid wsp:val=&quot;00D54FC1&quot;/&gt;&lt;wsp:rsid wsp:val=&quot;00D554D2&quot;/&gt;&lt;wsp:rsid wsp:val=&quot;00D55A1F&quot;/&gt;&lt;wsp:rsid wsp:val=&quot;00D56055&quot;/&gt;&lt;wsp:rsid wsp:val=&quot;00D578D8&quot;/&gt;&lt;wsp:rsid wsp:val=&quot;00D57FF6&quot;/&gt;&lt;wsp:rsid wsp:val=&quot;00D609A8&quot;/&gt;&lt;wsp:rsid wsp:val=&quot;00D62AF2&quot;/&gt;&lt;wsp:rsid wsp:val=&quot;00D62C22&quot;/&gt;&lt;wsp:rsid wsp:val=&quot;00D63416&quot;/&gt;&lt;wsp:rsid wsp:val=&quot;00D636FD&quot;/&gt;&lt;wsp:rsid wsp:val=&quot;00D63CA6&quot;/&gt;&lt;wsp:rsid wsp:val=&quot;00D63D23&quot;/&gt;&lt;wsp:rsid wsp:val=&quot;00D6464D&quot;/&gt;&lt;wsp:rsid wsp:val=&quot;00D6464F&quot;/&gt;&lt;wsp:rsid wsp:val=&quot;00D64EA1&quot;/&gt;&lt;wsp:rsid wsp:val=&quot;00D65941&quot;/&gt;&lt;wsp:rsid wsp:val=&quot;00D665DD&quot;/&gt;&lt;wsp:rsid wsp:val=&quot;00D66D13&quot;/&gt;&lt;wsp:rsid wsp:val=&quot;00D66EAE&quot;/&gt;&lt;wsp:rsid wsp:val=&quot;00D670DB&quot;/&gt;&lt;wsp:rsid wsp:val=&quot;00D70C9E&quot;/&gt;&lt;wsp:rsid wsp:val=&quot;00D71576&quot;/&gt;&lt;wsp:rsid wsp:val=&quot;00D7168E&quot;/&gt;&lt;wsp:rsid wsp:val=&quot;00D7176C&quot;/&gt;&lt;wsp:rsid wsp:val=&quot;00D734D8&quot;/&gt;&lt;wsp:rsid wsp:val=&quot;00D73CE0&quot;/&gt;&lt;wsp:rsid wsp:val=&quot;00D742A1&quot;/&gt;&lt;wsp:rsid wsp:val=&quot;00D74B0F&quot;/&gt;&lt;wsp:rsid wsp:val=&quot;00D778C9&quot;/&gt;&lt;wsp:rsid wsp:val=&quot;00D806FF&quot;/&gt;&lt;wsp:rsid wsp:val=&quot;00D80D31&quot;/&gt;&lt;wsp:rsid wsp:val=&quot;00D825F4&quot;/&gt;&lt;wsp:rsid wsp:val=&quot;00D83C94&quot;/&gt;&lt;wsp:rsid wsp:val=&quot;00D83F6E&quot;/&gt;&lt;wsp:rsid wsp:val=&quot;00D84886&quot;/&gt;&lt;wsp:rsid wsp:val=&quot;00D84DCD&quot;/&gt;&lt;wsp:rsid wsp:val=&quot;00D854CC&quot;/&gt;&lt;wsp:rsid wsp:val=&quot;00D85894&quot;/&gt;&lt;wsp:rsid wsp:val=&quot;00D863F5&quot;/&gt;&lt;wsp:rsid wsp:val=&quot;00D86454&quot;/&gt;&lt;wsp:rsid wsp:val=&quot;00D865BE&quot;/&gt;&lt;wsp:rsid wsp:val=&quot;00D86D3F&quot;/&gt;&lt;wsp:rsid wsp:val=&quot;00D8721F&quot;/&gt;&lt;wsp:rsid wsp:val=&quot;00D900CE&quot;/&gt;&lt;wsp:rsid wsp:val=&quot;00D9083D&quot;/&gt;&lt;wsp:rsid wsp:val=&quot;00D91704&quot;/&gt;&lt;wsp:rsid wsp:val=&quot;00D92544&quot;/&gt;&lt;wsp:rsid wsp:val=&quot;00D92676&quot;/&gt;&lt;wsp:rsid wsp:val=&quot;00D927CE&quot;/&gt;&lt;wsp:rsid wsp:val=&quot;00D92DA3&quot;/&gt;&lt;wsp:rsid wsp:val=&quot;00D93044&quot;/&gt;&lt;wsp:rsid wsp:val=&quot;00D93D14&quot;/&gt;&lt;wsp:rsid wsp:val=&quot;00D9531E&quot;/&gt;&lt;wsp:rsid wsp:val=&quot;00D95C76&quot;/&gt;&lt;wsp:rsid wsp:val=&quot;00D95F6E&quot;/&gt;&lt;wsp:rsid wsp:val=&quot;00D96215&quot;/&gt;&lt;wsp:rsid wsp:val=&quot;00DA0097&quot;/&gt;&lt;wsp:rsid wsp:val=&quot;00DA19D4&quot;/&gt;&lt;wsp:rsid wsp:val=&quot;00DA1ACA&quot;/&gt;&lt;wsp:rsid wsp:val=&quot;00DA4D58&quot;/&gt;&lt;wsp:rsid wsp:val=&quot;00DA59F1&quot;/&gt;&lt;wsp:rsid wsp:val=&quot;00DA620E&quot;/&gt;&lt;wsp:rsid wsp:val=&quot;00DA6322&quot;/&gt;&lt;wsp:rsid wsp:val=&quot;00DA698F&quot;/&gt;&lt;wsp:rsid wsp:val=&quot;00DA6EA5&quot;/&gt;&lt;wsp:rsid wsp:val=&quot;00DA7389&quot;/&gt;&lt;wsp:rsid wsp:val=&quot;00DB0966&quot;/&gt;&lt;wsp:rsid wsp:val=&quot;00DB13B8&quot;/&gt;&lt;wsp:rsid wsp:val=&quot;00DB3582&quot;/&gt;&lt;wsp:rsid wsp:val=&quot;00DB3CE2&quot;/&gt;&lt;wsp:rsid wsp:val=&quot;00DB4A62&quot;/&gt;&lt;wsp:rsid wsp:val=&quot;00DB4C13&quot;/&gt;&lt;wsp:rsid wsp:val=&quot;00DB595B&quot;/&gt;&lt;wsp:rsid wsp:val=&quot;00DB59B9&quot;/&gt;&lt;wsp:rsid wsp:val=&quot;00DB5C2A&quot;/&gt;&lt;wsp:rsid wsp:val=&quot;00DB5C65&quot;/&gt;&lt;wsp:rsid wsp:val=&quot;00DB6349&quot;/&gt;&lt;wsp:rsid wsp:val=&quot;00DB645B&quot;/&gt;&lt;wsp:rsid wsp:val=&quot;00DB64A9&quot;/&gt;&lt;wsp:rsid wsp:val=&quot;00DB71D1&quot;/&gt;&lt;wsp:rsid wsp:val=&quot;00DB7A49&quot;/&gt;&lt;wsp:rsid wsp:val=&quot;00DC05E3&quot;/&gt;&lt;wsp:rsid wsp:val=&quot;00DC0E0F&quot;/&gt;&lt;wsp:rsid wsp:val=&quot;00DC1502&quot;/&gt;&lt;wsp:rsid wsp:val=&quot;00DC1894&quot;/&gt;&lt;wsp:rsid wsp:val=&quot;00DC2098&quot;/&gt;&lt;wsp:rsid wsp:val=&quot;00DC21A8&quot;/&gt;&lt;wsp:rsid wsp:val=&quot;00DC2BFB&quot;/&gt;&lt;wsp:rsid wsp:val=&quot;00DC4AA6&quot;/&gt;&lt;wsp:rsid wsp:val=&quot;00DC521B&quot;/&gt;&lt;wsp:rsid wsp:val=&quot;00DC64B7&quot;/&gt;&lt;wsp:rsid wsp:val=&quot;00DC6522&quot;/&gt;&lt;wsp:rsid wsp:val=&quot;00DC6554&quot;/&gt;&lt;wsp:rsid wsp:val=&quot;00DC658E&quot;/&gt;&lt;wsp:rsid wsp:val=&quot;00DC6F03&quot;/&gt;&lt;wsp:rsid wsp:val=&quot;00DC704D&quot;/&gt;&lt;wsp:rsid wsp:val=&quot;00DC7D65&quot;/&gt;&lt;wsp:rsid wsp:val=&quot;00DD1313&quot;/&gt;&lt;wsp:rsid wsp:val=&quot;00DD14A9&quot;/&gt;&lt;wsp:rsid wsp:val=&quot;00DD1CDA&quot;/&gt;&lt;wsp:rsid wsp:val=&quot;00DD1EEF&quot;/&gt;&lt;wsp:rsid wsp:val=&quot;00DD218C&quot;/&gt;&lt;wsp:rsid wsp:val=&quot;00DD24AD&quot;/&gt;&lt;wsp:rsid wsp:val=&quot;00DD2532&quot;/&gt;&lt;wsp:rsid wsp:val=&quot;00DD43A4&quot;/&gt;&lt;wsp:rsid wsp:val=&quot;00DD44DD&quot;/&gt;&lt;wsp:rsid wsp:val=&quot;00DD57F9&quot;/&gt;&lt;wsp:rsid wsp:val=&quot;00DD5B84&quot;/&gt;&lt;wsp:rsid wsp:val=&quot;00DD5BEB&quot;/&gt;&lt;wsp:rsid wsp:val=&quot;00DD6428&quot;/&gt;&lt;wsp:rsid wsp:val=&quot;00DD72E7&quot;/&gt;&lt;wsp:rsid wsp:val=&quot;00DD769E&quot;/&gt;&lt;wsp:rsid wsp:val=&quot;00DD7AB3&quot;/&gt;&lt;wsp:rsid wsp:val=&quot;00DE0778&quot;/&gt;&lt;wsp:rsid wsp:val=&quot;00DE099E&quot;/&gt;&lt;wsp:rsid wsp:val=&quot;00DE164B&quot;/&gt;&lt;wsp:rsid wsp:val=&quot;00DE2013&quot;/&gt;&lt;wsp:rsid wsp:val=&quot;00DE2AE3&quot;/&gt;&lt;wsp:rsid wsp:val=&quot;00DE2C81&quot;/&gt;&lt;wsp:rsid wsp:val=&quot;00DE42ED&quot;/&gt;&lt;wsp:rsid wsp:val=&quot;00DE5101&quot;/&gt;&lt;wsp:rsid wsp:val=&quot;00DE5DF6&quot;/&gt;&lt;wsp:rsid wsp:val=&quot;00DE6397&quot;/&gt;&lt;wsp:rsid wsp:val=&quot;00DE716B&quot;/&gt;&lt;wsp:rsid wsp:val=&quot;00DE743E&quot;/&gt;&lt;wsp:rsid wsp:val=&quot;00DE7A38&quot;/&gt;&lt;wsp:rsid wsp:val=&quot;00DF06BF&quot;/&gt;&lt;wsp:rsid wsp:val=&quot;00DF1FBE&quot;/&gt;&lt;wsp:rsid wsp:val=&quot;00DF36F2&quot;/&gt;&lt;wsp:rsid wsp:val=&quot;00DF4E26&quot;/&gt;&lt;wsp:rsid wsp:val=&quot;00DF5481&quot;/&gt;&lt;wsp:rsid wsp:val=&quot;00DF7684&quot;/&gt;&lt;wsp:rsid wsp:val=&quot;00E001F3&quot;/&gt;&lt;wsp:rsid wsp:val=&quot;00E00E93&quot;/&gt;&lt;wsp:rsid wsp:val=&quot;00E00EC6&quot;/&gt;&lt;wsp:rsid wsp:val=&quot;00E01774&quot;/&gt;&lt;wsp:rsid wsp:val=&quot;00E0298D&quot;/&gt;&lt;wsp:rsid wsp:val=&quot;00E05016&quot;/&gt;&lt;wsp:rsid wsp:val=&quot;00E0566E&quot;/&gt;&lt;wsp:rsid wsp:val=&quot;00E062CD&quot;/&gt;&lt;wsp:rsid wsp:val=&quot;00E066DB&quot;/&gt;&lt;wsp:rsid wsp:val=&quot;00E069FC&quot;/&gt;&lt;wsp:rsid wsp:val=&quot;00E07188&quot;/&gt;&lt;wsp:rsid wsp:val=&quot;00E07712&quot;/&gt;&lt;wsp:rsid wsp:val=&quot;00E07BB1&quot;/&gt;&lt;wsp:rsid wsp:val=&quot;00E07EE8&quot;/&gt;&lt;wsp:rsid wsp:val=&quot;00E10184&quot;/&gt;&lt;wsp:rsid wsp:val=&quot;00E10411&quot;/&gt;&lt;wsp:rsid wsp:val=&quot;00E106E8&quot;/&gt;&lt;wsp:rsid wsp:val=&quot;00E11058&quot;/&gt;&lt;wsp:rsid wsp:val=&quot;00E112D6&quot;/&gt;&lt;wsp:rsid wsp:val=&quot;00E12161&quot;/&gt;&lt;wsp:rsid wsp:val=&quot;00E130C2&quot;/&gt;&lt;wsp:rsid wsp:val=&quot;00E13611&quot;/&gt;&lt;wsp:rsid wsp:val=&quot;00E13F64&quot;/&gt;&lt;wsp:rsid wsp:val=&quot;00E1416E&quot;/&gt;&lt;wsp:rsid wsp:val=&quot;00E141ED&quot;/&gt;&lt;wsp:rsid wsp:val=&quot;00E14420&quot;/&gt;&lt;wsp:rsid wsp:val=&quot;00E15130&quot;/&gt;&lt;wsp:rsid wsp:val=&quot;00E160A8&quot;/&gt;&lt;wsp:rsid wsp:val=&quot;00E16236&quot;/&gt;&lt;wsp:rsid wsp:val=&quot;00E16F2F&quot;/&gt;&lt;wsp:rsid wsp:val=&quot;00E17A21&quot;/&gt;&lt;wsp:rsid wsp:val=&quot;00E17F43&quot;/&gt;&lt;wsp:rsid wsp:val=&quot;00E213D9&quot;/&gt;&lt;wsp:rsid wsp:val=&quot;00E2211F&quot;/&gt;&lt;wsp:rsid wsp:val=&quot;00E2280B&quot;/&gt;&lt;wsp:rsid wsp:val=&quot;00E234D3&quot;/&gt;&lt;wsp:rsid wsp:val=&quot;00E23953&quot;/&gt;&lt;wsp:rsid wsp:val=&quot;00E242C6&quot;/&gt;&lt;wsp:rsid wsp:val=&quot;00E24E64&quot;/&gt;&lt;wsp:rsid wsp:val=&quot;00E25670&quot;/&gt;&lt;wsp:rsid wsp:val=&quot;00E25E09&quot;/&gt;&lt;wsp:rsid wsp:val=&quot;00E268C4&quot;/&gt;&lt;wsp:rsid wsp:val=&quot;00E271A1&quot;/&gt;&lt;wsp:rsid wsp:val=&quot;00E3137B&quot;/&gt;&lt;wsp:rsid wsp:val=&quot;00E33094&quot;/&gt;&lt;wsp:rsid wsp:val=&quot;00E332D7&quot;/&gt;&lt;wsp:rsid wsp:val=&quot;00E3507A&quot;/&gt;&lt;wsp:rsid wsp:val=&quot;00E354E5&quot;/&gt;&lt;wsp:rsid wsp:val=&quot;00E36471&quot;/&gt;&lt;wsp:rsid wsp:val=&quot;00E36B19&quot;/&gt;&lt;wsp:rsid wsp:val=&quot;00E3766C&quot;/&gt;&lt;wsp:rsid wsp:val=&quot;00E37E81&quot;/&gt;&lt;wsp:rsid wsp:val=&quot;00E41401&quot;/&gt;&lt;wsp:rsid wsp:val=&quot;00E41F39&quot;/&gt;&lt;wsp:rsid wsp:val=&quot;00E42A3D&quot;/&gt;&lt;wsp:rsid wsp:val=&quot;00E42CC1&quot;/&gt;&lt;wsp:rsid wsp:val=&quot;00E42DCD&quot;/&gt;&lt;wsp:rsid wsp:val=&quot;00E44309&quot;/&gt;&lt;wsp:rsid wsp:val=&quot;00E447CD&quot;/&gt;&lt;wsp:rsid wsp:val=&quot;00E44AE2&quot;/&gt;&lt;wsp:rsid wsp:val=&quot;00E44DDE&quot;/&gt;&lt;wsp:rsid wsp:val=&quot;00E4581A&quot;/&gt;&lt;wsp:rsid wsp:val=&quot;00E45B98&quot;/&gt;&lt;wsp:rsid wsp:val=&quot;00E46149&quot;/&gt;&lt;wsp:rsid wsp:val=&quot;00E46593&quot;/&gt;&lt;wsp:rsid wsp:val=&quot;00E468C4&quot;/&gt;&lt;wsp:rsid wsp:val=&quot;00E47441&quot;/&gt;&lt;wsp:rsid wsp:val=&quot;00E47FA3&quot;/&gt;&lt;wsp:rsid wsp:val=&quot;00E50DEF&quot;/&gt;&lt;wsp:rsid wsp:val=&quot;00E529A7&quot;/&gt;&lt;wsp:rsid wsp:val=&quot;00E53DB6&quot;/&gt;&lt;wsp:rsid wsp:val=&quot;00E54CA4&quot;/&gt;&lt;wsp:rsid wsp:val=&quot;00E559A7&quot;/&gt;&lt;wsp:rsid wsp:val=&quot;00E573B1&quot;/&gt;&lt;wsp:rsid wsp:val=&quot;00E578AF&quot;/&gt;&lt;wsp:rsid wsp:val=&quot;00E6064A&quot;/&gt;&lt;wsp:rsid wsp:val=&quot;00E60E52&quot;/&gt;&lt;wsp:rsid wsp:val=&quot;00E610B1&quot;/&gt;&lt;wsp:rsid wsp:val=&quot;00E626FA&quot;/&gt;&lt;wsp:rsid wsp:val=&quot;00E62E0C&quot;/&gt;&lt;wsp:rsid wsp:val=&quot;00E63223&quot;/&gt;&lt;wsp:rsid wsp:val=&quot;00E64050&quot;/&gt;&lt;wsp:rsid wsp:val=&quot;00E653A3&quot;/&gt;&lt;wsp:rsid wsp:val=&quot;00E65897&quot;/&gt;&lt;wsp:rsid wsp:val=&quot;00E66A98&quot;/&gt;&lt;wsp:rsid wsp:val=&quot;00E66E40&quot;/&gt;&lt;wsp:rsid wsp:val=&quot;00E70011&quot;/&gt;&lt;wsp:rsid wsp:val=&quot;00E7105B&quot;/&gt;&lt;wsp:rsid wsp:val=&quot;00E71E45&quot;/&gt;&lt;wsp:rsid wsp:val=&quot;00E7331A&quot;/&gt;&lt;wsp:rsid wsp:val=&quot;00E737F5&quot;/&gt;&lt;wsp:rsid wsp:val=&quot;00E73C48&quot;/&gt;&lt;wsp:rsid wsp:val=&quot;00E75660&quot;/&gt;&lt;wsp:rsid wsp:val=&quot;00E76328&quot;/&gt;&lt;wsp:rsid wsp:val=&quot;00E76E20&quot;/&gt;&lt;wsp:rsid wsp:val=&quot;00E77879&quot;/&gt;&lt;wsp:rsid wsp:val=&quot;00E77E9D&quot;/&gt;&lt;wsp:rsid wsp:val=&quot;00E80C11&quot;/&gt;&lt;wsp:rsid wsp:val=&quot;00E80E14&quot;/&gt;&lt;wsp:rsid wsp:val=&quot;00E81A5A&quot;/&gt;&lt;wsp:rsid wsp:val=&quot;00E822F7&quot;/&gt;&lt;wsp:rsid wsp:val=&quot;00E82375&quot;/&gt;&lt;wsp:rsid wsp:val=&quot;00E824C7&quot;/&gt;&lt;wsp:rsid wsp:val=&quot;00E825E2&quot;/&gt;&lt;wsp:rsid wsp:val=&quot;00E834B6&quot;/&gt;&lt;wsp:rsid wsp:val=&quot;00E83B9C&quot;/&gt;&lt;wsp:rsid wsp:val=&quot;00E8677C&quot;/&gt;&lt;wsp:rsid wsp:val=&quot;00E86D5C&quot;/&gt;&lt;wsp:rsid wsp:val=&quot;00E86F5A&quot;/&gt;&lt;wsp:rsid wsp:val=&quot;00E8745C&quot;/&gt;&lt;wsp:rsid wsp:val=&quot;00E87C72&quot;/&gt;&lt;wsp:rsid wsp:val=&quot;00E90055&quot;/&gt;&lt;wsp:rsid wsp:val=&quot;00E90AFC&quot;/&gt;&lt;wsp:rsid wsp:val=&quot;00E91E42&quot;/&gt;&lt;wsp:rsid wsp:val=&quot;00E92061&quot;/&gt;&lt;wsp:rsid wsp:val=&quot;00E921CD&quot;/&gt;&lt;wsp:rsid wsp:val=&quot;00E93B9E&quot;/&gt;&lt;wsp:rsid wsp:val=&quot;00E93D22&quot;/&gt;&lt;wsp:rsid wsp:val=&quot;00E93DF6&quot;/&gt;&lt;wsp:rsid wsp:val=&quot;00E94B52&quot;/&gt;&lt;wsp:rsid wsp:val=&quot;00E95403&quot;/&gt;&lt;wsp:rsid wsp:val=&quot;00E95CD7&quot;/&gt;&lt;wsp:rsid wsp:val=&quot;00E95FD3&quot;/&gt;&lt;wsp:rsid wsp:val=&quot;00E978B1&quot;/&gt;&lt;wsp:rsid wsp:val=&quot;00E97BA8&quot;/&gt;&lt;wsp:rsid wsp:val=&quot;00E97BF2&quot;/&gt;&lt;wsp:rsid wsp:val=&quot;00EA33FB&quot;/&gt;&lt;wsp:rsid wsp:val=&quot;00EA369F&quot;/&gt;&lt;wsp:rsid wsp:val=&quot;00EA36D2&quot;/&gt;&lt;wsp:rsid wsp:val=&quot;00EA4668&quot;/&gt;&lt;wsp:rsid wsp:val=&quot;00EA4836&quot;/&gt;&lt;wsp:rsid wsp:val=&quot;00EA4974&quot;/&gt;&lt;wsp:rsid wsp:val=&quot;00EA5B08&quot;/&gt;&lt;wsp:rsid wsp:val=&quot;00EA6C34&quot;/&gt;&lt;wsp:rsid wsp:val=&quot;00EA7CD3&quot;/&gt;&lt;wsp:rsid wsp:val=&quot;00EB001E&quot;/&gt;&lt;wsp:rsid wsp:val=&quot;00EB0A62&quot;/&gt;&lt;wsp:rsid wsp:val=&quot;00EB0BE8&quot;/&gt;&lt;wsp:rsid wsp:val=&quot;00EB0CC0&quot;/&gt;&lt;wsp:rsid wsp:val=&quot;00EB15AC&quot;/&gt;&lt;wsp:rsid wsp:val=&quot;00EB1769&quot;/&gt;&lt;wsp:rsid wsp:val=&quot;00EB32D1&quot;/&gt;&lt;wsp:rsid wsp:val=&quot;00EB3674&quot;/&gt;&lt;wsp:rsid wsp:val=&quot;00EB3B7A&quot;/&gt;&lt;wsp:rsid wsp:val=&quot;00EB3ECC&quot;/&gt;&lt;wsp:rsid wsp:val=&quot;00EB408D&quot;/&gt;&lt;wsp:rsid wsp:val=&quot;00EB40D8&quot;/&gt;&lt;wsp:rsid wsp:val=&quot;00EB43D7&quot;/&gt;&lt;wsp:rsid wsp:val=&quot;00EB49A1&quot;/&gt;&lt;wsp:rsid wsp:val=&quot;00EB4FFC&quot;/&gt;&lt;wsp:rsid wsp:val=&quot;00EB5359&quot;/&gt;&lt;wsp:rsid wsp:val=&quot;00EB5AC2&quot;/&gt;&lt;wsp:rsid wsp:val=&quot;00EB5DEF&quot;/&gt;&lt;wsp:rsid wsp:val=&quot;00EB5FE5&quot;/&gt;&lt;wsp:rsid wsp:val=&quot;00EB7FAE&quot;/&gt;&lt;wsp:rsid wsp:val=&quot;00EB7FF6&quot;/&gt;&lt;wsp:rsid wsp:val=&quot;00EC062C&quot;/&gt;&lt;wsp:rsid wsp:val=&quot;00EC15DA&quot;/&gt;&lt;wsp:rsid wsp:val=&quot;00EC3DE5&quot;/&gt;&lt;wsp:rsid wsp:val=&quot;00EC4BA6&quot;/&gt;&lt;wsp:rsid wsp:val=&quot;00EC4C81&quot;/&gt;&lt;wsp:rsid wsp:val=&quot;00EC5672&quot;/&gt;&lt;wsp:rsid wsp:val=&quot;00EC698C&quot;/&gt;&lt;wsp:rsid wsp:val=&quot;00EC75E9&quot;/&gt;&lt;wsp:rsid wsp:val=&quot;00EC7888&quot;/&gt;&lt;wsp:rsid wsp:val=&quot;00EC7E8F&quot;/&gt;&lt;wsp:rsid wsp:val=&quot;00ED0495&quot;/&gt;&lt;wsp:rsid wsp:val=&quot;00ED0C6E&quot;/&gt;&lt;wsp:rsid wsp:val=&quot;00ED1082&quot;/&gt;&lt;wsp:rsid wsp:val=&quot;00ED16AB&quot;/&gt;&lt;wsp:rsid wsp:val=&quot;00ED1E36&quot;/&gt;&lt;wsp:rsid wsp:val=&quot;00ED220D&quot;/&gt;&lt;wsp:rsid wsp:val=&quot;00ED354B&quot;/&gt;&lt;wsp:rsid wsp:val=&quot;00ED35E8&quot;/&gt;&lt;wsp:rsid wsp:val=&quot;00ED5B78&quot;/&gt;&lt;wsp:rsid wsp:val=&quot;00ED5D31&quot;/&gt;&lt;wsp:rsid wsp:val=&quot;00ED7657&quot;/&gt;&lt;wsp:rsid wsp:val=&quot;00ED7F08&quot;/&gt;&lt;wsp:rsid wsp:val=&quot;00EE0C13&quot;/&gt;&lt;wsp:rsid wsp:val=&quot;00EE17CB&quot;/&gt;&lt;wsp:rsid wsp:val=&quot;00EE1ED0&quot;/&gt;&lt;wsp:rsid wsp:val=&quot;00EE2049&quot;/&gt;&lt;wsp:rsid wsp:val=&quot;00EE21FD&quot;/&gt;&lt;wsp:rsid wsp:val=&quot;00EE234C&quot;/&gt;&lt;wsp:rsid wsp:val=&quot;00EE3ADD&quot;/&gt;&lt;wsp:rsid wsp:val=&quot;00EE3B0A&quot;/&gt;&lt;wsp:rsid wsp:val=&quot;00EE4245&quot;/&gt;&lt;wsp:rsid wsp:val=&quot;00EE4566&quot;/&gt;&lt;wsp:rsid wsp:val=&quot;00EE5877&quot;/&gt;&lt;wsp:rsid wsp:val=&quot;00EE60A5&quot;/&gt;&lt;wsp:rsid wsp:val=&quot;00EE6162&quot;/&gt;&lt;wsp:rsid wsp:val=&quot;00EE7EAE&quot;/&gt;&lt;wsp:rsid wsp:val=&quot;00EE7F0B&quot;/&gt;&lt;wsp:rsid wsp:val=&quot;00EF0213&quot;/&gt;&lt;wsp:rsid wsp:val=&quot;00EF0CCE&quot;/&gt;&lt;wsp:rsid wsp:val=&quot;00EF1097&quot;/&gt;&lt;wsp:rsid wsp:val=&quot;00EF111D&quot;/&gt;&lt;wsp:rsid wsp:val=&quot;00EF19B8&quot;/&gt;&lt;wsp:rsid wsp:val=&quot;00EF23C1&quot;/&gt;&lt;wsp:rsid wsp:val=&quot;00EF2EB8&quot;/&gt;&lt;wsp:rsid wsp:val=&quot;00EF37FB&quot;/&gt;&lt;wsp:rsid wsp:val=&quot;00EF4E7B&quot;/&gt;&lt;wsp:rsid wsp:val=&quot;00EF60AB&quot;/&gt;&lt;wsp:rsid wsp:val=&quot;00EF6193&quot;/&gt;&lt;wsp:rsid wsp:val=&quot;00EF67FF&quot;/&gt;&lt;wsp:rsid wsp:val=&quot;00EF69E5&quot;/&gt;&lt;wsp:rsid wsp:val=&quot;00EF700B&quot;/&gt;&lt;wsp:rsid wsp:val=&quot;00EF7886&quot;/&gt;&lt;wsp:rsid wsp:val=&quot;00EF7B11&quot;/&gt;&lt;wsp:rsid wsp:val=&quot;00F00478&quot;/&gt;&lt;wsp:rsid wsp:val=&quot;00F005C2&quot;/&gt;&lt;wsp:rsid wsp:val=&quot;00F00F9E&quot;/&gt;&lt;wsp:rsid wsp:val=&quot;00F019B3&quot;/&gt;&lt;wsp:rsid wsp:val=&quot;00F01C3D&quot;/&gt;&lt;wsp:rsid wsp:val=&quot;00F023A7&quot;/&gt;&lt;wsp:rsid wsp:val=&quot;00F028D8&quot;/&gt;&lt;wsp:rsid wsp:val=&quot;00F0313D&quot;/&gt;&lt;wsp:rsid wsp:val=&quot;00F03815&quot;/&gt;&lt;wsp:rsid wsp:val=&quot;00F03E98&quot;/&gt;&lt;wsp:rsid wsp:val=&quot;00F05359&quot;/&gt;&lt;wsp:rsid wsp:val=&quot;00F06406&quot;/&gt;&lt;wsp:rsid wsp:val=&quot;00F068DC&quot;/&gt;&lt;wsp:rsid wsp:val=&quot;00F06B7E&quot;/&gt;&lt;wsp:rsid wsp:val=&quot;00F072BB&quot;/&gt;&lt;wsp:rsid wsp:val=&quot;00F077E9&quot;/&gt;&lt;wsp:rsid wsp:val=&quot;00F07977&quot;/&gt;&lt;wsp:rsid wsp:val=&quot;00F07A19&quot;/&gt;&lt;wsp:rsid wsp:val=&quot;00F07A67&quot;/&gt;&lt;wsp:rsid wsp:val=&quot;00F112FD&quot;/&gt;&lt;wsp:rsid wsp:val=&quot;00F12764&quot;/&gt;&lt;wsp:rsid wsp:val=&quot;00F135FF&quot;/&gt;&lt;wsp:rsid wsp:val=&quot;00F13B06&quot;/&gt;&lt;wsp:rsid wsp:val=&quot;00F13F32&quot;/&gt;&lt;wsp:rsid wsp:val=&quot;00F14148&quot;/&gt;&lt;wsp:rsid wsp:val=&quot;00F146FA&quot;/&gt;&lt;wsp:rsid wsp:val=&quot;00F14D51&quot;/&gt;&lt;wsp:rsid wsp:val=&quot;00F14E52&quot;/&gt;&lt;wsp:rsid wsp:val=&quot;00F1516C&quot;/&gt;&lt;wsp:rsid wsp:val=&quot;00F15A93&quot;/&gt;&lt;wsp:rsid wsp:val=&quot;00F1603F&quot;/&gt;&lt;wsp:rsid wsp:val=&quot;00F16ADF&quot;/&gt;&lt;wsp:rsid wsp:val=&quot;00F16B72&quot;/&gt;&lt;wsp:rsid wsp:val=&quot;00F17AA1&quot;/&gt;&lt;wsp:rsid wsp:val=&quot;00F17AD4&quot;/&gt;&lt;wsp:rsid wsp:val=&quot;00F21C2D&quot;/&gt;&lt;wsp:rsid wsp:val=&quot;00F226C3&quot;/&gt;&lt;wsp:rsid wsp:val=&quot;00F23593&quot;/&gt;&lt;wsp:rsid wsp:val=&quot;00F24492&quot;/&gt;&lt;wsp:rsid wsp:val=&quot;00F24791&quot;/&gt;&lt;wsp:rsid wsp:val=&quot;00F2503B&quot;/&gt;&lt;wsp:rsid wsp:val=&quot;00F25905&quot;/&gt;&lt;wsp:rsid wsp:val=&quot;00F26872&quot;/&gt;&lt;wsp:rsid wsp:val=&quot;00F278E0&quot;/&gt;&lt;wsp:rsid wsp:val=&quot;00F27A76&quot;/&gt;&lt;wsp:rsid wsp:val=&quot;00F325FD&quot;/&gt;&lt;wsp:rsid wsp:val=&quot;00F329AF&quot;/&gt;&lt;wsp:rsid wsp:val=&quot;00F33AB2&quot;/&gt;&lt;wsp:rsid wsp:val=&quot;00F33E96&quot;/&gt;&lt;wsp:rsid wsp:val=&quot;00F35088&quot;/&gt;&lt;wsp:rsid wsp:val=&quot;00F35DE3&quot;/&gt;&lt;wsp:rsid wsp:val=&quot;00F369A9&quot;/&gt;&lt;wsp:rsid wsp:val=&quot;00F36E51&quot;/&gt;&lt;wsp:rsid wsp:val=&quot;00F3770D&quot;/&gt;&lt;wsp:rsid wsp:val=&quot;00F415ED&quot;/&gt;&lt;wsp:rsid wsp:val=&quot;00F41619&quot;/&gt;&lt;wsp:rsid wsp:val=&quot;00F419E5&quot;/&gt;&lt;wsp:rsid wsp:val=&quot;00F41C9E&quot;/&gt;&lt;wsp:rsid wsp:val=&quot;00F41D58&quot;/&gt;&lt;wsp:rsid wsp:val=&quot;00F41E64&quot;/&gt;&lt;wsp:rsid wsp:val=&quot;00F424CA&quot;/&gt;&lt;wsp:rsid wsp:val=&quot;00F4298E&quot;/&gt;&lt;wsp:rsid wsp:val=&quot;00F42EA5&quot;/&gt;&lt;wsp:rsid wsp:val=&quot;00F45C96&quot;/&gt;&lt;wsp:rsid wsp:val=&quot;00F4614E&quot;/&gt;&lt;wsp:rsid wsp:val=&quot;00F47718&quot;/&gt;&lt;wsp:rsid wsp:val=&quot;00F50A13&quot;/&gt;&lt;wsp:rsid wsp:val=&quot;00F51313&quot;/&gt;&lt;wsp:rsid wsp:val=&quot;00F51C36&quot;/&gt;&lt;wsp:rsid wsp:val=&quot;00F5263A&quot;/&gt;&lt;wsp:rsid wsp:val=&quot;00F537E8&quot;/&gt;&lt;wsp:rsid wsp:val=&quot;00F539FE&quot;/&gt;&lt;wsp:rsid wsp:val=&quot;00F543C2&quot;/&gt;&lt;wsp:rsid wsp:val=&quot;00F54821&quot;/&gt;&lt;wsp:rsid wsp:val=&quot;00F54E03&quot;/&gt;&lt;wsp:rsid wsp:val=&quot;00F55597&quot;/&gt;&lt;wsp:rsid wsp:val=&quot;00F55C62&quot;/&gt;&lt;wsp:rsid wsp:val=&quot;00F56562&quot;/&gt;&lt;wsp:rsid wsp:val=&quot;00F57DE8&quot;/&gt;&lt;wsp:rsid wsp:val=&quot;00F6088D&quot;/&gt;&lt;wsp:rsid wsp:val=&quot;00F60A68&quot;/&gt;&lt;wsp:rsid wsp:val=&quot;00F6301A&quot;/&gt;&lt;wsp:rsid wsp:val=&quot;00F650B3&quot;/&gt;&lt;wsp:rsid wsp:val=&quot;00F659AB&quot;/&gt;&lt;wsp:rsid wsp:val=&quot;00F66C06&quot;/&gt;&lt;wsp:rsid wsp:val=&quot;00F66C91&quot;/&gt;&lt;wsp:rsid wsp:val=&quot;00F675F6&quot;/&gt;&lt;wsp:rsid wsp:val=&quot;00F67C02&quot;/&gt;&lt;wsp:rsid wsp:val=&quot;00F67CEB&quot;/&gt;&lt;wsp:rsid wsp:val=&quot;00F70537&quot;/&gt;&lt;wsp:rsid wsp:val=&quot;00F70BB1&quot;/&gt;&lt;wsp:rsid wsp:val=&quot;00F7302A&quot;/&gt;&lt;wsp:rsid wsp:val=&quot;00F73211&quot;/&gt;&lt;wsp:rsid wsp:val=&quot;00F745B6&quot;/&gt;&lt;wsp:rsid wsp:val=&quot;00F74756&quot;/&gt;&lt;wsp:rsid wsp:val=&quot;00F7510D&quot;/&gt;&lt;wsp:rsid wsp:val=&quot;00F7517C&quot;/&gt;&lt;wsp:rsid wsp:val=&quot;00F76323&quot;/&gt;&lt;wsp:rsid wsp:val=&quot;00F76772&quot;/&gt;&lt;wsp:rsid wsp:val=&quot;00F76A2F&quot;/&gt;&lt;wsp:rsid wsp:val=&quot;00F76E89&quot;/&gt;&lt;wsp:rsid wsp:val=&quot;00F77341&quot;/&gt;&lt;wsp:rsid wsp:val=&quot;00F81168&quot;/&gt;&lt;wsp:rsid wsp:val=&quot;00F8134F&quot;/&gt;&lt;wsp:rsid wsp:val=&quot;00F8215C&quot;/&gt;&lt;wsp:rsid wsp:val=&quot;00F82271&quot;/&gt;&lt;wsp:rsid wsp:val=&quot;00F822E6&quot;/&gt;&lt;wsp:rsid wsp:val=&quot;00F822F3&quot;/&gt;&lt;wsp:rsid wsp:val=&quot;00F82882&quot;/&gt;&lt;wsp:rsid wsp:val=&quot;00F8449C&quot;/&gt;&lt;wsp:rsid wsp:val=&quot;00F8458A&quot;/&gt;&lt;wsp:rsid wsp:val=&quot;00F846C4&quot;/&gt;&lt;wsp:rsid wsp:val=&quot;00F84EE6&quot;/&gt;&lt;wsp:rsid wsp:val=&quot;00F8532C&quot;/&gt;&lt;wsp:rsid wsp:val=&quot;00F867F6&quot;/&gt;&lt;wsp:rsid wsp:val=&quot;00F912EE&quot;/&gt;&lt;wsp:rsid wsp:val=&quot;00F924DC&quot;/&gt;&lt;wsp:rsid wsp:val=&quot;00F92565&quot;/&gt;&lt;wsp:rsid wsp:val=&quot;00F92782&quot;/&gt;&lt;wsp:rsid wsp:val=&quot;00F92E72&quot;/&gt;&lt;wsp:rsid wsp:val=&quot;00F934D4&quot;/&gt;&lt;wsp:rsid wsp:val=&quot;00F93996&quot;/&gt;&lt;wsp:rsid wsp:val=&quot;00F93E5F&quot;/&gt;&lt;wsp:rsid wsp:val=&quot;00F94115&quot;/&gt;&lt;wsp:rsid wsp:val=&quot;00F94858&quot;/&gt;&lt;wsp:rsid wsp:val=&quot;00F948E9&quot;/&gt;&lt;wsp:rsid wsp:val=&quot;00F94BA9&quot;/&gt;&lt;wsp:rsid wsp:val=&quot;00F95A64&quot;/&gt;&lt;wsp:rsid wsp:val=&quot;00F95CF4&quot;/&gt;&lt;wsp:rsid wsp:val=&quot;00F95D86&quot;/&gt;&lt;wsp:rsid wsp:val=&quot;00F95EDD&quot;/&gt;&lt;wsp:rsid wsp:val=&quot;00F969D2&quot;/&gt;&lt;wsp:rsid wsp:val=&quot;00F97AA2&quot;/&gt;&lt;wsp:rsid wsp:val=&quot;00FA145D&quot;/&gt;&lt;wsp:rsid wsp:val=&quot;00FA1A2A&quot;/&gt;&lt;wsp:rsid wsp:val=&quot;00FA1E32&quot;/&gt;&lt;wsp:rsid wsp:val=&quot;00FA2489&quot;/&gt;&lt;wsp:rsid wsp:val=&quot;00FA2B19&quot;/&gt;&lt;wsp:rsid wsp:val=&quot;00FA4178&quot;/&gt;&lt;wsp:rsid wsp:val=&quot;00FA43F3&quot;/&gt;&lt;wsp:rsid wsp:val=&quot;00FA472B&quot;/&gt;&lt;wsp:rsid wsp:val=&quot;00FA4A2B&quot;/&gt;&lt;wsp:rsid wsp:val=&quot;00FA551F&quot;/&gt;&lt;wsp:rsid wsp:val=&quot;00FA55BA&quot;/&gt;&lt;wsp:rsid wsp:val=&quot;00FA630E&quot;/&gt;&lt;wsp:rsid wsp:val=&quot;00FA66D5&quot;/&gt;&lt;wsp:rsid wsp:val=&quot;00FA7216&quot;/&gt;&lt;wsp:rsid wsp:val=&quot;00FA7445&quot;/&gt;&lt;wsp:rsid wsp:val=&quot;00FA7D48&quot;/&gt;&lt;wsp:rsid wsp:val=&quot;00FA7E5C&quot;/&gt;&lt;wsp:rsid wsp:val=&quot;00FB0ABC&quot;/&gt;&lt;wsp:rsid wsp:val=&quot;00FB102A&quot;/&gt;&lt;wsp:rsid wsp:val=&quot;00FB12B4&quot;/&gt;&lt;wsp:rsid wsp:val=&quot;00FB1D83&quot;/&gt;&lt;wsp:rsid wsp:val=&quot;00FB255A&quot;/&gt;&lt;wsp:rsid wsp:val=&quot;00FB30B8&quot;/&gt;&lt;wsp:rsid wsp:val=&quot;00FB3446&quot;/&gt;&lt;wsp:rsid wsp:val=&quot;00FB45BA&quot;/&gt;&lt;wsp:rsid wsp:val=&quot;00FB4C9C&quot;/&gt;&lt;wsp:rsid wsp:val=&quot;00FB4F82&quot;/&gt;&lt;wsp:rsid wsp:val=&quot;00FB5173&quot;/&gt;&lt;wsp:rsid wsp:val=&quot;00FB6A8C&quot;/&gt;&lt;wsp:rsid wsp:val=&quot;00FB72B6&quot;/&gt;&lt;wsp:rsid wsp:val=&quot;00FB73CE&quot;/&gt;&lt;wsp:rsid wsp:val=&quot;00FC0101&quot;/&gt;&lt;wsp:rsid wsp:val=&quot;00FC07AB&quot;/&gt;&lt;wsp:rsid wsp:val=&quot;00FC32C9&quot;/&gt;&lt;wsp:rsid wsp:val=&quot;00FC3F08&quot;/&gt;&lt;wsp:rsid wsp:val=&quot;00FC4034&quot;/&gt;&lt;wsp:rsid wsp:val=&quot;00FC439D&quot;/&gt;&lt;wsp:rsid wsp:val=&quot;00FC449D&quot;/&gt;&lt;wsp:rsid wsp:val=&quot;00FC4AAD&quot;/&gt;&lt;wsp:rsid wsp:val=&quot;00FC643E&quot;/&gt;&lt;wsp:rsid wsp:val=&quot;00FC6ACE&quot;/&gt;&lt;wsp:rsid wsp:val=&quot;00FC6C6C&quot;/&gt;&lt;wsp:rsid wsp:val=&quot;00FC7608&quot;/&gt;&lt;wsp:rsid wsp:val=&quot;00FC79A9&quot;/&gt;&lt;wsp:rsid wsp:val=&quot;00FC79F5&quot;/&gt;&lt;wsp:rsid wsp:val=&quot;00FD01F3&quot;/&gt;&lt;wsp:rsid wsp:val=&quot;00FD0CC9&quot;/&gt;&lt;wsp:rsid wsp:val=&quot;00FD177D&quot;/&gt;&lt;wsp:rsid wsp:val=&quot;00FD18AE&quot;/&gt;&lt;wsp:rsid wsp:val=&quot;00FD1AB1&quot;/&gt;&lt;wsp:rsid wsp:val=&quot;00FD1B47&quot;/&gt;&lt;wsp:rsid wsp:val=&quot;00FD203E&quot;/&gt;&lt;wsp:rsid wsp:val=&quot;00FD26D9&quot;/&gt;&lt;wsp:rsid wsp:val=&quot;00FD3374&quot;/&gt;&lt;wsp:rsid wsp:val=&quot;00FD474D&quot;/&gt;&lt;wsp:rsid wsp:val=&quot;00FD516C&quot;/&gt;&lt;wsp:rsid wsp:val=&quot;00FD5D8D&quot;/&gt;&lt;wsp:rsid wsp:val=&quot;00FD5F14&quot;/&gt;&lt;wsp:rsid wsp:val=&quot;00FE04DC&quot;/&gt;&lt;wsp:rsid wsp:val=&quot;00FE0506&quot;/&gt;&lt;wsp:rsid wsp:val=&quot;00FE08BE&quot;/&gt;&lt;wsp:rsid wsp:val=&quot;00FE0A85&quot;/&gt;&lt;wsp:rsid wsp:val=&quot;00FE0EBD&quot;/&gt;&lt;wsp:rsid wsp:val=&quot;00FE1D44&quot;/&gt;&lt;wsp:rsid wsp:val=&quot;00FE1DB9&quot;/&gt;&lt;wsp:rsid wsp:val=&quot;00FE1E66&quot;/&gt;&lt;wsp:rsid wsp:val=&quot;00FE20A2&quot;/&gt;&lt;wsp:rsid wsp:val=&quot;00FE2D7C&quot;/&gt;&lt;wsp:rsid wsp:val=&quot;00FE3B43&quot;/&gt;&lt;wsp:rsid wsp:val=&quot;00FE4184&quot;/&gt;&lt;wsp:rsid wsp:val=&quot;00FE41CA&quot;/&gt;&lt;wsp:rsid wsp:val=&quot;00FE6F52&quot;/&gt;&lt;wsp:rsid wsp:val=&quot;00FF00C4&quot;/&gt;&lt;wsp:rsid wsp:val=&quot;00FF1AC3&quot;/&gt;&lt;wsp:rsid wsp:val=&quot;00FF3702&quot;/&gt;&lt;wsp:rsid wsp:val=&quot;00FF3E06&quot;/&gt;&lt;wsp:rsid wsp:val=&quot;00FF4E61&quot;/&gt;&lt;wsp:rsid wsp:val=&quot;00FF505B&quot;/&gt;&lt;wsp:rsid wsp:val=&quot;00FF54B8&quot;/&gt;&lt;wsp:rsid wsp:val=&quot;00FF5F21&quot;/&gt;&lt;wsp:rsid wsp:val=&quot;00FF72AB&quot;/&gt;&lt;wsp:rsid wsp:val=&quot;00FF7782&quot;/&gt;&lt;wsp:rsid wsp:val=&quot;00FF786A&quot;/&gt;&lt;wsp:rsid wsp:val=&quot;00FF7BDD&quot;/&gt;&lt;wsp:rsid wsp:val=&quot;01056145&quot;/&gt;&lt;wsp:rsid wsp:val=&quot;0110365B&quot;/&gt;&lt;wsp:rsid wsp:val=&quot;011254EB&quot;/&gt;&lt;wsp:rsid wsp:val=&quot;011F5B84&quot;/&gt;&lt;wsp:rsid wsp:val=&quot;012104EA&quot;/&gt;&lt;wsp:rsid wsp:val=&quot;01231A16&quot;/&gt;&lt;wsp:rsid wsp:val=&quot;012D3E5C&quot;/&gt;&lt;wsp:rsid wsp:val=&quot;01361B8E&quot;/&gt;&lt;wsp:rsid wsp:val=&quot;01381441&quot;/&gt;&lt;wsp:rsid wsp:val=&quot;013C64BD&quot;/&gt;&lt;wsp:rsid wsp:val=&quot;013E6C38&quot;/&gt;&lt;wsp:rsid wsp:val=&quot;013F7E81&quot;/&gt;&lt;wsp:rsid wsp:val=&quot;01487061&quot;/&gt;&lt;wsp:rsid wsp:val=&quot;01554F30&quot;/&gt;&lt;wsp:rsid wsp:val=&quot;016A7C3E&quot;/&gt;&lt;wsp:rsid wsp:val=&quot;016F4FC1&quot;/&gt;&lt;wsp:rsid wsp:val=&quot;018922F5&quot;/&gt;&lt;wsp:rsid wsp:val=&quot;01A10066&quot;/&gt;&lt;wsp:rsid wsp:val=&quot;01A54C4A&quot;/&gt;&lt;wsp:rsid wsp:val=&quot;01A74B30&quot;/&gt;&lt;wsp:rsid wsp:val=&quot;01A906D3&quot;/&gt;&lt;wsp:rsid wsp:val=&quot;01AC112A&quot;/&gt;&lt;wsp:rsid wsp:val=&quot;01B510EC&quot;/&gt;&lt;wsp:rsid wsp:val=&quot;01B97337&quot;/&gt;&lt;wsp:rsid wsp:val=&quot;01BC06E8&quot;/&gt;&lt;wsp:rsid wsp:val=&quot;01CD04F8&quot;/&gt;&lt;wsp:rsid wsp:val=&quot;01D603EC&quot;/&gt;&lt;wsp:rsid wsp:val=&quot;01DE0860&quot;/&gt;&lt;wsp:rsid wsp:val=&quot;01E8623D&quot;/&gt;&lt;wsp:rsid wsp:val=&quot;01EC6109&quot;/&gt;&lt;wsp:rsid wsp:val=&quot;01F13B79&quot;/&gt;&lt;wsp:rsid wsp:val=&quot;01F366E2&quot;/&gt;&lt;wsp:rsid wsp:val=&quot;01FE3350&quot;/&gt;&lt;wsp:rsid wsp:val=&quot;020247C2&quot;/&gt;&lt;wsp:rsid wsp:val=&quot;02063FE0&quot;/&gt;&lt;wsp:rsid wsp:val=&quot;02073595&quot;/&gt;&lt;wsp:rsid wsp:val=&quot;020C62E0&quot;/&gt;&lt;wsp:rsid wsp:val=&quot;020E1BC1&quot;/&gt;&lt;wsp:rsid wsp:val=&quot;02121884&quot;/&gt;&lt;wsp:rsid wsp:val=&quot;02145C6B&quot;/&gt;&lt;wsp:rsid wsp:val=&quot;0216491F&quot;/&gt;&lt;wsp:rsid wsp:val=&quot;02173ED1&quot;/&gt;&lt;wsp:rsid wsp:val=&quot;022C1CA1&quot;/&gt;&lt;wsp:rsid wsp:val=&quot;022C5645&quot;/&gt;&lt;wsp:rsid wsp:val=&quot;023536CE&quot;/&gt;&lt;wsp:rsid wsp:val=&quot;024263C3&quot;/&gt;&lt;wsp:rsid wsp:val=&quot;024D6952&quot;/&gt;&lt;wsp:rsid wsp:val=&quot;024F4DF5&quot;/&gt;&lt;wsp:rsid wsp:val=&quot;02547DC9&quot;/&gt;&lt;wsp:rsid wsp:val=&quot;025E7EF2&quot;/&gt;&lt;wsp:rsid wsp:val=&quot;0275302E&quot;/&gt;&lt;wsp:rsid wsp:val=&quot;027A0E63&quot;/&gt;&lt;wsp:rsid wsp:val=&quot;027D6E7A&quot;/&gt;&lt;wsp:rsid wsp:val=&quot;02814C41&quot;/&gt;&lt;wsp:rsid wsp:val=&quot;028276D9&quot;/&gt;&lt;wsp:rsid wsp:val=&quot;028B6D2C&quot;/&gt;&lt;wsp:rsid wsp:val=&quot;02904A60&quot;/&gt;&lt;wsp:rsid wsp:val=&quot;02A0612A&quot;/&gt;&lt;wsp:rsid wsp:val=&quot;02AA0F6F&quot;/&gt;&lt;wsp:rsid wsp:val=&quot;02B225BF&quot;/&gt;&lt;wsp:rsid wsp:val=&quot;02B463FC&quot;/&gt;&lt;wsp:rsid wsp:val=&quot;02BA0CA9&quot;/&gt;&lt;wsp:rsid wsp:val=&quot;02BC477D&quot;/&gt;&lt;wsp:rsid wsp:val=&quot;02C15D5B&quot;/&gt;&lt;wsp:rsid wsp:val=&quot;02C24393&quot;/&gt;&lt;wsp:rsid wsp:val=&quot;02D37BF4&quot;/&gt;&lt;wsp:rsid wsp:val=&quot;02D83A44&quot;/&gt;&lt;wsp:rsid wsp:val=&quot;02E01EAF&quot;/&gt;&lt;wsp:rsid wsp:val=&quot;02E14102&quot;/&gt;&lt;wsp:rsid wsp:val=&quot;02EC41ED&quot;/&gt;&lt;wsp:rsid wsp:val=&quot;02ED0A5A&quot;/&gt;&lt;wsp:rsid wsp:val=&quot;02F34544&quot;/&gt;&lt;wsp:rsid wsp:val=&quot;02FD46D2&quot;/&gt;&lt;wsp:rsid wsp:val=&quot;030003CB&quot;/&gt;&lt;wsp:rsid wsp:val=&quot;03011D84&quot;/&gt;&lt;wsp:rsid wsp:val=&quot;03024EBD&quot;/&gt;&lt;wsp:rsid wsp:val=&quot;03041A43&quot;/&gt;&lt;wsp:rsid wsp:val=&quot;030F094B&quot;/&gt;&lt;wsp:rsid wsp:val=&quot;0316362D&quot;/&gt;&lt;wsp:rsid wsp:val=&quot;03172925&quot;/&gt;&lt;wsp:rsid wsp:val=&quot;03182BA3&quot;/&gt;&lt;wsp:rsid wsp:val=&quot;03200FFB&quot;/&gt;&lt;wsp:rsid wsp:val=&quot;032F123B&quot;/&gt;&lt;wsp:rsid wsp:val=&quot;03302524&quot;/&gt;&lt;wsp:rsid wsp:val=&quot;03340C06&quot;/&gt;&lt;wsp:rsid wsp:val=&quot;03385CAF&quot;/&gt;&lt;wsp:rsid wsp:val=&quot;0339603E&quot;/&gt;&lt;wsp:rsid wsp:val=&quot;03396283&quot;/&gt;&lt;wsp:rsid wsp:val=&quot;033C4A4A&quot;/&gt;&lt;wsp:rsid wsp:val=&quot;035D4793&quot;/&gt;&lt;wsp:rsid wsp:val=&quot;03600D99&quot;/&gt;&lt;wsp:rsid wsp:val=&quot;0364779F&quot;/&gt;&lt;wsp:rsid wsp:val=&quot;036C5ABD&quot;/&gt;&lt;wsp:rsid wsp:val=&quot;037D4AC6&quot;/&gt;&lt;wsp:rsid wsp:val=&quot;03832252&quot;/&gt;&lt;wsp:rsid wsp:val=&quot;03896BE3&quot;/&gt;&lt;wsp:rsid wsp:val=&quot;038A155B&quot;/&gt;&lt;wsp:rsid wsp:val=&quot;038C6C02&quot;/&gt;&lt;wsp:rsid wsp:val=&quot;03937288&quot;/&gt;&lt;wsp:rsid wsp:val=&quot;039F77EB&quot;/&gt;&lt;wsp:rsid wsp:val=&quot;03A87676&quot;/&gt;&lt;wsp:rsid wsp:val=&quot;03B504A3&quot;/&gt;&lt;wsp:rsid wsp:val=&quot;03C76179&quot;/&gt;&lt;wsp:rsid wsp:val=&quot;03CA212E&quot;/&gt;&lt;wsp:rsid wsp:val=&quot;03CE7285&quot;/&gt;&lt;wsp:rsid wsp:val=&quot;03D06ACE&quot;/&gt;&lt;wsp:rsid wsp:val=&quot;03D31921&quot;/&gt;&lt;wsp:rsid wsp:val=&quot;03D530A9&quot;/&gt;&lt;wsp:rsid wsp:val=&quot;03D53D1E&quot;/&gt;&lt;wsp:rsid wsp:val=&quot;03D609D8&quot;/&gt;&lt;wsp:rsid wsp:val=&quot;03E36DA7&quot;/&gt;&lt;wsp:rsid wsp:val=&quot;03E733A5&quot;/&gt;&lt;wsp:rsid wsp:val=&quot;03EA0EBE&quot;/&gt;&lt;wsp:rsid wsp:val=&quot;03EC7588&quot;/&gt;&lt;wsp:rsid wsp:val=&quot;03ED537C&quot;/&gt;&lt;wsp:rsid wsp:val=&quot;03EE075D&quot;/&gt;&lt;wsp:rsid wsp:val=&quot;03EF4EC7&quot;/&gt;&lt;wsp:rsid wsp:val=&quot;03F23241&quot;/&gt;&lt;wsp:rsid wsp:val=&quot;0405452F&quot;/&gt;&lt;wsp:rsid wsp:val=&quot;04082DC4&quot;/&gt;&lt;wsp:rsid wsp:val=&quot;04083618&quot;/&gt;&lt;wsp:rsid wsp:val=&quot;040D2C29&quot;/&gt;&lt;wsp:rsid wsp:val=&quot;04136BC7&quot;/&gt;&lt;wsp:rsid wsp:val=&quot;04172FB4&quot;/&gt;&lt;wsp:rsid wsp:val=&quot;041765A0&quot;/&gt;&lt;wsp:rsid wsp:val=&quot;042118AA&quot;/&gt;&lt;wsp:rsid wsp:val=&quot;04230AD7&quot;/&gt;&lt;wsp:rsid wsp:val=&quot;04253D57&quot;/&gt;&lt;wsp:rsid wsp:val=&quot;042553E0&quot;/&gt;&lt;wsp:rsid wsp:val=&quot;042F421F&quot;/&gt;&lt;wsp:rsid wsp:val=&quot;04344780&quot;/&gt;&lt;wsp:rsid wsp:val=&quot;04367895&quot;/&gt;&lt;wsp:rsid wsp:val=&quot;043978B9&quot;/&gt;&lt;wsp:rsid wsp:val=&quot;04430C79&quot;/&gt;&lt;wsp:rsid wsp:val=&quot;04447564&quot;/&gt;&lt;wsp:rsid wsp:val=&quot;044F0A93&quot;/&gt;&lt;wsp:rsid wsp:val=&quot;046105BC&quot;/&gt;&lt;wsp:rsid wsp:val=&quot;046F1103&quot;/&gt;&lt;wsp:rsid wsp:val=&quot;04711E39&quot;/&gt;&lt;wsp:rsid wsp:val=&quot;0475505E&quot;/&gt;&lt;wsp:rsid wsp:val=&quot;04801B4C&quot;/&gt;&lt;wsp:rsid wsp:val=&quot;0484161E&quot;/&gt;&lt;wsp:rsid wsp:val=&quot;04882F89&quot;/&gt;&lt;wsp:rsid wsp:val=&quot;04961346&quot;/&gt;&lt;wsp:rsid wsp:val=&quot;049758E9&quot;/&gt;&lt;wsp:rsid wsp:val=&quot;04986E9D&quot;/&gt;&lt;wsp:rsid wsp:val=&quot;04A1708A&quot;/&gt;&lt;wsp:rsid wsp:val=&quot;04AB2250&quot;/&gt;&lt;wsp:rsid wsp:val=&quot;04AF1EBD&quot;/&gt;&lt;wsp:rsid wsp:val=&quot;04B54FB1&quot;/&gt;&lt;wsp:rsid wsp:val=&quot;04BA0D40&quot;/&gt;&lt;wsp:rsid wsp:val=&quot;04BC0F1C&quot;/&gt;&lt;wsp:rsid wsp:val=&quot;04C425F6&quot;/&gt;&lt;wsp:rsid wsp:val=&quot;04C63BD8&quot;/&gt;&lt;wsp:rsid wsp:val=&quot;04C73569&quot;/&gt;&lt;wsp:rsid wsp:val=&quot;04D178E1&quot;/&gt;&lt;wsp:rsid wsp:val=&quot;04D4657D&quot;/&gt;&lt;wsp:rsid wsp:val=&quot;04D70154&quot;/&gt;&lt;wsp:rsid wsp:val=&quot;04F014D6&quot;/&gt;&lt;wsp:rsid wsp:val=&quot;0503715D&quot;/&gt;&lt;wsp:rsid wsp:val=&quot;050C6E16&quot;/&gt;&lt;wsp:rsid wsp:val=&quot;0510535A&quot;/&gt;&lt;wsp:rsid wsp:val=&quot;05131767&quot;/&gt;&lt;wsp:rsid wsp:val=&quot;051B36D9&quot;/&gt;&lt;wsp:rsid wsp:val=&quot;051E3152&quot;/&gt;&lt;wsp:rsid wsp:val=&quot;051F6773&quot;/&gt;&lt;wsp:rsid wsp:val=&quot;05200BBC&quot;/&gt;&lt;wsp:rsid wsp:val=&quot;05235278&quot;/&gt;&lt;wsp:rsid wsp:val=&quot;05237ADB&quot;/&gt;&lt;wsp:rsid wsp:val=&quot;052D49BD&quot;/&gt;&lt;wsp:rsid wsp:val=&quot;052D51FB&quot;/&gt;&lt;wsp:rsid wsp:val=&quot;05467935&quot;/&gt;&lt;wsp:rsid wsp:val=&quot;055315AE&quot;/&gt;&lt;wsp:rsid wsp:val=&quot;055643AB&quot;/&gt;&lt;wsp:rsid wsp:val=&quot;055863A6&quot;/&gt;&lt;wsp:rsid wsp:val=&quot;055A1407&quot;/&gt;&lt;wsp:rsid wsp:val=&quot;055E4FDC&quot;/&gt;&lt;wsp:rsid wsp:val=&quot;055E70E8&quot;/&gt;&lt;wsp:rsid wsp:val=&quot;057427D2&quot;/&gt;&lt;wsp:rsid wsp:val=&quot;057505F6&quot;/&gt;&lt;wsp:rsid wsp:val=&quot;05762280&quot;/&gt;&lt;wsp:rsid wsp:val=&quot;05765B11&quot;/&gt;&lt;wsp:rsid wsp:val=&quot;058457DB&quot;/&gt;&lt;wsp:rsid wsp:val=&quot;058A1323&quot;/&gt;&lt;wsp:rsid wsp:val=&quot;058F6365&quot;/&gt;&lt;wsp:rsid wsp:val=&quot;05983A11&quot;/&gt;&lt;wsp:rsid wsp:val=&quot;05A2224D&quot;/&gt;&lt;wsp:rsid wsp:val=&quot;05A27566&quot;/&gt;&lt;wsp:rsid wsp:val=&quot;05A60C53&quot;/&gt;&lt;wsp:rsid wsp:val=&quot;05B26CD9&quot;/&gt;&lt;wsp:rsid wsp:val=&quot;05B62614&quot;/&gt;&lt;wsp:rsid wsp:val=&quot;05C8641B&quot;/&gt;&lt;wsp:rsid wsp:val=&quot;05CE200C&quot;/&gt;&lt;wsp:rsid wsp:val=&quot;05D55095&quot;/&gt;&lt;wsp:rsid wsp:val=&quot;05D71422&quot;/&gt;&lt;wsp:rsid wsp:val=&quot;05E1073E&quot;/&gt;&lt;wsp:rsid wsp:val=&quot;05E16518&quot;/&gt;&lt;wsp:rsid wsp:val=&quot;05E93578&quot;/&gt;&lt;wsp:rsid wsp:val=&quot;05ED1982&quot;/&gt;&lt;wsp:rsid wsp:val=&quot;05FC1320&quot;/&gt;&lt;wsp:rsid wsp:val=&quot;06073F00&quot;/&gt;&lt;wsp:rsid wsp:val=&quot;060865C7&quot;/&gt;&lt;wsp:rsid wsp:val=&quot;06095322&quot;/&gt;&lt;wsp:rsid wsp:val=&quot;0612480A&quot;/&gt;&lt;wsp:rsid wsp:val=&quot;06133805&quot;/&gt;&lt;wsp:rsid wsp:val=&quot;061A3190&quot;/&gt;&lt;wsp:rsid wsp:val=&quot;061B2359&quot;/&gt;&lt;wsp:rsid wsp:val=&quot;061D7998&quot;/&gt;&lt;wsp:rsid wsp:val=&quot;061F0B84&quot;/&gt;&lt;wsp:rsid wsp:val=&quot;061F4331&quot;/&gt;&lt;wsp:rsid wsp:val=&quot;06247323&quot;/&gt;&lt;wsp:rsid wsp:val=&quot;062B2D2F&quot;/&gt;&lt;wsp:rsid wsp:val=&quot;063362B9&quot;/&gt;&lt;wsp:rsid wsp:val=&quot;06356FCC&quot;/&gt;&lt;wsp:rsid wsp:val=&quot;063767E5&quot;/&gt;&lt;wsp:rsid wsp:val=&quot;06422A60&quot;/&gt;&lt;wsp:rsid wsp:val=&quot;06450F0B&quot;/&gt;&lt;wsp:rsid wsp:val=&quot;06494D3A&quot;/&gt;&lt;wsp:rsid wsp:val=&quot;065F2F30&quot;/&gt;&lt;wsp:rsid wsp:val=&quot;06617725&quot;/&gt;&lt;wsp:rsid wsp:val=&quot;066F1FA1&quot;/&gt;&lt;wsp:rsid wsp:val=&quot;06733BD7&quot;/&gt;&lt;wsp:rsid wsp:val=&quot;06737183&quot;/&gt;&lt;wsp:rsid wsp:val=&quot;06882FD5&quot;/&gt;&lt;wsp:rsid wsp:val=&quot;06891027&quot;/&gt;&lt;wsp:rsid wsp:val=&quot;068E7498&quot;/&gt;&lt;wsp:rsid wsp:val=&quot;06917669&quot;/&gt;&lt;wsp:rsid wsp:val=&quot;06956331&quot;/&gt;&lt;wsp:rsid wsp:val=&quot;06995515&quot;/&gt;&lt;wsp:rsid wsp:val=&quot;06A02236&quot;/&gt;&lt;wsp:rsid wsp:val=&quot;06A40790&quot;/&gt;&lt;wsp:rsid wsp:val=&quot;06A41EC6&quot;/&gt;&lt;wsp:rsid wsp:val=&quot;06A722D5&quot;/&gt;&lt;wsp:rsid wsp:val=&quot;06A9177A&quot;/&gt;&lt;wsp:rsid wsp:val=&quot;06AA5D30&quot;/&gt;&lt;wsp:rsid wsp:val=&quot;06B1240A&quot;/&gt;&lt;wsp:rsid wsp:val=&quot;06BC1B5E&quot;/&gt;&lt;wsp:rsid wsp:val=&quot;06C36C5A&quot;/&gt;&lt;wsp:rsid wsp:val=&quot;06C54622&quot;/&gt;&lt;wsp:rsid wsp:val=&quot;06C745AE&quot;/&gt;&lt;wsp:rsid wsp:val=&quot;06CB4C1B&quot;/&gt;&lt;wsp:rsid wsp:val=&quot;06CD75F0&quot;/&gt;&lt;wsp:rsid wsp:val=&quot;06CE17A2&quot;/&gt;&lt;wsp:rsid wsp:val=&quot;06D70B6C&quot;/&gt;&lt;wsp:rsid wsp:val=&quot;06DD0CD0&quot;/&gt;&lt;wsp:rsid wsp:val=&quot;06DE4E27&quot;/&gt;&lt;wsp:rsid wsp:val=&quot;06E3065B&quot;/&gt;&lt;wsp:rsid wsp:val=&quot;06E3747E&quot;/&gt;&lt;wsp:rsid wsp:val=&quot;06EA35B4&quot;/&gt;&lt;wsp:rsid wsp:val=&quot;06EC450B&quot;/&gt;&lt;wsp:rsid wsp:val=&quot;06ED47ED&quot;/&gt;&lt;wsp:rsid wsp:val=&quot;06EF0CCF&quot;/&gt;&lt;wsp:rsid wsp:val=&quot;06F32E73&quot;/&gt;&lt;wsp:rsid wsp:val=&quot;06FC7E32&quot;/&gt;&lt;wsp:rsid wsp:val=&quot;06FF4328&quot;/&gt;&lt;wsp:rsid wsp:val=&quot;07004F33&quot;/&gt;&lt;wsp:rsid wsp:val=&quot;07020A33&quot;/&gt;&lt;wsp:rsid wsp:val=&quot;070C0407&quot;/&gt;&lt;wsp:rsid wsp:val=&quot;07113376&quot;/&gt;&lt;wsp:rsid wsp:val=&quot;071D7E60&quot;/&gt;&lt;wsp:rsid wsp:val=&quot;07204C3C&quot;/&gt;&lt;wsp:rsid wsp:val=&quot;072A62B1&quot;/&gt;&lt;wsp:rsid wsp:val=&quot;072D77D5&quot;/&gt;&lt;wsp:rsid wsp:val=&quot;07331EBC&quot;/&gt;&lt;wsp:rsid wsp:val=&quot;073D1BFD&quot;/&gt;&lt;wsp:rsid wsp:val=&quot;0751783E&quot;/&gt;&lt;wsp:rsid wsp:val=&quot;075235E1&quot;/&gt;&lt;wsp:rsid wsp:val=&quot;075F06A5&quot;/&gt;&lt;wsp:rsid wsp:val=&quot;077052A6&quot;/&gt;&lt;wsp:rsid wsp:val=&quot;0772560E&quot;/&gt;&lt;wsp:rsid wsp:val=&quot;077707C6&quot;/&gt;&lt;wsp:rsid wsp:val=&quot;07774D22&quot;/&gt;&lt;wsp:rsid wsp:val=&quot;077A7956&quot;/&gt;&lt;wsp:rsid wsp:val=&quot;077B28E5&quot;/&gt;&lt;wsp:rsid wsp:val=&quot;077C3F74&quot;/&gt;&lt;wsp:rsid wsp:val=&quot;07871169&quot;/&gt;&lt;wsp:rsid wsp:val=&quot;079269DC&quot;/&gt;&lt;wsp:rsid wsp:val=&quot;07951E26&quot;/&gt;&lt;wsp:rsid wsp:val=&quot;079A0126&quot;/&gt;&lt;wsp:rsid wsp:val=&quot;079A65C3&quot;/&gt;&lt;wsp:rsid wsp:val=&quot;07A73C1C&quot;/&gt;&lt;wsp:rsid wsp:val=&quot;07AA194B&quot;/&gt;&lt;wsp:rsid wsp:val=&quot;07AB75E5&quot;/&gt;&lt;wsp:rsid wsp:val=&quot;07AF7A77&quot;/&gt;&lt;wsp:rsid wsp:val=&quot;07B07D2A&quot;/&gt;&lt;wsp:rsid wsp:val=&quot;07B973B9&quot;/&gt;&lt;wsp:rsid wsp:val=&quot;07BB464E&quot;/&gt;&lt;wsp:rsid wsp:val=&quot;07BC033E&quot;/&gt;&lt;wsp:rsid wsp:val=&quot;07D806ED&quot;/&gt;&lt;wsp:rsid wsp:val=&quot;07DC6674&quot;/&gt;&lt;wsp:rsid wsp:val=&quot;07E02DDC&quot;/&gt;&lt;wsp:rsid wsp:val=&quot;07E04FEB&quot;/&gt;&lt;wsp:rsid wsp:val=&quot;07FA5454&quot;/&gt;&lt;wsp:rsid wsp:val=&quot;07FA5C24&quot;/&gt;&lt;wsp:rsid wsp:val=&quot;07FA7BB8&quot;/&gt;&lt;wsp:rsid wsp:val=&quot;07FE38F4&quot;/&gt;&lt;wsp:rsid wsp:val=&quot;08033A2A&quot;/&gt;&lt;wsp:rsid wsp:val=&quot;080877E7&quot;/&gt;&lt;wsp:rsid wsp:val=&quot;080F1F6F&quot;/&gt;&lt;wsp:rsid wsp:val=&quot;081F71EC&quot;/&gt;&lt;wsp:rsid wsp:val=&quot;082B1545&quot;/&gt;&lt;wsp:rsid wsp:val=&quot;082B1C77&quot;/&gt;&lt;wsp:rsid wsp:val=&quot;082D41F6&quot;/&gt;&lt;wsp:rsid wsp:val=&quot;08313403&quot;/&gt;&lt;wsp:rsid wsp:val=&quot;083D1B91&quot;/&gt;&lt;wsp:rsid wsp:val=&quot;083F0917&quot;/&gt;&lt;wsp:rsid wsp:val=&quot;083F1A62&quot;/&gt;&lt;wsp:rsid wsp:val=&quot;08426019&quot;/&gt;&lt;wsp:rsid wsp:val=&quot;084A2ED9&quot;/&gt;&lt;wsp:rsid wsp:val=&quot;084C3567&quot;/&gt;&lt;wsp:rsid wsp:val=&quot;084C43AA&quot;/&gt;&lt;wsp:rsid wsp:val=&quot;08523ED5&quot;/&gt;&lt;wsp:rsid wsp:val=&quot;085A2A44&quot;/&gt;&lt;wsp:rsid wsp:val=&quot;085A3DB5&quot;/&gt;&lt;wsp:rsid wsp:val=&quot;085A5BD9&quot;/&gt;&lt;wsp:rsid wsp:val=&quot;085F0398&quot;/&gt;&lt;wsp:rsid wsp:val=&quot;086D0EAC&quot;/&gt;&lt;wsp:rsid wsp:val=&quot;086E05E0&quot;/&gt;&lt;wsp:rsid wsp:val=&quot;087425BF&quot;/&gt;&lt;wsp:rsid wsp:val=&quot;08752D90&quot;/&gt;&lt;wsp:rsid wsp:val=&quot;087C7B06&quot;/&gt;&lt;wsp:rsid wsp:val=&quot;087E00EF&quot;/&gt;&lt;wsp:rsid wsp:val=&quot;08852BEE&quot;/&gt;&lt;wsp:rsid wsp:val=&quot;08855E91&quot;/&gt;&lt;wsp:rsid wsp:val=&quot;0886328A&quot;/&gt;&lt;wsp:rsid wsp:val=&quot;088A4E57&quot;/&gt;&lt;wsp:rsid wsp:val=&quot;08936E64&quot;/&gt;&lt;wsp:rsid wsp:val=&quot;08963CC2&quot;/&gt;&lt;wsp:rsid wsp:val=&quot;08973524&quot;/&gt;&lt;wsp:rsid wsp:val=&quot;089D2EAF&quot;/&gt;&lt;wsp:rsid wsp:val=&quot;08A05F2E&quot;/&gt;&lt;wsp:rsid wsp:val=&quot;08A649BC&quot;/&gt;&lt;wsp:rsid wsp:val=&quot;08AD524E&quot;/&gt;&lt;wsp:rsid wsp:val=&quot;08B253D3&quot;/&gt;&lt;wsp:rsid wsp:val=&quot;08B67B58&quot;/&gt;&lt;wsp:rsid wsp:val=&quot;08BB245F&quot;/&gt;&lt;wsp:rsid wsp:val=&quot;08BE7186&quot;/&gt;&lt;wsp:rsid wsp:val=&quot;08C7372B&quot;/&gt;&lt;wsp:rsid wsp:val=&quot;08D51E2B&quot;/&gt;&lt;wsp:rsid wsp:val=&quot;08D6479E&quot;/&gt;&lt;wsp:rsid wsp:val=&quot;08D82191&quot;/&gt;&lt;wsp:rsid wsp:val=&quot;08DA18D2&quot;/&gt;&lt;wsp:rsid wsp:val=&quot;08E4276C&quot;/&gt;&lt;wsp:rsid wsp:val=&quot;08EA01C9&quot;/&gt;&lt;wsp:rsid wsp:val=&quot;08F336C0&quot;/&gt;&lt;wsp:rsid wsp:val=&quot;08FE41CD&quot;/&gt;&lt;wsp:rsid wsp:val=&quot;09066900&quot;/&gt;&lt;wsp:rsid wsp:val=&quot;0908369B&quot;/&gt;&lt;wsp:rsid wsp:val=&quot;09196711&quot;/&gt;&lt;wsp:rsid wsp:val=&quot;0922014D&quot;/&gt;&lt;wsp:rsid wsp:val=&quot;0925415E&quot;/&gt;&lt;wsp:rsid wsp:val=&quot;092A1350&quot;/&gt;&lt;wsp:rsid wsp:val=&quot;09333179&quot;/&gt;&lt;wsp:rsid wsp:val=&quot;09352129&quot;/&gt;&lt;wsp:rsid wsp:val=&quot;093532AA&quot;/&gt;&lt;wsp:rsid wsp:val=&quot;093D3657&quot;/&gt;&lt;wsp:rsid wsp:val=&quot;0944559F&quot;/&gt;&lt;wsp:rsid wsp:val=&quot;09500754&quot;/&gt;&lt;wsp:rsid wsp:val=&quot;09544BDC&quot;/&gt;&lt;wsp:rsid wsp:val=&quot;096C0848&quot;/&gt;&lt;wsp:rsid wsp:val=&quot;096F1248&quot;/&gt;&lt;wsp:rsid wsp:val=&quot;09744D26&quot;/&gt;&lt;wsp:rsid wsp:val=&quot;09784641&quot;/&gt;&lt;wsp:rsid wsp:val=&quot;097C21A4&quot;/&gt;&lt;wsp:rsid wsp:val=&quot;09831DBB&quot;/&gt;&lt;wsp:rsid wsp:val=&quot;098D4727&quot;/&gt;&lt;wsp:rsid wsp:val=&quot;098D71B8&quot;/&gt;&lt;wsp:rsid wsp:val=&quot;099323CF&quot;/&gt;&lt;wsp:rsid wsp:val=&quot;09932E30&quot;/&gt;&lt;wsp:rsid wsp:val=&quot;09960EC9&quot;/&gt;&lt;wsp:rsid wsp:val=&quot;099A78CF&quot;/&gt;&lt;wsp:rsid wsp:val=&quot;09B10C4E&quot;/&gt;&lt;wsp:rsid wsp:val=&quot;09C75909&quot;/&gt;&lt;wsp:rsid wsp:val=&quot;09C97F48&quot;/&gt;&lt;wsp:rsid wsp:val=&quot;09CE3118&quot;/&gt;&lt;wsp:rsid wsp:val=&quot;09CE4C78&quot;/&gt;&lt;wsp:rsid wsp:val=&quot;09CF2866&quot;/&gt;&lt;wsp:rsid wsp:val=&quot;09D95025&quot;/&gt;&lt;wsp:rsid wsp:val=&quot;09DD05EA&quot;/&gt;&lt;wsp:rsid wsp:val=&quot;09F9316B&quot;/&gt;&lt;wsp:rsid wsp:val=&quot;09FD1DCF&quot;/&gt;&lt;wsp:rsid wsp:val=&quot;09FF0460&quot;/&gt;&lt;wsp:rsid wsp:val=&quot;0A016047&quot;/&gt;&lt;wsp:rsid wsp:val=&quot;0A042245&quot;/&gt;&lt;wsp:rsid wsp:val=&quot;0A056F7E&quot;/&gt;&lt;wsp:rsid wsp:val=&quot;0A0706AD&quot;/&gt;&lt;wsp:rsid wsp:val=&quot;0A076934&quot;/&gt;&lt;wsp:rsid wsp:val=&quot;0A176B90&quot;/&gt;&lt;wsp:rsid wsp:val=&quot;0A1E20A6&quot;/&gt;&lt;wsp:rsid wsp:val=&quot;0A27690F&quot;/&gt;&lt;wsp:rsid wsp:val=&quot;0A3A60C2&quot;/&gt;&lt;wsp:rsid wsp:val=&quot;0A4038E0&quot;/&gt;&lt;wsp:rsid wsp:val=&quot;0A435475&quot;/&gt;&lt;wsp:rsid wsp:val=&quot;0A4A2200&quot;/&gt;&lt;wsp:rsid wsp:val=&quot;0A4B18D1&quot;/&gt;&lt;wsp:rsid wsp:val=&quot;0A4C5174&quot;/&gt;&lt;wsp:rsid wsp:val=&quot;0A4F60F9&quot;/&gt;&lt;wsp:rsid wsp:val=&quot;0A510BB3&quot;/&gt;&lt;wsp:rsid wsp:val=&quot;0A5244A4&quot;/&gt;&lt;wsp:rsid wsp:val=&quot;0A60364C&quot;/&gt;&lt;wsp:rsid wsp:val=&quot;0A653517&quot;/&gt;&lt;wsp:rsid wsp:val=&quot;0A66671B&quot;/&gt;&lt;wsp:rsid wsp:val=&quot;0A6A59BF&quot;/&gt;&lt;wsp:rsid wsp:val=&quot;0A700C4A&quot;/&gt;&lt;wsp:rsid wsp:val=&quot;0A725035&quot;/&gt;&lt;wsp:rsid wsp:val=&quot;0A745034&quot;/&gt;&lt;wsp:rsid wsp:val=&quot;0A784CBE&quot;/&gt;&lt;wsp:rsid wsp:val=&quot;0A78798F&quot;/&gt;&lt;wsp:rsid wsp:val=&quot;0A7C7507&quot;/&gt;&lt;wsp:rsid wsp:val=&quot;0A7F538F&quot;/&gt;&lt;wsp:rsid wsp:val=&quot;0A80731B&quot;/&gt;&lt;wsp:rsid wsp:val=&quot;0A952FEA&quot;/&gt;&lt;wsp:rsid wsp:val=&quot;0A9A6646&quot;/&gt;&lt;wsp:rsid wsp:val=&quot;0AA44693&quot;/&gt;&lt;wsp:rsid wsp:val=&quot;0AA67508&quot;/&gt;&lt;wsp:rsid wsp:val=&quot;0AA97A8C&quot;/&gt;&lt;wsp:rsid wsp:val=&quot;0AAA68C8&quot;/&gt;&lt;wsp:rsid wsp:val=&quot;0AB35CDC&quot;/&gt;&lt;wsp:rsid wsp:val=&quot;0ACD1F1B&quot;/&gt;&lt;wsp:rsid wsp:val=&quot;0ADE08AE&quot;/&gt;&lt;wsp:rsid wsp:val=&quot;0ADF4800&quot;/&gt;&lt;wsp:rsid wsp:val=&quot;0AE514AE&quot;/&gt;&lt;wsp:rsid wsp:val=&quot;0AEA02B5&quot;/&gt;&lt;wsp:rsid wsp:val=&quot;0AEC70EC&quot;/&gt;&lt;wsp:rsid wsp:val=&quot;0AF844BF&quot;/&gt;&lt;wsp:rsid wsp:val=&quot;0AFD1714&quot;/&gt;&lt;wsp:rsid wsp:val=&quot;0B0D2EDE&quot;/&gt;&lt;wsp:rsid wsp:val=&quot;0B2D6A9C&quot;/&gt;&lt;wsp:rsid wsp:val=&quot;0B4276ED&quot;/&gt;&lt;wsp:rsid wsp:val=&quot;0B432D81&quot;/&gt;&lt;wsp:rsid wsp:val=&quot;0B4638E4&quot;/&gt;&lt;wsp:rsid wsp:val=&quot;0B493D92&quot;/&gt;&lt;wsp:rsid wsp:val=&quot;0B5337A7&quot;/&gt;&lt;wsp:rsid wsp:val=&quot;0B576D17&quot;/&gt;&lt;wsp:rsid wsp:val=&quot;0B5D3933&quot;/&gt;&lt;wsp:rsid wsp:val=&quot;0B6771C8&quot;/&gt;&lt;wsp:rsid wsp:val=&quot;0B6B3E69&quot;/&gt;&lt;wsp:rsid wsp:val=&quot;0B6C1670&quot;/&gt;&lt;wsp:rsid wsp:val=&quot;0B6D3A62&quot;/&gt;&lt;wsp:rsid wsp:val=&quot;0B737155&quot;/&gt;&lt;wsp:rsid wsp:val=&quot;0B7523BE&quot;/&gt;&lt;wsp:rsid wsp:val=&quot;0B7B1777&quot;/&gt;&lt;wsp:rsid wsp:val=&quot;0B7D4F28&quot;/&gt;&lt;wsp:rsid wsp:val=&quot;0B7D6611&quot;/&gt;&lt;wsp:rsid wsp:val=&quot;0B7E53D1&quot;/&gt;&lt;wsp:rsid wsp:val=&quot;0B826A1D&quot;/&gt;&lt;wsp:rsid wsp:val=&quot;0B8D6E2E&quot;/&gt;&lt;wsp:rsid wsp:val=&quot;0B902B54&quot;/&gt;&lt;wsp:rsid wsp:val=&quot;0B973E91&quot;/&gt;&lt;wsp:rsid wsp:val=&quot;0B9A68A9&quot;/&gt;&lt;wsp:rsid wsp:val=&quot;0BB11C0F&quot;/&gt;&lt;wsp:rsid wsp:val=&quot;0BBB6E1B&quot;/&gt;&lt;wsp:rsid wsp:val=&quot;0BBF6A8A&quot;/&gt;&lt;wsp:rsid wsp:val=&quot;0BC820E2&quot;/&gt;&lt;wsp:rsid wsp:val=&quot;0BC837CC&quot;/&gt;&lt;wsp:rsid wsp:val=&quot;0BCD4A89&quot;/&gt;&lt;wsp:rsid wsp:val=&quot;0BD726FC&quot;/&gt;&lt;wsp:rsid wsp:val=&quot;0BDF0253&quot;/&gt;&lt;wsp:rsid wsp:val=&quot;0BE228B4&quot;/&gt;&lt;wsp:rsid wsp:val=&quot;0BE56552&quot;/&gt;&lt;wsp:rsid wsp:val=&quot;0BE80418&quot;/&gt;&lt;wsp:rsid wsp:val=&quot;0BE8725B&quot;/&gt;&lt;wsp:rsid wsp:val=&quot;0BF236C1&quot;/&gt;&lt;wsp:rsid wsp:val=&quot;0BF525F2&quot;/&gt;&lt;wsp:rsid wsp:val=&quot;0BF85169&quot;/&gt;&lt;wsp:rsid wsp:val=&quot;0BFA0333&quot;/&gt;&lt;wsp:rsid wsp:val=&quot;0C076F17&quot;/&gt;&lt;wsp:rsid wsp:val=&quot;0C08267B&quot;/&gt;&lt;wsp:rsid wsp:val=&quot;0C0A4137&quot;/&gt;&lt;wsp:rsid wsp:val=&quot;0C0E622F&quot;/&gt;&lt;wsp:rsid wsp:val=&quot;0C172DE0&quot;/&gt;&lt;wsp:rsid wsp:val=&quot;0C2314F7&quot;/&gt;&lt;wsp:rsid wsp:val=&quot;0C26247C&quot;/&gt;&lt;wsp:rsid wsp:val=&quot;0C2D6ADB&quot;/&gt;&lt;wsp:rsid wsp:val=&quot;0C33789A&quot;/&gt;&lt;wsp:rsid wsp:val=&quot;0C344FCD&quot;/&gt;&lt;wsp:rsid wsp:val=&quot;0C351C78&quot;/&gt;&lt;wsp:rsid wsp:val=&quot;0C36209A&quot;/&gt;&lt;wsp:rsid wsp:val=&quot;0C3703DE&quot;/&gt;&lt;wsp:rsid wsp:val=&quot;0C3A5229&quot;/&gt;&lt;wsp:rsid wsp:val=&quot;0C3F58DD&quot;/&gt;&lt;wsp:rsid wsp:val=&quot;0C4213A6&quot;/&gt;&lt;wsp:rsid wsp:val=&quot;0C45609A&quot;/&gt;&lt;wsp:rsid wsp:val=&quot;0C4B0FAD&quot;/&gt;&lt;wsp:rsid wsp:val=&quot;0C513AF7&quot;/&gt;&lt;wsp:rsid wsp:val=&quot;0C531EB7&quot;/&gt;&lt;wsp:rsid wsp:val=&quot;0C534244&quot;/&gt;&lt;wsp:rsid wsp:val=&quot;0C5922D3&quot;/&gt;&lt;wsp:rsid wsp:val=&quot;0C59562F&quot;/&gt;&lt;wsp:rsid wsp:val=&quot;0C5E4315&quot;/&gt;&lt;wsp:rsid wsp:val=&quot;0C5E4F4E&quot;/&gt;&lt;wsp:rsid wsp:val=&quot;0C7634FF&quot;/&gt;&lt;wsp:rsid wsp:val=&quot;0C7E63AE&quot;/&gt;&lt;wsp:rsid wsp:val=&quot;0C7F6ECF&quot;/&gt;&lt;wsp:rsid wsp:val=&quot;0C862C39&quot;/&gt;&lt;wsp:rsid wsp:val=&quot;0C865500&quot;/&gt;&lt;wsp:rsid wsp:val=&quot;0C8E0AC3&quot;/&gt;&lt;wsp:rsid wsp:val=&quot;0C940B5A&quot;/&gt;&lt;wsp:rsid wsp:val=&quot;0C9C697E&quot;/&gt;&lt;wsp:rsid wsp:val=&quot;0CA354E9&quot;/&gt;&lt;wsp:rsid wsp:val=&quot;0CA50690&quot;/&gt;&lt;wsp:rsid wsp:val=&quot;0CA6624D&quot;/&gt;&lt;wsp:rsid wsp:val=&quot;0CA66FCC&quot;/&gt;&lt;wsp:rsid wsp:val=&quot;0CB23FAF&quot;/&gt;&lt;wsp:rsid wsp:val=&quot;0CB40DE6&quot;/&gt;&lt;wsp:rsid wsp:val=&quot;0CB965A2&quot;/&gt;&lt;wsp:rsid wsp:val=&quot;0CB96F10&quot;/&gt;&lt;wsp:rsid wsp:val=&quot;0CC222FA&quot;/&gt;&lt;wsp:rsid wsp:val=&quot;0CC25B7D&quot;/&gt;&lt;wsp:rsid wsp:val=&quot;0CC66F73&quot;/&gt;&lt;wsp:rsid wsp:val=&quot;0CCE1990&quot;/&gt;&lt;wsp:rsid wsp:val=&quot;0CCE276B&quot;/&gt;&lt;wsp:rsid wsp:val=&quot;0CD6189D&quot;/&gt;&lt;wsp:rsid wsp:val=&quot;0CD777C3&quot;/&gt;&lt;wsp:rsid wsp:val=&quot;0CD87580&quot;/&gt;&lt;wsp:rsid wsp:val=&quot;0CDA538B&quot;/&gt;&lt;wsp:rsid wsp:val=&quot;0CDB47BA&quot;/&gt;&lt;wsp:rsid wsp:val=&quot;0CDE5C52&quot;/&gt;&lt;wsp:rsid wsp:val=&quot;0CDF76AC&quot;/&gt;&lt;wsp:rsid wsp:val=&quot;0CE50AA7&quot;/&gt;&lt;wsp:rsid wsp:val=&quot;0CEA7554&quot;/&gt;&lt;wsp:rsid wsp:val=&quot;0CEF0813&quot;/&gt;&lt;wsp:rsid wsp:val=&quot;0CEF5748&quot;/&gt;&lt;wsp:rsid wsp:val=&quot;0CF7514A&quot;/&gt;&lt;wsp:rsid wsp:val=&quot;0CFC7410&quot;/&gt;&lt;wsp:rsid wsp:val=&quot;0D002EE5&quot;/&gt;&lt;wsp:rsid wsp:val=&quot;0D0213E4&quot;/&gt;&lt;wsp:rsid wsp:val=&quot;0D0B38F8&quot;/&gt;&lt;wsp:rsid wsp:val=&quot;0D120832&quot;/&gt;&lt;wsp:rsid wsp:val=&quot;0D1E0E26&quot;/&gt;&lt;wsp:rsid wsp:val=&quot;0D23109A&quot;/&gt;&lt;wsp:rsid wsp:val=&quot;0D232F82&quot;/&gt;&lt;wsp:rsid wsp:val=&quot;0D252FB8&quot;/&gt;&lt;wsp:rsid wsp:val=&quot;0D46535B&quot;/&gt;&lt;wsp:rsid wsp:val=&quot;0D521BE9&quot;/&gt;&lt;wsp:rsid wsp:val=&quot;0D583AF2&quot;/&gt;&lt;wsp:rsid wsp:val=&quot;0D6A29F6&quot;/&gt;&lt;wsp:rsid wsp:val=&quot;0D6A77F3&quot;/&gt;&lt;wsp:rsid wsp:val=&quot;0D6D201E&quot;/&gt;&lt;wsp:rsid wsp:val=&quot;0D701235&quot;/&gt;&lt;wsp:rsid wsp:val=&quot;0D7623D1&quot;/&gt;&lt;wsp:rsid wsp:val=&quot;0D776120&quot;/&gt;&lt;wsp:rsid wsp:val=&quot;0D7B129C&quot;/&gt;&lt;wsp:rsid wsp:val=&quot;0D7E6E5E&quot;/&gt;&lt;wsp:rsid wsp:val=&quot;0D824F97&quot;/&gt;&lt;wsp:rsid wsp:val=&quot;0D8607F3&quot;/&gt;&lt;wsp:rsid wsp:val=&quot;0D8F7939&quot;/&gt;&lt;wsp:rsid wsp:val=&quot;0D90102E&quot;/&gt;&lt;wsp:rsid wsp:val=&quot;0D95080D&quot;/&gt;&lt;wsp:rsid wsp:val=&quot;0D9B43B7&quot;/&gt;&lt;wsp:rsid wsp:val=&quot;0D9C32E2&quot;/&gt;&lt;wsp:rsid wsp:val=&quot;0D9E6A95&quot;/&gt;&lt;wsp:rsid wsp:val=&quot;0D9F53DF&quot;/&gt;&lt;wsp:rsid wsp:val=&quot;0DA8496E&quot;/&gt;&lt;wsp:rsid wsp:val=&quot;0DAD44A7&quot;/&gt;&lt;wsp:rsid wsp:val=&quot;0DB13287&quot;/&gt;&lt;wsp:rsid wsp:val=&quot;0DB26690&quot;/&gt;&lt;wsp:rsid wsp:val=&quot;0DBC679B&quot;/&gt;&lt;wsp:rsid wsp:val=&quot;0DBE440E&quot;/&gt;&lt;wsp:rsid wsp:val=&quot;0DD13DB2&quot;/&gt;&lt;wsp:rsid wsp:val=&quot;0DD33606&quot;/&gt;&lt;wsp:rsid wsp:val=&quot;0DEE01FB&quot;/&gt;&lt;wsp:rsid wsp:val=&quot;0DEF2F72&quot;/&gt;&lt;wsp:rsid wsp:val=&quot;0DF05CFA&quot;/&gt;&lt;wsp:rsid wsp:val=&quot;0DF34951&quot;/&gt;&lt;wsp:rsid wsp:val=&quot;0DF415F2&quot;/&gt;&lt;wsp:rsid wsp:val=&quot;0DFD16A9&quot;/&gt;&lt;wsp:rsid wsp:val=&quot;0E002202&quot;/&gt;&lt;wsp:rsid wsp:val=&quot;0E055897&quot;/&gt;&lt;wsp:rsid wsp:val=&quot;0E0B5CA2&quot;/&gt;&lt;wsp:rsid wsp:val=&quot;0E141CA7&quot;/&gt;&lt;wsp:rsid wsp:val=&quot;0E1B1632&quot;/&gt;&lt;wsp:rsid wsp:val=&quot;0E240AFF&quot;/&gt;&lt;wsp:rsid wsp:val=&quot;0E25652C&quot;/&gt;&lt;wsp:rsid wsp:val=&quot;0E270CC8&quot;/&gt;&lt;wsp:rsid wsp:val=&quot;0E3D14A5&quot;/&gt;&lt;wsp:rsid wsp:val=&quot;0E3F59BE&quot;/&gt;&lt;wsp:rsid wsp:val=&quot;0E445501&quot;/&gt;&lt;wsp:rsid wsp:val=&quot;0E47176E&quot;/&gt;&lt;wsp:rsid wsp:val=&quot;0E4A4697&quot;/&gt;&lt;wsp:rsid wsp:val=&quot;0E4E7B1F&quot;/&gt;&lt;wsp:rsid wsp:val=&quot;0E564874&quot;/&gt;&lt;wsp:rsid wsp:val=&quot;0E5D0479&quot;/&gt;&lt;wsp:rsid wsp:val=&quot;0E5F3277&quot;/&gt;&lt;wsp:rsid wsp:val=&quot;0E6072D0&quot;/&gt;&lt;wsp:rsid wsp:val=&quot;0E982CD1&quot;/&gt;&lt;wsp:rsid wsp:val=&quot;0E9F30AF&quot;/&gt;&lt;wsp:rsid wsp:val=&quot;0EA20611&quot;/&gt;&lt;wsp:rsid wsp:val=&quot;0EA2309A&quot;/&gt;&lt;wsp:rsid wsp:val=&quot;0EA74E3A&quot;/&gt;&lt;wsp:rsid wsp:val=&quot;0EAB67ED&quot;/&gt;&lt;wsp:rsid wsp:val=&quot;0EAD1781&quot;/&gt;&lt;wsp:rsid wsp:val=&quot;0EAE478F&quot;/&gt;&lt;wsp:rsid wsp:val=&quot;0EB51830&quot;/&gt;&lt;wsp:rsid wsp:val=&quot;0EB9785E&quot;/&gt;&lt;wsp:rsid wsp:val=&quot;0EC11F44&quot;/&gt;&lt;wsp:rsid wsp:val=&quot;0EC9736F&quot;/&gt;&lt;wsp:rsid wsp:val=&quot;0ECF415A&quot;/&gt;&lt;wsp:rsid wsp:val=&quot;0ED2335F&quot;/&gt;&lt;wsp:rsid wsp:val=&quot;0ED61D65&quot;/&gt;&lt;wsp:rsid wsp:val=&quot;0ED63945&quot;/&gt;&lt;wsp:rsid wsp:val=&quot;0EDF5307&quot;/&gt;&lt;wsp:rsid wsp:val=&quot;0EE0648A&quot;/&gt;&lt;wsp:rsid wsp:val=&quot;0EE3661B&quot;/&gt;&lt;wsp:rsid wsp:val=&quot;0EE50F99&quot;/&gt;&lt;wsp:rsid wsp:val=&quot;0EE908C8&quot;/&gt;&lt;wsp:rsid wsp:val=&quot;0EE96807&quot;/&gt;&lt;wsp:rsid wsp:val=&quot;0EF66AFE&quot;/&gt;&lt;wsp:rsid wsp:val=&quot;0EF94A4C&quot;/&gt;&lt;wsp:rsid wsp:val=&quot;0EFA40A2&quot;/&gt;&lt;wsp:rsid wsp:val=&quot;0F0E3698&quot;/&gt;&lt;wsp:rsid wsp:val=&quot;0F161557&quot;/&gt;&lt;wsp:rsid wsp:val=&quot;0F253D88&quot;/&gt;&lt;wsp:rsid wsp:val=&quot;0F2A48AE&quot;/&gt;&lt;wsp:rsid wsp:val=&quot;0F2B207A&quot;/&gt;&lt;wsp:rsid wsp:val=&quot;0F2F44BC&quot;/&gt;&lt;wsp:rsid wsp:val=&quot;0F3D2411&quot;/&gt;&lt;wsp:rsid wsp:val=&quot;0F3F57AE&quot;/&gt;&lt;wsp:rsid wsp:val=&quot;0F483421&quot;/&gt;&lt;wsp:rsid wsp:val=&quot;0F4D2458&quot;/&gt;&lt;wsp:rsid wsp:val=&quot;0F4D5BA9&quot;/&gt;&lt;wsp:rsid wsp:val=&quot;0F5503AC&quot;/&gt;&lt;wsp:rsid wsp:val=&quot;0F595EAE&quot;/&gt;&lt;wsp:rsid wsp:val=&quot;0F600425&quot;/&gt;&lt;wsp:rsid wsp:val=&quot;0F65313B&quot;/&gt;&lt;wsp:rsid wsp:val=&quot;0F656151&quot;/&gt;&lt;wsp:rsid wsp:val=&quot;0F692C9D&quot;/&gt;&lt;wsp:rsid wsp:val=&quot;0F6A673F&quot;/&gt;&lt;wsp:rsid wsp:val=&quot;0F6F1651&quot;/&gt;&lt;wsp:rsid wsp:val=&quot;0F795717&quot;/&gt;&lt;wsp:rsid wsp:val=&quot;0F7C5B35&quot;/&gt;&lt;wsp:rsid wsp:val=&quot;0F7D3B79&quot;/&gt;&lt;wsp:rsid wsp:val=&quot;0F863FBE&quot;/&gt;&lt;wsp:rsid wsp:val=&quot;0F87008A&quot;/&gt;&lt;wsp:rsid wsp:val=&quot;0F880264&quot;/&gt;&lt;wsp:rsid wsp:val=&quot;0F88760A&quot;/&gt;&lt;wsp:rsid wsp:val=&quot;0F8F3712&quot;/&gt;&lt;wsp:rsid wsp:val=&quot;0F9126DA&quot;/&gt;&lt;wsp:rsid wsp:val=&quot;0FA421EB&quot;/&gt;&lt;wsp:rsid wsp:val=&quot;0FAB0691&quot;/&gt;&lt;wsp:rsid wsp:val=&quot;0FAB5F34&quot;/&gt;&lt;wsp:rsid wsp:val=&quot;0FAE054D&quot;/&gt;&lt;wsp:rsid wsp:val=&quot;0FAE784A&quot;/&gt;&lt;wsp:rsid wsp:val=&quot;0FB231D0&quot;/&gt;&lt;wsp:rsid wsp:val=&quot;0FB25767&quot;/&gt;&lt;wsp:rsid wsp:val=&quot;0FB564EE&quot;/&gt;&lt;wsp:rsid wsp:val=&quot;0FB75AE6&quot;/&gt;&lt;wsp:rsid wsp:val=&quot;0FBC5D00&quot;/&gt;&lt;wsp:rsid wsp:val=&quot;0FBF4197&quot;/&gt;&lt;wsp:rsid wsp:val=&quot;0FBF5AA2&quot;/&gt;&lt;wsp:rsid wsp:val=&quot;0FE11CA7&quot;/&gt;&lt;wsp:rsid wsp:val=&quot;0FF525EC&quot;/&gt;&lt;wsp:rsid wsp:val=&quot;0FF83B73&quot;/&gt;&lt;wsp:rsid wsp:val=&quot;0FF9356D&quot;/&gt;&lt;wsp:rsid wsp:val=&quot;0FFA00C0&quot;/&gt;&lt;wsp:rsid wsp:val=&quot;1003543A&quot;/&gt;&lt;wsp:rsid wsp:val=&quot;10056E15&quot;/&gt;&lt;wsp:rsid wsp:val=&quot;100833DB&quot;/&gt;&lt;wsp:rsid wsp:val=&quot;10114D8B&quot;/&gt;&lt;wsp:rsid wsp:val=&quot;101C62D7&quot;/&gt;&lt;wsp:rsid wsp:val=&quot;102B3F49&quot;/&gt;&lt;wsp:rsid wsp:val=&quot;1030329B&quot;/&gt;&lt;wsp:rsid wsp:val=&quot;103477B8&quot;/&gt;&lt;wsp:rsid wsp:val=&quot;103F6146&quot;/&gt;&lt;wsp:rsid wsp:val=&quot;10426A38&quot;/&gt;&lt;wsp:rsid wsp:val=&quot;104531E8&quot;/&gt;&lt;wsp:rsid wsp:val=&quot;10477D40&quot;/&gt;&lt;wsp:rsid wsp:val=&quot;104A76C8&quot;/&gt;&lt;wsp:rsid wsp:val=&quot;1058689E&quot;/&gt;&lt;wsp:rsid wsp:val=&quot;106745D4&quot;/&gt;&lt;wsp:rsid wsp:val=&quot;10711054&quot;/&gt;&lt;wsp:rsid wsp:val=&quot;10770839&quot;/&gt;&lt;wsp:rsid wsp:val=&quot;107B371A&quot;/&gt;&lt;wsp:rsid wsp:val=&quot;10811A50&quot;/&gt;&lt;wsp:rsid wsp:val=&quot;10894C2E&quot;/&gt;&lt;wsp:rsid wsp:val=&quot;108B1EF7&quot;/&gt;&lt;wsp:rsid wsp:val=&quot;10970C4F&quot;/&gt;&lt;wsp:rsid wsp:val=&quot;10A27F90&quot;/&gt;&lt;wsp:rsid wsp:val=&quot;10A42ABE&quot;/&gt;&lt;wsp:rsid wsp:val=&quot;10A5493A&quot;/&gt;&lt;wsp:rsid wsp:val=&quot;10AE4F80&quot;/&gt;&lt;wsp:rsid wsp:val=&quot;10D06D82&quot;/&gt;&lt;wsp:rsid wsp:val=&quot;10E0563D&quot;/&gt;&lt;wsp:rsid wsp:val=&quot;10E74FC8&quot;/&gt;&lt;wsp:rsid wsp:val=&quot;10FC1DA5&quot;/&gt;&lt;wsp:rsid wsp:val=&quot;11096801&quot;/&gt;&lt;wsp:rsid wsp:val=&quot;110E0720&quot;/&gt;&lt;wsp:rsid wsp:val=&quot;11167168&quot;/&gt;&lt;wsp:rsid wsp:val=&quot;111A40FA&quot;/&gt;&lt;wsp:rsid wsp:val=&quot;11244732&quot;/&gt;&lt;wsp:rsid wsp:val=&quot;11375C4D&quot;/&gt;&lt;wsp:rsid wsp:val=&quot;11386E78&quot;/&gt;&lt;wsp:rsid wsp:val=&quot;114378E0&quot;/&gt;&lt;wsp:rsid wsp:val=&quot;116F1631&quot;/&gt;&lt;wsp:rsid wsp:val=&quot;11806D20&quot;/&gt;&lt;wsp:rsid wsp:val=&quot;118251BF&quot;/&gt;&lt;wsp:rsid wsp:val=&quot;118B4010&quot;/&gt;&lt;wsp:rsid wsp:val=&quot;118D1960&quot;/&gt;&lt;wsp:rsid wsp:val=&quot;119177A5&quot;/&gt;&lt;wsp:rsid wsp:val=&quot;11A300DD&quot;/&gt;&lt;wsp:rsid wsp:val=&quot;11A547ED&quot;/&gt;&lt;wsp:rsid wsp:val=&quot;11AA638B&quot;/&gt;&lt;wsp:rsid wsp:val=&quot;11AC3A8C&quot;/&gt;&lt;wsp:rsid wsp:val=&quot;11B1712B&quot;/&gt;&lt;wsp:rsid wsp:val=&quot;11B52F3C&quot;/&gt;&lt;wsp:rsid wsp:val=&quot;11BA3E16&quot;/&gt;&lt;wsp:rsid wsp:val=&quot;11BB58AC&quot;/&gt;&lt;wsp:rsid wsp:val=&quot;11C25C30&quot;/&gt;&lt;wsp:rsid wsp:val=&quot;11C8454F&quot;/&gt;&lt;wsp:rsid wsp:val=&quot;11CA6E77&quot;/&gt;&lt;wsp:rsid wsp:val=&quot;11CE12A0&quot;/&gt;&lt;wsp:rsid wsp:val=&quot;11E2188D&quot;/&gt;&lt;wsp:rsid wsp:val=&quot;11E74E7B&quot;/&gt;&lt;wsp:rsid wsp:val=&quot;11EB4926&quot;/&gt;&lt;wsp:rsid wsp:val=&quot;11ED2B58&quot;/&gt;&lt;wsp:rsid wsp:val=&quot;11EF79F9&quot;/&gt;&lt;wsp:rsid wsp:val=&quot;11F00F3E&quot;/&gt;&lt;wsp:rsid wsp:val=&quot;11F7739F&quot;/&gt;&lt;wsp:rsid wsp:val=&quot;120A3E26&quot;/&gt;&lt;wsp:rsid wsp:val=&quot;120E432A&quot;/&gt;&lt;wsp:rsid wsp:val=&quot;121D5759&quot;/&gt;&lt;wsp:rsid wsp:val=&quot;12215187&quot;/&gt;&lt;wsp:rsid wsp:val=&quot;12272F1E&quot;/&gt;&lt;wsp:rsid wsp:val=&quot;12283478&quot;/&gt;&lt;wsp:rsid wsp:val=&quot;122E5E1C&quot;/&gt;&lt;wsp:rsid wsp:val=&quot;1240726A&quot;/&gt;&lt;wsp:rsid wsp:val=&quot;1250374B&quot;/&gt;&lt;wsp:rsid wsp:val=&quot;12656586&quot;/&gt;&lt;wsp:rsid wsp:val=&quot;12663BEF&quot;/&gt;&lt;wsp:rsid wsp:val=&quot;12696129&quot;/&gt;&lt;wsp:rsid wsp:val=&quot;126C0647&quot;/&gt;&lt;wsp:rsid wsp:val=&quot;127B1BE2&quot;/&gt;&lt;wsp:rsid wsp:val=&quot;127E58FC&quot;/&gt;&lt;wsp:rsid wsp:val=&quot;12826719&quot;/&gt;&lt;wsp:rsid wsp:val=&quot;12880EB1&quot;/&gt;&lt;wsp:rsid wsp:val=&quot;128B0EFC&quot;/&gt;&lt;wsp:rsid wsp:val=&quot;128F7486&quot;/&gt;&lt;wsp:rsid wsp:val=&quot;12903988&quot;/&gt;&lt;wsp:rsid wsp:val=&quot;129A0548&quot;/&gt;&lt;wsp:rsid wsp:val=&quot;12B13247&quot;/&gt;&lt;wsp:rsid wsp:val=&quot;12BA61C8&quot;/&gt;&lt;wsp:rsid wsp:val=&quot;12BF4475&quot;/&gt;&lt;wsp:rsid wsp:val=&quot;12C06B2B&quot;/&gt;&lt;wsp:rsid wsp:val=&quot;12C15B53&quot;/&gt;&lt;wsp:rsid wsp:val=&quot;12C15D6C&quot;/&gt;&lt;wsp:rsid wsp:val=&quot;12CD4017&quot;/&gt;&lt;wsp:rsid wsp:val=&quot;12D04EE3&quot;/&gt;&lt;wsp:rsid wsp:val=&quot;12D17E62&quot;/&gt;&lt;wsp:rsid wsp:val=&quot;12E06408&quot;/&gt;&lt;wsp:rsid wsp:val=&quot;12F86FC2&quot;/&gt;&lt;wsp:rsid wsp:val=&quot;13043E83&quot;/&gt;&lt;wsp:rsid wsp:val=&quot;13176561&quot;/&gt;&lt;wsp:rsid wsp:val=&quot;131A50A7&quot;/&gt;&lt;wsp:rsid wsp:val=&quot;13286268&quot;/&gt;&lt;wsp:rsid wsp:val=&quot;132F1C87&quot;/&gt;&lt;wsp:rsid wsp:val=&quot;1334675A&quot;/&gt;&lt;wsp:rsid wsp:val=&quot;13391E64&quot;/&gt;&lt;wsp:rsid wsp:val=&quot;134968F9&quot;/&gt;&lt;wsp:rsid wsp:val=&quot;134A68E5&quot;/&gt;&lt;wsp:rsid wsp:val=&quot;134F61E8&quot;/&gt;&lt;wsp:rsid wsp:val=&quot;13553E48&quot;/&gt;&lt;wsp:rsid wsp:val=&quot;13584A87&quot;/&gt;&lt;wsp:rsid wsp:val=&quot;13623931&quot;/&gt;&lt;wsp:rsid wsp:val=&quot;13642843&quot;/&gt;&lt;wsp:rsid wsp:val=&quot;13662914&quot;/&gt;&lt;wsp:rsid wsp:val=&quot;1368184C&quot;/&gt;&lt;wsp:rsid wsp:val=&quot;1369774E&quot;/&gt;&lt;wsp:rsid wsp:val=&quot;136B71AF&quot;/&gt;&lt;wsp:rsid wsp:val=&quot;138A0124&quot;/&gt;&lt;wsp:rsid wsp:val=&quot;139B20B6&quot;/&gt;&lt;wsp:rsid wsp:val=&quot;139C56FC&quot;/&gt;&lt;wsp:rsid wsp:val=&quot;139F72BD&quot;/&gt;&lt;wsp:rsid wsp:val=&quot;13A6423A&quot;/&gt;&lt;wsp:rsid wsp:val=&quot;13AB7DA3&quot;/&gt;&lt;wsp:rsid wsp:val=&quot;13B374C8&quot;/&gt;&lt;wsp:rsid wsp:val=&quot;13BD563C&quot;/&gt;&lt;wsp:rsid wsp:val=&quot;13C2241F&quot;/&gt;&lt;wsp:rsid wsp:val=&quot;13C253CE&quot;/&gt;&lt;wsp:rsid wsp:val=&quot;13C90583&quot;/&gt;&lt;wsp:rsid wsp:val=&quot;13CB172E&quot;/&gt;&lt;wsp:rsid wsp:val=&quot;13CE48D7&quot;/&gt;&lt;wsp:rsid wsp:val=&quot;13D35FBB&quot;/&gt;&lt;wsp:rsid wsp:val=&quot;13D468F1&quot;/&gt;&lt;wsp:rsid wsp:val=&quot;13D77B62&quot;/&gt;&lt;wsp:rsid wsp:val=&quot;13DF0529&quot;/&gt;&lt;wsp:rsid wsp:val=&quot;13FD2C02&quot;/&gt;&lt;wsp:rsid wsp:val=&quot;140304B4&quot;/&gt;&lt;wsp:rsid wsp:val=&quot;14030A39&quot;/&gt;&lt;wsp:rsid wsp:val=&quot;140C29E6&quot;/&gt;&lt;wsp:rsid wsp:val=&quot;14262E9B&quot;/&gt;&lt;wsp:rsid wsp:val=&quot;142656E0&quot;/&gt;&lt;wsp:rsid wsp:val=&quot;142A5125&quot;/&gt;&lt;wsp:rsid wsp:val=&quot;142B717A&quot;/&gt;&lt;wsp:rsid wsp:val=&quot;142C70DF&quot;/&gt;&lt;wsp:rsid wsp:val=&quot;142D60AA&quot;/&gt;&lt;wsp:rsid wsp:val=&quot;142E7388&quot;/&gt;&lt;wsp:rsid wsp:val=&quot;143556B4&quot;/&gt;&lt;wsp:rsid wsp:val=&quot;14396909&quot;/&gt;&lt;wsp:rsid wsp:val=&quot;143C38B3&quot;/&gt;&lt;wsp:rsid wsp:val=&quot;143D6344&quot;/&gt;&lt;wsp:rsid wsp:val=&quot;14495C31&quot;/&gt;&lt;wsp:rsid wsp:val=&quot;14565BE9&quot;/&gt;&lt;wsp:rsid wsp:val=&quot;145933D3&quot;/&gt;&lt;wsp:rsid wsp:val=&quot;146D09E3&quot;/&gt;&lt;wsp:rsid wsp:val=&quot;14750EFC&quot;/&gt;&lt;wsp:rsid wsp:val=&quot;148205E9&quot;/&gt;&lt;wsp:rsid wsp:val=&quot;14A35CE8&quot;/&gt;&lt;wsp:rsid wsp:val=&quot;14B66AFD&quot;/&gt;&lt;wsp:rsid wsp:val=&quot;14B85A0D&quot;/&gt;&lt;wsp:rsid wsp:val=&quot;14BE4314&quot;/&gt;&lt;wsp:rsid wsp:val=&quot;14C15298&quot;/&gt;&lt;wsp:rsid wsp:val=&quot;14C2786B&quot;/&gt;&lt;wsp:rsid wsp:val=&quot;14CD326B&quot;/&gt;&lt;wsp:rsid wsp:val=&quot;14D06B03&quot;/&gt;&lt;wsp:rsid wsp:val=&quot;14D41A55&quot;/&gt;&lt;wsp:rsid wsp:val=&quot;14E00C5D&quot;/&gt;&lt;wsp:rsid wsp:val=&quot;14E135CF&quot;/&gt;&lt;wsp:rsid wsp:val=&quot;14EC05A9&quot;/&gt;&lt;wsp:rsid wsp:val=&quot;14F968D1&quot;/&gt;&lt;wsp:rsid wsp:val=&quot;14FA66F7&quot;/&gt;&lt;wsp:rsid wsp:val=&quot;14FC0E04&quot;/&gt;&lt;wsp:rsid wsp:val=&quot;1501349D&quot;/&gt;&lt;wsp:rsid wsp:val=&quot;150A6F2B&quot;/&gt;&lt;wsp:rsid wsp:val=&quot;15111B9F&quot;/&gt;&lt;wsp:rsid wsp:val=&quot;15182147&quot;/&gt;&lt;wsp:rsid wsp:val=&quot;15183614&quot;/&gt;&lt;wsp:rsid wsp:val=&quot;151945DE&quot;/&gt;&lt;wsp:rsid wsp:val=&quot;15200B35&quot;/&gt;&lt;wsp:rsid wsp:val=&quot;152A56A2&quot;/&gt;&lt;wsp:rsid wsp:val=&quot;154A165A&quot;/&gt;&lt;wsp:rsid wsp:val=&quot;154C11C4&quot;/&gt;&lt;wsp:rsid wsp:val=&quot;15550C30&quot;/&gt;&lt;wsp:rsid wsp:val=&quot;155847A1&quot;/&gt;&lt;wsp:rsid wsp:val=&quot;155E641B&quot;/&gt;&lt;wsp:rsid wsp:val=&quot;155F3F01&quot;/&gt;&lt;wsp:rsid wsp:val=&quot;15642049&quot;/&gt;&lt;wsp:rsid wsp:val=&quot;15673E2D&quot;/&gt;&lt;wsp:rsid wsp:val=&quot;156B4C0D&quot;/&gt;&lt;wsp:rsid wsp:val=&quot;156C31B3&quot;/&gt;&lt;wsp:rsid wsp:val=&quot;156E7C58&quot;/&gt;&lt;wsp:rsid wsp:val=&quot;15757DEC&quot;/&gt;&lt;wsp:rsid wsp:val=&quot;157F34E6&quot;/&gt;&lt;wsp:rsid wsp:val=&quot;158540DD&quot;/&gt;&lt;wsp:rsid wsp:val=&quot;15894DC2&quot;/&gt;&lt;wsp:rsid wsp:val=&quot;158973A5&quot;/&gt;&lt;wsp:rsid wsp:val=&quot;159947F6&quot;/&gt;&lt;wsp:rsid wsp:val=&quot;159C0683&quot;/&gt;&lt;wsp:rsid wsp:val=&quot;15A46A26&quot;/&gt;&lt;wsp:rsid wsp:val=&quot;15A73F7D&quot;/&gt;&lt;wsp:rsid wsp:val=&quot;15A843EA&quot;/&gt;&lt;wsp:rsid wsp:val=&quot;15AA04D5&quot;/&gt;&lt;wsp:rsid wsp:val=&quot;15AB570B&quot;/&gt;&lt;wsp:rsid wsp:val=&quot;15AE56D3&quot;/&gt;&lt;wsp:rsid wsp:val=&quot;15B716F5&quot;/&gt;&lt;wsp:rsid wsp:val=&quot;15C23F41&quot;/&gt;&lt;wsp:rsid wsp:val=&quot;15C40F5C&quot;/&gt;&lt;wsp:rsid wsp:val=&quot;15C54962&quot;/&gt;&lt;wsp:rsid wsp:val=&quot;15C708FB&quot;/&gt;&lt;wsp:rsid wsp:val=&quot;15CB054F&quot;/&gt;&lt;wsp:rsid wsp:val=&quot;15CF410B&quot;/&gt;&lt;wsp:rsid wsp:val=&quot;15DE6B73&quot;/&gt;&lt;wsp:rsid wsp:val=&quot;15DF10B3&quot;/&gt;&lt;wsp:rsid wsp:val=&quot;15EE662C&quot;/&gt;&lt;wsp:rsid wsp:val=&quot;15F35991&quot;/&gt;&lt;wsp:rsid wsp:val=&quot;15F7487D&quot;/&gt;&lt;wsp:rsid wsp:val=&quot;16021A3F&quot;/&gt;&lt;wsp:rsid wsp:val=&quot;1603506B&quot;/&gt;&lt;wsp:rsid wsp:val=&quot;16131B5F&quot;/&gt;&lt;wsp:rsid wsp:val=&quot;16165BCA&quot;/&gt;&lt;wsp:rsid wsp:val=&quot;161F1B19&quot;/&gt;&lt;wsp:rsid wsp:val=&quot;161F7CB8&quot;/&gt;&lt;wsp:rsid wsp:val=&quot;16232CE1&quot;/&gt;&lt;wsp:rsid wsp:val=&quot;16275997&quot;/&gt;&lt;wsp:rsid wsp:val=&quot;162F4B6F&quot;/&gt;&lt;wsp:rsid wsp:val=&quot;163860B9&quot;/&gt;&lt;wsp:rsid wsp:val=&quot;163C5E0A&quot;/&gt;&lt;wsp:rsid wsp:val=&quot;163F6D8E&quot;/&gt;&lt;wsp:rsid wsp:val=&quot;16442193&quot;/&gt;&lt;wsp:rsid wsp:val=&quot;164C09E9&quot;/&gt;&lt;wsp:rsid wsp:val=&quot;164C2AFE&quot;/&gt;&lt;wsp:rsid wsp:val=&quot;164F6905&quot;/&gt;&lt;wsp:rsid wsp:val=&quot;1652655B&quot;/&gt;&lt;wsp:rsid wsp:val=&quot;1659218C&quot;/&gt;&lt;wsp:rsid wsp:val=&quot;16614D6C&quot;/&gt;&lt;wsp:rsid wsp:val=&quot;166438A0&quot;/&gt;&lt;wsp:rsid wsp:val=&quot;166F7163&quot;/&gt;&lt;wsp:rsid wsp:val=&quot;167935F7&quot;/&gt;&lt;wsp:rsid wsp:val=&quot;16884C04&quot;/&gt;&lt;wsp:rsid wsp:val=&quot;168A398A&quot;/&gt;&lt;wsp:rsid wsp:val=&quot;168D4BC2&quot;/&gt;&lt;wsp:rsid wsp:val=&quot;16951CD1&quot;/&gt;&lt;wsp:rsid wsp:val=&quot;1695487E&quot;/&gt;&lt;wsp:rsid wsp:val=&quot;16967123&quot;/&gt;&lt;wsp:rsid wsp:val=&quot;169871E5&quot;/&gt;&lt;wsp:rsid wsp:val=&quot;169973B1&quot;/&gt;&lt;wsp:rsid wsp:val=&quot;169A5C05&quot;/&gt;&lt;wsp:rsid wsp:val=&quot;169D1326&quot;/&gt;&lt;wsp:rsid wsp:val=&quot;169D4BA9&quot;/&gt;&lt;wsp:rsid wsp:val=&quot;169E262B&quot;/&gt;&lt;wsp:rsid wsp:val=&quot;169F28B9&quot;/&gt;&lt;wsp:rsid wsp:val=&quot;16A04627&quot;/&gt;&lt;wsp:rsid wsp:val=&quot;16A4651D&quot;/&gt;&lt;wsp:rsid wsp:val=&quot;16A909BC&quot;/&gt;&lt;wsp:rsid wsp:val=&quot;16A9130C&quot;/&gt;&lt;wsp:rsid wsp:val=&quot;16B0249D&quot;/&gt;&lt;wsp:rsid wsp:val=&quot;16D1321A&quot;/&gt;&lt;wsp:rsid wsp:val=&quot;16D16A5D&quot;/&gt;&lt;wsp:rsid wsp:val=&quot;16E001B7&quot;/&gt;&lt;wsp:rsid wsp:val=&quot;16F02390&quot;/&gt;&lt;wsp:rsid wsp:val=&quot;16F06BB2&quot;/&gt;&lt;wsp:rsid wsp:val=&quot;16F7073B&quot;/&gt;&lt;wsp:rsid wsp:val=&quot;17065B1C&quot;/&gt;&lt;wsp:rsid wsp:val=&quot;17093547&quot;/&gt;&lt;wsp:rsid wsp:val=&quot;170D5858&quot;/&gt;&lt;wsp:rsid wsp:val=&quot;170E70BE&quot;/&gt;&lt;wsp:rsid wsp:val=&quot;1718104E&quot;/&gt;&lt;wsp:rsid wsp:val=&quot;171C599D&quot;/&gt;&lt;wsp:rsid wsp:val=&quot;1720496D&quot;/&gt;&lt;wsp:rsid wsp:val=&quot;17205700&quot;/&gt;&lt;wsp:rsid wsp:val=&quot;17263809&quot;/&gt;&lt;wsp:rsid wsp:val=&quot;17284C2C&quot;/&gt;&lt;wsp:rsid wsp:val=&quot;17305017&quot;/&gt;&lt;wsp:rsid wsp:val=&quot;17320B3B&quot;/&gt;&lt;wsp:rsid wsp:val=&quot;1733478E&quot;/&gt;&lt;wsp:rsid wsp:val=&quot;173A5AD4&quot;/&gt;&lt;wsp:rsid wsp:val=&quot;173C3EB6&quot;/&gt;&lt;wsp:rsid wsp:val=&quot;173D23A7&quot;/&gt;&lt;wsp:rsid wsp:val=&quot;174C3574&quot;/&gt;&lt;wsp:rsid wsp:val=&quot;174D5EC0&quot;/&gt;&lt;wsp:rsid wsp:val=&quot;17566556&quot;/&gt;&lt;wsp:rsid wsp:val=&quot;175E5C17&quot;/&gt;&lt;wsp:rsid wsp:val=&quot;17624D63&quot;/&gt;&lt;wsp:rsid wsp:val=&quot;17684F4D&quot;/&gt;&lt;wsp:rsid wsp:val=&quot;176C44F8&quot;/&gt;&lt;wsp:rsid wsp:val=&quot;177769E2&quot;/&gt;&lt;wsp:rsid wsp:val=&quot;17797A0F&quot;/&gt;&lt;wsp:rsid wsp:val=&quot;177A193B&quot;/&gt;&lt;wsp:rsid wsp:val=&quot;178161A5&quot;/&gt;&lt;wsp:rsid wsp:val=&quot;17917DB8&quot;/&gt;&lt;wsp:rsid wsp:val=&quot;1792320B&quot;/&gt;&lt;wsp:rsid wsp:val=&quot;17990421&quot;/&gt;&lt;wsp:rsid wsp:val=&quot;17992510&quot;/&gt;&lt;wsp:rsid wsp:val=&quot;179D5FE6&quot;/&gt;&lt;wsp:rsid wsp:val=&quot;17A630DE&quot;/&gt;&lt;wsp:rsid wsp:val=&quot;17A96AD7&quot;/&gt;&lt;wsp:rsid wsp:val=&quot;17B10213&quot;/&gt;&lt;wsp:rsid wsp:val=&quot;17B650A2&quot;/&gt;&lt;wsp:rsid wsp:val=&quot;17BD7024&quot;/&gt;&lt;wsp:rsid wsp:val=&quot;17C05EA3&quot;/&gt;&lt;wsp:rsid wsp:val=&quot;17C14370&quot;/&gt;&lt;wsp:rsid wsp:val=&quot;17C24058&quot;/&gt;&lt;wsp:rsid wsp:val=&quot;17CB1D98&quot;/&gt;&lt;wsp:rsid wsp:val=&quot;17CE6743&quot;/&gt;&lt;wsp:rsid wsp:val=&quot;17DA489F&quot;/&gt;&lt;wsp:rsid wsp:val=&quot;17DF46AC&quot;/&gt;&lt;wsp:rsid wsp:val=&quot;17F65EF9&quot;/&gt;&lt;wsp:rsid wsp:val=&quot;17F73AB7&quot;/&gt;&lt;wsp:rsid wsp:val=&quot;17FF5AF7&quot;/&gt;&lt;wsp:rsid wsp:val=&quot;18072603&quot;/&gt;&lt;wsp:rsid wsp:val=&quot;180D48C9&quot;/&gt;&lt;wsp:rsid wsp:val=&quot;1825592A&quot;/&gt;&lt;wsp:rsid wsp:val=&quot;18274627&quot;/&gt;&lt;wsp:rsid wsp:val=&quot;1830347E&quot;/&gt;&lt;wsp:rsid wsp:val=&quot;1834441B&quot;/&gt;&lt;wsp:rsid wsp:val=&quot;183A58CF&quot;/&gt;&lt;wsp:rsid wsp:val=&quot;184D113E&quot;/&gt;&lt;wsp:rsid wsp:val=&quot;18535F07&quot;/&gt;&lt;wsp:rsid wsp:val=&quot;18584E7F&quot;/&gt;&lt;wsp:rsid wsp:val=&quot;185C2243&quot;/&gt;&lt;wsp:rsid wsp:val=&quot;185C34E9&quot;/&gt;&lt;wsp:rsid wsp:val=&quot;186832E0&quot;/&gt;&lt;wsp:rsid wsp:val=&quot;186C0344&quot;/&gt;&lt;wsp:rsid wsp:val=&quot;1872354E&quot;/&gt;&lt;wsp:rsid wsp:val=&quot;187641A0&quot;/&gt;&lt;wsp:rsid wsp:val=&quot;187706D6&quot;/&gt;&lt;wsp:rsid wsp:val=&quot;188533B0&quot;/&gt;&lt;wsp:rsid wsp:val=&quot;189E2614&quot;/&gt;&lt;wsp:rsid wsp:val=&quot;189E3E57&quot;/&gt;&lt;wsp:rsid wsp:val=&quot;18A63F3A&quot;/&gt;&lt;wsp:rsid wsp:val=&quot;18B05EB9&quot;/&gt;&lt;wsp:rsid wsp:val=&quot;18B22208&quot;/&gt;&lt;wsp:rsid wsp:val=&quot;18BB071B&quot;/&gt;&lt;wsp:rsid wsp:val=&quot;18BD6DA0&quot;/&gt;&lt;wsp:rsid wsp:val=&quot;18BE44D0&quot;/&gt;&lt;wsp:rsid wsp:val=&quot;18C14F2C&quot;/&gt;&lt;wsp:rsid wsp:val=&quot;18CF1DD0&quot;/&gt;&lt;wsp:rsid wsp:val=&quot;18D546CE&quot;/&gt;&lt;wsp:rsid wsp:val=&quot;18D86806&quot;/&gt;&lt;wsp:rsid wsp:val=&quot;18DC7FC1&quot;/&gt;&lt;wsp:rsid wsp:val=&quot;18E637EA&quot;/&gt;&lt;wsp:rsid wsp:val=&quot;18E73E45&quot;/&gt;&lt;wsp:rsid wsp:val=&quot;18E807E6&quot;/&gt;&lt;wsp:rsid wsp:val=&quot;18EA3203&quot;/&gt;&lt;wsp:rsid wsp:val=&quot;18F72045&quot;/&gt;&lt;wsp:rsid wsp:val=&quot;19007D89&quot;/&gt;&lt;wsp:rsid wsp:val=&quot;191557BF&quot;/&gt;&lt;wsp:rsid wsp:val=&quot;1923248C&quot;/&gt;&lt;wsp:rsid wsp:val=&quot;192F7BD2&quot;/&gt;&lt;wsp:rsid wsp:val=&quot;193154B6&quot;/&gt;&lt;wsp:rsid wsp:val=&quot;1931631B&quot;/&gt;&lt;wsp:rsid wsp:val=&quot;193F3E24&quot;/&gt;&lt;wsp:rsid wsp:val=&quot;19427721&quot;/&gt;&lt;wsp:rsid wsp:val=&quot;19492209&quot;/&gt;&lt;wsp:rsid wsp:val=&quot;196226A3&quot;/&gt;&lt;wsp:rsid wsp:val=&quot;19640835&quot;/&gt;&lt;wsp:rsid wsp:val=&quot;19663B6F&quot;/&gt;&lt;wsp:rsid wsp:val=&quot;19810678&quot;/&gt;&lt;wsp:rsid wsp:val=&quot;1988776F&quot;/&gt;&lt;wsp:rsid wsp:val=&quot;198B0B26&quot;/&gt;&lt;wsp:rsid wsp:val=&quot;19A12E09&quot;/&gt;&lt;wsp:rsid wsp:val=&quot;19A904A9&quot;/&gt;&lt;wsp:rsid wsp:val=&quot;19AB5274&quot;/&gt;&lt;wsp:rsid wsp:val=&quot;19AC2C7D&quot;/&gt;&lt;wsp:rsid wsp:val=&quot;19BA1D7C&quot;/&gt;&lt;wsp:rsid wsp:val=&quot;19BA6275&quot;/&gt;&lt;wsp:rsid wsp:val=&quot;19C23DFD&quot;/&gt;&lt;wsp:rsid wsp:val=&quot;19D133E7&quot;/&gt;&lt;wsp:rsid wsp:val=&quot;19D163E9&quot;/&gt;&lt;wsp:rsid wsp:val=&quot;19DF485C&quot;/&gt;&lt;wsp:rsid wsp:val=&quot;19E117D3&quot;/&gt;&lt;wsp:rsid wsp:val=&quot;19E3078A&quot;/&gt;&lt;wsp:rsid wsp:val=&quot;19E533BB&quot;/&gt;&lt;wsp:rsid wsp:val=&quot;19EB0CC8&quot;/&gt;&lt;wsp:rsid wsp:val=&quot;19EE3E5B&quot;/&gt;&lt;wsp:rsid wsp:val=&quot;19EF41EC&quot;/&gt;&lt;wsp:rsid wsp:val=&quot;19F171FB&quot;/&gt;&lt;wsp:rsid wsp:val=&quot;19F42E0E&quot;/&gt;&lt;wsp:rsid wsp:val=&quot;19F70DEC&quot;/&gt;&lt;wsp:rsid wsp:val=&quot;19F811EF&quot;/&gt;&lt;wsp:rsid wsp:val=&quot;1A04411F&quot;/&gt;&lt;wsp:rsid wsp:val=&quot;1A0D608B&quot;/&gt;&lt;wsp:rsid wsp:val=&quot;1A0F133A&quot;/&gt;&lt;wsp:rsid wsp:val=&quot;1A125C4C&quot;/&gt;&lt;wsp:rsid wsp:val=&quot;1A142BD7&quot;/&gt;&lt;wsp:rsid wsp:val=&quot;1A21255E&quot;/&gt;&lt;wsp:rsid wsp:val=&quot;1A21446B&quot;/&gt;&lt;wsp:rsid wsp:val=&quot;1A3D47F5&quot;/&gt;&lt;wsp:rsid wsp:val=&quot;1A3F6BC6&quot;/&gt;&lt;wsp:rsid wsp:val=&quot;1A490889&quot;/&gt;&lt;wsp:rsid wsp:val=&quot;1A4C2EF4&quot;/&gt;&lt;wsp:rsid wsp:val=&quot;1A504475&quot;/&gt;&lt;wsp:rsid wsp:val=&quot;1A5139AA&quot;/&gt;&lt;wsp:rsid wsp:val=&quot;1A580E38&quot;/&gt;&lt;wsp:rsid wsp:val=&quot;1A5917A1&quot;/&gt;&lt;wsp:rsid wsp:val=&quot;1A620538&quot;/&gt;&lt;wsp:rsid wsp:val=&quot;1A6639F5&quot;/&gt;&lt;wsp:rsid wsp:val=&quot;1A6C61D4&quot;/&gt;&lt;wsp:rsid wsp:val=&quot;1A712724&quot;/&gt;&lt;wsp:rsid wsp:val=&quot;1A846A18&quot;/&gt;&lt;wsp:rsid wsp:val=&quot;1A8564A7&quot;/&gt;&lt;wsp:rsid wsp:val=&quot;1A944361&quot;/&gt;&lt;wsp:rsid wsp:val=&quot;1A96572E&quot;/&gt;&lt;wsp:rsid wsp:val=&quot;1A9C6A52&quot;/&gt;&lt;wsp:rsid wsp:val=&quot;1A9C7BE1&quot;/&gt;&lt;wsp:rsid wsp:val=&quot;1A9E31F3&quot;/&gt;&lt;wsp:rsid wsp:val=&quot;1AA13ABF&quot;/&gt;&lt;wsp:rsid wsp:val=&quot;1AAD6169&quot;/&gt;&lt;wsp:rsid wsp:val=&quot;1AAE7552&quot;/&gt;&lt;wsp:rsid wsp:val=&quot;1AAF4A8F&quot;/&gt;&lt;wsp:rsid wsp:val=&quot;1AB55F88&quot;/&gt;&lt;wsp:rsid wsp:val=&quot;1ACF1B90&quot;/&gt;&lt;wsp:rsid wsp:val=&quot;1AD31D10&quot;/&gt;&lt;wsp:rsid wsp:val=&quot;1AEC4F33&quot;/&gt;&lt;wsp:rsid wsp:val=&quot;1AED4B38&quot;/&gt;&lt;wsp:rsid wsp:val=&quot;1AFD3049&quot;/&gt;&lt;wsp:rsid wsp:val=&quot;1AFE6E2E&quot;/&gt;&lt;wsp:rsid wsp:val=&quot;1B004037&quot;/&gt;&lt;wsp:rsid wsp:val=&quot;1B090CF0&quot;/&gt;&lt;wsp:rsid wsp:val=&quot;1B0C78EB&quot;/&gt;&lt;wsp:rsid wsp:val=&quot;1B10796A&quot;/&gt;&lt;wsp:rsid wsp:val=&quot;1B141D6F&quot;/&gt;&lt;wsp:rsid wsp:val=&quot;1B176268&quot;/&gt;&lt;wsp:rsid wsp:val=&quot;1B19747A&quot;/&gt;&lt;wsp:rsid wsp:val=&quot;1B1C55CB&quot;/&gt;&lt;wsp:rsid wsp:val=&quot;1B202913&quot;/&gt;&lt;wsp:rsid wsp:val=&quot;1B231EAC&quot;/&gt;&lt;wsp:rsid wsp:val=&quot;1B267E5F&quot;/&gt;&lt;wsp:rsid wsp:val=&quot;1B283EF9&quot;/&gt;&lt;wsp:rsid wsp:val=&quot;1B2C5C22&quot;/&gt;&lt;wsp:rsid wsp:val=&quot;1B363FB3&quot;/&gt;&lt;wsp:rsid wsp:val=&quot;1B4C2B71&quot;/&gt;&lt;wsp:rsid wsp:val=&quot;1B5125DE&quot;/&gt;&lt;wsp:rsid wsp:val=&quot;1B575E7F&quot;/&gt;&lt;wsp:rsid wsp:val=&quot;1B603909&quot;/&gt;&lt;wsp:rsid wsp:val=&quot;1B765F83&quot;/&gt;&lt;wsp:rsid wsp:val=&quot;1B84114D&quot;/&gt;&lt;wsp:rsid wsp:val=&quot;1B8A21DA&quot;/&gt;&lt;wsp:rsid wsp:val=&quot;1B8A5BBF&quot;/&gt;&lt;wsp:rsid wsp:val=&quot;1B8E6124&quot;/&gt;&lt;wsp:rsid wsp:val=&quot;1B9162D4&quot;/&gt;&lt;wsp:rsid wsp:val=&quot;1BAC5276&quot;/&gt;&lt;wsp:rsid wsp:val=&quot;1BB00D02&quot;/&gt;&lt;wsp:rsid wsp:val=&quot;1BB913B7&quot;/&gt;&lt;wsp:rsid wsp:val=&quot;1BBC4915&quot;/&gt;&lt;wsp:rsid wsp:val=&quot;1BCD527E&quot;/&gt;&lt;wsp:rsid wsp:val=&quot;1BCE19E1&quot;/&gt;&lt;wsp:rsid wsp:val=&quot;1BCF3A3F&quot;/&gt;&lt;wsp:rsid wsp:val=&quot;1BDC2BFF&quot;/&gt;&lt;wsp:rsid wsp:val=&quot;1BE92B0F&quot;/&gt;&lt;wsp:rsid wsp:val=&quot;1BEB2B8B&quot;/&gt;&lt;wsp:rsid wsp:val=&quot;1BF60A91&quot;/&gt;&lt;wsp:rsid wsp:val=&quot;1BFD155A&quot;/&gt;&lt;wsp:rsid wsp:val=&quot;1C0162E2&quot;/&gt;&lt;wsp:rsid wsp:val=&quot;1C02130A&quot;/&gt;&lt;wsp:rsid wsp:val=&quot;1C021488&quot;/&gt;&lt;wsp:rsid wsp:val=&quot;1C0B2EC1&quot;/&gt;&lt;wsp:rsid wsp:val=&quot;1C117080&quot;/&gt;&lt;wsp:rsid wsp:val=&quot;1C15236F&quot;/&gt;&lt;wsp:rsid wsp:val=&quot;1C1C4D3A&quot;/&gt;&lt;wsp:rsid wsp:val=&quot;1C254C02&quot;/&gt;&lt;wsp:rsid wsp:val=&quot;1C2707E4&quot;/&gt;&lt;wsp:rsid wsp:val=&quot;1C271C45&quot;/&gt;&lt;wsp:rsid wsp:val=&quot;1C2A22C1&quot;/&gt;&lt;wsp:rsid wsp:val=&quot;1C2B0D29&quot;/&gt;&lt;wsp:rsid wsp:val=&quot;1C2F2C1A&quot;/&gt;&lt;wsp:rsid wsp:val=&quot;1C383FCB&quot;/&gt;&lt;wsp:rsid wsp:val=&quot;1C4448E1&quot;/&gt;&lt;wsp:rsid wsp:val=&quot;1C4B67C1&quot;/&gt;&lt;wsp:rsid wsp:val=&quot;1C6C5AE9&quot;/&gt;&lt;wsp:rsid wsp:val=&quot;1C6E1BE7&quot;/&gt;&lt;wsp:rsid wsp:val=&quot;1C744819&quot;/&gt;&lt;wsp:rsid wsp:val=&quot;1C7A3345&quot;/&gt;&lt;wsp:rsid wsp:val=&quot;1C7C1EC1&quot;/&gt;&lt;wsp:rsid wsp:val=&quot;1C89754A&quot;/&gt;&lt;wsp:rsid wsp:val=&quot;1C8D4564&quot;/&gt;&lt;wsp:rsid wsp:val=&quot;1C960B86&quot;/&gt;&lt;wsp:rsid wsp:val=&quot;1C9A7B0E&quot;/&gt;&lt;wsp:rsid wsp:val=&quot;1CAA2E45&quot;/&gt;&lt;wsp:rsid wsp:val=&quot;1CB51001&quot;/&gt;&lt;wsp:rsid wsp:val=&quot;1CB5756A&quot;/&gt;&lt;wsp:rsid wsp:val=&quot;1CB80C2C&quot;/&gt;&lt;wsp:rsid wsp:val=&quot;1CC03ABA&quot;/&gt;&lt;wsp:rsid wsp:val=&quot;1CC7537E&quot;/&gt;&lt;wsp:rsid wsp:val=&quot;1CDC4702&quot;/&gt;&lt;wsp:rsid wsp:val=&quot;1CDD6AFB&quot;/&gt;&lt;wsp:rsid wsp:val=&quot;1CE177D9&quot;/&gt;&lt;wsp:rsid wsp:val=&quot;1CE419C9&quot;/&gt;&lt;wsp:rsid wsp:val=&quot;1CE5121B&quot;/&gt;&lt;wsp:rsid wsp:val=&quot;1CE538B3&quot;/&gt;&lt;wsp:rsid wsp:val=&quot;1CE97707&quot;/&gt;&lt;wsp:rsid wsp:val=&quot;1CEF2FC9&quot;/&gt;&lt;wsp:rsid wsp:val=&quot;1CFB3FDC&quot;/&gt;&lt;wsp:rsid wsp:val=&quot;1CFF6E22&quot;/&gt;&lt;wsp:rsid wsp:val=&quot;1D016AA2&quot;/&gt;&lt;wsp:rsid wsp:val=&quot;1D0204FE&quot;/&gt;&lt;wsp:rsid wsp:val=&quot;1D027DA6&quot;/&gt;&lt;wsp:rsid wsp:val=&quot;1D04288A&quot;/&gt;&lt;wsp:rsid wsp:val=&quot;1D0927DA&quot;/&gt;&lt;wsp:rsid wsp:val=&quot;1D0F44FF&quot;/&gt;&lt;wsp:rsid wsp:val=&quot;1D172703&quot;/&gt;&lt;wsp:rsid wsp:val=&quot;1D1744C9&quot;/&gt;&lt;wsp:rsid wsp:val=&quot;1D181F4A&quot;/&gt;&lt;wsp:rsid wsp:val=&quot;1D1C2581&quot;/&gt;&lt;wsp:rsid wsp:val=&quot;1D1D05D0&quot;/&gt;&lt;wsp:rsid wsp:val=&quot;1D1D5CDF&quot;/&gt;&lt;wsp:rsid wsp:val=&quot;1D24531D&quot;/&gt;&lt;wsp:rsid wsp:val=&quot;1D254813&quot;/&gt;&lt;wsp:rsid wsp:val=&quot;1D2B4301&quot;/&gt;&lt;wsp:rsid wsp:val=&quot;1D3B0759&quot;/&gt;&lt;wsp:rsid wsp:val=&quot;1D3F4FAA&quot;/&gt;&lt;wsp:rsid wsp:val=&quot;1D5368AC&quot;/&gt;&lt;wsp:rsid wsp:val=&quot;1D5B4D40&quot;/&gt;&lt;wsp:rsid wsp:val=&quot;1D5C29BE&quot;/&gt;&lt;wsp:rsid wsp:val=&quot;1D5F7705&quot;/&gt;&lt;wsp:rsid wsp:val=&quot;1D6424EF&quot;/&gt;&lt;wsp:rsid wsp:val=&quot;1D6D54D9&quot;/&gt;&lt;wsp:rsid wsp:val=&quot;1D740FDF&quot;/&gt;&lt;wsp:rsid wsp:val=&quot;1D8F3FC5&quot;/&gt;&lt;wsp:rsid wsp:val=&quot;1D9B73AD&quot;/&gt;&lt;wsp:rsid wsp:val=&quot;1D9D610E&quot;/&gt;&lt;wsp:rsid wsp:val=&quot;1DA9777E&quot;/&gt;&lt;wsp:rsid wsp:val=&quot;1DA97F2F&quot;/&gt;&lt;wsp:rsid wsp:val=&quot;1DAF66D5&quot;/&gt;&lt;wsp:rsid wsp:val=&quot;1DB2615D&quot;/&gt;&lt;wsp:rsid wsp:val=&quot;1DC25B05&quot;/&gt;&lt;wsp:rsid wsp:val=&quot;1DD51B3F&quot;/&gt;&lt;wsp:rsid wsp:val=&quot;1DD86B52&quot;/&gt;&lt;wsp:rsid wsp:val=&quot;1DDA4EA1&quot;/&gt;&lt;wsp:rsid wsp:val=&quot;1DDC4BDB&quot;/&gt;&lt;wsp:rsid wsp:val=&quot;1DDD6AC7&quot;/&gt;&lt;wsp:rsid wsp:val=&quot;1DE503B0&quot;/&gt;&lt;wsp:rsid wsp:val=&quot;1DE8351C&quot;/&gt;&lt;wsp:rsid wsp:val=&quot;1DE906BE&quot;/&gt;&lt;wsp:rsid wsp:val=&quot;1DF1449B&quot;/&gt;&lt;wsp:rsid wsp:val=&quot;1E047513&quot;/&gt;&lt;wsp:rsid wsp:val=&quot;1E06537C&quot;/&gt;&lt;wsp:rsid wsp:val=&quot;1E1647DA&quot;/&gt;&lt;wsp:rsid wsp:val=&quot;1E1B1A5B&quot;/&gt;&lt;wsp:rsid wsp:val=&quot;1E2849B3&quot;/&gt;&lt;wsp:rsid wsp:val=&quot;1E2977E5&quot;/&gt;&lt;wsp:rsid wsp:val=&quot;1E2A05DB&quot;/&gt;&lt;wsp:rsid wsp:val=&quot;1E2A39B3&quot;/&gt;&lt;wsp:rsid wsp:val=&quot;1E314C15&quot;/&gt;&lt;wsp:rsid wsp:val=&quot;1E36109D&quot;/&gt;&lt;wsp:rsid wsp:val=&quot;1E3959DE&quot;/&gt;&lt;wsp:rsid wsp:val=&quot;1E3B3C28&quot;/&gt;&lt;wsp:rsid wsp:val=&quot;1E3D4A45&quot;/&gt;&lt;wsp:rsid wsp:val=&quot;1E45589A&quot;/&gt;&lt;wsp:rsid wsp:val=&quot;1E551397&quot;/&gt;&lt;wsp:rsid wsp:val=&quot;1E637965&quot;/&gt;&lt;wsp:rsid wsp:val=&quot;1E64508A&quot;/&gt;&lt;wsp:rsid wsp:val=&quot;1E69544E&quot;/&gt;&lt;wsp:rsid wsp:val=&quot;1E6E02FD&quot;/&gt;&lt;wsp:rsid wsp:val=&quot;1E79088D&quot;/&gt;&lt;wsp:rsid wsp:val=&quot;1E7948ED&quot;/&gt;&lt;wsp:rsid wsp:val=&quot;1E7A4110&quot;/&gt;&lt;wsp:rsid wsp:val=&quot;1E821F83&quot;/&gt;&lt;wsp:rsid wsp:val=&quot;1E874440&quot;/&gt;&lt;wsp:rsid wsp:val=&quot;1E96708E&quot;/&gt;&lt;wsp:rsid wsp:val=&quot;1E9D37D3&quot;/&gt;&lt;wsp:rsid wsp:val=&quot;1E9F1657&quot;/&gt;&lt;wsp:rsid wsp:val=&quot;1EAD7DE2&quot;/&gt;&lt;wsp:rsid wsp:val=&quot;1EAF7DBD&quot;/&gt;&lt;wsp:rsid wsp:val=&quot;1EBE5AFE&quot;/&gt;&lt;wsp:rsid wsp:val=&quot;1ECD122C&quot;/&gt;&lt;wsp:rsid wsp:val=&quot;1ED04775&quot;/&gt;&lt;wsp:rsid wsp:val=&quot;1ED93A5D&quot;/&gt;&lt;wsp:rsid wsp:val=&quot;1EE24F22&quot;/&gt;&lt;wsp:rsid wsp:val=&quot;1EE30D8E&quot;/&gt;&lt;wsp:rsid wsp:val=&quot;1EE47228&quot;/&gt;&lt;wsp:rsid wsp:val=&quot;1EE552A7&quot;/&gt;&lt;wsp:rsid wsp:val=&quot;1EED2DCA&quot;/&gt;&lt;wsp:rsid wsp:val=&quot;1EFA7ACE&quot;/&gt;&lt;wsp:rsid wsp:val=&quot;1EFB5963&quot;/&gt;&lt;wsp:rsid wsp:val=&quot;1EFF4369&quot;/&gt;&lt;wsp:rsid wsp:val=&quot;1F087909&quot;/&gt;&lt;wsp:rsid wsp:val=&quot;1F0A2E86&quot;/&gt;&lt;wsp:rsid wsp:val=&quot;1F0E06A1&quot;/&gt;&lt;wsp:rsid wsp:val=&quot;1F0E6A21&quot;/&gt;&lt;wsp:rsid wsp:val=&quot;1F130A4B&quot;/&gt;&lt;wsp:rsid wsp:val=&quot;1F135C75&quot;/&gt;&lt;wsp:rsid wsp:val=&quot;1F155529&quot;/&gt;&lt;wsp:rsid wsp:val=&quot;1F15650D&quot;/&gt;&lt;wsp:rsid wsp:val=&quot;1F1F1590&quot;/&gt;&lt;wsp:rsid wsp:val=&quot;1F2C3519&quot;/&gt;&lt;wsp:rsid wsp:val=&quot;1F3F4115&quot;/&gt;&lt;wsp:rsid wsp:val=&quot;1F4315DA&quot;/&gt;&lt;wsp:rsid wsp:val=&quot;1F444036&quot;/&gt;&lt;wsp:rsid wsp:val=&quot;1F44705C&quot;/&gt;&lt;wsp:rsid wsp:val=&quot;1F487CED&quot;/&gt;&lt;wsp:rsid wsp:val=&quot;1F4D1EEA&quot;/&gt;&lt;wsp:rsid wsp:val=&quot;1F4E09F3&quot;/&gt;&lt;wsp:rsid wsp:val=&quot;1F572083&quot;/&gt;&lt;wsp:rsid wsp:val=&quot;1F5C0B8D&quot;/&gt;&lt;wsp:rsid wsp:val=&quot;1F62080A&quot;/&gt;&lt;wsp:rsid wsp:val=&quot;1F690195&quot;/&gt;&lt;wsp:rsid wsp:val=&quot;1F787893&quot;/&gt;&lt;wsp:rsid wsp:val=&quot;1F9D58BA&quot;/&gt;&lt;wsp:rsid wsp:val=&quot;1F9F066F&quot;/&gt;&lt;wsp:rsid wsp:val=&quot;1FA60712&quot;/&gt;&lt;wsp:rsid wsp:val=&quot;1FA663EE&quot;/&gt;&lt;wsp:rsid wsp:val=&quot;1FB007FE&quot;/&gt;&lt;wsp:rsid wsp:val=&quot;1FB03E0F&quot;/&gt;&lt;wsp:rsid wsp:val=&quot;1FBA2954&quot;/&gt;&lt;wsp:rsid wsp:val=&quot;1FC85FB0&quot;/&gt;&lt;wsp:rsid wsp:val=&quot;1FDB206D&quot;/&gt;&lt;wsp:rsid wsp:val=&quot;1FDB6B3A&quot;/&gt;&lt;wsp:rsid wsp:val=&quot;1FE624B3&quot;/&gt;&lt;wsp:rsid wsp:val=&quot;1FEC18CD&quot;/&gt;&lt;wsp:rsid wsp:val=&quot;1FFB53B9&quot;/&gt;&lt;wsp:rsid wsp:val=&quot;20022912&quot;/&gt;&lt;wsp:rsid wsp:val=&quot;20041CC9&quot;/&gt;&lt;wsp:rsid wsp:val=&quot;20057B47&quot;/&gt;&lt;wsp:rsid wsp:val=&quot;20070282&quot;/&gt;&lt;wsp:rsid wsp:val=&quot;200E48BA&quot;/&gt;&lt;wsp:rsid wsp:val=&quot;20151933&quot;/&gt;&lt;wsp:rsid wsp:val=&quot;201828B7&quot;/&gt;&lt;wsp:rsid wsp:val=&quot;201F4440&quot;/&gt;&lt;wsp:rsid wsp:val=&quot;202441F5&quot;/&gt;&lt;wsp:rsid wsp:val=&quot;20245B6C&quot;/&gt;&lt;wsp:rsid wsp:val=&quot;202D3008&quot;/&gt;&lt;wsp:rsid wsp:val=&quot;203F4CE0&quot;/&gt;&lt;wsp:rsid wsp:val=&quot;20400C36&quot;/&gt;&lt;wsp:rsid wsp:val=&quot;204E09C2&quot;/&gt;&lt;wsp:rsid wsp:val=&quot;20553B36&quot;/&gt;&lt;wsp:rsid wsp:val=&quot;206C4FCA&quot;/&gt;&lt;wsp:rsid wsp:val=&quot;207356D7&quot;/&gt;&lt;wsp:rsid wsp:val=&quot;207E58AA&quot;/&gt;&lt;wsp:rsid wsp:val=&quot;20807569&quot;/&gt;&lt;wsp:rsid wsp:val=&quot;208125E5&quot;/&gt;&lt;wsp:rsid wsp:val=&quot;2082420A&quot;/&gt;&lt;wsp:rsid wsp:val=&quot;20827B08&quot;/&gt;&lt;wsp:rsid wsp:val=&quot;208B7373&quot;/&gt;&lt;wsp:rsid wsp:val=&quot;208F6EA4&quot;/&gt;&lt;wsp:rsid wsp:val=&quot;20957474&quot;/&gt;&lt;wsp:rsid wsp:val=&quot;209914D5&quot;/&gt;&lt;wsp:rsid wsp:val=&quot;209A6A8F&quot;/&gt;&lt;wsp:rsid wsp:val=&quot;209E0592&quot;/&gt;&lt;wsp:rsid wsp:val=&quot;209F6759&quot;/&gt;&lt;wsp:rsid wsp:val=&quot;20A06B43&quot;/&gt;&lt;wsp:rsid wsp:val=&quot;20A2496C&quot;/&gt;&lt;wsp:rsid wsp:val=&quot;20A45BAF&quot;/&gt;&lt;wsp:rsid wsp:val=&quot;20AA4897&quot;/&gt;&lt;wsp:rsid wsp:val=&quot;20AB0E9C&quot;/&gt;&lt;wsp:rsid wsp:val=&quot;20AE0814&quot;/&gt;&lt;wsp:rsid wsp:val=&quot;20D5703F&quot;/&gt;&lt;wsp:rsid wsp:val=&quot;20D77715&quot;/&gt;&lt;wsp:rsid wsp:val=&quot;20D87472&quot;/&gt;&lt;wsp:rsid wsp:val=&quot;20E23A14&quot;/&gt;&lt;wsp:rsid wsp:val=&quot;20E76408&quot;/&gt;&lt;wsp:rsid wsp:val=&quot;20E92E5D&quot;/&gt;&lt;wsp:rsid wsp:val=&quot;20EC39E9&quot;/&gt;&lt;wsp:rsid wsp:val=&quot;20F94395&quot;/&gt;&lt;wsp:rsid wsp:val=&quot;20FB5AC3&quot;/&gt;&lt;wsp:rsid wsp:val=&quot;210202B6&quot;/&gt;&lt;wsp:rsid wsp:val=&quot;210E372D&quot;/&gt;&lt;wsp:rsid wsp:val=&quot;21112ACF&quot;/&gt;&lt;wsp:rsid wsp:val=&quot;211E341E&quot;/&gt;&lt;wsp:rsid wsp:val=&quot;21296F4B&quot;/&gt;&lt;wsp:rsid wsp:val=&quot;212C635B&quot;/&gt;&lt;wsp:rsid wsp:val=&quot;212D1E1D&quot;/&gt;&lt;wsp:rsid wsp:val=&quot;21376D67&quot;/&gt;&lt;wsp:rsid wsp:val=&quot;214120F8&quot;/&gt;&lt;wsp:rsid wsp:val=&quot;214445A3&quot;/&gt;&lt;wsp:rsid wsp:val=&quot;215E49C8&quot;/&gt;&lt;wsp:rsid wsp:val=&quot;21661A3E&quot;/&gt;&lt;wsp:rsid wsp:val=&quot;21696417&quot;/&gt;&lt;wsp:rsid wsp:val=&quot;217029A9&quot;/&gt;&lt;wsp:rsid wsp:val=&quot;21784A9A&quot;/&gt;&lt;wsp:rsid wsp:val=&quot;217C6CC3&quot;/&gt;&lt;wsp:rsid wsp:val=&quot;217F4811&quot;/&gt;&lt;wsp:rsid wsp:val=&quot;21816606&quot;/&gt;&lt;wsp:rsid wsp:val=&quot;21862912&quot;/&gt;&lt;wsp:rsid wsp:val=&quot;21870BA1&quot;/&gt;&lt;wsp:rsid wsp:val=&quot;219546B6&quot;/&gt;&lt;wsp:rsid wsp:val=&quot;21991119&quot;/&gt;&lt;wsp:rsid wsp:val=&quot;21A12893&quot;/&gt;&lt;wsp:rsid wsp:val=&quot;21AC364B&quot;/&gt;&lt;wsp:rsid wsp:val=&quot;21B57D5A&quot;/&gt;&lt;wsp:rsid wsp:val=&quot;21BA2B79&quot;/&gt;&lt;wsp:rsid wsp:val=&quot;21BC6EDB&quot;/&gt;&lt;wsp:rsid wsp:val=&quot;21BD09EA&quot;/&gt;&lt;wsp:rsid wsp:val=&quot;21BD5B52&quot;/&gt;&lt;wsp:rsid wsp:val=&quot;21CA3025&quot;/&gt;&lt;wsp:rsid wsp:val=&quot;21CB1EFE&quot;/&gt;&lt;wsp:rsid wsp:val=&quot;21CC71DF&quot;/&gt;&lt;wsp:rsid wsp:val=&quot;21E21A16&quot;/&gt;&lt;wsp:rsid wsp:val=&quot;21E94D31&quot;/&gt;&lt;wsp:rsid wsp:val=&quot;21F67151&quot;/&gt;&lt;wsp:rsid wsp:val=&quot;22007BA4&quot;/&gt;&lt;wsp:rsid wsp:val=&quot;2204335C&quot;/&gt;&lt;wsp:rsid wsp:val=&quot;220F6948&quot;/&gt;&lt;wsp:rsid wsp:val=&quot;221064F7&quot;/&gt;&lt;wsp:rsid wsp:val=&quot;22201264&quot;/&gt;&lt;wsp:rsid wsp:val=&quot;22220BEF&quot;/&gt;&lt;wsp:rsid wsp:val=&quot;2224003C&quot;/&gt;&lt;wsp:rsid wsp:val=&quot;222D7F46&quot;/&gt;&lt;wsp:rsid wsp:val=&quot;222E49B3&quot;/&gt;&lt;wsp:rsid wsp:val=&quot;22330804&quot;/&gt;&lt;wsp:rsid wsp:val=&quot;22380EA3&quot;/&gt;&lt;wsp:rsid wsp:val=&quot;223B4C15&quot;/&gt;&lt;wsp:rsid wsp:val=&quot;223C34B6&quot;/&gt;&lt;wsp:rsid wsp:val=&quot;224475E4&quot;/&gt;&lt;wsp:rsid wsp:val=&quot;224772C9&quot;/&gt;&lt;wsp:rsid wsp:val=&quot;224C490A&quot;/&gt;&lt;wsp:rsid wsp:val=&quot;22516416&quot;/&gt;&lt;wsp:rsid wsp:val=&quot;22653ECD&quot;/&gt;&lt;wsp:rsid wsp:val=&quot;22783AF0&quot;/&gt;&lt;wsp:rsid wsp:val=&quot;228D179D&quot;/&gt;&lt;wsp:rsid wsp:val=&quot;22A20DE3&quot;/&gt;&lt;wsp:rsid wsp:val=&quot;22AB65E5&quot;/&gt;&lt;wsp:rsid wsp:val=&quot;22B25D35&quot;/&gt;&lt;wsp:rsid wsp:val=&quot;22B62E88&quot;/&gt;&lt;wsp:rsid wsp:val=&quot;22C83FD2&quot;/&gt;&lt;wsp:rsid wsp:val=&quot;22C96E1F&quot;/&gt;&lt;wsp:rsid wsp:val=&quot;22CC769A&quot;/&gt;&lt;wsp:rsid wsp:val=&quot;22CD1ED6&quot;/&gt;&lt;wsp:rsid wsp:val=&quot;22D0502F&quot;/&gt;&lt;wsp:rsid wsp:val=&quot;22D231E4&quot;/&gt;&lt;wsp:rsid wsp:val=&quot;22D97EBC&quot;/&gt;&lt;wsp:rsid wsp:val=&quot;22E0606B&quot;/&gt;&lt;wsp:rsid wsp:val=&quot;22E67BD8&quot;/&gt;&lt;wsp:rsid wsp:val=&quot;22F366E6&quot;/&gt;&lt;wsp:rsid wsp:val=&quot;22FC24CD&quot;/&gt;&lt;wsp:rsid wsp:val=&quot;22FE6DF7&quot;/&gt;&lt;wsp:rsid wsp:val=&quot;23011F7A&quot;/&gt;&lt;wsp:rsid wsp:val=&quot;23042EFF&quot;/&gt;&lt;wsp:rsid wsp:val=&quot;23045256&quot;/&gt;&lt;wsp:rsid wsp:val=&quot;23073E84&quot;/&gt;&lt;wsp:rsid wsp:val=&quot;230C5E57&quot;/&gt;&lt;wsp:rsid wsp:val=&quot;231A5BE4&quot;/&gt;&lt;wsp:rsid wsp:val=&quot;2320465D&quot;/&gt;&lt;wsp:rsid wsp:val=&quot;232337B4&quot;/&gt;&lt;wsp:rsid wsp:val=&quot;232D647A&quot;/&gt;&lt;wsp:rsid wsp:val=&quot;232E5031&quot;/&gt;&lt;wsp:rsid wsp:val=&quot;23370256&quot;/&gt;&lt;wsp:rsid wsp:val=&quot;233911DB&quot;/&gt;&lt;wsp:rsid wsp:val=&quot;233D4AAE&quot;/&gt;&lt;wsp:rsid wsp:val=&quot;23424069&quot;/&gt;&lt;wsp:rsid wsp:val=&quot;23425E6E&quot;/&gt;&lt;wsp:rsid wsp:val=&quot;23441953&quot;/&gt;&lt;wsp:rsid wsp:val=&quot;23452030&quot;/&gt;&lt;wsp:rsid wsp:val=&quot;23570BF0&quot;/&gt;&lt;wsp:rsid wsp:val=&quot;235A5653&quot;/&gt;&lt;wsp:rsid wsp:val=&quot;235C7F9A&quot;/&gt;&lt;wsp:rsid wsp:val=&quot;23687A12&quot;/&gt;&lt;wsp:rsid wsp:val=&quot;236C7BED&quot;/&gt;&lt;wsp:rsid wsp:val=&quot;236F1DCC&quot;/&gt;&lt;wsp:rsid wsp:val=&quot;23750F1F&quot;/&gt;&lt;wsp:rsid wsp:val=&quot;23841F6F&quot;/&gt;&lt;wsp:rsid wsp:val=&quot;238E340B&quot;/&gt;&lt;wsp:rsid wsp:val=&quot;23953004&quot;/&gt;&lt;wsp:rsid wsp:val=&quot;239724DF&quot;/&gt;&lt;wsp:rsid wsp:val=&quot;23982504&quot;/&gt;&lt;wsp:rsid wsp:val=&quot;23994977&quot;/&gt;&lt;wsp:rsid wsp:val=&quot;239D567C&quot;/&gt;&lt;wsp:rsid wsp:val=&quot;239F0D4D&quot;/&gt;&lt;wsp:rsid wsp:val=&quot;23A41B70&quot;/&gt;&lt;wsp:rsid wsp:val=&quot;23A853F2&quot;/&gt;&lt;wsp:rsid wsp:val=&quot;23AB4C8F&quot;/&gt;&lt;wsp:rsid wsp:val=&quot;23AC6DCA&quot;/&gt;&lt;wsp:rsid wsp:val=&quot;23AD0171&quot;/&gt;&lt;wsp:rsid wsp:val=&quot;23AF6015&quot;/&gt;&lt;wsp:rsid wsp:val=&quot;23B76743&quot;/&gt;&lt;wsp:rsid wsp:val=&quot;23BE5B0E&quot;/&gt;&lt;wsp:rsid wsp:val=&quot;23C02401&quot;/&gt;&lt;wsp:rsid wsp:val=&quot;23C3492E&quot;/&gt;&lt;wsp:rsid wsp:val=&quot;23CF0CB9&quot;/&gt;&lt;wsp:rsid wsp:val=&quot;23D14BD1&quot;/&gt;&lt;wsp:rsid wsp:val=&quot;23DB44D8&quot;/&gt;&lt;wsp:rsid wsp:val=&quot;23E87FF0&quot;/&gt;&lt;wsp:rsid wsp:val=&quot;23F044DC&quot;/&gt;&lt;wsp:rsid wsp:val=&quot;23FD5277&quot;/&gt;&lt;wsp:rsid wsp:val=&quot;240B1533&quot;/&gt;&lt;wsp:rsid wsp:val=&quot;241C6D11&quot;/&gt;&lt;wsp:rsid wsp:val=&quot;241F5CCA&quot;/&gt;&lt;wsp:rsid wsp:val=&quot;24324238&quot;/&gt;&lt;wsp:rsid wsp:val=&quot;24325C8A&quot;/&gt;&lt;wsp:rsid wsp:val=&quot;243F2C87&quot;/&gt;&lt;wsp:rsid wsp:val=&quot;244122C0&quot;/&gt;&lt;wsp:rsid wsp:val=&quot;244F54A0&quot;/&gt;&lt;wsp:rsid wsp:val=&quot;24534111&quot;/&gt;&lt;wsp:rsid wsp:val=&quot;2453699C&quot;/&gt;&lt;wsp:rsid wsp:val=&quot;246650C5&quot;/&gt;&lt;wsp:rsid wsp:val=&quot;24683C38&quot;/&gt;&lt;wsp:rsid wsp:val=&quot;24684FD5&quot;/&gt;&lt;wsp:rsid wsp:val=&quot;246979BF&quot;/&gt;&lt;wsp:rsid wsp:val=&quot;246A4366&quot;/&gt;&lt;wsp:rsid wsp:val=&quot;246F77DF&quot;/&gt;&lt;wsp:rsid wsp:val=&quot;2474309C&quot;/&gt;&lt;wsp:rsid wsp:val=&quot;24753161&quot;/&gt;&lt;wsp:rsid wsp:val=&quot;2476776C&quot;/&gt;&lt;wsp:rsid wsp:val=&quot;24793117&quot;/&gt;&lt;wsp:rsid wsp:val=&quot;247942EA&quot;/&gt;&lt;wsp:rsid wsp:val=&quot;248249F5&quot;/&gt;&lt;wsp:rsid wsp:val=&quot;248944EE&quot;/&gt;&lt;wsp:rsid wsp:val=&quot;24897A95&quot;/&gt;&lt;wsp:rsid wsp:val=&quot;24974F47&quot;/&gt;&lt;wsp:rsid wsp:val=&quot;249B5C88&quot;/&gt;&lt;wsp:rsid wsp:val=&quot;24A20FDF&quot;/&gt;&lt;wsp:rsid wsp:val=&quot;24AD1462&quot;/&gt;&lt;wsp:rsid wsp:val=&quot;24C651F9&quot;/&gt;&lt;wsp:rsid wsp:val=&quot;24C7673D&quot;/&gt;&lt;wsp:rsid wsp:val=&quot;24CC4618&quot;/&gt;&lt;wsp:rsid wsp:val=&quot;24D913A6&quot;/&gt;&lt;wsp:rsid wsp:val=&quot;24DB1A0E&quot;/&gt;&lt;wsp:rsid wsp:val=&quot;24DD1407&quot;/&gt;&lt;wsp:rsid wsp:val=&quot;24EA6C0E&quot;/&gt;&lt;wsp:rsid wsp:val=&quot;24F23A96&quot;/&gt;&lt;wsp:rsid wsp:val=&quot;24FE68D2&quot;/&gt;&lt;wsp:rsid wsp:val=&quot;24FF784E&quot;/&gt;&lt;wsp:rsid wsp:val=&quot;2505529B&quot;/&gt;&lt;wsp:rsid wsp:val=&quot;251218E6&quot;/&gt;&lt;wsp:rsid wsp:val=&quot;252B5688&quot;/&gt;&lt;wsp:rsid wsp:val=&quot;253250D8&quot;/&gt;&lt;wsp:rsid wsp:val=&quot;2534229A&quot;/&gt;&lt;wsp:rsid wsp:val=&quot;2536579D&quot;/&gt;&lt;wsp:rsid wsp:val=&quot;253B79E4&quot;/&gt;&lt;wsp:rsid wsp:val=&quot;253E2BAA&quot;/&gt;&lt;wsp:rsid wsp:val=&quot;2543418D&quot;/&gt;&lt;wsp:rsid wsp:val=&quot;25452535&quot;/&gt;&lt;wsp:rsid wsp:val=&quot;25504691&quot;/&gt;&lt;wsp:rsid wsp:val=&quot;25574B2B&quot;/&gt;&lt;wsp:rsid wsp:val=&quot;2561146A&quot;/&gt;&lt;wsp:rsid wsp:val=&quot;256142CA&quot;/&gt;&lt;wsp:rsid wsp:val=&quot;256D0E82&quot;/&gt;&lt;wsp:rsid wsp:val=&quot;256F27D7&quot;/&gt;&lt;wsp:rsid wsp:val=&quot;2570601D&quot;/&gt;&lt;wsp:rsid wsp:val=&quot;25784125&quot;/&gt;&lt;wsp:rsid wsp:val=&quot;257C268E&quot;/&gt;&lt;wsp:rsid wsp:val=&quot;257F5133&quot;/&gt;&lt;wsp:rsid wsp:val=&quot;25850AF6&quot;/&gt;&lt;wsp:rsid wsp:val=&quot;25884C6B&quot;/&gt;&lt;wsp:rsid wsp:val=&quot;25894BAD&quot;/&gt;&lt;wsp:rsid wsp:val=&quot;258A2FBE&quot;/&gt;&lt;wsp:rsid wsp:val=&quot;258C4EA7&quot;/&gt;&lt;wsp:rsid wsp:val=&quot;259428F2&quot;/&gt;&lt;wsp:rsid wsp:val=&quot;25984377&quot;/&gt;&lt;wsp:rsid wsp:val=&quot;259E68D8&quot;/&gt;&lt;wsp:rsid wsp:val=&quot;25A4254E&quot;/&gt;&lt;wsp:rsid wsp:val=&quot;25AA5EAB&quot;/&gt;&lt;wsp:rsid wsp:val=&quot;25B34F53&quot;/&gt;&lt;wsp:rsid wsp:val=&quot;25BD5676&quot;/&gt;&lt;wsp:rsid wsp:val=&quot;25C86DF9&quot;/&gt;&lt;wsp:rsid wsp:val=&quot;25CB6588&quot;/&gt;&lt;wsp:rsid wsp:val=&quot;25CD2936&quot;/&gt;&lt;wsp:rsid wsp:val=&quot;25D362A2&quot;/&gt;&lt;wsp:rsid wsp:val=&quot;25D4529B&quot;/&gt;&lt;wsp:rsid wsp:val=&quot;25DD4CB0&quot;/&gt;&lt;wsp:rsid wsp:val=&quot;2602654F&quot;/&gt;&lt;wsp:rsid wsp:val=&quot;2605395E&quot;/&gt;&lt;wsp:rsid wsp:val=&quot;26133D62&quot;/&gt;&lt;wsp:rsid wsp:val=&quot;26140EC5&quot;/&gt;&lt;wsp:rsid wsp:val=&quot;26142A9A&quot;/&gt;&lt;wsp:rsid wsp:val=&quot;261953E9&quot;/&gt;&lt;wsp:rsid wsp:val=&quot;261C1CEE&quot;/&gt;&lt;wsp:rsid wsp:val=&quot;262D6977&quot;/&gt;&lt;wsp:rsid wsp:val=&quot;263447D1&quot;/&gt;&lt;wsp:rsid wsp:val=&quot;263648AC&quot;/&gt;&lt;wsp:rsid wsp:val=&quot;264323F2&quot;/&gt;&lt;wsp:rsid wsp:val=&quot;264764DB&quot;/&gt;&lt;wsp:rsid wsp:val=&quot;264C3C60&quot;/&gt;&lt;wsp:rsid wsp:val=&quot;264D2CF4&quot;/&gt;&lt;wsp:rsid wsp:val=&quot;26517D8D&quot;/&gt;&lt;wsp:rsid wsp:val=&quot;26572E12&quot;/&gt;&lt;wsp:rsid wsp:val=&quot;265D1963&quot;/&gt;&lt;wsp:rsid wsp:val=&quot;266517E8&quot;/&gt;&lt;wsp:rsid wsp:val=&quot;266E1D21&quot;/&gt;&lt;wsp:rsid wsp:val=&quot;267970AE&quot;/&gt;&lt;wsp:rsid wsp:val=&quot;267A41AC&quot;/&gt;&lt;wsp:rsid wsp:val=&quot;267B71B2&quot;/&gt;&lt;wsp:rsid wsp:val=&quot;267C09B3&quot;/&gt;&lt;wsp:rsid wsp:val=&quot;267D4316&quot;/&gt;&lt;wsp:rsid wsp:val=&quot;268166B9&quot;/&gt;&lt;wsp:rsid wsp:val=&quot;268B138A&quot;/&gt;&lt;wsp:rsid wsp:val=&quot;2691170C&quot;/&gt;&lt;wsp:rsid wsp:val=&quot;26995CE3&quot;/&gt;&lt;wsp:rsid wsp:val=&quot;269C7E25&quot;/&gt;&lt;wsp:rsid wsp:val=&quot;26BB6F64&quot;/&gt;&lt;wsp:rsid wsp:val=&quot;26C10042&quot;/&gt;&lt;wsp:rsid wsp:val=&quot;26C71BF8&quot;/&gt;&lt;wsp:rsid wsp:val=&quot;26C86887&quot;/&gt;&lt;wsp:rsid wsp:val=&quot;26CA4070&quot;/&gt;&lt;wsp:rsid wsp:val=&quot;26CE45BA&quot;/&gt;&lt;wsp:rsid wsp:val=&quot;26D94B49&quot;/&gt;&lt;wsp:rsid wsp:val=&quot;26DB3D12&quot;/&gt;&lt;wsp:rsid wsp:val=&quot;26E41910&quot;/&gt;&lt;wsp:rsid wsp:val=&quot;26EA469C&quot;/&gt;&lt;wsp:rsid wsp:val=&quot;26EC5939&quot;/&gt;&lt;wsp:rsid wsp:val=&quot;26EE1F39&quot;/&gt;&lt;wsp:rsid wsp:val=&quot;26F73AD1&quot;/&gt;&lt;wsp:rsid wsp:val=&quot;26FD33DF&quot;/&gt;&lt;wsp:rsid wsp:val=&quot;26FE0312&quot;/&gt;&lt;wsp:rsid wsp:val=&quot;270524B3&quot;/&gt;&lt;wsp:rsid wsp:val=&quot;270C45F8&quot;/&gt;&lt;wsp:rsid wsp:val=&quot;27105BB5&quot;/&gt;&lt;wsp:rsid wsp:val=&quot;27135C28&quot;/&gt;&lt;wsp:rsid wsp:val=&quot;271612AC&quot;/&gt;&lt;wsp:rsid wsp:val=&quot;271C1913&quot;/&gt;&lt;wsp:rsid wsp:val=&quot;27244105&quot;/&gt;&lt;wsp:rsid wsp:val=&quot;272B631E&quot;/&gt;&lt;wsp:rsid wsp:val=&quot;27325BF8&quot;/&gt;&lt;wsp:rsid wsp:val=&quot;27353FBE&quot;/&gt;&lt;wsp:rsid wsp:val=&quot;273861E8&quot;/&gt;&lt;wsp:rsid wsp:val=&quot;273A2296&quot;/&gt;&lt;wsp:rsid wsp:val=&quot;274A3DA9&quot;/&gt;&lt;wsp:rsid wsp:val=&quot;274C4E88&quot;/&gt;&lt;wsp:rsid wsp:val=&quot;274E038B&quot;/&gt;&lt;wsp:rsid wsp:val=&quot;27564D81&quot;/&gt;&lt;wsp:rsid wsp:val=&quot;276B2719&quot;/&gt;&lt;wsp:rsid wsp:val=&quot;27704DB7&quot;/&gt;&lt;wsp:rsid wsp:val=&quot;277344D7&quot;/&gt;&lt;wsp:rsid wsp:val=&quot;27787EB8&quot;/&gt;&lt;wsp:rsid wsp:val=&quot;277B3453&quot;/&gt;&lt;wsp:rsid wsp:val=&quot;278A7408&quot;/&gt;&lt;wsp:rsid wsp:val=&quot;278D713E&quot;/&gt;&lt;wsp:rsid wsp:val=&quot;2792259F&quot;/&gt;&lt;wsp:rsid wsp:val=&quot;2796077F&quot;/&gt;&lt;wsp:rsid wsp:val=&quot;27990CDE&quot;/&gt;&lt;wsp:rsid wsp:val=&quot;27AB52C6&quot;/&gt;&lt;wsp:rsid wsp:val=&quot;27AF2F9E&quot;/&gt;&lt;wsp:rsid wsp:val=&quot;27B76547&quot;/&gt;&lt;wsp:rsid wsp:val=&quot;27BA0784&quot;/&gt;&lt;wsp:rsid wsp:val=&quot;27BF4A70&quot;/&gt;&lt;wsp:rsid wsp:val=&quot;27C20591&quot;/&gt;&lt;wsp:rsid wsp:val=&quot;27C52C0F&quot;/&gt;&lt;wsp:rsid wsp:val=&quot;27C75D85&quot;/&gt;&lt;wsp:rsid wsp:val=&quot;27D1121B&quot;/&gt;&lt;wsp:rsid wsp:val=&quot;27D95A88&quot;/&gt;&lt;wsp:rsid wsp:val=&quot;27E452D1&quot;/&gt;&lt;wsp:rsid wsp:val=&quot;27EC67A3&quot;/&gt;&lt;wsp:rsid wsp:val=&quot;27F0531A&quot;/&gt;&lt;wsp:rsid wsp:val=&quot;27F76AAA&quot;/&gt;&lt;wsp:rsid wsp:val=&quot;28021A59&quot;/&gt;&lt;wsp:rsid wsp:val=&quot;28090CA9&quot;/&gt;&lt;wsp:rsid wsp:val=&quot;28175856&quot;/&gt;&lt;wsp:rsid wsp:val=&quot;281A77D4&quot;/&gt;&lt;wsp:rsid wsp:val=&quot;28241405&quot;/&gt;&lt;wsp:rsid wsp:val=&quot;28263264&quot;/&gt;&lt;wsp:rsid wsp:val=&quot;28282124&quot;/&gt;&lt;wsp:rsid wsp:val=&quot;282C62BB&quot;/&gt;&lt;wsp:rsid wsp:val=&quot;282F359C&quot;/&gt;&lt;wsp:rsid wsp:val=&quot;28320BE9&quot;/&gt;&lt;wsp:rsid wsp:val=&quot;283C57B9&quot;/&gt;&lt;wsp:rsid wsp:val=&quot;283D6877&quot;/&gt;&lt;wsp:rsid wsp:val=&quot;28412094&quot;/&gt;&lt;wsp:rsid wsp:val=&quot;28420895&quot;/&gt;&lt;wsp:rsid wsp:val=&quot;28435FC3&quot;/&gt;&lt;wsp:rsid wsp:val=&quot;284B47DD&quot;/&gt;&lt;wsp:rsid wsp:val=&quot;284D6D75&quot;/&gt;&lt;wsp:rsid wsp:val=&quot;284E2C01&quot;/&gt;&lt;wsp:rsid wsp:val=&quot;28506006&quot;/&gt;&lt;wsp:rsid wsp:val=&quot;28510F86&quot;/&gt;&lt;wsp:rsid wsp:val=&quot;285B547C&quot;/&gt;&lt;wsp:rsid wsp:val=&quot;285C7220&quot;/&gt;&lt;wsp:rsid wsp:val=&quot;28660AD3&quot;/&gt;&lt;wsp:rsid wsp:val=&quot;286E21DA&quot;/&gt;&lt;wsp:rsid wsp:val=&quot;28753671&quot;/&gt;&lt;wsp:rsid wsp:val=&quot;28796123&quot;/&gt;&lt;wsp:rsid wsp:val=&quot;28820A0F&quot;/&gt;&lt;wsp:rsid wsp:val=&quot;28825A31&quot;/&gt;&lt;wsp:rsid wsp:val=&quot;289C1A21&quot;/&gt;&lt;wsp:rsid wsp:val=&quot;28A075D4&quot;/&gt;&lt;wsp:rsid wsp:val=&quot;28A92C3E&quot;/&gt;&lt;wsp:rsid wsp:val=&quot;28AF271D&quot;/&gt;&lt;wsp:rsid wsp:val=&quot;28B32DAF&quot;/&gt;&lt;wsp:rsid wsp:val=&quot;28B34A2A&quot;/&gt;&lt;wsp:rsid wsp:val=&quot;28BA39B9&quot;/&gt;&lt;wsp:rsid wsp:val=&quot;28BA3F77&quot;/&gt;&lt;wsp:rsid wsp:val=&quot;28BB2AE0&quot;/&gt;&lt;wsp:rsid wsp:val=&quot;28D82090&quot;/&gt;&lt;wsp:rsid wsp:val=&quot;28DE26A4&quot;/&gt;&lt;wsp:rsid wsp:val=&quot;28E417C7&quot;/&gt;&lt;wsp:rsid wsp:val=&quot;28E85236&quot;/&gt;&lt;wsp:rsid wsp:val=&quot;28FE280A&quot;/&gt;&lt;wsp:rsid wsp:val=&quot;29021DE3&quot;/&gt;&lt;wsp:rsid wsp:val=&quot;2917171A&quot;/&gt;&lt;wsp:rsid wsp:val=&quot;291A0B6E&quot;/&gt;&lt;wsp:rsid wsp:val=&quot;292025C9&quot;/&gt;&lt;wsp:rsid wsp:val=&quot;29205F9B&quot;/&gt;&lt;wsp:rsid wsp:val=&quot;29235DB0&quot;/&gt;&lt;wsp:rsid wsp:val=&quot;29342F74&quot;/&gt;&lt;wsp:rsid wsp:val=&quot;293606AF&quot;/&gt;&lt;wsp:rsid wsp:val=&quot;29365CAD&quot;/&gt;&lt;wsp:rsid wsp:val=&quot;293924F6&quot;/&gt;&lt;wsp:rsid wsp:val=&quot;293C1418&quot;/&gt;&lt;wsp:rsid wsp:val=&quot;293C1F19&quot;/&gt;&lt;wsp:rsid wsp:val=&quot;293D0BD9&quot;/&gt;&lt;wsp:rsid wsp:val=&quot;293E5F38&quot;/&gt;&lt;wsp:rsid wsp:val=&quot;294471C1&quot;/&gt;&lt;wsp:rsid wsp:val=&quot;29476EA9&quot;/&gt;&lt;wsp:rsid wsp:val=&quot;294C1C12&quot;/&gt;&lt;wsp:rsid wsp:val=&quot;294C2F46&quot;/&gt;&lt;wsp:rsid wsp:val=&quot;294D397C&quot;/&gt;&lt;wsp:rsid wsp:val=&quot;29565087&quot;/&gt;&lt;wsp:rsid wsp:val=&quot;29581A27&quot;/&gt;&lt;wsp:rsid wsp:val=&quot;295916E5&quot;/&gt;&lt;wsp:rsid wsp:val=&quot;295A1330&quot;/&gt;&lt;wsp:rsid wsp:val=&quot;2962029F&quot;/&gt;&lt;wsp:rsid wsp:val=&quot;29652745&quot;/&gt;&lt;wsp:rsid wsp:val=&quot;296707B6&quot;/&gt;&lt;wsp:rsid wsp:val=&quot;2967647C&quot;/&gt;&lt;wsp:rsid wsp:val=&quot;296D29CF&quot;/&gt;&lt;wsp:rsid wsp:val=&quot;29731190&quot;/&gt;&lt;wsp:rsid wsp:val=&quot;297A26A8&quot;/&gt;&lt;wsp:rsid wsp:val=&quot;297C10E4&quot;/&gt;&lt;wsp:rsid wsp:val=&quot;29926180&quot;/&gt;&lt;wsp:rsid wsp:val=&quot;29940245&quot;/&gt;&lt;wsp:rsid wsp:val=&quot;299A6B7B&quot;/&gt;&lt;wsp:rsid wsp:val=&quot;299E541A&quot;/&gt;&lt;wsp:rsid wsp:val=&quot;29A06703&quot;/&gt;&lt;wsp:rsid wsp:val=&quot;29A343E6&quot;/&gt;&lt;wsp:rsid wsp:val=&quot;29A376E4&quot;/&gt;&lt;wsp:rsid wsp:val=&quot;29A53D63&quot;/&gt;&lt;wsp:rsid wsp:val=&quot;29A54E98&quot;/&gt;&lt;wsp:rsid wsp:val=&quot;29AE7FEF&quot;/&gt;&lt;wsp:rsid wsp:val=&quot;29B155F7&quot;/&gt;&lt;wsp:rsid wsp:val=&quot;29B661FB&quot;/&gt;&lt;wsp:rsid wsp:val=&quot;29C44FF4&quot;/&gt;&lt;wsp:rsid wsp:val=&quot;29DF15BE&quot;/&gt;&lt;wsp:rsid wsp:val=&quot;29E1520C&quot;/&gt;&lt;wsp:rsid wsp:val=&quot;29EA63D1&quot;/&gt;&lt;wsp:rsid wsp:val=&quot;29EB65F9&quot;/&gt;&lt;wsp:rsid wsp:val=&quot;29F52058&quot;/&gt;&lt;wsp:rsid wsp:val=&quot;29F774C5&quot;/&gt;&lt;wsp:rsid wsp:val=&quot;2A010B48&quot;/&gt;&lt;wsp:rsid wsp:val=&quot;2A01220D&quot;/&gt;&lt;wsp:rsid wsp:val=&quot;2A094849&quot;/&gt;&lt;wsp:rsid wsp:val=&quot;2A140CAD&quot;/&gt;&lt;wsp:rsid wsp:val=&quot;2A1721A0&quot;/&gt;&lt;wsp:rsid wsp:val=&quot;2A1B66BF&quot;/&gt;&lt;wsp:rsid wsp:val=&quot;2A1E3465&quot;/&gt;&lt;wsp:rsid wsp:val=&quot;2A1E7472&quot;/&gt;&lt;wsp:rsid wsp:val=&quot;2A1F7154&quot;/&gt;&lt;wsp:rsid wsp:val=&quot;2A2318A6&quot;/&gt;&lt;wsp:rsid wsp:val=&quot;2A252E01&quot;/&gt;&lt;wsp:rsid wsp:val=&quot;2A31280A&quot;/&gt;&lt;wsp:rsid wsp:val=&quot;2A312F8B&quot;/&gt;&lt;wsp:rsid wsp:val=&quot;2A3772DC&quot;/&gt;&lt;wsp:rsid wsp:val=&quot;2A48728B&quot;/&gt;&lt;wsp:rsid wsp:val=&quot;2A4A38B0&quot;/&gt;&lt;wsp:rsid wsp:val=&quot;2A530C1D&quot;/&gt;&lt;wsp:rsid wsp:val=&quot;2A561E1E&quot;/&gt;&lt;wsp:rsid wsp:val=&quot;2A584BCB&quot;/&gt;&lt;wsp:rsid wsp:val=&quot;2A6026E4&quot;/&gt;&lt;wsp:rsid wsp:val=&quot;2A6A1553&quot;/&gt;&lt;wsp:rsid wsp:val=&quot;2A730EEE&quot;/&gt;&lt;wsp:rsid wsp:val=&quot;2A760FAB&quot;/&gt;&lt;wsp:rsid wsp:val=&quot;2A7E3A46&quot;/&gt;&lt;wsp:rsid wsp:val=&quot;2A824613&quot;/&gt;&lt;wsp:rsid wsp:val=&quot;2A8711E9&quot;/&gt;&lt;wsp:rsid wsp:val=&quot;2A885516&quot;/&gt;&lt;wsp:rsid wsp:val=&quot;2A890264&quot;/&gt;&lt;wsp:rsid wsp:val=&quot;2A8D2DD0&quot;/&gt;&lt;wsp:rsid wsp:val=&quot;2A982B39&quot;/&gt;&lt;wsp:rsid wsp:val=&quot;2AAD3300&quot;/&gt;&lt;wsp:rsid wsp:val=&quot;2AAF646C&quot;/&gt;&lt;wsp:rsid wsp:val=&quot;2AAF7424&quot;/&gt;&lt;wsp:rsid wsp:val=&quot;2AB20707&quot;/&gt;&lt;wsp:rsid wsp:val=&quot;2AB665F7&quot;/&gt;&lt;wsp:rsid wsp:val=&quot;2AB80FE3&quot;/&gt;&lt;wsp:rsid wsp:val=&quot;2ABD0FAC&quot;/&gt;&lt;wsp:rsid wsp:val=&quot;2ABE6A2E&quot;/&gt;&lt;wsp:rsid wsp:val=&quot;2AC718BC&quot;/&gt;&lt;wsp:rsid wsp:val=&quot;2ACF0B96&quot;/&gt;&lt;wsp:rsid wsp:val=&quot;2AD56A8E&quot;/&gt;&lt;wsp:rsid wsp:val=&quot;2AE23B3C&quot;/&gt;&lt;wsp:rsid wsp:val=&quot;2AE271B9&quot;/&gt;&lt;wsp:rsid wsp:val=&quot;2AED1470&quot;/&gt;&lt;wsp:rsid wsp:val=&quot;2AEF6712&quot;/&gt;&lt;wsp:rsid wsp:val=&quot;2AF51106&quot;/&gt;&lt;wsp:rsid wsp:val=&quot;2AFA08C7&quot;/&gt;&lt;wsp:rsid wsp:val=&quot;2AFF5299&quot;/&gt;&lt;wsp:rsid wsp:val=&quot;2B0835D0&quot;/&gt;&lt;wsp:rsid wsp:val=&quot;2B0955EA&quot;/&gt;&lt;wsp:rsid wsp:val=&quot;2B0D7F86&quot;/&gt;&lt;wsp:rsid wsp:val=&quot;2B1B7D34&quot;/&gt;&lt;wsp:rsid wsp:val=&quot;2B207BF3&quot;/&gt;&lt;wsp:rsid wsp:val=&quot;2B21054B&quot;/&gt;&lt;wsp:rsid wsp:val=&quot;2B2D441E&quot;/&gt;&lt;wsp:rsid wsp:val=&quot;2B355773&quot;/&gt;&lt;wsp:rsid wsp:val=&quot;2B365FCC&quot;/&gt;&lt;wsp:rsid wsp:val=&quot;2B3724DD&quot;/&gt;&lt;wsp:rsid wsp:val=&quot;2B380A16&quot;/&gt;&lt;wsp:rsid wsp:val=&quot;2B394179&quot;/&gt;&lt;wsp:rsid wsp:val=&quot;2B472C9C&quot;/&gt;&lt;wsp:rsid wsp:val=&quot;2B4D3F53&quot;/&gt;&lt;wsp:rsid wsp:val=&quot;2B511AFC&quot;/&gt;&lt;wsp:rsid wsp:val=&quot;2B611ABA&quot;/&gt;&lt;wsp:rsid wsp:val=&quot;2B643180&quot;/&gt;&lt;wsp:rsid wsp:val=&quot;2B662A84&quot;/&gt;&lt;wsp:rsid wsp:val=&quot;2B6F6851&quot;/&gt;&lt;wsp:rsid wsp:val=&quot;2B8C73FD&quot;/&gt;&lt;wsp:rsid wsp:val=&quot;2B8E3D6C&quot;/&gt;&lt;wsp:rsid wsp:val=&quot;2B8F45C7&quot;/&gt;&lt;wsp:rsid wsp:val=&quot;2B9C71CE&quot;/&gt;&lt;wsp:rsid wsp:val=&quot;2BA35DA7&quot;/&gt;&lt;wsp:rsid wsp:val=&quot;2BA41A38&quot;/&gt;&lt;wsp:rsid wsp:val=&quot;2BA60F2A&quot;/&gt;&lt;wsp:rsid wsp:val=&quot;2BAE0039&quot;/&gt;&lt;wsp:rsid wsp:val=&quot;2BC0470C&quot;/&gt;&lt;wsp:rsid wsp:val=&quot;2BC06FD6&quot;/&gt;&lt;wsp:rsid wsp:val=&quot;2BC65FA4&quot;/&gt;&lt;wsp:rsid wsp:val=&quot;2BCF40F4&quot;/&gt;&lt;wsp:rsid wsp:val=&quot;2BD700F9&quot;/&gt;&lt;wsp:rsid wsp:val=&quot;2BDA1E71&quot;/&gt;&lt;wsp:rsid wsp:val=&quot;2BE95EFB&quot;/&gt;&lt;wsp:rsid wsp:val=&quot;2BEC169E&quot;/&gt;&lt;wsp:rsid wsp:val=&quot;2BED7120&quot;/&gt;&lt;wsp:rsid wsp:val=&quot;2BEF2623&quot;/&gt;&lt;wsp:rsid wsp:val=&quot;2BF67340&quot;/&gt;&lt;wsp:rsid wsp:val=&quot;2BFD1938&quot;/&gt;&lt;wsp:rsid wsp:val=&quot;2C0C030A&quot;/&gt;&lt;wsp:rsid wsp:val=&quot;2C144A90&quot;/&gt;&lt;wsp:rsid wsp:val=&quot;2C164668&quot;/&gt;&lt;wsp:rsid wsp:val=&quot;2C191B7D&quot;/&gt;&lt;wsp:rsid wsp:val=&quot;2C1F5370&quot;/&gt;&lt;wsp:rsid wsp:val=&quot;2C2E5FE2&quot;/&gt;&lt;wsp:rsid wsp:val=&quot;2C3543B2&quot;/&gt;&lt;wsp:rsid wsp:val=&quot;2C3C39FF&quot;/&gt;&lt;wsp:rsid wsp:val=&quot;2C466C2E&quot;/&gt;&lt;wsp:rsid wsp:val=&quot;2C512729&quot;/&gt;&lt;wsp:rsid wsp:val=&quot;2C5523E3&quot;/&gt;&lt;wsp:rsid wsp:val=&quot;2C5542BE&quot;/&gt;&lt;wsp:rsid wsp:val=&quot;2C61260A&quot;/&gt;&lt;wsp:rsid wsp:val=&quot;2C622E1D&quot;/&gt;&lt;wsp:rsid wsp:val=&quot;2C642733&quot;/&gt;&lt;wsp:rsid wsp:val=&quot;2C6A0A84&quot;/&gt;&lt;wsp:rsid wsp:val=&quot;2C6A7D9C&quot;/&gt;&lt;wsp:rsid wsp:val=&quot;2C746F50&quot;/&gt;&lt;wsp:rsid wsp:val=&quot;2C781282&quot;/&gt;&lt;wsp:rsid wsp:val=&quot;2C7B7A56&quot;/&gt;&lt;wsp:rsid wsp:val=&quot;2C860086&quot;/&gt;&lt;wsp:rsid wsp:val=&quot;2C884EE9&quot;/&gt;&lt;wsp:rsid wsp:val=&quot;2C9226B7&quot;/&gt;&lt;wsp:rsid wsp:val=&quot;2C9C4BBA&quot;/&gt;&lt;wsp:rsid wsp:val=&quot;2C9E046D&quot;/&gt;&lt;wsp:rsid wsp:val=&quot;2CC45658&quot;/&gt;&lt;wsp:rsid wsp:val=&quot;2CD03B9E&quot;/&gt;&lt;wsp:rsid wsp:val=&quot;2CD85AB8&quot;/&gt;&lt;wsp:rsid wsp:val=&quot;2CE03230&quot;/&gt;&lt;wsp:rsid wsp:val=&quot;2CE821F0&quot;/&gt;&lt;wsp:rsid wsp:val=&quot;2CE843CF&quot;/&gt;&lt;wsp:rsid wsp:val=&quot;2CE87F76&quot;/&gt;&lt;wsp:rsid wsp:val=&quot;2CEB15C1&quot;/&gt;&lt;wsp:rsid wsp:val=&quot;2CEB299B&quot;/&gt;&lt;wsp:rsid wsp:val=&quot;2CED4AC4&quot;/&gt;&lt;wsp:rsid wsp:val=&quot;2CED5A52&quot;/&gt;&lt;wsp:rsid wsp:val=&quot;2CF2314A&quot;/&gt;&lt;wsp:rsid wsp:val=&quot;2CFB687B&quot;/&gt;&lt;wsp:rsid wsp:val=&quot;2CFE05A2&quot;/&gt;&lt;wsp:rsid wsp:val=&quot;2D0C4BDB&quot;/&gt;&lt;wsp:rsid wsp:val=&quot;2D0F04FC&quot;/&gt;&lt;wsp:rsid wsp:val=&quot;2D1703D8&quot;/&gt;&lt;wsp:rsid wsp:val=&quot;2D190E2C&quot;/&gt;&lt;wsp:rsid wsp:val=&quot;2D2969F0&quot;/&gt;&lt;wsp:rsid wsp:val=&quot;2D2B17BF&quot;/&gt;&lt;wsp:rsid wsp:val=&quot;2D350343&quot;/&gt;&lt;wsp:rsid wsp:val=&quot;2D3617F0&quot;/&gt;&lt;wsp:rsid wsp:val=&quot;2D363DB6&quot;/&gt;&lt;wsp:rsid wsp:val=&quot;2D3729D4&quot;/&gt;&lt;wsp:rsid wsp:val=&quot;2D3E57C8&quot;/&gt;&lt;wsp:rsid wsp:val=&quot;2D3F085F&quot;/&gt;&lt;wsp:rsid wsp:val=&quot;2D4302EA&quot;/&gt;&lt;wsp:rsid wsp:val=&quot;2D506AF9&quot;/&gt;&lt;wsp:rsid wsp:val=&quot;2D506D67&quot;/&gt;&lt;wsp:rsid wsp:val=&quot;2D5D508F&quot;/&gt;&lt;wsp:rsid wsp:val=&quot;2D5D7D10&quot;/&gt;&lt;wsp:rsid wsp:val=&quot;2D60377E&quot;/&gt;&lt;wsp:rsid wsp:val=&quot;2D636540&quot;/&gt;&lt;wsp:rsid wsp:val=&quot;2D72226F&quot;/&gt;&lt;wsp:rsid wsp:val=&quot;2D782A0C&quot;/&gt;&lt;wsp:rsid wsp:val=&quot;2D7D7E1C&quot;/&gt;&lt;wsp:rsid wsp:val=&quot;2D831C1E&quot;/&gt;&lt;wsp:rsid wsp:val=&quot;2D861FB1&quot;/&gt;&lt;wsp:rsid wsp:val=&quot;2D881139&quot;/&gt;&lt;wsp:rsid wsp:val=&quot;2D8E7E75&quot;/&gt;&lt;wsp:rsid wsp:val=&quot;2D8F066E&quot;/&gt;&lt;wsp:rsid wsp:val=&quot;2D9B5925&quot;/&gt;&lt;wsp:rsid wsp:val=&quot;2DA13731&quot;/&gt;&lt;wsp:rsid wsp:val=&quot;2DA15F14&quot;/&gt;&lt;wsp:rsid wsp:val=&quot;2DA47217&quot;/&gt;&lt;wsp:rsid wsp:val=&quot;2DAE12FF&quot;/&gt;&lt;wsp:rsid wsp:val=&quot;2DAF3940&quot;/&gt;&lt;wsp:rsid wsp:val=&quot;2DB15B07&quot;/&gt;&lt;wsp:rsid wsp:val=&quot;2DB36B85&quot;/&gt;&lt;wsp:rsid wsp:val=&quot;2DB60F43&quot;/&gt;&lt;wsp:rsid wsp:val=&quot;2DC00CDA&quot;/&gt;&lt;wsp:rsid wsp:val=&quot;2DC50F24&quot;/&gt;&lt;wsp:rsid wsp:val=&quot;2DD32C52&quot;/&gt;&lt;wsp:rsid wsp:val=&quot;2DD8405A&quot;/&gt;&lt;wsp:rsid wsp:val=&quot;2DDA4B25&quot;/&gt;&lt;wsp:rsid wsp:val=&quot;2DE024BD&quot;/&gt;&lt;wsp:rsid wsp:val=&quot;2DF32357&quot;/&gt;&lt;wsp:rsid wsp:val=&quot;2DF66D0F&quot;/&gt;&lt;wsp:rsid wsp:val=&quot;2E003E2A&quot;/&gt;&lt;wsp:rsid wsp:val=&quot;2E043637&quot;/&gt;&lt;wsp:rsid wsp:val=&quot;2E047B0F&quot;/&gt;&lt;wsp:rsid wsp:val=&quot;2E0F3880&quot;/&gt;&lt;wsp:rsid wsp:val=&quot;2E113C7B&quot;/&gt;&lt;wsp:rsid wsp:val=&quot;2E28071A&quot;/&gt;&lt;wsp:rsid wsp:val=&quot;2E2D0C63&quot;/&gt;&lt;wsp:rsid wsp:val=&quot;2E3539E9&quot;/&gt;&lt;wsp:rsid wsp:val=&quot;2E3F5442&quot;/&gt;&lt;wsp:rsid wsp:val=&quot;2E53444F&quot;/&gt;&lt;wsp:rsid wsp:val=&quot;2E561C9B&quot;/&gt;&lt;wsp:rsid wsp:val=&quot;2E570CB3&quot;/&gt;&lt;wsp:rsid wsp:val=&quot;2E620F79&quot;/&gt;&lt;wsp:rsid wsp:val=&quot;2E671D49&quot;/&gt;&lt;wsp:rsid wsp:val=&quot;2E6A36F2&quot;/&gt;&lt;wsp:rsid wsp:val=&quot;2E7A774E&quot;/&gt;&lt;wsp:rsid wsp:val=&quot;2E7F0DEE&quot;/&gt;&lt;wsp:rsid wsp:val=&quot;2E813684&quot;/&gt;&lt;wsp:rsid wsp:val=&quot;2E8944E5&quot;/&gt;&lt;wsp:rsid wsp:val=&quot;2E8B04C0&quot;/&gt;&lt;wsp:rsid wsp:val=&quot;2E9A17EB&quot;/&gt;&lt;wsp:rsid wsp:val=&quot;2E9C2EE0&quot;/&gt;&lt;wsp:rsid wsp:val=&quot;2EBE3293&quot;/&gt;&lt;wsp:rsid wsp:val=&quot;2EC52824&quot;/&gt;&lt;wsp:rsid wsp:val=&quot;2EC93542&quot;/&gt;&lt;wsp:rsid wsp:val=&quot;2ECE0481&quot;/&gt;&lt;wsp:rsid wsp:val=&quot;2ECF6C02&quot;/&gt;&lt;wsp:rsid wsp:val=&quot;2ED55642&quot;/&gt;&lt;wsp:rsid wsp:val=&quot;2EDE1BFB&quot;/&gt;&lt;wsp:rsid wsp:val=&quot;2EE04EF4&quot;/&gt;&lt;wsp:rsid wsp:val=&quot;2EE12975&quot;/&gt;&lt;wsp:rsid wsp:val=&quot;2EE34D9C&quot;/&gt;&lt;wsp:rsid wsp:val=&quot;2EE46BAD&quot;/&gt;&lt;wsp:rsid wsp:val=&quot;2EEB458A&quot;/&gt;&lt;wsp:rsid wsp:val=&quot;2F026E72&quot;/&gt;&lt;wsp:rsid wsp:val=&quot;2F0B3AA8&quot;/&gt;&lt;wsp:rsid wsp:val=&quot;2F0E6DC7&quot;/&gt;&lt;wsp:rsid wsp:val=&quot;2F2807C1&quot;/&gt;&lt;wsp:rsid wsp:val=&quot;2F2B6529&quot;/&gt;&lt;wsp:rsid wsp:val=&quot;2F2F4444&quot;/&gt;&lt;wsp:rsid wsp:val=&quot;2F3855C9&quot;/&gt;&lt;wsp:rsid wsp:val=&quot;2F465CA7&quot;/&gt;&lt;wsp:rsid wsp:val=&quot;2F52196F&quot;/&gt;&lt;wsp:rsid wsp:val=&quot;2F5B5786&quot;/&gt;&lt;wsp:rsid wsp:val=&quot;2F605F31&quot;/&gt;&lt;wsp:rsid wsp:val=&quot;2F67278D&quot;/&gt;&lt;wsp:rsid wsp:val=&quot;2F6D3E65&quot;/&gt;&lt;wsp:rsid wsp:val=&quot;2F70304D&quot;/&gt;&lt;wsp:rsid wsp:val=&quot;2F76738B&quot;/&gt;&lt;wsp:rsid wsp:val=&quot;2F8A67A0&quot;/&gt;&lt;wsp:rsid wsp:val=&quot;2F922AF0&quot;/&gt;&lt;wsp:rsid wsp:val=&quot;2F955DD4&quot;/&gt;&lt;wsp:rsid wsp:val=&quot;2F987BA3&quot;/&gt;&lt;wsp:rsid wsp:val=&quot;2F9E01A2&quot;/&gt;&lt;wsp:rsid wsp:val=&quot;2FA27084&quot;/&gt;&lt;wsp:rsid wsp:val=&quot;2FA46D30&quot;/&gt;&lt;wsp:rsid wsp:val=&quot;2FB12D2D&quot;/&gt;&lt;wsp:rsid wsp:val=&quot;2FC303ED&quot;/&gt;&lt;wsp:rsid wsp:val=&quot;2FC94E71&quot;/&gt;&lt;wsp:rsid wsp:val=&quot;2FD84935&quot;/&gt;&lt;wsp:rsid wsp:val=&quot;2FDC2EDB&quot;/&gt;&lt;wsp:rsid wsp:val=&quot;2FDD07CA&quot;/&gt;&lt;wsp:rsid wsp:val=&quot;2FEC12B7&quot;/&gt;&lt;wsp:rsid wsp:val=&quot;2FEC6C3D&quot;/&gt;&lt;wsp:rsid wsp:val=&quot;2FEE680C&quot;/&gt;&lt;wsp:rsid wsp:val=&quot;2FEF4068&quot;/&gt;&lt;wsp:rsid wsp:val=&quot;2FFD56CC&quot;/&gt;&lt;wsp:rsid wsp:val=&quot;30026A02&quot;/&gt;&lt;wsp:rsid wsp:val=&quot;30042C7D&quot;/&gt;&lt;wsp:rsid wsp:val=&quot;30062FDB&quot;/&gt;&lt;wsp:rsid wsp:val=&quot;300D6F3D&quot;/&gt;&lt;wsp:rsid wsp:val=&quot;300F2E26&quot;/&gt;&lt;wsp:rsid wsp:val=&quot;300F75F3&quot;/&gt;&lt;wsp:rsid wsp:val=&quot;3010163C&quot;/&gt;&lt;wsp:rsid wsp:val=&quot;301452F1&quot;/&gt;&lt;wsp:rsid wsp:val=&quot;301E7130&quot;/&gt;&lt;wsp:rsid wsp:val=&quot;302B4B81&quot;/&gt;&lt;wsp:rsid wsp:val=&quot;302C44E2&quot;/&gt;&lt;wsp:rsid wsp:val=&quot;302E41E8&quot;/&gt;&lt;wsp:rsid wsp:val=&quot;303233B9&quot;/&gt;&lt;wsp:rsid wsp:val=&quot;3043701F&quot;/&gt;&lt;wsp:rsid wsp:val=&quot;305A28C2&quot;/&gt;&lt;wsp:rsid wsp:val=&quot;305B7C64&quot;/&gt;&lt;wsp:rsid wsp:val=&quot;30696C52&quot;/&gt;&lt;wsp:rsid wsp:val=&quot;306B3373&quot;/&gt;&lt;wsp:rsid wsp:val=&quot;3071362F&quot;/&gt;&lt;wsp:rsid wsp:val=&quot;307868EE&quot;/&gt;&lt;wsp:rsid wsp:val=&quot;30792A97&quot;/&gt;&lt;wsp:rsid wsp:val=&quot;307C2CA0&quot;/&gt;&lt;wsp:rsid wsp:val=&quot;307D4A5C&quot;/&gt;&lt;wsp:rsid wsp:val=&quot;308870AB&quot;/&gt;&lt;wsp:rsid wsp:val=&quot;308B5D30&quot;/&gt;&lt;wsp:rsid wsp:val=&quot;3095652D&quot;/&gt;&lt;wsp:rsid wsp:val=&quot;30AD27AB&quot;/&gt;&lt;wsp:rsid wsp:val=&quot;30AF3F01&quot;/&gt;&lt;wsp:rsid wsp:val=&quot;30B01FBC&quot;/&gt;&lt;wsp:rsid wsp:val=&quot;30B20C97&quot;/&gt;&lt;wsp:rsid wsp:val=&quot;30B360F4&quot;/&gt;&lt;wsp:rsid wsp:val=&quot;30B70121&quot;/&gt;&lt;wsp:rsid wsp:val=&quot;30BE347A&quot;/&gt;&lt;wsp:rsid wsp:val=&quot;30C25396&quot;/&gt;&lt;wsp:rsid wsp:val=&quot;30C51891&quot;/&gt;&lt;wsp:rsid wsp:val=&quot;30CB5544&quot;/&gt;&lt;wsp:rsid wsp:val=&quot;30CB6456&quot;/&gt;&lt;wsp:rsid wsp:val=&quot;30D33017&quot;/&gt;&lt;wsp:rsid wsp:val=&quot;30E42CEB&quot;/&gt;&lt;wsp:rsid wsp:val=&quot;30EB013C&quot;/&gt;&lt;wsp:rsid wsp:val=&quot;30EE5E45&quot;/&gt;&lt;wsp:rsid wsp:val=&quot;30EE68EB&quot;/&gt;&lt;wsp:rsid wsp:val=&quot;30EF04D7&quot;/&gt;&lt;wsp:rsid wsp:val=&quot;30FA074F&quot;/&gt;&lt;wsp:rsid wsp:val=&quot;30FA6AA0&quot;/&gt;&lt;wsp:rsid wsp:val=&quot;310710A1&quot;/&gt;&lt;wsp:rsid wsp:val=&quot;310C5B01&quot;/&gt;&lt;wsp:rsid wsp:val=&quot;310C6B88&quot;/&gt;&lt;wsp:rsid wsp:val=&quot;310E5509&quot;/&gt;&lt;wsp:rsid wsp:val=&quot;31217FFC&quot;/&gt;&lt;wsp:rsid wsp:val=&quot;31240ECF&quot;/&gt;&lt;wsp:rsid wsp:val=&quot;312E0684&quot;/&gt;&lt;wsp:rsid wsp:val=&quot;312F7DFE&quot;/&gt;&lt;wsp:rsid wsp:val=&quot;31353314&quot;/&gt;&lt;wsp:rsid wsp:val=&quot;313A2A6E&quot;/&gt;&lt;wsp:rsid wsp:val=&quot;313C3E8E&quot;/&gt;&lt;wsp:rsid wsp:val=&quot;31434149&quot;/&gt;&lt;wsp:rsid wsp:val=&quot;31464495&quot;/&gt;&lt;wsp:rsid wsp:val=&quot;3147763C&quot;/&gt;&lt;wsp:rsid wsp:val=&quot;31564836&quot;/&gt;&lt;wsp:rsid wsp:val=&quot;31571361&quot;/&gt;&lt;wsp:rsid wsp:val=&quot;315A7B86&quot;/&gt;&lt;wsp:rsid wsp:val=&quot;315C3B48&quot;/&gt;&lt;wsp:rsid wsp:val=&quot;316149B4&quot;/&gt;&lt;wsp:rsid wsp:val=&quot;31655957&quot;/&gt;&lt;wsp:rsid wsp:val=&quot;31693564&quot;/&gt;&lt;wsp:rsid wsp:val=&quot;316B50CF&quot;/&gt;&lt;wsp:rsid wsp:val=&quot;317717A5&quot;/&gt;&lt;wsp:rsid wsp:val=&quot;319567FE&quot;/&gt;&lt;wsp:rsid wsp:val=&quot;31984F3F&quot;/&gt;&lt;wsp:rsid wsp:val=&quot;319A4D84&quot;/&gt;&lt;wsp:rsid wsp:val=&quot;31A125D1&quot;/&gt;&lt;wsp:rsid wsp:val=&quot;31B16D08&quot;/&gt;&lt;wsp:rsid wsp:val=&quot;31B448D7&quot;/&gt;&lt;wsp:rsid wsp:val=&quot;31BC5D6F&quot;/&gt;&lt;wsp:rsid wsp:val=&quot;31C5633B&quot;/&gt;&lt;wsp:rsid wsp:val=&quot;31CD483C&quot;/&gt;&lt;wsp:rsid wsp:val=&quot;31D95ED6&quot;/&gt;&lt;wsp:rsid wsp:val=&quot;31E84121&quot;/&gt;&lt;wsp:rsid wsp:val=&quot;31EB1F02&quot;/&gt;&lt;wsp:rsid wsp:val=&quot;31EF49AA&quot;/&gt;&lt;wsp:rsid wsp:val=&quot;31F26293&quot;/&gt;&lt;wsp:rsid wsp:val=&quot;31F5289D&quot;/&gt;&lt;wsp:rsid wsp:val=&quot;31FD5454&quot;/&gt;&lt;wsp:rsid wsp:val=&quot;320111AB&quot;/&gt;&lt;wsp:rsid wsp:val=&quot;32070FA4&quot;/&gt;&lt;wsp:rsid wsp:val=&quot;320D4E91&quot;/&gt;&lt;wsp:rsid wsp:val=&quot;32131E0A&quot;/&gt;&lt;wsp:rsid wsp:val=&quot;32177538&quot;/&gt;&lt;wsp:rsid wsp:val=&quot;322F3062&quot;/&gt;&lt;wsp:rsid wsp:val=&quot;322F7A04&quot;/&gt;&lt;wsp:rsid wsp:val=&quot;32304717&quot;/&gt;&lt;wsp:rsid wsp:val=&quot;32321EBE&quot;/&gt;&lt;wsp:rsid wsp:val=&quot;3233738A&quot;/&gt;&lt;wsp:rsid wsp:val=&quot;32391DA6&quot;/&gt;&lt;wsp:rsid wsp:val=&quot;32432F5E&quot;/&gt;&lt;wsp:rsid wsp:val=&quot;32525352&quot;/&gt;&lt;wsp:rsid wsp:val=&quot;32641B99&quot;/&gt;&lt;wsp:rsid wsp:val=&quot;326479F8&quot;/&gt;&lt;wsp:rsid wsp:val=&quot;326C674A&quot;/&gt;&lt;wsp:rsid wsp:val=&quot;327F6679&quot;/&gt;&lt;wsp:rsid wsp:val=&quot;3282041B&quot;/&gt;&lt;wsp:rsid wsp:val=&quot;328B7EF8&quot;/&gt;&lt;wsp:rsid wsp:val=&quot;328D63F7&quot;/&gt;&lt;wsp:rsid wsp:val=&quot;329058A6&quot;/&gt;&lt;wsp:rsid wsp:val=&quot;3293062C&quot;/&gt;&lt;wsp:rsid wsp:val=&quot;32A50CE6&quot;/&gt;&lt;wsp:rsid wsp:val=&quot;32A61DA7&quot;/&gt;&lt;wsp:rsid wsp:val=&quot;32B53944&quot;/&gt;&lt;wsp:rsid wsp:val=&quot;32B661D4&quot;/&gt;&lt;wsp:rsid wsp:val=&quot;32B867C8&quot;/&gt;&lt;wsp:rsid wsp:val=&quot;32C32F20&quot;/&gt;&lt;wsp:rsid wsp:val=&quot;32CA66C7&quot;/&gt;&lt;wsp:rsid wsp:val=&quot;32D57073&quot;/&gt;&lt;wsp:rsid wsp:val=&quot;32DE4EFC&quot;/&gt;&lt;wsp:rsid wsp:val=&quot;32E6612A&quot;/&gt;&lt;wsp:rsid wsp:val=&quot;32E71E3E&quot;/&gt;&lt;wsp:rsid wsp:val=&quot;32F267F1&quot;/&gt;&lt;wsp:rsid wsp:val=&quot;32FB7ED1&quot;/&gt;&lt;wsp:rsid wsp:val=&quot;33024C2A&quot;/&gt;&lt;wsp:rsid wsp:val=&quot;330D2A50&quot;/&gt;&lt;wsp:rsid wsp:val=&quot;331B1D66&quot;/&gt;&lt;wsp:rsid wsp:val=&quot;332071D8&quot;/&gt;&lt;wsp:rsid wsp:val=&quot;33240A7C&quot;/&gt;&lt;wsp:rsid wsp:val=&quot;33287A71&quot;/&gt;&lt;wsp:rsid wsp:val=&quot;33292380&quot;/&gt;&lt;wsp:rsid wsp:val=&quot;332E7AF6&quot;/&gt;&lt;wsp:rsid wsp:val=&quot;333B3093&quot;/&gt;&lt;wsp:rsid wsp:val=&quot;333C359F&quot;/&gt;&lt;wsp:rsid wsp:val=&quot;33412AB9&quot;/&gt;&lt;wsp:rsid wsp:val=&quot;334252D9&quot;/&gt;&lt;wsp:rsid wsp:val=&quot;33472AB7&quot;/&gt;&lt;wsp:rsid wsp:val=&quot;334D38C6&quot;/&gt;&lt;wsp:rsid wsp:val=&quot;334E3544&quot;/&gt;&lt;wsp:rsid wsp:val=&quot;335939DD&quot;/&gt;&lt;wsp:rsid wsp:val=&quot;335C27CF&quot;/&gt;&lt;wsp:rsid wsp:val=&quot;335D756D&quot;/&gt;&lt;wsp:rsid wsp:val=&quot;336B2FF3&quot;/&gt;&lt;wsp:rsid wsp:val=&quot;336D3B91&quot;/&gt;&lt;wsp:rsid wsp:val=&quot;336D73C8&quot;/&gt;&lt;wsp:rsid wsp:val=&quot;336E17F0&quot;/&gt;&lt;wsp:rsid wsp:val=&quot;337210CA&quot;/&gt;&lt;wsp:rsid wsp:val=&quot;33756A7B&quot;/&gt;&lt;wsp:rsid wsp:val=&quot;337711EF&quot;/&gt;&lt;wsp:rsid wsp:val=&quot;3378564A&quot;/&gt;&lt;wsp:rsid wsp:val=&quot;338E233D&quot;/&gt;&lt;wsp:rsid wsp:val=&quot;338F1ADF&quot;/&gt;&lt;wsp:rsid wsp:val=&quot;3399046A&quot;/&gt;&lt;wsp:rsid wsp:val=&quot;339B036D&quot;/&gt;&lt;wsp:rsid wsp:val=&quot;339C3875&quot;/&gt;&lt;wsp:rsid wsp:val=&quot;33A260DC&quot;/&gt;&lt;wsp:rsid wsp:val=&quot;33AC0754&quot;/&gt;&lt;wsp:rsid wsp:val=&quot;33AD4398&quot;/&gt;&lt;wsp:rsid wsp:val=&quot;33B00659&quot;/&gt;&lt;wsp:rsid wsp:val=&quot;33B3336D&quot;/&gt;&lt;wsp:rsid wsp:val=&quot;33B817F6&quot;/&gt;&lt;wsp:rsid wsp:val=&quot;33B97383&quot;/&gt;&lt;wsp:rsid wsp:val=&quot;33BA19B6&quot;/&gt;&lt;wsp:rsid wsp:val=&quot;33BA43DD&quot;/&gt;&lt;wsp:rsid wsp:val=&quot;33C13F8E&quot;/&gt;&lt;wsp:rsid wsp:val=&quot;33D5386C&quot;/&gt;&lt;wsp:rsid wsp:val=&quot;33EB3DF2&quot;/&gt;&lt;wsp:rsid wsp:val=&quot;33F00AC4&quot;/&gt;&lt;wsp:rsid wsp:val=&quot;33F419C9&quot;/&gt;&lt;wsp:rsid wsp:val=&quot;33F85A0F&quot;/&gt;&lt;wsp:rsid wsp:val=&quot;33F95769&quot;/&gt;&lt;wsp:rsid wsp:val=&quot;33FE16DE&quot;/&gt;&lt;wsp:rsid wsp:val=&quot;3412783A&quot;/&gt;&lt;wsp:rsid wsp:val=&quot;341B518C&quot;/&gt;&lt;wsp:rsid wsp:val=&quot;342C7624&quot;/&gt;&lt;wsp:rsid wsp:val=&quot;343D3142&quot;/&gt;&lt;wsp:rsid wsp:val=&quot;344071C2&quot;/&gt;&lt;wsp:rsid wsp:val=&quot;344175CA&quot;/&gt;&lt;wsp:rsid wsp:val=&quot;344230E4&quot;/&gt;&lt;wsp:rsid wsp:val=&quot;344254E8&quot;/&gt;&lt;wsp:rsid wsp:val=&quot;344A1A89&quot;/&gt;&lt;wsp:rsid wsp:val=&quot;3451510B&quot;/&gt;&lt;wsp:rsid wsp:val=&quot;345E6B01&quot;/&gt;&lt;wsp:rsid wsp:val=&quot;345F79A2&quot;/&gt;&lt;wsp:rsid wsp:val=&quot;3461207D&quot;/&gt;&lt;wsp:rsid wsp:val=&quot;34661D88&quot;/&gt;&lt;wsp:rsid wsp:val=&quot;3470349A&quot;/&gt;&lt;wsp:rsid wsp:val=&quot;347113AF&quot;/&gt;&lt;wsp:rsid wsp:val=&quot;34771D06&quot;/&gt;&lt;wsp:rsid wsp:val=&quot;347A0A28&quot;/&gt;&lt;wsp:rsid wsp:val=&quot;347A51A5&quot;/&gt;&lt;wsp:rsid wsp:val=&quot;347E2DD8&quot;/&gt;&lt;wsp:rsid wsp:val=&quot;34840FE9&quot;/&gt;&lt;wsp:rsid wsp:val=&quot;34862108&quot;/&gt;&lt;wsp:rsid wsp:val=&quot;348A399E&quot;/&gt;&lt;wsp:rsid wsp:val=&quot;348B0CC3&quot;/&gt;&lt;wsp:rsid wsp:val=&quot;348B1ECA&quot;/&gt;&lt;wsp:rsid wsp:val=&quot;3497669A&quot;/&gt;&lt;wsp:rsid wsp:val=&quot;3499343D&quot;/&gt;&lt;wsp:rsid wsp:val=&quot;349A34DB&quot;/&gt;&lt;wsp:rsid wsp:val=&quot;349A4349&quot;/&gt;&lt;wsp:rsid wsp:val=&quot;349D50A4&quot;/&gt;&lt;wsp:rsid wsp:val=&quot;34A053E5&quot;/&gt;&lt;wsp:rsid wsp:val=&quot;34B06283&quot;/&gt;&lt;wsp:rsid wsp:val=&quot;34B35DFB&quot;/&gt;&lt;wsp:rsid wsp:val=&quot;34BF6E0C&quot;/&gt;&lt;wsp:rsid wsp:val=&quot;34C1119D&quot;/&gt;&lt;wsp:rsid wsp:val=&quot;34C865A9&quot;/&gt;&lt;wsp:rsid wsp:val=&quot;34CD7260&quot;/&gt;&lt;wsp:rsid wsp:val=&quot;34D11437&quot;/&gt;&lt;wsp:rsid wsp:val=&quot;34D46E7E&quot;/&gt;&lt;wsp:rsid wsp:val=&quot;34E15BD3&quot;/&gt;&lt;wsp:rsid wsp:val=&quot;34E61C43&quot;/&gt;&lt;wsp:rsid wsp:val=&quot;34F00415&quot;/&gt;&lt;wsp:rsid wsp:val=&quot;34F06700&quot;/&gt;&lt;wsp:rsid wsp:val=&quot;34F15AF4&quot;/&gt;&lt;wsp:rsid wsp:val=&quot;34F61244&quot;/&gt;&lt;wsp:rsid wsp:val=&quot;34F8319B&quot;/&gt;&lt;wsp:rsid wsp:val=&quot;34F9552D&quot;/&gt;&lt;wsp:rsid wsp:val=&quot;35021C06&quot;/&gt;&lt;wsp:rsid wsp:val=&quot;350758A6&quot;/&gt;&lt;wsp:rsid wsp:val=&quot;350B7902&quot;/&gt;&lt;wsp:rsid wsp:val=&quot;35162096&quot;/&gt;&lt;wsp:rsid wsp:val=&quot;35176328&quot;/&gt;&lt;wsp:rsid wsp:val=&quot;351B4D2E&quot;/&gt;&lt;wsp:rsid wsp:val=&quot;351D1328&quot;/&gt;&lt;wsp:rsid wsp:val=&quot;352A22B3&quot;/&gt;&lt;wsp:rsid wsp:val=&quot;353D4A42&quot;/&gt;&lt;wsp:rsid wsp:val=&quot;354F7711&quot;/&gt;&lt;wsp:rsid wsp:val=&quot;355D4EB4&quot;/&gt;&lt;wsp:rsid wsp:val=&quot;355E46F2&quot;/&gt;&lt;wsp:rsid wsp:val=&quot;3569494F&quot;/&gt;&lt;wsp:rsid wsp:val=&quot;356A70E8&quot;/&gt;&lt;wsp:rsid wsp:val=&quot;3571761E&quot;/&gt;&lt;wsp:rsid wsp:val=&quot;35724DB5&quot;/&gt;&lt;wsp:rsid wsp:val=&quot;357C5368&quot;/&gt;&lt;wsp:rsid wsp:val=&quot;358266D6&quot;/&gt;&lt;wsp:rsid wsp:val=&quot;358A003E&quot;/&gt;&lt;wsp:rsid wsp:val=&quot;358A7E4A&quot;/&gt;&lt;wsp:rsid wsp:val=&quot;358F487A&quot;/&gt;&lt;wsp:rsid wsp:val=&quot;3590319C&quot;/&gt;&lt;wsp:rsid wsp:val=&quot;359273CC&quot;/&gt;&lt;wsp:rsid wsp:val=&quot;359549F8&quot;/&gt;&lt;wsp:rsid wsp:val=&quot;35971D20&quot;/&gt;&lt;wsp:rsid wsp:val=&quot;35A53CDA&quot;/&gt;&lt;wsp:rsid wsp:val=&quot;35AB2D50&quot;/&gt;&lt;wsp:rsid wsp:val=&quot;35B6379D&quot;/&gt;&lt;wsp:rsid wsp:val=&quot;35BB6E36&quot;/&gt;&lt;wsp:rsid wsp:val=&quot;35C1744D&quot;/&gt;&lt;wsp:rsid wsp:val=&quot;35D03558&quot;/&gt;&lt;wsp:rsid wsp:val=&quot;35D1473D&quot;/&gt;&lt;wsp:rsid wsp:val=&quot;35E5309A&quot;/&gt;&lt;wsp:rsid wsp:val=&quot;35EE4DB3&quot;/&gt;&lt;wsp:rsid wsp:val=&quot;35F062CC&quot;/&gt;&lt;wsp:rsid wsp:val=&quot;35F46C7A&quot;/&gt;&lt;wsp:rsid wsp:val=&quot;35F92BE5&quot;/&gt;&lt;wsp:rsid wsp:val=&quot;35FE4519&quot;/&gt;&lt;wsp:rsid wsp:val=&quot;36005839&quot;/&gt;&lt;wsp:rsid wsp:val=&quot;36025EBD&quot;/&gt;&lt;wsp:rsid wsp:val=&quot;36034304&quot;/&gt;&lt;wsp:rsid wsp:val=&quot;36037705&quot;/&gt;&lt;wsp:rsid wsp:val=&quot;36055FB1&quot;/&gt;&lt;wsp:rsid wsp:val=&quot;36075C31&quot;/&gt;&lt;wsp:rsid wsp:val=&quot;36117151&quot;/&gt;&lt;wsp:rsid wsp:val=&quot;3613233D&quot;/&gt;&lt;wsp:rsid wsp:val=&quot;361718DC&quot;/&gt;&lt;wsp:rsid wsp:val=&quot;361C0438&quot;/&gt;&lt;wsp:rsid wsp:val=&quot;36231CDE&quot;/&gt;&lt;wsp:rsid wsp:val=&quot;362A0BE3&quot;/&gt;&lt;wsp:rsid wsp:val=&quot;362A7944&quot;/&gt;&lt;wsp:rsid wsp:val=&quot;362F158B&quot;/&gt;&lt;wsp:rsid wsp:val=&quot;36307120&quot;/&gt;&lt;wsp:rsid wsp:val=&quot;3632125B&quot;/&gt;&lt;wsp:rsid wsp:val=&quot;363D7B87&quot;/&gt;&lt;wsp:rsid wsp:val=&quot;36401C4A&quot;/&gt;&lt;wsp:rsid wsp:val=&quot;3640604B&quot;/&gt;&lt;wsp:rsid wsp:val=&quot;36460F99&quot;/&gt;&lt;wsp:rsid wsp:val=&quot;364A4053&quot;/&gt;&lt;wsp:rsid wsp:val=&quot;3652116C&quot;/&gt;&lt;wsp:rsid wsp:val=&quot;365604AD&quot;/&gt;&lt;wsp:rsid wsp:val=&quot;36567D29&quot;/&gt;&lt;wsp:rsid wsp:val=&quot;36576CB4&quot;/&gt;&lt;wsp:rsid wsp:val=&quot;365B5E07&quot;/&gt;&lt;wsp:rsid wsp:val=&quot;365D0F18&quot;/&gt;&lt;wsp:rsid wsp:val=&quot;365E7E57&quot;/&gt;&lt;wsp:rsid wsp:val=&quot;365F6BBB&quot;/&gt;&lt;wsp:rsid wsp:val=&quot;366C1ADE&quot;/&gt;&lt;wsp:rsid wsp:val=&quot;366E76EF&quot;/&gt;&lt;wsp:rsid wsp:val=&quot;367252E0&quot;/&gt;&lt;wsp:rsid wsp:val=&quot;36745119&quot;/&gt;&lt;wsp:rsid wsp:val=&quot;36762B36&quot;/&gt;&lt;wsp:rsid wsp:val=&quot;367F45F6&quot;/&gt;&lt;wsp:rsid wsp:val=&quot;36815988&quot;/&gt;&lt;wsp:rsid wsp:val=&quot;369046A2&quot;/&gt;&lt;wsp:rsid wsp:val=&quot;369420D0&quot;/&gt;&lt;wsp:rsid wsp:val=&quot;369B5634&quot;/&gt;&lt;wsp:rsid wsp:val=&quot;369C76EE&quot;/&gt;&lt;wsp:rsid wsp:val=&quot;36A125AC&quot;/&gt;&lt;wsp:rsid wsp:val=&quot;36AA39B8&quot;/&gt;&lt;wsp:rsid wsp:val=&quot;36BB3224&quot;/&gt;&lt;wsp:rsid wsp:val=&quot;36C01E29&quot;/&gt;&lt;wsp:rsid wsp:val=&quot;36C572E8&quot;/&gt;&lt;wsp:rsid wsp:val=&quot;36C65BC2&quot;/&gt;&lt;wsp:rsid wsp:val=&quot;36C821A4&quot;/&gt;&lt;wsp:rsid wsp:val=&quot;36D37903&quot;/&gt;&lt;wsp:rsid wsp:val=&quot;36D4069C&quot;/&gt;&lt;wsp:rsid wsp:val=&quot;36D53395&quot;/&gt;&lt;wsp:rsid wsp:val=&quot;36DF7FBC&quot;/&gt;&lt;wsp:rsid wsp:val=&quot;36E20F2C&quot;/&gt;&lt;wsp:rsid wsp:val=&quot;36EF2BEE&quot;/&gt;&lt;wsp:rsid wsp:val=&quot;36F77657&quot;/&gt;&lt;wsp:rsid wsp:val=&quot;36FC390F&quot;/&gt;&lt;wsp:rsid wsp:val=&quot;36FD2CC6&quot;/&gt;&lt;wsp:rsid wsp:val=&quot;37155826&quot;/&gt;&lt;wsp:rsid wsp:val=&quot;371D6396&quot;/&gt;&lt;wsp:rsid wsp:val=&quot;37287347&quot;/&gt;&lt;wsp:rsid wsp:val=&quot;3730166D&quot;/&gt;&lt;wsp:rsid wsp:val=&quot;373B27AA&quot;/&gt;&lt;wsp:rsid wsp:val=&quot;37444DCC&quot;/&gt;&lt;wsp:rsid wsp:val=&quot;37445638&quot;/&gt;&lt;wsp:rsid wsp:val=&quot;37477D39&quot;/&gt;&lt;wsp:rsid wsp:val=&quot;374F7D17&quot;/&gt;&lt;wsp:rsid wsp:val=&quot;375C42DA&quot;/&gt;&lt;wsp:rsid wsp:val=&quot;37613576&quot;/&gt;&lt;wsp:rsid wsp:val=&quot;376B5350&quot;/&gt;&lt;wsp:rsid wsp:val=&quot;376C0110&quot;/&gt;&lt;wsp:rsid wsp:val=&quot;37705203&quot;/&gt;&lt;wsp:rsid wsp:val=&quot;37743DE4&quot;/&gt;&lt;wsp:rsid wsp:val=&quot;37750DA2&quot;/&gt;&lt;wsp:rsid wsp:val=&quot;377D6A97&quot;/&gt;&lt;wsp:rsid wsp:val=&quot;37895588&quot;/&gt;&lt;wsp:rsid wsp:val=&quot;37903153&quot;/&gt;&lt;wsp:rsid wsp:val=&quot;3794471B&quot;/&gt;&lt;wsp:rsid wsp:val=&quot;3797430F&quot;/&gt;&lt;wsp:rsid wsp:val=&quot;37983CD9&quot;/&gt;&lt;wsp:rsid wsp:val=&quot;379C72FB&quot;/&gt;&lt;wsp:rsid wsp:val=&quot;37A778DB&quot;/&gt;&lt;wsp:rsid wsp:val=&quot;37AA0461&quot;/&gt;&lt;wsp:rsid wsp:val=&quot;37AC1E95&quot;/&gt;&lt;wsp:rsid wsp:val=&quot;37B512A3&quot;/&gt;&lt;wsp:rsid wsp:val=&quot;37D06FCA&quot;/&gt;&lt;wsp:rsid wsp:val=&quot;37D070B5&quot;/&gt;&lt;wsp:rsid wsp:val=&quot;37D753CD&quot;/&gt;&lt;wsp:rsid wsp:val=&quot;37D83505&quot;/&gt;&lt;wsp:rsid wsp:val=&quot;37E723B2&quot;/&gt;&lt;wsp:rsid wsp:val=&quot;37EB3B79&quot;/&gt;&lt;wsp:rsid wsp:val=&quot;37EE5AD1&quot;/&gt;&lt;wsp:rsid wsp:val=&quot;37F432BD&quot;/&gt;&lt;wsp:rsid wsp:val=&quot;37F6255E&quot;/&gt;&lt;wsp:rsid wsp:val=&quot;37FC4DE7&quot;/&gt;&lt;wsp:rsid wsp:val=&quot;38043EED&quot;/&gt;&lt;wsp:rsid wsp:val=&quot;3805356E&quot;/&gt;&lt;wsp:rsid wsp:val=&quot;38063D67&quot;/&gt;&lt;wsp:rsid wsp:val=&quot;380704AA&quot;/&gt;&lt;wsp:rsid wsp:val=&quot;38077F57&quot;/&gt;&lt;wsp:rsid wsp:val=&quot;381758DA&quot;/&gt;&lt;wsp:rsid wsp:val=&quot;38194D73&quot;/&gt;&lt;wsp:rsid wsp:val=&quot;38204B23&quot;/&gt;&lt;wsp:rsid wsp:val=&quot;38213944&quot;/&gt;&lt;wsp:rsid wsp:val=&quot;382304D4&quot;/&gt;&lt;wsp:rsid wsp:val=&quot;38292433&quot;/&gt;&lt;wsp:rsid wsp:val=&quot;382C16CF&quot;/&gt;&lt;wsp:rsid wsp:val=&quot;38347A65&quot;/&gt;&lt;wsp:rsid wsp:val=&quot;384235D5&quot;/&gt;&lt;wsp:rsid wsp:val=&quot;385876FF&quot;/&gt;&lt;wsp:rsid wsp:val=&quot;386436F9&quot;/&gt;&lt;wsp:rsid wsp:val=&quot;38660E7F&quot;/&gt;&lt;wsp:rsid wsp:val=&quot;386E71F2&quot;/&gt;&lt;wsp:rsid wsp:val=&quot;386F5C43&quot;/&gt;&lt;wsp:rsid wsp:val=&quot;38713816&quot;/&gt;&lt;wsp:rsid wsp:val=&quot;38754103&quot;/&gt;&lt;wsp:rsid wsp:val=&quot;38771629&quot;/&gt;&lt;wsp:rsid wsp:val=&quot;38833DC6&quot;/&gt;&lt;wsp:rsid wsp:val=&quot;38874573&quot;/&gt;&lt;wsp:rsid wsp:val=&quot;388B0AD2&quot;/&gt;&lt;wsp:rsid wsp:val=&quot;388E20A5&quot;/&gt;&lt;wsp:rsid wsp:val=&quot;38964FE5&quot;/&gt;&lt;wsp:rsid wsp:val=&quot;38A44CEB&quot;/&gt;&lt;wsp:rsid wsp:val=&quot;38A576C2&quot;/&gt;&lt;wsp:rsid wsp:val=&quot;38B1051E&quot;/&gt;&lt;wsp:rsid wsp:val=&quot;38B63AF0&quot;/&gt;&lt;wsp:rsid wsp:val=&quot;38BA002F&quot;/&gt;&lt;wsp:rsid wsp:val=&quot;38BA7F54&quot;/&gt;&lt;wsp:rsid wsp:val=&quot;38BF11EA&quot;/&gt;&lt;wsp:rsid wsp:val=&quot;38D8332C&quot;/&gt;&lt;wsp:rsid wsp:val=&quot;38DE06EF&quot;/&gt;&lt;wsp:rsid wsp:val=&quot;38E33314&quot;/&gt;&lt;wsp:rsid wsp:val=&quot;38E627E6&quot;/&gt;&lt;wsp:rsid wsp:val=&quot;38ED2171&quot;/&gt;&lt;wsp:rsid wsp:val=&quot;38F6596F&quot;/&gt;&lt;wsp:rsid wsp:val=&quot;38F90BB7&quot;/&gt;&lt;wsp:rsid wsp:val=&quot;39014C94&quot;/&gt;&lt;wsp:rsid wsp:val=&quot;390918CF&quot;/&gt;&lt;wsp:rsid wsp:val=&quot;390A7F86&quot;/&gt;&lt;wsp:rsid wsp:val=&quot;390D62A0&quot;/&gt;&lt;wsp:rsid wsp:val=&quot;390E35A5&quot;/&gt;&lt;wsp:rsid wsp:val=&quot;39143922&quot;/&gt;&lt;wsp:rsid wsp:val=&quot;391B3898&quot;/&gt;&lt;wsp:rsid wsp:val=&quot;39226A03&quot;/&gt;&lt;wsp:rsid wsp:val=&quot;39232A3E&quot;/&gt;&lt;wsp:rsid wsp:val=&quot;392F3EDF&quot;/&gt;&lt;wsp:rsid wsp:val=&quot;39374B6F&quot;/&gt;&lt;wsp:rsid wsp:val=&quot;39427EA1&quot;/&gt;&lt;wsp:rsid wsp:val=&quot;394F0E83&quot;/&gt;&lt;wsp:rsid wsp:val=&quot;394F42B0&quot;/&gt;&lt;wsp:rsid wsp:val=&quot;39500F08&quot;/&gt;&lt;wsp:rsid wsp:val=&quot;3955411F&quot;/&gt;&lt;wsp:rsid wsp:val=&quot;39577622&quot;/&gt;&lt;wsp:rsid wsp:val=&quot;395851D2&quot;/&gt;&lt;wsp:rsid wsp:val=&quot;395B668B&quot;/&gt;&lt;wsp:rsid wsp:val=&quot;395C450B&quot;/&gt;&lt;wsp:rsid wsp:val=&quot;39703B43&quot;/&gt;&lt;wsp:rsid wsp:val=&quot;3975415A&quot;/&gt;&lt;wsp:rsid wsp:val=&quot;39795719&quot;/&gt;&lt;wsp:rsid wsp:val=&quot;3979755F&quot;/&gt;&lt;wsp:rsid wsp:val=&quot;398F4820&quot;/&gt;&lt;wsp:rsid wsp:val=&quot;399122FC&quot;/&gt;&lt;wsp:rsid wsp:val=&quot;3995114B&quot;/&gt;&lt;wsp:rsid wsp:val=&quot;39981262&quot;/&gt;&lt;wsp:rsid wsp:val=&quot;399F6462&quot;/&gt;&lt;wsp:rsid wsp:val=&quot;39AD7319&quot;/&gt;&lt;wsp:rsid wsp:val=&quot;39B713D5&quot;/&gt;&lt;wsp:rsid wsp:val=&quot;39C421D4&quot;/&gt;&lt;wsp:rsid wsp:val=&quot;39C423D3&quot;/&gt;&lt;wsp:rsid wsp:val=&quot;39C57535&quot;/&gt;&lt;wsp:rsid wsp:val=&quot;39C836F6&quot;/&gt;&lt;wsp:rsid wsp:val=&quot;39CF5AAA&quot;/&gt;&lt;wsp:rsid wsp:val=&quot;39D3661C&quot;/&gt;&lt;wsp:rsid wsp:val=&quot;39D744E4&quot;/&gt;&lt;wsp:rsid wsp:val=&quot;39D92491&quot;/&gt;&lt;wsp:rsid wsp:val=&quot;39DE7147&quot;/&gt;&lt;wsp:rsid wsp:val=&quot;39EA4C3C&quot;/&gt;&lt;wsp:rsid wsp:val=&quot;39F6509B&quot;/&gt;&lt;wsp:rsid wsp:val=&quot;39F65935&quot;/&gt;&lt;wsp:rsid wsp:val=&quot;39F7571F&quot;/&gt;&lt;wsp:rsid wsp:val=&quot;39FE10B4&quot;/&gt;&lt;wsp:rsid wsp:val=&quot;3A017ABA&quot;/&gt;&lt;wsp:rsid wsp:val=&quot;3A040E6B&quot;/&gt;&lt;wsp:rsid wsp:val=&quot;3A0606BF&quot;/&gt;&lt;wsp:rsid wsp:val=&quot;3A0D0288&quot;/&gt;&lt;wsp:rsid wsp:val=&quot;3A0E134F&quot;/&gt;&lt;wsp:rsid wsp:val=&quot;3A0F5152&quot;/&gt;&lt;wsp:rsid wsp:val=&quot;3A150B85&quot;/&gt;&lt;wsp:rsid wsp:val=&quot;3A1635DB&quot;/&gt;&lt;wsp:rsid wsp:val=&quot;3A211176&quot;/&gt;&lt;wsp:rsid wsp:val=&quot;3A363C76&quot;/&gt;&lt;wsp:rsid wsp:val=&quot;3A373871&quot;/&gt;&lt;wsp:rsid wsp:val=&quot;3A397C14&quot;/&gt;&lt;wsp:rsid wsp:val=&quot;3A3B0FFA&quot;/&gt;&lt;wsp:rsid wsp:val=&quot;3A3C4C5A&quot;/&gt;&lt;wsp:rsid wsp:val=&quot;3A485C80&quot;/&gt;&lt;wsp:rsid wsp:val=&quot;3A4B78AC&quot;/&gt;&lt;wsp:rsid wsp:val=&quot;3A507D9B&quot;/&gt;&lt;wsp:rsid wsp:val=&quot;3A5F7E54&quot;/&gt;&lt;wsp:rsid wsp:val=&quot;3A60686C&quot;/&gt;&lt;wsp:rsid wsp:val=&quot;3A6E0294&quot;/&gt;&lt;wsp:rsid wsp:val=&quot;3A725FCF&quot;/&gt;&lt;wsp:rsid wsp:val=&quot;3A726254&quot;/&gt;&lt;wsp:rsid wsp:val=&quot;3A964538&quot;/&gt;&lt;wsp:rsid wsp:val=&quot;3A984876&quot;/&gt;&lt;wsp:rsid wsp:val=&quot;3A9C6634&quot;/&gt;&lt;wsp:rsid wsp:val=&quot;3AA07642&quot;/&gt;&lt;wsp:rsid wsp:val=&quot;3AA76D5A&quot;/&gt;&lt;wsp:rsid wsp:val=&quot;3AAE5830&quot;/&gt;&lt;wsp:rsid wsp:val=&quot;3AB10060&quot;/&gt;&lt;wsp:rsid wsp:val=&quot;3AB30A16&quot;/&gt;&lt;wsp:rsid wsp:val=&quot;3AB86B14&quot;/&gt;&lt;wsp:rsid wsp:val=&quot;3AB939E6&quot;/&gt;&lt;wsp:rsid wsp:val=&quot;3AB94263&quot;/&gt;&lt;wsp:rsid wsp:val=&quot;3ABC68CE&quot;/&gt;&lt;wsp:rsid wsp:val=&quot;3AC25E63&quot;/&gt;&lt;wsp:rsid wsp:val=&quot;3AC40953&quot;/&gt;&lt;wsp:rsid wsp:val=&quot;3AC557A5&quot;/&gt;&lt;wsp:rsid wsp:val=&quot;3AC5737A&quot;/&gt;&lt;wsp:rsid wsp:val=&quot;3AC60AFD&quot;/&gt;&lt;wsp:rsid wsp:val=&quot;3AC96ADB&quot;/&gt;&lt;wsp:rsid wsp:val=&quot;3ACA55E4&quot;/&gt;&lt;wsp:rsid wsp:val=&quot;3AD53C4C&quot;/&gt;&lt;wsp:rsid wsp:val=&quot;3ADC5492&quot;/&gt;&lt;wsp:rsid wsp:val=&quot;3AE164A0&quot;/&gt;&lt;wsp:rsid wsp:val=&quot;3AE17183&quot;/&gt;&lt;wsp:rsid wsp:val=&quot;3AE17A6D&quot;/&gt;&lt;wsp:rsid wsp:val=&quot;3AE4024C&quot;/&gt;&lt;wsp:rsid wsp:val=&quot;3AEA41B5&quot;/&gt;&lt;wsp:rsid wsp:val=&quot;3AF51283&quot;/&gt;&lt;wsp:rsid wsp:val=&quot;3AF6104B&quot;/&gt;&lt;wsp:rsid wsp:val=&quot;3B032368&quot;/&gt;&lt;wsp:rsid wsp:val=&quot;3B0C440C&quot;/&gt;&lt;wsp:rsid wsp:val=&quot;3B0C5D64&quot;/&gt;&lt;wsp:rsid wsp:val=&quot;3B0E49ED&quot;/&gt;&lt;wsp:rsid wsp:val=&quot;3B0F6973&quot;/&gt;&lt;wsp:rsid wsp:val=&quot;3B2C4FEF&quot;/&gt;&lt;wsp:rsid wsp:val=&quot;3B305482&quot;/&gt;&lt;wsp:rsid wsp:val=&quot;3B380BB3&quot;/&gt;&lt;wsp:rsid wsp:val=&quot;3B3A435F&quot;/&gt;&lt;wsp:rsid wsp:val=&quot;3B3F40D7&quot;/&gt;&lt;wsp:rsid wsp:val=&quot;3B425C85&quot;/&gt;&lt;wsp:rsid wsp:val=&quot;3B46080C&quot;/&gt;&lt;wsp:rsid wsp:val=&quot;3B6721DD&quot;/&gt;&lt;wsp:rsid wsp:val=&quot;3B6C6D0D&quot;/&gt;&lt;wsp:rsid wsp:val=&quot;3B6F7171&quot;/&gt;&lt;wsp:rsid wsp:val=&quot;3B7616B5&quot;/&gt;&lt;wsp:rsid wsp:val=&quot;3B812B1C&quot;/&gt;&lt;wsp:rsid wsp:val=&quot;3B85204D&quot;/&gt;&lt;wsp:rsid wsp:val=&quot;3B8935CA&quot;/&gt;&lt;wsp:rsid wsp:val=&quot;3B8C5DDE&quot;/&gt;&lt;wsp:rsid wsp:val=&quot;3B8D1DF5&quot;/&gt;&lt;wsp:rsid wsp:val=&quot;3B8F2744&quot;/&gt;&lt;wsp:rsid wsp:val=&quot;3B9236C9&quot;/&gt;&lt;wsp:rsid wsp:val=&quot;3B992160&quot;/&gt;&lt;wsp:rsid wsp:val=&quot;3B9B1061&quot;/&gt;&lt;wsp:rsid wsp:val=&quot;3B9B205E&quot;/&gt;&lt;wsp:rsid wsp:val=&quot;3B9B6868&quot;/&gt;&lt;wsp:rsid wsp:val=&quot;3BA47F47&quot;/&gt;&lt;wsp:rsid wsp:val=&quot;3BA63D89&quot;/&gt;&lt;wsp:rsid wsp:val=&quot;3BA7366E&quot;/&gt;&lt;wsp:rsid wsp:val=&quot;3BAD1150&quot;/&gt;&lt;wsp:rsid wsp:val=&quot;3BB32DE6&quot;/&gt;&lt;wsp:rsid wsp:val=&quot;3BB836DA&quot;/&gt;&lt;wsp:rsid wsp:val=&quot;3BBB4B9B&quot;/&gt;&lt;wsp:rsid wsp:val=&quot;3BD7743D&quot;/&gt;&lt;wsp:rsid wsp:val=&quot;3BDA0233&quot;/&gt;&lt;wsp:rsid wsp:val=&quot;3BDD14DC&quot;/&gt;&lt;wsp:rsid wsp:val=&quot;3BE4352B&quot;/&gt;&lt;wsp:rsid wsp:val=&quot;3BE83D42&quot;/&gt;&lt;wsp:rsid wsp:val=&quot;3BED2ADE&quot;/&gt;&lt;wsp:rsid wsp:val=&quot;3BF35437&quot;/&gt;&lt;wsp:rsid wsp:val=&quot;3BF36FAF&quot;/&gt;&lt;wsp:rsid wsp:val=&quot;3BFF1F8D&quot;/&gt;&lt;wsp:rsid wsp:val=&quot;3C0163BF&quot;/&gt;&lt;wsp:rsid wsp:val=&quot;3C060596&quot;/&gt;&lt;wsp:rsid wsp:val=&quot;3C077792&quot;/&gt;&lt;wsp:rsid wsp:val=&quot;3C084498&quot;/&gt;&lt;wsp:rsid wsp:val=&quot;3C09460C&quot;/&gt;&lt;wsp:rsid wsp:val=&quot;3C1B1052&quot;/&gt;&lt;wsp:rsid wsp:val=&quot;3C2150A5&quot;/&gt;&lt;wsp:rsid wsp:val=&quot;3C2755D1&quot;/&gt;&lt;wsp:rsid wsp:val=&quot;3C487974&quot;/&gt;&lt;wsp:rsid wsp:val=&quot;3C4B08F9&quot;/&gt;&lt;wsp:rsid wsp:val=&quot;3C571098&quot;/&gt;&lt;wsp:rsid wsp:val=&quot;3C5A11D9&quot;/&gt;&lt;wsp:rsid wsp:val=&quot;3C5E5735&quot;/&gt;&lt;wsp:rsid wsp:val=&quot;3C662985&quot;/&gt;&lt;wsp:rsid wsp:val=&quot;3C6B6C2F&quot;/&gt;&lt;wsp:rsid wsp:val=&quot;3C7D2F89&quot;/&gt;&lt;wsp:rsid wsp:val=&quot;3C8004C2&quot;/&gt;&lt;wsp:rsid wsp:val=&quot;3C83204F&quot;/&gt;&lt;wsp:rsid wsp:val=&quot;3C8A428B&quot;/&gt;&lt;wsp:rsid wsp:val=&quot;3C8C0692&quot;/&gt;&lt;wsp:rsid wsp:val=&quot;3C8F6FC0&quot;/&gt;&lt;wsp:rsid wsp:val=&quot;3C90080C&quot;/&gt;&lt;wsp:rsid wsp:val=&quot;3C9171C1&quot;/&gt;&lt;wsp:rsid wsp:val=&quot;3C956BAB&quot;/&gt;&lt;wsp:rsid wsp:val=&quot;3C9654F5&quot;/&gt;&lt;wsp:rsid wsp:val=&quot;3C9776F3&quot;/&gt;&lt;wsp:rsid wsp:val=&quot;3C99647A&quot;/&gt;&lt;wsp:rsid wsp:val=&quot;3CA20047&quot;/&gt;&lt;wsp:rsid wsp:val=&quot;3CA21308&quot;/&gt;&lt;wsp:rsid wsp:val=&quot;3CB23067&quot;/&gt;&lt;wsp:rsid wsp:val=&quot;3CBC2BD6&quot;/&gt;&lt;wsp:rsid wsp:val=&quot;3CD84C49&quot;/&gt;&lt;wsp:rsid wsp:val=&quot;3CDD14FF&quot;/&gt;&lt;wsp:rsid wsp:val=&quot;3CDE6EA0&quot;/&gt;&lt;wsp:rsid wsp:val=&quot;3CE11447&quot;/&gt;&lt;wsp:rsid wsp:val=&quot;3CE40BBD&quot;/&gt;&lt;wsp:rsid wsp:val=&quot;3CE70777&quot;/&gt;&lt;wsp:rsid wsp:val=&quot;3CE83F0C&quot;/&gt;&lt;wsp:rsid wsp:val=&quot;3CF57107&quot;/&gt;&lt;wsp:rsid wsp:val=&quot;3CF67A92&quot;/&gt;&lt;wsp:rsid wsp:val=&quot;3CF81D16&quot;/&gt;&lt;wsp:rsid wsp:val=&quot;3D0474A1&quot;/&gt;&lt;wsp:rsid wsp:val=&quot;3D062135&quot;/&gt;&lt;wsp:rsid wsp:val=&quot;3D0641F3&quot;/&gt;&lt;wsp:rsid wsp:val=&quot;3D1851CC&quot;/&gt;&lt;wsp:rsid wsp:val=&quot;3D19175C&quot;/&gt;&lt;wsp:rsid wsp:val=&quot;3D1A3F01&quot;/&gt;&lt;wsp:rsid wsp:val=&quot;3D200CE1&quot;/&gt;&lt;wsp:rsid wsp:val=&quot;3D286FE2&quot;/&gt;&lt;wsp:rsid wsp:val=&quot;3D2C126C&quot;/&gt;&lt;wsp:rsid wsp:val=&quot;3D3C59BB&quot;/&gt;&lt;wsp:rsid wsp:val=&quot;3D4036DF&quot;/&gt;&lt;wsp:rsid wsp:val=&quot;3D4C3721&quot;/&gt;&lt;wsp:rsid wsp:val=&quot;3D527E27&quot;/&gt;&lt;wsp:rsid wsp:val=&quot;3D5C61B8&quot;/&gt;&lt;wsp:rsid wsp:val=&quot;3D640624&quot;/&gt;&lt;wsp:rsid wsp:val=&quot;3D670293&quot;/&gt;&lt;wsp:rsid wsp:val=&quot;3D6A3662&quot;/&gt;&lt;wsp:rsid wsp:val=&quot;3D750A34&quot;/&gt;&lt;wsp:rsid wsp:val=&quot;3D7B3F2F&quot;/&gt;&lt;wsp:rsid wsp:val=&quot;3D7C7C4C&quot;/&gt;&lt;wsp:rsid wsp:val=&quot;3D875B21&quot;/&gt;&lt;wsp:rsid wsp:val=&quot;3D8C06DA&quot;/&gt;&lt;wsp:rsid wsp:val=&quot;3D985E44&quot;/&gt;&lt;wsp:rsid wsp:val=&quot;3D9A6745&quot;/&gt;&lt;wsp:rsid wsp:val=&quot;3D9D4190&quot;/&gt;&lt;wsp:rsid wsp:val=&quot;3DA0122B&quot;/&gt;&lt;wsp:rsid wsp:val=&quot;3DA3416A&quot;/&gt;&lt;wsp:rsid wsp:val=&quot;3DA35037&quot;/&gt;&lt;wsp:rsid wsp:val=&quot;3DA47D6F&quot;/&gt;&lt;wsp:rsid wsp:val=&quot;3DA80F83&quot;/&gt;&lt;wsp:rsid wsp:val=&quot;3DA94DAD&quot;/&gt;&lt;wsp:rsid wsp:val=&quot;3DAB37B1&quot;/&gt;&lt;wsp:rsid wsp:val=&quot;3DB36BC6&quot;/&gt;&lt;wsp:rsid wsp:val=&quot;3DB766F3&quot;/&gt;&lt;wsp:rsid wsp:val=&quot;3DB81B32&quot;/&gt;&lt;wsp:rsid wsp:val=&quot;3DC67DE5&quot;/&gt;&lt;wsp:rsid wsp:val=&quot;3DD65E81&quot;/&gt;&lt;wsp:rsid wsp:val=&quot;3DDE045E&quot;/&gt;&lt;wsp:rsid wsp:val=&quot;3DEA74C2&quot;/&gt;&lt;wsp:rsid wsp:val=&quot;3DFA3C68&quot;/&gt;&lt;wsp:rsid wsp:val=&quot;3DFA448E&quot;/&gt;&lt;wsp:rsid wsp:val=&quot;3DFA5EB7&quot;/&gt;&lt;wsp:rsid wsp:val=&quot;3DFC0046&quot;/&gt;&lt;wsp:rsid wsp:val=&quot;3E023ED3&quot;/&gt;&lt;wsp:rsid wsp:val=&quot;3E0C3B21&quot;/&gt;&lt;wsp:rsid wsp:val=&quot;3E1B1147&quot;/&gt;&lt;wsp:rsid wsp:val=&quot;3E265D8D&quot;/&gt;&lt;wsp:rsid wsp:val=&quot;3E2B717D&quot;/&gt;&lt;wsp:rsid wsp:val=&quot;3E2F65ED&quot;/&gt;&lt;wsp:rsid wsp:val=&quot;3E315296&quot;/&gt;&lt;wsp:rsid wsp:val=&quot;3E326D31&quot;/&gt;&lt;wsp:rsid wsp:val=&quot;3E390B00&quot;/&gt;&lt;wsp:rsid wsp:val=&quot;3E417939&quot;/&gt;&lt;wsp:rsid wsp:val=&quot;3E431BDC&quot;/&gt;&lt;wsp:rsid wsp:val=&quot;3E4660FB&quot;/&gt;&lt;wsp:rsid wsp:val=&quot;3E52324D&quot;/&gt;&lt;wsp:rsid wsp:val=&quot;3E5A1D69&quot;/&gt;&lt;wsp:rsid wsp:val=&quot;3E5A3EDC&quot;/&gt;&lt;wsp:rsid wsp:val=&quot;3E6667EB&quot;/&gt;&lt;wsp:rsid wsp:val=&quot;3E69443E&quot;/&gt;&lt;wsp:rsid wsp:val=&quot;3E6C00F0&quot;/&gt;&lt;wsp:rsid wsp:val=&quot;3E7907B6&quot;/&gt;&lt;wsp:rsid wsp:val=&quot;3E856F1F&quot;/&gt;&lt;wsp:rsid wsp:val=&quot;3E86253C&quot;/&gt;&lt;wsp:rsid wsp:val=&quot;3E911D3D&quot;/&gt;&lt;wsp:rsid wsp:val=&quot;3E9F2596&quot;/&gt;&lt;wsp:rsid wsp:val=&quot;3EA22A42&quot;/&gt;&lt;wsp:rsid wsp:val=&quot;3EA61A75&quot;/&gt;&lt;wsp:rsid wsp:val=&quot;3EAA35E9&quot;/&gt;&lt;wsp:rsid wsp:val=&quot;3EAC0CF6&quot;/&gt;&lt;wsp:rsid wsp:val=&quot;3EAC1701&quot;/&gt;&lt;wsp:rsid wsp:val=&quot;3EAE039F&quot;/&gt;&lt;wsp:rsid wsp:val=&quot;3EB214E7&quot;/&gt;&lt;wsp:rsid wsp:val=&quot;3EB31FEC&quot;/&gt;&lt;wsp:rsid wsp:val=&quot;3EB37A24&quot;/&gt;&lt;wsp:rsid wsp:val=&quot;3ECF6099&quot;/&gt;&lt;wsp:rsid wsp:val=&quot;3EE17F4A&quot;/&gt;&lt;wsp:rsid wsp:val=&quot;3EE4214D&quot;/&gt;&lt;wsp:rsid wsp:val=&quot;3EE80F60&quot;/&gt;&lt;wsp:rsid wsp:val=&quot;3EED4F9D&quot;/&gt;&lt;wsp:rsid wsp:val=&quot;3EEF5739&quot;/&gt;&lt;wsp:rsid wsp:val=&quot;3EF30682&quot;/&gt;&lt;wsp:rsid wsp:val=&quot;3EF50355&quot;/&gt;&lt;wsp:rsid wsp:val=&quot;3EFB01E2&quot;/&gt;&lt;wsp:rsid wsp:val=&quot;3F062D9B&quot;/&gt;&lt;wsp:rsid wsp:val=&quot;3F14061C&quot;/&gt;&lt;wsp:rsid wsp:val=&quot;3F181509&quot;/&gt;&lt;wsp:rsid wsp:val=&quot;3F181DBE&quot;/&gt;&lt;wsp:rsid wsp:val=&quot;3F210C7A&quot;/&gt;&lt;wsp:rsid wsp:val=&quot;3F251DC9&quot;/&gt;&lt;wsp:rsid wsp:val=&quot;3F2C09B1&quot;/&gt;&lt;wsp:rsid wsp:val=&quot;3F2F73B7&quot;/&gt;&lt;wsp:rsid wsp:val=&quot;3F301AC1&quot;/&gt;&lt;wsp:rsid wsp:val=&quot;3F3A57DC&quot;/&gt;&lt;wsp:rsid wsp:val=&quot;3F5E7346&quot;/&gt;&lt;wsp:rsid wsp:val=&quot;3F5E784F&quot;/&gt;&lt;wsp:rsid wsp:val=&quot;3F620E8B&quot;/&gt;&lt;wsp:rsid wsp:val=&quot;3F634330&quot;/&gt;&lt;wsp:rsid wsp:val=&quot;3F641D32&quot;/&gt;&lt;wsp:rsid wsp:val=&quot;3F663A80&quot;/&gt;&lt;wsp:rsid wsp:val=&quot;3F794D8F&quot;/&gt;&lt;wsp:rsid wsp:val=&quot;3F7D4C6C&quot;/&gt;&lt;wsp:rsid wsp:val=&quot;3F8223AD&quot;/&gt;&lt;wsp:rsid wsp:val=&quot;3F8E0A56&quot;/&gt;&lt;wsp:rsid wsp:val=&quot;3F9005B1&quot;/&gt;&lt;wsp:rsid wsp:val=&quot;3F993564&quot;/&gt;&lt;wsp:rsid wsp:val=&quot;3F993738&quot;/&gt;&lt;wsp:rsid wsp:val=&quot;3F9B54EF&quot;/&gt;&lt;wsp:rsid wsp:val=&quot;3FA247B8&quot;/&gt;&lt;wsp:rsid wsp:val=&quot;3FBD689E&quot;/&gt;&lt;wsp:rsid wsp:val=&quot;3FCB6515&quot;/&gt;&lt;wsp:rsid wsp:val=&quot;3FCF4D85&quot;/&gt;&lt;wsp:rsid wsp:val=&quot;3FD51CD4&quot;/&gt;&lt;wsp:rsid wsp:val=&quot;3FDB0F17&quot;/&gt;&lt;wsp:rsid wsp:val=&quot;3FE15CC3&quot;/&gt;&lt;wsp:rsid wsp:val=&quot;3FE74CE2&quot;/&gt;&lt;wsp:rsid wsp:val=&quot;3FFA0CFD&quot;/&gt;&lt;wsp:rsid wsp:val=&quot;3FFB6233&quot;/&gt;&lt;wsp:rsid wsp:val=&quot;400B001F&quot;/&gt;&lt;wsp:rsid wsp:val=&quot;4013542C&quot;/&gt;&lt;wsp:rsid wsp:val=&quot;40204742&quot;/&gt;&lt;wsp:rsid wsp:val=&quot;40231FFC&quot;/&gt;&lt;wsp:rsid wsp:val=&quot;402401C6&quot;/&gt;&lt;wsp:rsid wsp:val=&quot;40250618&quot;/&gt;&lt;wsp:rsid wsp:val=&quot;402F7D96&quot;/&gt;&lt;wsp:rsid wsp:val=&quot;40340270&quot;/&gt;&lt;wsp:rsid wsp:val=&quot;40363B9A&quot;/&gt;&lt;wsp:rsid wsp:val=&quot;40383619&quot;/&gt;&lt;wsp:rsid wsp:val=&quot;403C1319&quot;/&gt;&lt;wsp:rsid wsp:val=&quot;403D208D&quot;/&gt;&lt;wsp:rsid wsp:val=&quot;40404565&quot;/&gt;&lt;wsp:rsid wsp:val=&quot;404724CF&quot;/&gt;&lt;wsp:rsid wsp:val=&quot;40481EA6&quot;/&gt;&lt;wsp:rsid wsp:val=&quot;404E4107&quot;/&gt;&lt;wsp:rsid wsp:val=&quot;4052627B&quot;/&gt;&lt;wsp:rsid wsp:val=&quot;40530B19&quot;/&gt;&lt;wsp:rsid wsp:val=&quot;40564020&quot;/&gt;&lt;wsp:rsid wsp:val=&quot;40610B7B&quot;/&gt;&lt;wsp:rsid wsp:val=&quot;406519B3&quot;/&gt;&lt;wsp:rsid wsp:val=&quot;40720BA9&quot;/&gt;&lt;wsp:rsid wsp:val=&quot;40751108&quot;/&gt;&lt;wsp:rsid wsp:val=&quot;407D1CD8&quot;/&gt;&lt;wsp:rsid wsp:val=&quot;407F0990&quot;/&gt;&lt;wsp:rsid wsp:val=&quot;40835C11&quot;/&gt;&lt;wsp:rsid wsp:val=&quot;408737F6&quot;/&gt;&lt;wsp:rsid wsp:val=&quot;40877969&quot;/&gt;&lt;wsp:rsid wsp:val=&quot;40885D92&quot;/&gt;&lt;wsp:rsid wsp:val=&quot;408B61D2&quot;/&gt;&lt;wsp:rsid wsp:val=&quot;408F05F9&quot;/&gt;&lt;wsp:rsid wsp:val=&quot;4091157D&quot;/&gt;&lt;wsp:rsid wsp:val=&quot;40955D0D&quot;/&gt;&lt;wsp:rsid wsp:val=&quot;40AB2127&quot;/&gt;&lt;wsp:rsid wsp:val=&quot;40AC2BE2&quot;/&gt;&lt;wsp:rsid wsp:val=&quot;40B9482F&quot;/&gt;&lt;wsp:rsid wsp:val=&quot;40BA098F&quot;/&gt;&lt;wsp:rsid wsp:val=&quot;40BD7220&quot;/&gt;&lt;wsp:rsid wsp:val=&quot;40BE56B0&quot;/&gt;&lt;wsp:rsid wsp:val=&quot;40C4369B&quot;/&gt;&lt;wsp:rsid wsp:val=&quot;40C810BD&quot;/&gt;&lt;wsp:rsid wsp:val=&quot;40D56AF1&quot;/&gt;&lt;wsp:rsid wsp:val=&quot;40D672B2&quot;/&gt;&lt;wsp:rsid wsp:val=&quot;40D90725&quot;/&gt;&lt;wsp:rsid wsp:val=&quot;40DD051E&quot;/&gt;&lt;wsp:rsid wsp:val=&quot;40E41E34&quot;/&gt;&lt;wsp:rsid wsp:val=&quot;40F2210F&quot;/&gt;&lt;wsp:rsid wsp:val=&quot;40F3031D&quot;/&gt;&lt;wsp:rsid wsp:val=&quot;40FA63F5&quot;/&gt;&lt;wsp:rsid wsp:val=&quot;41073874&quot;/&gt;&lt;wsp:rsid wsp:val=&quot;410B40B4&quot;/&gt;&lt;wsp:rsid wsp:val=&quot;410B78E5&quot;/&gt;&lt;wsp:rsid wsp:val=&quot;410E7CFB&quot;/&gt;&lt;wsp:rsid wsp:val=&quot;41115E7E&quot;/&gt;&lt;wsp:rsid wsp:val=&quot;41125640&quot;/&gt;&lt;wsp:rsid wsp:val=&quot;41135F3D&quot;/&gt;&lt;wsp:rsid wsp:val=&quot;411D6996&quot;/&gt;&lt;wsp:rsid wsp:val=&quot;411E5BF6&quot;/&gt;&lt;wsp:rsid wsp:val=&quot;41305F7C&quot;/&gt;&lt;wsp:rsid wsp:val=&quot;41463B1C&quot;/&gt;&lt;wsp:rsid wsp:val=&quot;414A28A6&quot;/&gt;&lt;wsp:rsid wsp:val=&quot;414B09AC&quot;/&gt;&lt;wsp:rsid wsp:val=&quot;414B4683&quot;/&gt;&lt;wsp:rsid wsp:val=&quot;414C1CB1&quot;/&gt;&lt;wsp:rsid wsp:val=&quot;415820B8&quot;/&gt;&lt;wsp:rsid wsp:val=&quot;4159130B&quot;/&gt;&lt;wsp:rsid wsp:val=&quot;415D64DE&quot;/&gt;&lt;wsp:rsid wsp:val=&quot;41601525&quot;/&gt;&lt;wsp:rsid wsp:val=&quot;41623E54&quot;/&gt;&lt;wsp:rsid wsp:val=&quot;41657C35&quot;/&gt;&lt;wsp:rsid wsp:val=&quot;416B4D11&quot;/&gt;&lt;wsp:rsid wsp:val=&quot;416F410F&quot;/&gt;&lt;wsp:rsid wsp:val=&quot;4181103F&quot;/&gt;&lt;wsp:rsid wsp:val=&quot;41811BE0&quot;/&gt;&lt;wsp:rsid wsp:val=&quot;4182580E&quot;/&gt;&lt;wsp:rsid wsp:val=&quot;41891F18&quot;/&gt;&lt;wsp:rsid wsp:val=&quot;418B161B&quot;/&gt;&lt;wsp:rsid wsp:val=&quot;418E57A9&quot;/&gt;&lt;wsp:rsid wsp:val=&quot;4194608A&quot;/&gt;&lt;wsp:rsid wsp:val=&quot;41960DBB&quot;/&gt;&lt;wsp:rsid wsp:val=&quot;419633AA&quot;/&gt;&lt;wsp:rsid wsp:val=&quot;41A266E0&quot;/&gt;&lt;wsp:rsid wsp:val=&quot;41AD0975&quot;/&gt;&lt;wsp:rsid wsp:val=&quot;41B02ABF&quot;/&gt;&lt;wsp:rsid wsp:val=&quot;41B16DB7&quot;/&gt;&lt;wsp:rsid wsp:val=&quot;41B21655&quot;/&gt;&lt;wsp:rsid wsp:val=&quot;41B3294A&quot;/&gt;&lt;wsp:rsid wsp:val=&quot;41B74B99&quot;/&gt;&lt;wsp:rsid wsp:val=&quot;41BC1F64&quot;/&gt;&lt;wsp:rsid wsp:val=&quot;41C8474B&quot;/&gt;&lt;wsp:rsid wsp:val=&quot;41D221CA&quot;/&gt;&lt;wsp:rsid wsp:val=&quot;41DD62D4&quot;/&gt;&lt;wsp:rsid wsp:val=&quot;41E64CFC&quot;/&gt;&lt;wsp:rsid wsp:val=&quot;41F84348&quot;/&gt;&lt;wsp:rsid wsp:val=&quot;42092146&quot;/&gt;&lt;wsp:rsid wsp:val=&quot;420C52B4&quot;/&gt;&lt;wsp:rsid wsp:val=&quot;42104156&quot;/&gt;&lt;wsp:rsid wsp:val=&quot;4218487C&quot;/&gt;&lt;wsp:rsid wsp:val=&quot;4218789D&quot;/&gt;&lt;wsp:rsid wsp:val=&quot;421D673C&quot;/&gt;&lt;wsp:rsid wsp:val=&quot;42201C89&quot;/&gt;&lt;wsp:rsid wsp:val=&quot;4221770A&quot;/&gt;&lt;wsp:rsid wsp:val=&quot;4224724E&quot;/&gt;&lt;wsp:rsid wsp:val=&quot;422718EC&quot;/&gt;&lt;wsp:rsid wsp:val=&quot;42363E2C&quot;/&gt;&lt;wsp:rsid wsp:val=&quot;42415F57&quot;/&gt;&lt;wsp:rsid wsp:val=&quot;4242449F&quot;/&gt;&lt;wsp:rsid wsp:val=&quot;424A2FFC&quot;/&gt;&lt;wsp:rsid wsp:val=&quot;424D71E8&quot;/&gt;&lt;wsp:rsid wsp:val=&quot;42505873&quot;/&gt;&lt;wsp:rsid wsp:val=&quot;4254350E&quot;/&gt;&lt;wsp:rsid wsp:val=&quot;4259758B&quot;/&gt;&lt;wsp:rsid wsp:val=&quot;4259764F&quot;/&gt;&lt;wsp:rsid wsp:val=&quot;425E5ACE&quot;/&gt;&lt;wsp:rsid wsp:val=&quot;425E756F&quot;/&gt;&lt;wsp:rsid wsp:val=&quot;42604F5E&quot;/&gt;&lt;wsp:rsid wsp:val=&quot;42631762&quot;/&gt;&lt;wsp:rsid wsp:val=&quot;42691ADA&quot;/&gt;&lt;wsp:rsid wsp:val=&quot;426F67DF&quot;/&gt;&lt;wsp:rsid wsp:val=&quot;42780119&quot;/&gt;&lt;wsp:rsid wsp:val=&quot;4279255D&quot;/&gt;&lt;wsp:rsid wsp:val=&quot;427D6F5C&quot;/&gt;&lt;wsp:rsid wsp:val=&quot;428264AA&quot;/&gt;&lt;wsp:rsid wsp:val=&quot;42932D81&quot;/&gt;&lt;wsp:rsid wsp:val=&quot;4294730B&quot;/&gt;&lt;wsp:rsid wsp:val=&quot;429F385C&quot;/&gt;&lt;wsp:rsid wsp:val=&quot;42B4538D&quot;/&gt;&lt;wsp:rsid wsp:val=&quot;42BB46A4&quot;/&gt;&lt;wsp:rsid wsp:val=&quot;42BC1934&quot;/&gt;&lt;wsp:rsid wsp:val=&quot;42BD06BC&quot;/&gt;&lt;wsp:rsid wsp:val=&quot;42BE4C36&quot;/&gt;&lt;wsp:rsid wsp:val=&quot;42BF52C2&quot;/&gt;&lt;wsp:rsid wsp:val=&quot;42C46391&quot;/&gt;&lt;wsp:rsid wsp:val=&quot;42C83F4B&quot;/&gt;&lt;wsp:rsid wsp:val=&quot;42E05D08&quot;/&gt;&lt;wsp:rsid wsp:val=&quot;42E71A52&quot;/&gt;&lt;wsp:rsid wsp:val=&quot;42E93AB6&quot;/&gt;&lt;wsp:rsid wsp:val=&quot;42EE578E&quot;/&gt;&lt;wsp:rsid wsp:val=&quot;42F40D67&quot;/&gt;&lt;wsp:rsid wsp:val=&quot;43087A08&quot;/&gt;&lt;wsp:rsid wsp:val=&quot;430F3EC6&quot;/&gt;&lt;wsp:rsid wsp:val=&quot;43323A93&quot;/&gt;&lt;wsp:rsid wsp:val=&quot;43331C1A&quot;/&gt;&lt;wsp:rsid wsp:val=&quot;43362FA2&quot;/&gt;&lt;wsp:rsid wsp:val=&quot;43450FAC&quot;/&gt;&lt;wsp:rsid wsp:val=&quot;43457592&quot;/&gt;&lt;wsp:rsid wsp:val=&quot;434F5B7A&quot;/&gt;&lt;wsp:rsid wsp:val=&quot;4351587E&quot;/&gt;&lt;wsp:rsid wsp:val=&quot;43551374&quot;/&gt;&lt;wsp:rsid wsp:val=&quot;43594799&quot;/&gt;&lt;wsp:rsid wsp:val=&quot;435C3C0F&quot;/&gt;&lt;wsp:rsid wsp:val=&quot;435F1388&quot;/&gt;&lt;wsp:rsid wsp:val=&quot;436832A5&quot;/&gt;&lt;wsp:rsid wsp:val=&quot;43710154&quot;/&gt;&lt;wsp:rsid wsp:val=&quot;437B58C1&quot;/&gt;&lt;wsp:rsid wsp:val=&quot;4380094B&quot;/&gt;&lt;wsp:rsid wsp:val=&quot;43803BB5&quot;/&gt;&lt;wsp:rsid wsp:val=&quot;43850656&quot;/&gt;&lt;wsp:rsid wsp:val=&quot;438C5B2D&quot;/&gt;&lt;wsp:rsid wsp:val=&quot;438D5A63&quot;/&gt;&lt;wsp:rsid wsp:val=&quot;43A324A6&quot;/&gt;&lt;wsp:rsid wsp:val=&quot;43A405E0&quot;/&gt;&lt;wsp:rsid wsp:val=&quot;43A75C5C&quot;/&gt;&lt;wsp:rsid wsp:val=&quot;43A93D0E&quot;/&gt;&lt;wsp:rsid wsp:val=&quot;43AD2714&quot;/&gt;&lt;wsp:rsid wsp:val=&quot;43B05977&quot;/&gt;&lt;wsp:rsid wsp:val=&quot;43B23E99&quot;/&gt;&lt;wsp:rsid wsp:val=&quot;43B44B65&quot;/&gt;&lt;wsp:rsid wsp:val=&quot;43B9111D&quot;/&gt;&lt;wsp:rsid wsp:val=&quot;43BD01FD&quot;/&gt;&lt;wsp:rsid wsp:val=&quot;43C01DEA&quot;/&gt;&lt;wsp:rsid wsp:val=&quot;43CF1ADF&quot;/&gt;&lt;wsp:rsid wsp:val=&quot;43D66905&quot;/&gt;&lt;wsp:rsid wsp:val=&quot;43EC1229&quot;/&gt;&lt;wsp:rsid wsp:val=&quot;43FE4A9D&quot;/&gt;&lt;wsp:rsid wsp:val=&quot;440A1F72&quot;/&gt;&lt;wsp:rsid wsp:val=&quot;440B6331&quot;/&gt;&lt;wsp:rsid wsp:val=&quot;441B6501&quot;/&gt;&lt;wsp:rsid wsp:val=&quot;441F4D86&quot;/&gt;&lt;wsp:rsid wsp:val=&quot;44257E34&quot;/&gt;&lt;wsp:rsid wsp:val=&quot;44275F03&quot;/&gt;&lt;wsp:rsid wsp:val=&quot;442A5992&quot;/&gt;&lt;wsp:rsid wsp:val=&quot;442B3D53&quot;/&gt;&lt;wsp:rsid wsp:val=&quot;4431076F&quot;/&gt;&lt;wsp:rsid wsp:val=&quot;44324BEA&quot;/&gt;&lt;wsp:rsid wsp:val=&quot;443A2396&quot;/&gt;&lt;wsp:rsid wsp:val=&quot;444235C1&quot;/&gt;&lt;wsp:rsid wsp:val=&quot;44465DC0&quot;/&gt;&lt;wsp:rsid wsp:val=&quot;44493AD7&quot;/&gt;&lt;wsp:rsid wsp:val=&quot;444D0AB2&quot;/&gt;&lt;wsp:rsid wsp:val=&quot;44504210&quot;/&gt;&lt;wsp:rsid wsp:val=&quot;44515C63&quot;/&gt;&lt;wsp:rsid wsp:val=&quot;44562F2D&quot;/&gt;&lt;wsp:rsid wsp:val=&quot;445D28B8&quot;/&gt;&lt;wsp:rsid wsp:val=&quot;44642A63&quot;/&gt;&lt;wsp:rsid wsp:val=&quot;446B0EC6&quot;/&gt;&lt;wsp:rsid wsp:val=&quot;44703DBD&quot;/&gt;&lt;wsp:rsid wsp:val=&quot;447446DC&quot;/&gt;&lt;wsp:rsid wsp:val=&quot;44777B41&quot;/&gt;&lt;wsp:rsid wsp:val=&quot;44801D9B&quot;/&gt;&lt;wsp:rsid wsp:val=&quot;448512F4&quot;/&gt;&lt;wsp:rsid wsp:val=&quot;44986F84&quot;/&gt;&lt;wsp:rsid wsp:val=&quot;4499769B&quot;/&gt;&lt;wsp:rsid wsp:val=&quot;449D086A&quot;/&gt;&lt;wsp:rsid wsp:val=&quot;44A6072E&quot;/&gt;&lt;wsp:rsid wsp:val=&quot;44A73C06&quot;/&gt;&lt;wsp:rsid wsp:val=&quot;44AA564B&quot;/&gt;&lt;wsp:rsid wsp:val=&quot;44C42D7C&quot;/&gt;&lt;wsp:rsid wsp:val=&quot;44C744E6&quot;/&gt;&lt;wsp:rsid wsp:val=&quot;44CC4C2D&quot;/&gt;&lt;wsp:rsid wsp:val=&quot;44CC63EF&quot;/&gt;&lt;wsp:rsid wsp:val=&quot;44D27F43&quot;/&gt;&lt;wsp:rsid wsp:val=&quot;44D73661&quot;/&gt;&lt;wsp:rsid wsp:val=&quot;44DA57C5&quot;/&gt;&lt;wsp:rsid wsp:val=&quot;44DC7BC3&quot;/&gt;&lt;wsp:rsid wsp:val=&quot;44DD6689&quot;/&gt;&lt;wsp:rsid wsp:val=&quot;44E0270F&quot;/&gt;&lt;wsp:rsid wsp:val=&quot;44E05AE2&quot;/&gt;&lt;wsp:rsid wsp:val=&quot;44E40D7B&quot;/&gt;&lt;wsp:rsid wsp:val=&quot;44E65086&quot;/&gt;&lt;wsp:rsid wsp:val=&quot;44F53D30&quot;/&gt;&lt;wsp:rsid wsp:val=&quot;44FE0DBC&quot;/&gt;&lt;wsp:rsid wsp:val=&quot;451666BC&quot;/&gt;&lt;wsp:rsid wsp:val=&quot;451F0B78&quot;/&gt;&lt;wsp:rsid wsp:val=&quot;4525098A&quot;/&gt;&lt;wsp:rsid wsp:val=&quot;452D25A3&quot;/&gt;&lt;wsp:rsid wsp:val=&quot;452F65EE&quot;/&gt;&lt;wsp:rsid wsp:val=&quot;4536724D&quot;/&gt;&lt;wsp:rsid wsp:val=&quot;453E2BEB&quot;/&gt;&lt;wsp:rsid wsp:val=&quot;45411458&quot;/&gt;&lt;wsp:rsid wsp:val=&quot;4545122F&quot;/&gt;&lt;wsp:rsid wsp:val=&quot;4549123C&quot;/&gt;&lt;wsp:rsid wsp:val=&quot;454C468D&quot;/&gt;&lt;wsp:rsid wsp:val=&quot;454E7AFC&quot;/&gt;&lt;wsp:rsid wsp:val=&quot;45570298&quot;/&gt;&lt;wsp:rsid wsp:val=&quot;45640909&quot;/&gt;&lt;wsp:rsid wsp:val=&quot;456C4B0E&quot;/&gt;&lt;wsp:rsid wsp:val=&quot;456D1EE4&quot;/&gt;&lt;wsp:rsid wsp:val=&quot;456F3EF3&quot;/&gt;&lt;wsp:rsid wsp:val=&quot;45810438&quot;/&gt;&lt;wsp:rsid wsp:val=&quot;4591777D&quot;/&gt;&lt;wsp:rsid wsp:val=&quot;459B1FE0&quot;/&gt;&lt;wsp:rsid wsp:val=&quot;459E2DE6&quot;/&gt;&lt;wsp:rsid wsp:val=&quot;45A2514E&quot;/&gt;&lt;wsp:rsid wsp:val=&quot;45A76BBC&quot;/&gt;&lt;wsp:rsid wsp:val=&quot;45A92CA5&quot;/&gt;&lt;wsp:rsid wsp:val=&quot;45B110BE&quot;/&gt;&lt;wsp:rsid wsp:val=&quot;45B4323F&quot;/&gt;&lt;wsp:rsid wsp:val=&quot;45B9679C&quot;/&gt;&lt;wsp:rsid wsp:val=&quot;45D71050&quot;/&gt;&lt;wsp:rsid wsp:val=&quot;45D8555E&quot;/&gt;&lt;wsp:rsid wsp:val=&quot;45E52D40&quot;/&gt;&lt;wsp:rsid wsp:val=&quot;45E9212E&quot;/&gt;&lt;wsp:rsid wsp:val=&quot;45F10836&quot;/&gt;&lt;wsp:rsid wsp:val=&quot;45F74E39&quot;/&gt;&lt;wsp:rsid wsp:val=&quot;45FC0CDF&quot;/&gt;&lt;wsp:rsid wsp:val=&quot;45FD7DF5&quot;/&gt;&lt;wsp:rsid wsp:val=&quot;45FF3C58&quot;/&gt;&lt;wsp:rsid wsp:val=&quot;46033325&quot;/&gt;&lt;wsp:rsid wsp:val=&quot;46067B5A&quot;/&gt;&lt;wsp:rsid wsp:val=&quot;46120C85&quot;/&gt;&lt;wsp:rsid wsp:val=&quot;46177039&quot;/&gt;&lt;wsp:rsid wsp:val=&quot;46254667&quot;/&gt;&lt;wsp:rsid wsp:val=&quot;46341689&quot;/&gt;&lt;wsp:rsid wsp:val=&quot;463A692F&quot;/&gt;&lt;wsp:rsid wsp:val=&quot;46441733&quot;/&gt;&lt;wsp:rsid wsp:val=&quot;46471BD1&quot;/&gt;&lt;wsp:rsid wsp:val=&quot;464B500D&quot;/&gt;&lt;wsp:rsid wsp:val=&quot;46555D26&quot;/&gt;&lt;wsp:rsid wsp:val=&quot;46580520&quot;/&gt;&lt;wsp:rsid wsp:val=&quot;46606805&quot;/&gt;&lt;wsp:rsid wsp:val=&quot;467C50D7&quot;/&gt;&lt;wsp:rsid wsp:val=&quot;468850B3&quot;/&gt;&lt;wsp:rsid wsp:val=&quot;46893D89&quot;/&gt;&lt;wsp:rsid wsp:val=&quot;46AA240B&quot;/&gt;&lt;wsp:rsid wsp:val=&quot;46B528F6&quot;/&gt;&lt;wsp:rsid wsp:val=&quot;46B84C96&quot;/&gt;&lt;wsp:rsid wsp:val=&quot;46B94F8A&quot;/&gt;&lt;wsp:rsid wsp:val=&quot;46BA4D42&quot;/&gt;&lt;wsp:rsid wsp:val=&quot;46DB71DC&quot;/&gt;&lt;wsp:rsid wsp:val=&quot;46DC034D&quot;/&gt;&lt;wsp:rsid wsp:val=&quot;46E260D7&quot;/&gt;&lt;wsp:rsid wsp:val=&quot;46E66565&quot;/&gt;&lt;wsp:rsid wsp:val=&quot;46E8343A&quot;/&gt;&lt;wsp:rsid wsp:val=&quot;46E9029E&quot;/&gt;&lt;wsp:rsid wsp:val=&quot;46FA2F59&quot;/&gt;&lt;wsp:rsid wsp:val=&quot;46FE52B5&quot;/&gt;&lt;wsp:rsid wsp:val=&quot;470322FB&quot;/&gt;&lt;wsp:rsid wsp:val=&quot;47045488&quot;/&gt;&lt;wsp:rsid wsp:val=&quot;470B3FE0&quot;/&gt;&lt;wsp:rsid wsp:val=&quot;470C2EF0&quot;/&gt;&lt;wsp:rsid wsp:val=&quot;47157D46&quot;/&gt;&lt;wsp:rsid wsp:val=&quot;471901B2&quot;/&gt;&lt;wsp:rsid wsp:val=&quot;4719725D&quot;/&gt;&lt;wsp:rsid wsp:val=&quot;473D2970&quot;/&gt;&lt;wsp:rsid wsp:val=&quot;4740633A&quot;/&gt;&lt;wsp:rsid wsp:val=&quot;47420A0C&quot;/&gt;&lt;wsp:rsid wsp:val=&quot;474214C0&quot;/&gt;&lt;wsp:rsid wsp:val=&quot;47472083&quot;/&gt;&lt;wsp:rsid wsp:val=&quot;474B3F05&quot;/&gt;&lt;wsp:rsid wsp:val=&quot;474D2516&quot;/&gt;&lt;wsp:rsid wsp:val=&quot;475536D3&quot;/&gt;&lt;wsp:rsid wsp:val=&quot;475C3EBD&quot;/&gt;&lt;wsp:rsid wsp:val=&quot;47610001&quot;/&gt;&lt;wsp:rsid wsp:val=&quot;47675CDC&quot;/&gt;&lt;wsp:rsid wsp:val=&quot;47734DD3&quot;/&gt;&lt;wsp:rsid wsp:val=&quot;47735490&quot;/&gt;&lt;wsp:rsid wsp:val=&quot;47743604&quot;/&gt;&lt;wsp:rsid wsp:val=&quot;477C3635&quot;/&gt;&lt;wsp:rsid wsp:val=&quot;47885DB8&quot;/&gt;&lt;wsp:rsid wsp:val=&quot;478F3674&quot;/&gt;&lt;wsp:rsid wsp:val=&quot;4790546E&quot;/&gt;&lt;wsp:rsid wsp:val=&quot;47960990&quot;/&gt;&lt;wsp:rsid wsp:val=&quot;479B2D0A&quot;/&gt;&lt;wsp:rsid wsp:val=&quot;47A57537&quot;/&gt;&lt;wsp:rsid wsp:val=&quot;47A7144B&quot;/&gt;&lt;wsp:rsid wsp:val=&quot;47A85DB0&quot;/&gt;&lt;wsp:rsid wsp:val=&quot;47AA6513&quot;/&gt;&lt;wsp:rsid wsp:val=&quot;47AD2C24&quot;/&gt;&lt;wsp:rsid wsp:val=&quot;47B36F08&quot;/&gt;&lt;wsp:rsid wsp:val=&quot;47B60A5D&quot;/&gt;&lt;wsp:rsid wsp:val=&quot;47BB7ED8&quot;/&gt;&lt;wsp:rsid wsp:val=&quot;47C71D71&quot;/&gt;&lt;wsp:rsid wsp:val=&quot;47C84AD3&quot;/&gt;&lt;wsp:rsid wsp:val=&quot;47D25901&quot;/&gt;&lt;wsp:rsid wsp:val=&quot;47DC053A&quot;/&gt;&lt;wsp:rsid wsp:val=&quot;47E40B80&quot;/&gt;&lt;wsp:rsid wsp:val=&quot;47EC5F8C&quot;/&gt;&lt;wsp:rsid wsp:val=&quot;47F20A37&quot;/&gt;&lt;wsp:rsid wsp:val=&quot;47F82A4A&quot;/&gt;&lt;wsp:rsid wsp:val=&quot;4808590A&quot;/&gt;&lt;wsp:rsid wsp:val=&quot;480A6878&quot;/&gt;&lt;wsp:rsid wsp:val=&quot;480B2BB8&quot;/&gt;&lt;wsp:rsid wsp:val=&quot;480E2E2C&quot;/&gt;&lt;wsp:rsid wsp:val=&quot;480F2CC9&quot;/&gt;&lt;wsp:rsid wsp:val=&quot;48162654&quot;/&gt;&lt;wsp:rsid wsp:val=&quot;481C6A9F&quot;/&gt;&lt;wsp:rsid wsp:val=&quot;482B1A6D&quot;/&gt;&lt;wsp:rsid wsp:val=&quot;48313890&quot;/&gt;&lt;wsp:rsid wsp:val=&quot;48366735&quot;/&gt;&lt;wsp:rsid wsp:val=&quot;483E022D&quot;/&gt;&lt;wsp:rsid wsp:val=&quot;48425324&quot;/&gt;&lt;wsp:rsid wsp:val=&quot;48491D2C&quot;/&gt;&lt;wsp:rsid wsp:val=&quot;484B77A0&quot;/&gt;&lt;wsp:rsid wsp:val=&quot;484C2B2E&quot;/&gt;&lt;wsp:rsid wsp:val=&quot;484D5530&quot;/&gt;&lt;wsp:rsid wsp:val=&quot;48511F36&quot;/&gt;&lt;wsp:rsid wsp:val=&quot;485460CC&quot;/&gt;&lt;wsp:rsid wsp:val=&quot;48563341&quot;/&gt;&lt;wsp:rsid wsp:val=&quot;485C45D1&quot;/&gt;&lt;wsp:rsid wsp:val=&quot;48636ED0&quot;/&gt;&lt;wsp:rsid wsp:val=&quot;48644951&quot;/&gt;&lt;wsp:rsid wsp:val=&quot;48650CAC&quot;/&gt;&lt;wsp:rsid wsp:val=&quot;48686B3E&quot;/&gt;&lt;wsp:rsid wsp:val=&quot;48704848&quot;/&gt;&lt;wsp:rsid wsp:val=&quot;48821DF9&quot;/&gt;&lt;wsp:rsid wsp:val=&quot;488544E4&quot;/&gt;&lt;wsp:rsid wsp:val=&quot;488854E3&quot;/&gt;&lt;wsp:rsid wsp:val=&quot;48934C28&quot;/&gt;&lt;wsp:rsid wsp:val=&quot;489B45A0&quot;/&gt;&lt;wsp:rsid wsp:val=&quot;48AB67D9&quot;/&gt;&lt;wsp:rsid wsp:val=&quot;48B37310&quot;/&gt;&lt;wsp:rsid wsp:val=&quot;48B37F53&quot;/&gt;&lt;wsp:rsid wsp:val=&quot;48BE70FF&quot;/&gt;&lt;wsp:rsid wsp:val=&quot;48C31E56&quot;/&gt;&lt;wsp:rsid wsp:val=&quot;48C348BA&quot;/&gt;&lt;wsp:rsid wsp:val=&quot;48C66AEA&quot;/&gt;&lt;wsp:rsid wsp:val=&quot;48CE20D3&quot;/&gt;&lt;wsp:rsid wsp:val=&quot;48D12890&quot;/&gt;&lt;wsp:rsid wsp:val=&quot;48DD0ADE&quot;/&gt;&lt;wsp:rsid wsp:val=&quot;48E323EC&quot;/&gt;&lt;wsp:rsid wsp:val=&quot;48F170A9&quot;/&gt;&lt;wsp:rsid wsp:val=&quot;48FE11F4&quot;/&gt;&lt;wsp:rsid wsp:val=&quot;490257CB&quot;/&gt;&lt;wsp:rsid wsp:val=&quot;49091154&quot;/&gt;&lt;wsp:rsid wsp:val=&quot;491128BD&quot;/&gt;&lt;wsp:rsid wsp:val=&quot;491650A8&quot;/&gt;&lt;wsp:rsid wsp:val=&quot;492434A7&quot;/&gt;&lt;wsp:rsid wsp:val=&quot;49297DF3&quot;/&gt;&lt;wsp:rsid wsp:val=&quot;4937024B&quot;/&gt;&lt;wsp:rsid wsp:val=&quot;493C3D32&quot;/&gt;&lt;wsp:rsid wsp:val=&quot;493D0AAB&quot;/&gt;&lt;wsp:rsid wsp:val=&quot;494F3BB7&quot;/&gt;&lt;wsp:rsid wsp:val=&quot;49522851&quot;/&gt;&lt;wsp:rsid wsp:val=&quot;49580676&quot;/&gt;&lt;wsp:rsid wsp:val=&quot;49590A6A&quot;/&gt;&lt;wsp:rsid wsp:val=&quot;495C5FDF&quot;/&gt;&lt;wsp:rsid wsp:val=&quot;49696905&quot;/&gt;&lt;wsp:rsid wsp:val=&quot;496A1F77&quot;/&gt;&lt;wsp:rsid wsp:val=&quot;497331DC&quot;/&gt;&lt;wsp:rsid wsp:val=&quot;497655D0&quot;/&gt;&lt;wsp:rsid wsp:val=&quot;49821106&quot;/&gt;&lt;wsp:rsid wsp:val=&quot;498454D5&quot;/&gt;&lt;wsp:rsid wsp:val=&quot;498C7C37&quot;/&gt;&lt;wsp:rsid wsp:val=&quot;49933164&quot;/&gt;&lt;wsp:rsid wsp:val=&quot;49973629&quot;/&gt;&lt;wsp:rsid wsp:val=&quot;49A20604&quot;/&gt;&lt;wsp:rsid wsp:val=&quot;49A548CF&quot;/&gt;&lt;wsp:rsid wsp:val=&quot;49A63680&quot;/&gt;&lt;wsp:rsid wsp:val=&quot;49A76262&quot;/&gt;&lt;wsp:rsid wsp:val=&quot;49C20111&quot;/&gt;&lt;wsp:rsid wsp:val=&quot;49C35B92&quot;/&gt;&lt;wsp:rsid wsp:val=&quot;49CF776B&quot;/&gt;&lt;wsp:rsid wsp:val=&quot;49D5251D&quot;/&gt;&lt;wsp:rsid wsp:val=&quot;49D56D38&quot;/&gt;&lt;wsp:rsid wsp:val=&quot;49DC24F7&quot;/&gt;&lt;wsp:rsid wsp:val=&quot;49E263FC&quot;/&gt;&lt;wsp:rsid wsp:val=&quot;49E77A66&quot;/&gt;&lt;wsp:rsid wsp:val=&quot;49E96B79&quot;/&gt;&lt;wsp:rsid wsp:val=&quot;49F66AD2&quot;/&gt;&lt;wsp:rsid wsp:val=&quot;49F7016B&quot;/&gt;&lt;wsp:rsid wsp:val=&quot;49F82917&quot;/&gt;&lt;wsp:rsid wsp:val=&quot;49FC2F6B&quot;/&gt;&lt;wsp:rsid wsp:val=&quot;49FE56F7&quot;/&gt;&lt;wsp:rsid wsp:val=&quot;49FE76BE&quot;/&gt;&lt;wsp:rsid wsp:val=&quot;4A031175&quot;/&gt;&lt;wsp:rsid wsp:val=&quot;4A080885&quot;/&gt;&lt;wsp:rsid wsp:val=&quot;4A0C3A08&quot;/&gt;&lt;wsp:rsid wsp:val=&quot;4A0F0748&quot;/&gt;&lt;wsp:rsid wsp:val=&quot;4A123C3E&quot;/&gt;&lt;wsp:rsid wsp:val=&quot;4A151465&quot;/&gt;&lt;wsp:rsid wsp:val=&quot;4A2B7107&quot;/&gt;&lt;wsp:rsid wsp:val=&quot;4A2D64B1&quot;/&gt;&lt;wsp:rsid wsp:val=&quot;4A343B83&quot;/&gt;&lt;wsp:rsid wsp:val=&quot;4A3F2F5D&quot;/&gt;&lt;wsp:rsid wsp:val=&quot;4A4721C6&quot;/&gt;&lt;wsp:rsid wsp:val=&quot;4A52417C&quot;/&gt;&lt;wsp:rsid wsp:val=&quot;4A542F03&quot;/&gt;&lt;wsp:rsid wsp:val=&quot;4A5D2770&quot;/&gt;&lt;wsp:rsid wsp:val=&quot;4A627093&quot;/&gt;&lt;wsp:rsid wsp:val=&quot;4A6432EA&quot;/&gt;&lt;wsp:rsid wsp:val=&quot;4A693768&quot;/&gt;&lt;wsp:rsid wsp:val=&quot;4A6B1A5C&quot;/&gt;&lt;wsp:rsid wsp:val=&quot;4A6E6612&quot;/&gt;&lt;wsp:rsid wsp:val=&quot;4A706E61&quot;/&gt;&lt;wsp:rsid wsp:val=&quot;4A757873&quot;/&gt;&lt;wsp:rsid wsp:val=&quot;4A873352&quot;/&gt;&lt;wsp:rsid wsp:val=&quot;4A884FC8&quot;/&gt;&lt;wsp:rsid wsp:val=&quot;4A905A29&quot;/&gt;&lt;wsp:rsid wsp:val=&quot;4A91762E&quot;/&gt;&lt;wsp:rsid wsp:val=&quot;4A9713EE&quot;/&gt;&lt;wsp:rsid wsp:val=&quot;4A9B4097&quot;/&gt;&lt;wsp:rsid wsp:val=&quot;4A9E4EF9&quot;/&gt;&lt;wsp:rsid wsp:val=&quot;4A9E67FA&quot;/&gt;&lt;wsp:rsid wsp:val=&quot;4AB875B0&quot;/&gt;&lt;wsp:rsid wsp:val=&quot;4AC439BA&quot;/&gt;&lt;wsp:rsid wsp:val=&quot;4AC96C2E&quot;/&gt;&lt;wsp:rsid wsp:val=&quot;4ACC633A&quot;/&gt;&lt;wsp:rsid wsp:val=&quot;4AD30829&quot;/&gt;&lt;wsp:rsid wsp:val=&quot;4AD41B5B&quot;/&gt;&lt;wsp:rsid wsp:val=&quot;4AD43876&quot;/&gt;&lt;wsp:rsid wsp:val=&quot;4AD5597F&quot;/&gt;&lt;wsp:rsid wsp:val=&quot;4AD9774E&quot;/&gt;&lt;wsp:rsid wsp:val=&quot;4ADA20E9&quot;/&gt;&lt;wsp:rsid wsp:val=&quot;4ADC7326&quot;/&gt;&lt;wsp:rsid wsp:val=&quot;4AE4738B&quot;/&gt;&lt;wsp:rsid wsp:val=&quot;4AE60608&quot;/&gt;&lt;wsp:rsid wsp:val=&quot;4AED1B58&quot;/&gt;&lt;wsp:rsid wsp:val=&quot;4AF0597A&quot;/&gt;&lt;wsp:rsid wsp:val=&quot;4AF4754A&quot;/&gt;&lt;wsp:rsid wsp:val=&quot;4AF71ABC&quot;/&gt;&lt;wsp:rsid wsp:val=&quot;4B046DC2&quot;/&gt;&lt;wsp:rsid wsp:val=&quot;4B094048&quot;/&gt;&lt;wsp:rsid wsp:val=&quot;4B102A00&quot;/&gt;&lt;wsp:rsid wsp:val=&quot;4B157243&quot;/&gt;&lt;wsp:rsid wsp:val=&quot;4B182EDE&quot;/&gt;&lt;wsp:rsid wsp:val=&quot;4B202F51&quot;/&gt;&lt;wsp:rsid wsp:val=&quot;4B2437A0&quot;/&gt;&lt;wsp:rsid wsp:val=&quot;4B3702C3&quot;/&gt;&lt;wsp:rsid wsp:val=&quot;4B3D270A&quot;/&gt;&lt;wsp:rsid wsp:val=&quot;4B3D6C37&quot;/&gt;&lt;wsp:rsid wsp:val=&quot;4B3F0159&quot;/&gt;&lt;wsp:rsid wsp:val=&quot;4B423643&quot;/&gt;&lt;wsp:rsid wsp:val=&quot;4B531D22&quot;/&gt;&lt;wsp:rsid wsp:val=&quot;4B596F2D&quot;/&gt;&lt;wsp:rsid wsp:val=&quot;4B5C11CB&quot;/&gt;&lt;wsp:rsid wsp:val=&quot;4B657A41&quot;/&gt;&lt;wsp:rsid wsp:val=&quot;4B70250A&quot;/&gt;&lt;wsp:rsid wsp:val=&quot;4B783668&quot;/&gt;&lt;wsp:rsid wsp:val=&quot;4B815B7A&quot;/&gt;&lt;wsp:rsid wsp:val=&quot;4B851EEA&quot;/&gt;&lt;wsp:rsid wsp:val=&quot;4B8520F5&quot;/&gt;&lt;wsp:rsid wsp:val=&quot;4B886F88&quot;/&gt;&lt;wsp:rsid wsp:val=&quot;4B8B2FFB&quot;/&gt;&lt;wsp:rsid wsp:val=&quot;4B930083&quot;/&gt;&lt;wsp:rsid wsp:val=&quot;4BA01EE1&quot;/&gt;&lt;wsp:rsid wsp:val=&quot;4BAE1984&quot;/&gt;&lt;wsp:rsid wsp:val=&quot;4BAF77EA&quot;/&gt;&lt;wsp:rsid wsp:val=&quot;4BBC60BF&quot;/&gt;&lt;wsp:rsid wsp:val=&quot;4BCC39E9&quot;/&gt;&lt;wsp:rsid wsp:val=&quot;4BCE1D76&quot;/&gt;&lt;wsp:rsid wsp:val=&quot;4BD15178&quot;/&gt;&lt;wsp:rsid wsp:val=&quot;4BD40919&quot;/&gt;&lt;wsp:rsid wsp:val=&quot;4BD74753&quot;/&gt;&lt;wsp:rsid wsp:val=&quot;4BD770F1&quot;/&gt;&lt;wsp:rsid wsp:val=&quot;4BDC3C83&quot;/&gt;&lt;wsp:rsid wsp:val=&quot;4BE679C3&quot;/&gt;&lt;wsp:rsid wsp:val=&quot;4BEB0E5B&quot;/&gt;&lt;wsp:rsid wsp:val=&quot;4BEB429E&quot;/&gt;&lt;wsp:rsid wsp:val=&quot;4BEF18F5&quot;/&gt;&lt;wsp:rsid wsp:val=&quot;4BEF2CA4&quot;/&gt;&lt;wsp:rsid wsp:val=&quot;4BF91035&quot;/&gt;&lt;wsp:rsid wsp:val=&quot;4BFE6D71&quot;/&gt;&lt;wsp:rsid wsp:val=&quot;4C0C46A6&quot;/&gt;&lt;wsp:rsid wsp:val=&quot;4C0D2254&quot;/&gt;&lt;wsp:rsid wsp:val=&quot;4C15185F&quot;/&gt;&lt;wsp:rsid wsp:val=&quot;4C1E50F0&quot;/&gt;&lt;wsp:rsid wsp:val=&quot;4C1E7F70&quot;/&gt;&lt;wsp:rsid wsp:val=&quot;4C252C19&quot;/&gt;&lt;wsp:rsid wsp:val=&quot;4C315803&quot;/&gt;&lt;wsp:rsid wsp:val=&quot;4C346422&quot;/&gt;&lt;wsp:rsid wsp:val=&quot;4C39104B&quot;/&gt;&lt;wsp:rsid wsp:val=&quot;4C3921A4&quot;/&gt;&lt;wsp:rsid wsp:val=&quot;4C413272&quot;/&gt;&lt;wsp:rsid wsp:val=&quot;4C4423AE&quot;/&gt;&lt;wsp:rsid wsp:val=&quot;4C480DB4&quot;/&gt;&lt;wsp:rsid wsp:val=&quot;4C4D3BFD&quot;/&gt;&lt;wsp:rsid wsp:val=&quot;4C552648&quot;/&gt;&lt;wsp:rsid wsp:val=&quot;4C6705EB&quot;/&gt;&lt;wsp:rsid wsp:val=&quot;4C765A13&quot;/&gt;&lt;wsp:rsid wsp:val=&quot;4C77320B&quot;/&gt;&lt;wsp:rsid wsp:val=&quot;4C812335&quot;/&gt;&lt;wsp:rsid wsp:val=&quot;4C860389&quot;/&gt;&lt;wsp:rsid wsp:val=&quot;4C881E49&quot;/&gt;&lt;wsp:rsid wsp:val=&quot;4C893D9C&quot;/&gt;&lt;wsp:rsid wsp:val=&quot;4C8B4E8E&quot;/&gt;&lt;wsp:rsid wsp:val=&quot;4C8D1D88&quot;/&gt;&lt;wsp:rsid wsp:val=&quot;4C950F8C&quot;/&gt;&lt;wsp:rsid wsp:val=&quot;4C972208&quot;/&gt;&lt;wsp:rsid wsp:val=&quot;4C981E38&quot;/&gt;&lt;wsp:rsid wsp:val=&quot;4C9F1F4A&quot;/&gt;&lt;wsp:rsid wsp:val=&quot;4CB074DF&quot;/&gt;&lt;wsp:rsid wsp:val=&quot;4CB466C5&quot;/&gt;&lt;wsp:rsid wsp:val=&quot;4CBC469C&quot;/&gt;&lt;wsp:rsid wsp:val=&quot;4CD06720&quot;/&gt;&lt;wsp:rsid wsp:val=&quot;4CD30F28&quot;/&gt;&lt;wsp:rsid wsp:val=&quot;4CD5340F&quot;/&gt;&lt;wsp:rsid wsp:val=&quot;4CDB2544&quot;/&gt;&lt;wsp:rsid wsp:val=&quot;4CE427E4&quot;/&gt;&lt;wsp:rsid wsp:val=&quot;4CE619E9&quot;/&gt;&lt;wsp:rsid wsp:val=&quot;4CEC1706&quot;/&gt;&lt;wsp:rsid wsp:val=&quot;4CF36C37&quot;/&gt;&lt;wsp:rsid wsp:val=&quot;4CF40756&quot;/&gt;&lt;wsp:rsid wsp:val=&quot;4CFC4641&quot;/&gt;&lt;wsp:rsid wsp:val=&quot;4D000757&quot;/&gt;&lt;wsp:rsid wsp:val=&quot;4D00315C&quot;/&gt;&lt;wsp:rsid wsp:val=&quot;4D0707B6&quot;/&gt;&lt;wsp:rsid wsp:val=&quot;4D16358F&quot;/&gt;&lt;wsp:rsid wsp:val=&quot;4D1706F5&quot;/&gt;&lt;wsp:rsid wsp:val=&quot;4D293DEA&quot;/&gt;&lt;wsp:rsid wsp:val=&quot;4D2E44B6&quot;/&gt;&lt;wsp:rsid wsp:val=&quot;4D315778&quot;/&gt;&lt;wsp:rsid wsp:val=&quot;4D3B4EC4&quot;/&gt;&lt;wsp:rsid wsp:val=&quot;4D3D3FA3&quot;/&gt;&lt;wsp:rsid wsp:val=&quot;4D3F0047&quot;/&gt;&lt;wsp:rsid wsp:val=&quot;4D407F5F&quot;/&gt;&lt;wsp:rsid wsp:val=&quot;4D480659&quot;/&gt;&lt;wsp:rsid wsp:val=&quot;4D4F49D2&quot;/&gt;&lt;wsp:rsid wsp:val=&quot;4D551B04&quot;/&gt;&lt;wsp:rsid wsp:val=&quot;4D5E1EC2&quot;/&gt;&lt;wsp:rsid wsp:val=&quot;4D75740F&quot;/&gt;&lt;wsp:rsid wsp:val=&quot;4D786A45&quot;/&gt;&lt;wsp:rsid wsp:val=&quot;4D7B242B&quot;/&gt;&lt;wsp:rsid wsp:val=&quot;4D7B3ED0&quot;/&gt;&lt;wsp:rsid wsp:val=&quot;4D7C1024&quot;/&gt;&lt;wsp:rsid wsp:val=&quot;4D7E1F21&quot;/&gt;&lt;wsp:rsid wsp:val=&quot;4D842674&quot;/&gt;&lt;wsp:rsid wsp:val=&quot;4D8E5F61&quot;/&gt;&lt;wsp:rsid wsp:val=&quot;4D924C71&quot;/&gt;&lt;wsp:rsid wsp:val=&quot;4D9C54E4&quot;/&gt;&lt;wsp:rsid wsp:val=&quot;4DA222EA&quot;/&gt;&lt;wsp:rsid wsp:val=&quot;4DAA468F&quot;/&gt;&lt;wsp:rsid wsp:val=&quot;4DAC647D&quot;/&gt;&lt;wsp:rsid wsp:val=&quot;4DB51F05&quot;/&gt;&lt;wsp:rsid wsp:val=&quot;4DB52622&quot;/&gt;&lt;wsp:rsid wsp:val=&quot;4DB878FE&quot;/&gt;&lt;wsp:rsid wsp:val=&quot;4DC460AE&quot;/&gt;&lt;wsp:rsid wsp:val=&quot;4DC5673B&quot;/&gt;&lt;wsp:rsid wsp:val=&quot;4DD16E67&quot;/&gt;&lt;wsp:rsid wsp:val=&quot;4DE54007&quot;/&gt;&lt;wsp:rsid wsp:val=&quot;4DEB2304&quot;/&gt;&lt;wsp:rsid wsp:val=&quot;4DEF3A1E&quot;/&gt;&lt;wsp:rsid wsp:val=&quot;4DF61D74&quot;/&gt;&lt;wsp:rsid wsp:val=&quot;4DF7463E&quot;/&gt;&lt;wsp:rsid wsp:val=&quot;4DFB2535&quot;/&gt;&lt;wsp:rsid wsp:val=&quot;4DFD61AF&quot;/&gt;&lt;wsp:rsid wsp:val=&quot;4E0D10AF&quot;/&gt;&lt;wsp:rsid wsp:val=&quot;4E0F18F6&quot;/&gt;&lt;wsp:rsid wsp:val=&quot;4E100981&quot;/&gt;&lt;wsp:rsid wsp:val=&quot;4E13667D&quot;/&gt;&lt;wsp:rsid wsp:val=&quot;4E142DC2&quot;/&gt;&lt;wsp:rsid wsp:val=&quot;4E171FFF&quot;/&gt;&lt;wsp:rsid wsp:val=&quot;4E1C6E78&quot;/&gt;&lt;wsp:rsid wsp:val=&quot;4E1D13FB&quot;/&gt;&lt;wsp:rsid wsp:val=&quot;4E1F5137&quot;/&gt;&lt;wsp:rsid wsp:val=&quot;4E2F35BA&quot;/&gt;&lt;wsp:rsid wsp:val=&quot;4E2F6E15&quot;/&gt;&lt;wsp:rsid wsp:val=&quot;4E383AE3&quot;/&gt;&lt;wsp:rsid wsp:val=&quot;4E3A7249&quot;/&gt;&lt;wsp:rsid wsp:val=&quot;4E3A72E2&quot;/&gt;&lt;wsp:rsid wsp:val=&quot;4E4446C6&quot;/&gt;&lt;wsp:rsid wsp:val=&quot;4E4908C8&quot;/&gt;&lt;wsp:rsid wsp:val=&quot;4E50419E&quot;/&gt;&lt;wsp:rsid wsp:val=&quot;4E554770&quot;/&gt;&lt;wsp:rsid wsp:val=&quot;4E5D62A1&quot;/&gt;&lt;wsp:rsid wsp:val=&quot;4E5E0C4F&quot;/&gt;&lt;wsp:rsid wsp:val=&quot;4E614CA7&quot;/&gt;&lt;wsp:rsid wsp:val=&quot;4E622834&quot;/&gt;&lt;wsp:rsid wsp:val=&quot;4E63117E&quot;/&gt;&lt;wsp:rsid wsp:val=&quot;4E6605A3&quot;/&gt;&lt;wsp:rsid wsp:val=&quot;4E670DAE&quot;/&gt;&lt;wsp:rsid wsp:val=&quot;4E691332&quot;/&gt;&lt;wsp:rsid wsp:val=&quot;4E716EFC&quot;/&gt;&lt;wsp:rsid wsp:val=&quot;4E7D1E02&quot;/&gt;&lt;wsp:rsid wsp:val=&quot;4E801CD9&quot;/&gt;&lt;wsp:rsid wsp:val=&quot;4E852D42&quot;/&gt;&lt;wsp:rsid wsp:val=&quot;4E882872&quot;/&gt;&lt;wsp:rsid wsp:val=&quot;4E8B1E80&quot;/&gt;&lt;wsp:rsid wsp:val=&quot;4E8E1784&quot;/&gt;&lt;wsp:rsid wsp:val=&quot;4E8F21B9&quot;/&gt;&lt;wsp:rsid wsp:val=&quot;4E9A2882&quot;/&gt;&lt;wsp:rsid wsp:val=&quot;4E9B3E57&quot;/&gt;&lt;wsp:rsid wsp:val=&quot;4EA0329B&quot;/&gt;&lt;wsp:rsid wsp:val=&quot;4EA44A33&quot;/&gt;&lt;wsp:rsid wsp:val=&quot;4EAA511D&quot;/&gt;&lt;wsp:rsid wsp:val=&quot;4EAF2BE2&quot;/&gt;&lt;wsp:rsid wsp:val=&quot;4EB86866&quot;/&gt;&lt;wsp:rsid wsp:val=&quot;4EB86BA1&quot;/&gt;&lt;wsp:rsid wsp:val=&quot;4EBB4598&quot;/&gt;&lt;wsp:rsid wsp:val=&quot;4EBD69CA&quot;/&gt;&lt;wsp:rsid wsp:val=&quot;4EC26842&quot;/&gt;&lt;wsp:rsid wsp:val=&quot;4ECA27C8&quot;/&gt;&lt;wsp:rsid wsp:val=&quot;4ECB0086&quot;/&gt;&lt;wsp:rsid wsp:val=&quot;4ECF0DD2&quot;/&gt;&lt;wsp:rsid wsp:val=&quot;4ECF74D9&quot;/&gt;&lt;wsp:rsid wsp:val=&quot;4ED07EA4&quot;/&gt;&lt;wsp:rsid wsp:val=&quot;4EE02FF7&quot;/&gt;&lt;wsp:rsid wsp:val=&quot;4EEB1388&quot;/&gt;&lt;wsp:rsid wsp:val=&quot;4EF85D71&quot;/&gt;&lt;wsp:rsid wsp:val=&quot;4EF9611F&quot;/&gt;&lt;wsp:rsid wsp:val=&quot;4F0679B3&quot;/&gt;&lt;wsp:rsid wsp:val=&quot;4F090F85&quot;/&gt;&lt;wsp:rsid wsp:val=&quot;4F0C0547&quot;/&gt;&lt;wsp:rsid wsp:val=&quot;4F1A0D0A&quot;/&gt;&lt;wsp:rsid wsp:val=&quot;4F1B2BAB&quot;/&gt;&lt;wsp:rsid wsp:val=&quot;4F242A83&quot;/&gt;&lt;wsp:rsid wsp:val=&quot;4F2A63B6&quot;/&gt;&lt;wsp:rsid wsp:val=&quot;4F371738&quot;/&gt;&lt;wsp:rsid wsp:val=&quot;4F3A498A&quot;/&gt;&lt;wsp:rsid wsp:val=&quot;4F44229B&quot;/&gt;&lt;wsp:rsid wsp:val=&quot;4F4D3CC7&quot;/&gt;&lt;wsp:rsid wsp:val=&quot;4F542636&quot;/&gt;&lt;wsp:rsid wsp:val=&quot;4F555A42&quot;/&gt;&lt;wsp:rsid wsp:val=&quot;4F557D6B&quot;/&gt;&lt;wsp:rsid wsp:val=&quot;4F564A5B&quot;/&gt;&lt;wsp:rsid wsp:val=&quot;4F6D5812&quot;/&gt;&lt;wsp:rsid wsp:val=&quot;4F715050&quot;/&gt;&lt;wsp:rsid wsp:val=&quot;4F7A5816&quot;/&gt;&lt;wsp:rsid wsp:val=&quot;4F7A7FCB&quot;/&gt;&lt;wsp:rsid wsp:val=&quot;4F8106F9&quot;/&gt;&lt;wsp:rsid wsp:val=&quot;4F874A89&quot;/&gt;&lt;wsp:rsid wsp:val=&quot;4F8E46F8&quot;/&gt;&lt;wsp:rsid wsp:val=&quot;4F8F7917&quot;/&gt;&lt;wsp:rsid wsp:val=&quot;4F94550A&quot;/&gt;&lt;wsp:rsid wsp:val=&quot;4F956BAC&quot;/&gt;&lt;wsp:rsid wsp:val=&quot;4F9E6C33&quot;/&gt;&lt;wsp:rsid wsp:val=&quot;4FA04A56&quot;/&gt;&lt;wsp:rsid wsp:val=&quot;4FA4258C&quot;/&gt;&lt;wsp:rsid wsp:val=&quot;4FA55D76&quot;/&gt;&lt;wsp:rsid wsp:val=&quot;4FA645CF&quot;/&gt;&lt;wsp:rsid wsp:val=&quot;4FB3554D&quot;/&gt;&lt;wsp:rsid wsp:val=&quot;4FB62085&quot;/&gt;&lt;wsp:rsid wsp:val=&quot;4FB85468&quot;/&gt;&lt;wsp:rsid wsp:val=&quot;4FBA3482&quot;/&gt;&lt;wsp:rsid wsp:val=&quot;4FC134A4&quot;/&gt;&lt;wsp:rsid wsp:val=&quot;4FC410A0&quot;/&gt;&lt;wsp:rsid wsp:val=&quot;4FC41FFF&quot;/&gt;&lt;wsp:rsid wsp:val=&quot;4FC575EB&quot;/&gt;&lt;wsp:rsid wsp:val=&quot;4FC969CD&quot;/&gt;&lt;wsp:rsid wsp:val=&quot;4FCE73FC&quot;/&gt;&lt;wsp:rsid wsp:val=&quot;4FD574C4&quot;/&gt;&lt;wsp:rsid wsp:val=&quot;4FF108B5&quot;/&gt;&lt;wsp:rsid wsp:val=&quot;4FF22DDF&quot;/&gt;&lt;wsp:rsid wsp:val=&quot;4FF84DE7&quot;/&gt;&lt;wsp:rsid wsp:val=&quot;4FFB33EA&quot;/&gt;&lt;wsp:rsid wsp:val=&quot;4FFE3746&quot;/&gt;&lt;wsp:rsid wsp:val=&quot;50065A00&quot;/&gt;&lt;wsp:rsid wsp:val=&quot;50074FD7&quot;/&gt;&lt;wsp:rsid wsp:val=&quot;500804DB&quot;/&gt;&lt;wsp:rsid wsp:val=&quot;500C42A9&quot;/&gt;&lt;wsp:rsid wsp:val=&quot;501058E7&quot;/&gt;&lt;wsp:rsid wsp:val=&quot;501C6D64&quot;/&gt;&lt;wsp:rsid wsp:val=&quot;5026588C&quot;/&gt;&lt;wsp:rsid wsp:val=&quot;502F74F4&quot;/&gt;&lt;wsp:rsid wsp:val=&quot;50355E48&quot;/&gt;&lt;wsp:rsid wsp:val=&quot;50393FEF&quot;/&gt;&lt;wsp:rsid wsp:val=&quot;50414178&quot;/&gt;&lt;wsp:rsid wsp:val=&quot;504C6D45&quot;/&gt;&lt;wsp:rsid wsp:val=&quot;504E5212&quot;/&gt;&lt;wsp:rsid wsp:val=&quot;5058750D&quot;/&gt;&lt;wsp:rsid wsp:val=&quot;505A14BA&quot;/&gt;&lt;wsp:rsid wsp:val=&quot;506A34BC&quot;/&gt;&lt;wsp:rsid wsp:val=&quot;506A3E58&quot;/&gt;&lt;wsp:rsid wsp:val=&quot;506F1401&quot;/&gt;&lt;wsp:rsid wsp:val=&quot;507348C2&quot;/&gt;&lt;wsp:rsid wsp:val=&quot;507375BC&quot;/&gt;&lt;wsp:rsid wsp:val=&quot;5075543E&quot;/&gt;&lt;wsp:rsid wsp:val=&quot;507B01FB&quot;/&gt;&lt;wsp:rsid wsp:val=&quot;507F1E51&quot;/&gt;&lt;wsp:rsid wsp:val=&quot;507F34B9&quot;/&gt;&lt;wsp:rsid wsp:val=&quot;507F7220&quot;/&gt;&lt;wsp:rsid wsp:val=&quot;508F2260&quot;/&gt;&lt;wsp:rsid wsp:val=&quot;50915A50&quot;/&gt;&lt;wsp:rsid wsp:val=&quot;50922DDA&quot;/&gt;&lt;wsp:rsid wsp:val=&quot;50953DF8&quot;/&gt;&lt;wsp:rsid wsp:val=&quot;50A24A94&quot;/&gt;&lt;wsp:rsid wsp:val=&quot;50AB1A18&quot;/&gt;&lt;wsp:rsid wsp:val=&quot;50B210F3&quot;/&gt;&lt;wsp:rsid wsp:val=&quot;50B47933&quot;/&gt;&lt;wsp:rsid wsp:val=&quot;50B8067E&quot;/&gt;&lt;wsp:rsid wsp:val=&quot;50BB49E7&quot;/&gt;&lt;wsp:rsid wsp:val=&quot;50BC7A9C&quot;/&gt;&lt;wsp:rsid wsp:val=&quot;50C54E04&quot;/&gt;&lt;wsp:rsid wsp:val=&quot;50C61B92&quot;/&gt;&lt;wsp:rsid wsp:val=&quot;50D36797&quot;/&gt;&lt;wsp:rsid wsp:val=&quot;50D80FBD&quot;/&gt;&lt;wsp:rsid wsp:val=&quot;50DA6635&quot;/&gt;&lt;wsp:rsid wsp:val=&quot;50E05DF6&quot;/&gt;&lt;wsp:rsid wsp:val=&quot;50E52841&quot;/&gt;&lt;wsp:rsid wsp:val=&quot;50F15FDA&quot;/&gt;&lt;wsp:rsid wsp:val=&quot;50F73B7A&quot;/&gt;&lt;wsp:rsid wsp:val=&quot;51037064&quot;/&gt;&lt;wsp:rsid wsp:val=&quot;51055065&quot;/&gt;&lt;wsp:rsid wsp:val=&quot;510B32F6&quot;/&gt;&lt;wsp:rsid wsp:val=&quot;51157F16&quot;/&gt;&lt;wsp:rsid wsp:val=&quot;51167418&quot;/&gt;&lt;wsp:rsid wsp:val=&quot;51193B9B&quot;/&gt;&lt;wsp:rsid wsp:val=&quot;511F64FB&quot;/&gt;&lt;wsp:rsid wsp:val=&quot;512679B2&quot;/&gt;&lt;wsp:rsid wsp:val=&quot;513A55AA&quot;/&gt;&lt;wsp:rsid wsp:val=&quot;51437041&quot;/&gt;&lt;wsp:rsid wsp:val=&quot;514A216C&quot;/&gt;&lt;wsp:rsid wsp:val=&quot;51526D43&quot;/&gt;&lt;wsp:rsid wsp:val=&quot;515547D3&quot;/&gt;&lt;wsp:rsid wsp:val=&quot;515714DA&quot;/&gt;&lt;wsp:rsid wsp:val=&quot;51593475&quot;/&gt;&lt;wsp:rsid wsp:val=&quot;515A04D8&quot;/&gt;&lt;wsp:rsid wsp:val=&quot;515F7A13&quot;/&gt;&lt;wsp:rsid wsp:val=&quot;516E7F31&quot;/&gt;&lt;wsp:rsid wsp:val=&quot;51793586&quot;/&gt;&lt;wsp:rsid wsp:val=&quot;51803CBE&quot;/&gt;&lt;wsp:rsid wsp:val=&quot;518A3B9F&quot;/&gt;&lt;wsp:rsid wsp:val=&quot;518B1BCF&quot;/&gt;&lt;wsp:rsid wsp:val=&quot;518F4E5F&quot;/&gt;&lt;wsp:rsid wsp:val=&quot;51964110&quot;/&gt;&lt;wsp:rsid wsp:val=&quot;5197798C&quot;/&gt;&lt;wsp:rsid wsp:val=&quot;519901FF&quot;/&gt;&lt;wsp:rsid wsp:val=&quot;5199094D&quot;/&gt;&lt;wsp:rsid wsp:val=&quot;51A85973&quot;/&gt;&lt;wsp:rsid wsp:val=&quot;51B07591&quot;/&gt;&lt;wsp:rsid wsp:val=&quot;51B1254B&quot;/&gt;&lt;wsp:rsid wsp:val=&quot;51C345AF&quot;/&gt;&lt;wsp:rsid wsp:val=&quot;51C50DB9&quot;/&gt;&lt;wsp:rsid wsp:val=&quot;51C85D7D&quot;/&gt;&lt;wsp:rsid wsp:val=&quot;51CA5F3D&quot;/&gt;&lt;wsp:rsid wsp:val=&quot;51CE731E&quot;/&gt;&lt;wsp:rsid wsp:val=&quot;51D64549&quot;/&gt;&lt;wsp:rsid wsp:val=&quot;51D93DB1&quot;/&gt;&lt;wsp:rsid wsp:val=&quot;51EA24F7&quot;/&gt;&lt;wsp:rsid wsp:val=&quot;51ED569D&quot;/&gt;&lt;wsp:rsid wsp:val=&quot;51EF617D&quot;/&gt;&lt;wsp:rsid wsp:val=&quot;51F46D81&quot;/&gt;&lt;wsp:rsid wsp:val=&quot;51FA093B&quot;/&gt;&lt;wsp:rsid wsp:val=&quot;51FA1B26&quot;/&gt;&lt;wsp:rsid wsp:val=&quot;52004155&quot;/&gt;&lt;wsp:rsid wsp:val=&quot;5203593D&quot;/&gt;&lt;wsp:rsid wsp:val=&quot;52085A22&quot;/&gt;&lt;wsp:rsid wsp:val=&quot;520D7E24&quot;/&gt;&lt;wsp:rsid wsp:val=&quot;520E31B8&quot;/&gt;&lt;wsp:rsid wsp:val=&quot;521D5210&quot;/&gt;&lt;wsp:rsid wsp:val=&quot;522375FF&quot;/&gt;&lt;wsp:rsid wsp:val=&quot;52251EEE&quot;/&gt;&lt;wsp:rsid wsp:val=&quot;52280730&quot;/&gt;&lt;wsp:rsid wsp:val=&quot;522A764A&quot;/&gt;&lt;wsp:rsid wsp:val=&quot;522C4942&quot;/&gt;&lt;wsp:rsid wsp:val=&quot;522C68AA&quot;/&gt;&lt;wsp:rsid wsp:val=&quot;523B7B7E&quot;/&gt;&lt;wsp:rsid wsp:val=&quot;52493EAF&quot;/&gt;&lt;wsp:rsid wsp:val=&quot;524D4297&quot;/&gt;&lt;wsp:rsid wsp:val=&quot;525A1FA9&quot;/&gt;&lt;wsp:rsid wsp:val=&quot;5266450B&quot;/&gt;&lt;wsp:rsid wsp:val=&quot;526B5400&quot;/&gt;&lt;wsp:rsid wsp:val=&quot;527849C8&quot;/&gt;&lt;wsp:rsid wsp:val=&quot;527F180C&quot;/&gt;&lt;wsp:rsid wsp:val=&quot;529B71F5&quot;/&gt;&lt;wsp:rsid wsp:val=&quot;529D25FB&quot;/&gt;&lt;wsp:rsid wsp:val=&quot;529D3510&quot;/&gt;&lt;wsp:rsid wsp:val=&quot;529F276A&quot;/&gt;&lt;wsp:rsid wsp:val=&quot;52A3429C&quot;/&gt;&lt;wsp:rsid wsp:val=&quot;52A45397&quot;/&gt;&lt;wsp:rsid wsp:val=&quot;52A467CD&quot;/&gt;&lt;wsp:rsid wsp:val=&quot;52A64626&quot;/&gt;&lt;wsp:rsid wsp:val=&quot;52AF6799&quot;/&gt;&lt;wsp:rsid wsp:val=&quot;52B026B4&quot;/&gt;&lt;wsp:rsid wsp:val=&quot;52B10DD9&quot;/&gt;&lt;wsp:rsid wsp:val=&quot;52C1398B&quot;/&gt;&lt;wsp:rsid wsp:val=&quot;52C85E60&quot;/&gt;&lt;wsp:rsid wsp:val=&quot;52CE1F68&quot;/&gt;&lt;wsp:rsid wsp:val=&quot;52D275BF&quot;/&gt;&lt;wsp:rsid wsp:val=&quot;52D55B69&quot;/&gt;&lt;wsp:rsid wsp:val=&quot;52E73F75&quot;/&gt;&lt;wsp:rsid wsp:val=&quot;52EE029E&quot;/&gt;&lt;wsp:rsid wsp:val=&quot;52F20D99&quot;/&gt;&lt;wsp:rsid wsp:val=&quot;52F723A5&quot;/&gt;&lt;wsp:rsid wsp:val=&quot;5304555A&quot;/&gt;&lt;wsp:rsid wsp:val=&quot;530F5183&quot;/&gt;&lt;wsp:rsid wsp:val=&quot;5311143C&quot;/&gt;&lt;wsp:rsid wsp:val=&quot;53140319&quot;/&gt;&lt;wsp:rsid wsp:val=&quot;531B0BB1&quot;/&gt;&lt;wsp:rsid wsp:val=&quot;531C4DD8&quot;/&gt;&lt;wsp:rsid wsp:val=&quot;531D1F80&quot;/&gt;&lt;wsp:rsid wsp:val=&quot;532050F0&quot;/&gt;&lt;wsp:rsid wsp:val=&quot;532457D6&quot;/&gt;&lt;wsp:rsid wsp:val=&quot;532634E5&quot;/&gt;&lt;wsp:rsid wsp:val=&quot;53274BCB&quot;/&gt;&lt;wsp:rsid wsp:val=&quot;532771FA&quot;/&gt;&lt;wsp:rsid wsp:val=&quot;53331C8C&quot;/&gt;&lt;wsp:rsid wsp:val=&quot;53397419&quot;/&gt;&lt;wsp:rsid wsp:val=&quot;53450F8C&quot;/&gt;&lt;wsp:rsid wsp:val=&quot;534F4564&quot;/&gt;&lt;wsp:rsid wsp:val=&quot;53502CFB&quot;/&gt;&lt;wsp:rsid wsp:val=&quot;535106FB&quot;/&gt;&lt;wsp:rsid wsp:val=&quot;535B2381&quot;/&gt;&lt;wsp:rsid wsp:val=&quot;5362334E&quot;/&gt;&lt;wsp:rsid wsp:val=&quot;53623D58&quot;/&gt;&lt;wsp:rsid wsp:val=&quot;537118E2&quot;/&gt;&lt;wsp:rsid wsp:val=&quot;537304F7&quot;/&gt;&lt;wsp:rsid wsp:val=&quot;5373310E&quot;/&gt;&lt;wsp:rsid wsp:val=&quot;537A6459&quot;/&gt;&lt;wsp:rsid wsp:val=&quot;53836593&quot;/&gt;&lt;wsp:rsid wsp:val=&quot;538524CF&quot;/&gt;&lt;wsp:rsid wsp:val=&quot;53883FED&quot;/&gt;&lt;wsp:rsid wsp:val=&quot;538C443E&quot;/&gt;&lt;wsp:rsid wsp:val=&quot;53925529&quot;/&gt;&lt;wsp:rsid wsp:val=&quot;53974826&quot;/&gt;&lt;wsp:rsid wsp:val=&quot;539D0D6F&quot;/&gt;&lt;wsp:rsid wsp:val=&quot;539D6795&quot;/&gt;&lt;wsp:rsid wsp:val=&quot;539F6DBD&quot;/&gt;&lt;wsp:rsid wsp:val=&quot;53A24329&quot;/&gt;&lt;wsp:rsid wsp:val=&quot;53B87967&quot;/&gt;&lt;wsp:rsid wsp:val=&quot;53DA5E22&quot;/&gt;&lt;wsp:rsid wsp:val=&quot;53E23274&quot;/&gt;&lt;wsp:rsid wsp:val=&quot;53E54D46&quot;/&gt;&lt;wsp:rsid wsp:val=&quot;53F03F48&quot;/&gt;&lt;wsp:rsid wsp:val=&quot;53F72CCF&quot;/&gt;&lt;wsp:rsid wsp:val=&quot;53FA6042&quot;/&gt;&lt;wsp:rsid wsp:val=&quot;540074F6&quot;/&gt;&lt;wsp:rsid wsp:val=&quot;540D0E61&quot;/&gt;&lt;wsp:rsid wsp:val=&quot;54104754&quot;/&gt;&lt;wsp:rsid wsp:val=&quot;54176EBD&quot;/&gt;&lt;wsp:rsid wsp:val=&quot;541C3C0B&quot;/&gt;&lt;wsp:rsid wsp:val=&quot;541E2875&quot;/&gt;&lt;wsp:rsid wsp:val=&quot;54227CFE&quot;/&gt;&lt;wsp:rsid wsp:val=&quot;54261B4F&quot;/&gt;&lt;wsp:rsid wsp:val=&quot;54284ABD&quot;/&gt;&lt;wsp:rsid wsp:val=&quot;542B58D4&quot;/&gt;&lt;wsp:rsid wsp:val=&quot;542C7055&quot;/&gt;&lt;wsp:rsid wsp:val=&quot;54324B0A&quot;/&gt;&lt;wsp:rsid wsp:val=&quot;543F2D91&quot;/&gt;&lt;wsp:rsid wsp:val=&quot;5442560B&quot;/&gt;&lt;wsp:rsid wsp:val=&quot;54460A71&quot;/&gt;&lt;wsp:rsid wsp:val=&quot;54505399&quot;/&gt;&lt;wsp:rsid wsp:val=&quot;545728A2&quot;/&gt;&lt;wsp:rsid wsp:val=&quot;54593845&quot;/&gt;&lt;wsp:rsid wsp:val=&quot;54655659&quot;/&gt;&lt;wsp:rsid wsp:val=&quot;54674604&quot;/&gt;&lt;wsp:rsid wsp:val=&quot;547143A9&quot;/&gt;&lt;wsp:rsid wsp:val=&quot;54717115&quot;/&gt;&lt;wsp:rsid wsp:val=&quot;547748A2&quot;/&gt;&lt;wsp:rsid wsp:val=&quot;547B2970&quot;/&gt;&lt;wsp:rsid wsp:val=&quot;547D09A9&quot;/&gt;&lt;wsp:rsid wsp:val=&quot;54866470&quot;/&gt;&lt;wsp:rsid wsp:val=&quot;548F08CC&quot;/&gt;&lt;wsp:rsid wsp:val=&quot;549234D3&quot;/&gt;&lt;wsp:rsid wsp:val=&quot;549410CA&quot;/&gt;&lt;wsp:rsid wsp:val=&quot;5494214F&quot;/&gt;&lt;wsp:rsid wsp:val=&quot;549A684F&quot;/&gt;&lt;wsp:rsid wsp:val=&quot;54A156E6&quot;/&gt;&lt;wsp:rsid wsp:val=&quot;54A54749&quot;/&gt;&lt;wsp:rsid wsp:val=&quot;54AB3000&quot;/&gt;&lt;wsp:rsid wsp:val=&quot;54B23402&quot;/&gt;&lt;wsp:rsid wsp:val=&quot;54C73437&quot;/&gt;&lt;wsp:rsid wsp:val=&quot;54C97CDC&quot;/&gt;&lt;wsp:rsid wsp:val=&quot;54D25EB5&quot;/&gt;&lt;wsp:rsid wsp:val=&quot;54D263B2&quot;/&gt;&lt;wsp:rsid wsp:val=&quot;54D74990&quot;/&gt;&lt;wsp:rsid wsp:val=&quot;54DD7AC9&quot;/&gt;&lt;wsp:rsid wsp:val=&quot;54ED2364&quot;/&gt;&lt;wsp:rsid wsp:val=&quot;54F03FF7&quot;/&gt;&lt;wsp:rsid wsp:val=&quot;54F13C94&quot;/&gt;&lt;wsp:rsid wsp:val=&quot;54F16F58&quot;/&gt;&lt;wsp:rsid wsp:val=&quot;54F241EB&quot;/&gt;&lt;wsp:rsid wsp:val=&quot;5506120C&quot;/&gt;&lt;wsp:rsid wsp:val=&quot;5510379B&quot;/&gt;&lt;wsp:rsid wsp:val=&quot;55161D59&quot;/&gt;&lt;wsp:rsid wsp:val=&quot;551B53B0&quot;/&gt;&lt;wsp:rsid wsp:val=&quot;551C357B&quot;/&gt;&lt;wsp:rsid wsp:val=&quot;552D77D6&quot;/&gt;&lt;wsp:rsid wsp:val=&quot;552F1305&quot;/&gt;&lt;wsp:rsid wsp:val=&quot;553028D2&quot;/&gt;&lt;wsp:rsid wsp:val=&quot;55324E36&quot;/&gt;&lt;wsp:rsid wsp:val=&quot;55465E74&quot;/&gt;&lt;wsp:rsid wsp:val=&quot;5547536F&quot;/&gt;&lt;wsp:rsid wsp:val=&quot;55587413&quot;/&gt;&lt;wsp:rsid wsp:val=&quot;5559327D&quot;/&gt;&lt;wsp:rsid wsp:val=&quot;555C427D&quot;/&gt;&lt;wsp:rsid wsp:val=&quot;55657ECC&quot;/&gt;&lt;wsp:rsid wsp:val=&quot;556740A1&quot;/&gt;&lt;wsp:rsid wsp:val=&quot;556F1E08&quot;/&gt;&lt;wsp:rsid wsp:val=&quot;557449E1&quot;/&gt;&lt;wsp:rsid wsp:val=&quot;557D146D&quot;/&gt;&lt;wsp:rsid wsp:val=&quot;558820FD&quot;/&gt;&lt;wsp:rsid wsp:val=&quot;55923E24&quot;/&gt;&lt;wsp:rsid wsp:val=&quot;559C7C68&quot;/&gt;&lt;wsp:rsid wsp:val=&quot;55A41A91&quot;/&gt;&lt;wsp:rsid wsp:val=&quot;55A9666A&quot;/&gt;&lt;wsp:rsid wsp:val=&quot;55AB7A24&quot;/&gt;&lt;wsp:rsid wsp:val=&quot;55B97520&quot;/&gt;&lt;wsp:rsid wsp:val=&quot;55BB2B19&quot;/&gt;&lt;wsp:rsid wsp:val=&quot;55BF5709&quot;/&gt;&lt;wsp:rsid wsp:val=&quot;55CE3227&quot;/&gt;&lt;wsp:rsid wsp:val=&quot;55D750DF&quot;/&gt;&lt;wsp:rsid wsp:val=&quot;55D95B46&quot;/&gt;&lt;wsp:rsid wsp:val=&quot;55E03E74&quot;/&gt;&lt;wsp:rsid wsp:val=&quot;55E07969&quot;/&gt;&lt;wsp:rsid wsp:val=&quot;55E12D0E&quot;/&gt;&lt;wsp:rsid wsp:val=&quot;55ED318A&quot;/&gt;&lt;wsp:rsid wsp:val=&quot;55F80899&quot;/&gt;&lt;wsp:rsid wsp:val=&quot;55F93719&quot;/&gt;&lt;wsp:rsid wsp:val=&quot;560857B6&quot;/&gt;&lt;wsp:rsid wsp:val=&quot;560F064C&quot;/&gt;&lt;wsp:rsid wsp:val=&quot;56126841&quot;/&gt;&lt;wsp:rsid wsp:val=&quot;561557F3&quot;/&gt;&lt;wsp:rsid wsp:val=&quot;561623FF&quot;/&gt;&lt;wsp:rsid wsp:val=&quot;5618492C&quot;/&gt;&lt;wsp:rsid wsp:val=&quot;56317884&quot;/&gt;&lt;wsp:rsid wsp:val=&quot;563353CD&quot;/&gt;&lt;wsp:rsid wsp:val=&quot;56355919&quot;/&gt;&lt;wsp:rsid wsp:val=&quot;5636776E&quot;/&gt;&lt;wsp:rsid wsp:val=&quot;564404EE&quot;/&gt;&lt;wsp:rsid wsp:val=&quot;564550C8&quot;/&gt;&lt;wsp:rsid wsp:val=&quot;56486D1B&quot;/&gt;&lt;wsp:rsid wsp:val=&quot;56513BE7&quot;/&gt;&lt;wsp:rsid wsp:val=&quot;56577323&quot;/&gt;&lt;wsp:rsid wsp:val=&quot;566E49DC&quot;/&gt;&lt;wsp:rsid wsp:val=&quot;566F245E&quot;/&gt;&lt;wsp:rsid wsp:val=&quot;56700FC8&quot;/&gt;&lt;wsp:rsid wsp:val=&quot;567406D1&quot;/&gt;&lt;wsp:rsid wsp:val=&quot;5679176A&quot;/&gt;&lt;wsp:rsid wsp:val=&quot;567A2162&quot;/&gt;&lt;wsp:rsid wsp:val=&quot;567C521B&quot;/&gt;&lt;wsp:rsid wsp:val=&quot;5682065D&quot;/&gt;&lt;wsp:rsid wsp:val=&quot;568333C1&quot;/&gt;&lt;wsp:rsid wsp:val=&quot;568432FD&quot;/&gt;&lt;wsp:rsid wsp:val=&quot;56A440B3&quot;/&gt;&lt;wsp:rsid wsp:val=&quot;56A75E3B&quot;/&gt;&lt;wsp:rsid wsp:val=&quot;56B75C49&quot;/&gt;&lt;wsp:rsid wsp:val=&quot;56BD0289&quot;/&gt;&lt;wsp:rsid wsp:val=&quot;56BE772A&quot;/&gt;&lt;wsp:rsid wsp:val=&quot;56C626CC&quot;/&gt;&lt;wsp:rsid wsp:val=&quot;56D015C8&quot;/&gt;&lt;wsp:rsid wsp:val=&quot;56DA7BE8&quot;/&gt;&lt;wsp:rsid wsp:val=&quot;56DB7CFC&quot;/&gt;&lt;wsp:rsid wsp:val=&quot;56E00A6C&quot;/&gt;&lt;wsp:rsid wsp:val=&quot;56F62B04&quot;/&gt;&lt;wsp:rsid wsp:val=&quot;56F65B31&quot;/&gt;&lt;wsp:rsid wsp:val=&quot;56FF0A48&quot;/&gt;&lt;wsp:rsid wsp:val=&quot;570021F2&quot;/&gt;&lt;wsp:rsid wsp:val=&quot;57041909&quot;/&gt;&lt;wsp:rsid wsp:val=&quot;570E7E43&quot;/&gt;&lt;wsp:rsid wsp:val=&quot;572525CA&quot;/&gt;&lt;wsp:rsid wsp:val=&quot;573548D2&quot;/&gt;&lt;wsp:rsid wsp:val=&quot;57377544&quot;/&gt;&lt;wsp:rsid wsp:val=&quot;573964CB&quot;/&gt;&lt;wsp:rsid wsp:val=&quot;573D35DB&quot;/&gt;&lt;wsp:rsid wsp:val=&quot;573F0DE7&quot;/&gt;&lt;wsp:rsid wsp:val=&quot;57404D35&quot;/&gt;&lt;wsp:rsid wsp:val=&quot;57452F9B&quot;/&gt;&lt;wsp:rsid wsp:val=&quot;57461FF3&quot;/&gt;&lt;wsp:rsid wsp:val=&quot;57466C3E&quot;/&gt;&lt;wsp:rsid wsp:val=&quot;57524C4F&quot;/&gt;&lt;wsp:rsid wsp:val=&quot;57607E88&quot;/&gt;&lt;wsp:rsid wsp:val=&quot;57730A07&quot;/&gt;&lt;wsp:rsid wsp:val=&quot;577738C6&quot;/&gt;&lt;wsp:rsid wsp:val=&quot;5779221D&quot;/&gt;&lt;wsp:rsid wsp:val=&quot;5780229B&quot;/&gt;&lt;wsp:rsid wsp:val=&quot;57851FA6&quot;/&gt;&lt;wsp:rsid wsp:val=&quot;57885129&quot;/&gt;&lt;wsp:rsid wsp:val=&quot;578B60AE&quot;/&gt;&lt;wsp:rsid wsp:val=&quot;57996913&quot;/&gt;&lt;wsp:rsid wsp:val=&quot;57A44166&quot;/&gt;&lt;wsp:rsid wsp:val=&quot;57A84DE0&quot;/&gt;&lt;wsp:rsid wsp:val=&quot;57A87BDC&quot;/&gt;&lt;wsp:rsid wsp:val=&quot;57AE489D&quot;/&gt;&lt;wsp:rsid wsp:val=&quot;57BA435B&quot;/&gt;&lt;wsp:rsid wsp:val=&quot;57BC6DB5&quot;/&gt;&lt;wsp:rsid wsp:val=&quot;57C040B5&quot;/&gt;&lt;wsp:rsid wsp:val=&quot;57C90D0A&quot;/&gt;&lt;wsp:rsid wsp:val=&quot;57C97313&quot;/&gt;&lt;wsp:rsid wsp:val=&quot;57D72ECC&quot;/&gt;&lt;wsp:rsid wsp:val=&quot;57EB2B5A&quot;/&gt;&lt;wsp:rsid wsp:val=&quot;57EC3BC5&quot;/&gt;&lt;wsp:rsid wsp:val=&quot;57F170D7&quot;/&gt;&lt;wsp:rsid wsp:val=&quot;57F76A6F&quot;/&gt;&lt;wsp:rsid wsp:val=&quot;57F8565B&quot;/&gt;&lt;wsp:rsid wsp:val=&quot;57FA5EC9&quot;/&gt;&lt;wsp:rsid wsp:val=&quot;57FD6475&quot;/&gt;&lt;wsp:rsid wsp:val=&quot;58021570&quot;/&gt;&lt;wsp:rsid wsp:val=&quot;58083479&quot;/&gt;&lt;wsp:rsid wsp:val=&quot;580F2173&quot;/&gt;&lt;wsp:rsid wsp:val=&quot;58113E2C&quot;/&gt;&lt;wsp:rsid wsp:val=&quot;5813728B&quot;/&gt;&lt;wsp:rsid wsp:val=&quot;58172247&quot;/&gt;&lt;wsp:rsid wsp:val=&quot;58235601&quot;/&gt;&lt;wsp:rsid wsp:val=&quot;58277859&quot;/&gt;&lt;wsp:rsid wsp:val=&quot;583414A7&quot;/&gt;&lt;wsp:rsid wsp:val=&quot;58362082&quot;/&gt;&lt;wsp:rsid wsp:val=&quot;5840262B&quot;/&gt;&lt;wsp:rsid wsp:val=&quot;58582ACD&quot;/&gt;&lt;wsp:rsid wsp:val=&quot;585B2F03&quot;/&gt;&lt;wsp:rsid wsp:val=&quot;585D3027&quot;/&gt;&lt;wsp:rsid wsp:val=&quot;585E6C6F&quot;/&gt;&lt;wsp:rsid wsp:val=&quot;58684797&quot;/&gt;&lt;wsp:rsid wsp:val=&quot;586B5CEB&quot;/&gt;&lt;wsp:rsid wsp:val=&quot;586E66A0&quot;/&gt;&lt;wsp:rsid wsp:val=&quot;5872464D&quot;/&gt;&lt;wsp:rsid wsp:val=&quot;587250A7&quot;/&gt;&lt;wsp:rsid wsp:val=&quot;587415E3&quot;/&gt;&lt;wsp:rsid wsp:val=&quot;58770836&quot;/&gt;&lt;wsp:rsid wsp:val=&quot;58782833&quot;/&gt;&lt;wsp:rsid wsp:val=&quot;5889277C&quot;/&gt;&lt;wsp:rsid wsp:val=&quot;588A55DE&quot;/&gt;&lt;wsp:rsid wsp:val=&quot;588B414B&quot;/&gt;&lt;wsp:rsid wsp:val=&quot;588F6FE2&quot;/&gt;&lt;wsp:rsid wsp:val=&quot;58975B35&quot;/&gt;&lt;wsp:rsid wsp:val=&quot;58977D0F&quot;/&gt;&lt;wsp:rsid wsp:val=&quot;58A70ACF&quot;/&gt;&lt;wsp:rsid wsp:val=&quot;58A7519D&quot;/&gt;&lt;wsp:rsid wsp:val=&quot;58AE4F0C&quot;/&gt;&lt;wsp:rsid wsp:val=&quot;58C2612B&quot;/&gt;&lt;wsp:rsid wsp:val=&quot;58C56C94&quot;/&gt;&lt;wsp:rsid wsp:val=&quot;58D84188&quot;/&gt;&lt;wsp:rsid wsp:val=&quot;58DD57F6&quot;/&gt;&lt;wsp:rsid wsp:val=&quot;58DE4A2C&quot;/&gt;&lt;wsp:rsid wsp:val=&quot;58E64BED&quot;/&gt;&lt;wsp:rsid wsp:val=&quot;58E731D1&quot;/&gt;&lt;wsp:rsid wsp:val=&quot;58EB14ED&quot;/&gt;&lt;wsp:rsid wsp:val=&quot;58FA4444&quot;/&gt;&lt;wsp:rsid wsp:val=&quot;58FB500B&quot;/&gt;&lt;wsp:rsid wsp:val=&quot;59075C09&quot;/&gt;&lt;wsp:rsid wsp:val=&quot;590F0485&quot;/&gt;&lt;wsp:rsid wsp:val=&quot;590F07DA&quot;/&gt;&lt;wsp:rsid wsp:val=&quot;59161438&quot;/&gt;&lt;wsp:rsid wsp:val=&quot;59161B96&quot;/&gt;&lt;wsp:rsid wsp:val=&quot;591F1F70&quot;/&gt;&lt;wsp:rsid wsp:val=&quot;592D7127&quot;/&gt;&lt;wsp:rsid wsp:val=&quot;59344A9E&quot;/&gt;&lt;wsp:rsid wsp:val=&quot;59353454&quot;/&gt;&lt;wsp:rsid wsp:val=&quot;593928F1&quot;/&gt;&lt;wsp:rsid wsp:val=&quot;59462FFB&quot;/&gt;&lt;wsp:rsid wsp:val=&quot;59490E71&quot;/&gt;&lt;wsp:rsid wsp:val=&quot;594B3B45&quot;/&gt;&lt;wsp:rsid wsp:val=&quot;594D2DC3&quot;/&gt;&lt;wsp:rsid wsp:val=&quot;594F124D&quot;/&gt;&lt;wsp:rsid wsp:val=&quot;59540F1D&quot;/&gt;&lt;wsp:rsid wsp:val=&quot;59563702&quot;/&gt;&lt;wsp:rsid wsp:val=&quot;595D32C3&quot;/&gt;&lt;wsp:rsid wsp:val=&quot;595E1386&quot;/&gt;&lt;wsp:rsid wsp:val=&quot;59607919&quot;/&gt;&lt;wsp:rsid wsp:val=&quot;59626AA1&quot;/&gt;&lt;wsp:rsid wsp:val=&quot;596859EB&quot;/&gt;&lt;wsp:rsid wsp:val=&quot;597002DC&quot;/&gt;&lt;wsp:rsid wsp:val=&quot;5970462D&quot;/&gt;&lt;wsp:rsid wsp:val=&quot;597439D0&quot;/&gt;&lt;wsp:rsid wsp:val=&quot;59760CC7&quot;/&gt;&lt;wsp:rsid wsp:val=&quot;598024E2&quot;/&gt;&lt;wsp:rsid wsp:val=&quot;598F52F9&quot;/&gt;&lt;wsp:rsid wsp:val=&quot;598F66D7&quot;/&gt;&lt;wsp:rsid wsp:val=&quot;59A26A9D&quot;/&gt;&lt;wsp:rsid wsp:val=&quot;59A71F4F&quot;/&gt;&lt;wsp:rsid wsp:val=&quot;59AF2530&quot;/&gt;&lt;wsp:rsid wsp:val=&quot;59CC1B13&quot;/&gt;&lt;wsp:rsid wsp:val=&quot;59CE59EA&quot;/&gt;&lt;wsp:rsid wsp:val=&quot;59D142D0&quot;/&gt;&lt;wsp:rsid wsp:val=&quot;59D561B8&quot;/&gt;&lt;wsp:rsid wsp:val=&quot;59D73B1D&quot;/&gt;&lt;wsp:rsid wsp:val=&quot;59D829EB&quot;/&gt;&lt;wsp:rsid wsp:val=&quot;59E36138&quot;/&gt;&lt;wsp:rsid wsp:val=&quot;59E85DFE&quot;/&gt;&lt;wsp:rsid wsp:val=&quot;5A160FDB&quot;/&gt;&lt;wsp:rsid wsp:val=&quot;5A1A6730&quot;/&gt;&lt;wsp:rsid wsp:val=&quot;5A1A6DC5&quot;/&gt;&lt;wsp:rsid wsp:val=&quot;5A1F6067&quot;/&gt;&lt;wsp:rsid wsp:val=&quot;5A223BD0&quot;/&gt;&lt;wsp:rsid wsp:val=&quot;5A2537F3&quot;/&gt;&lt;wsp:rsid wsp:val=&quot;5A301B84&quot;/&gt;&lt;wsp:rsid wsp:val=&quot;5A312D8C&quot;/&gt;&lt;wsp:rsid wsp:val=&quot;5A3B198D&quot;/&gt;&lt;wsp:rsid wsp:val=&quot;5A440825&quot;/&gt;&lt;wsp:rsid wsp:val=&quot;5A59603F&quot;/&gt;&lt;wsp:rsid wsp:val=&quot;5A5A624C&quot;/&gt;&lt;wsp:rsid wsp:val=&quot;5A73640F&quot;/&gt;&lt;wsp:rsid wsp:val=&quot;5A781F79&quot;/&gt;&lt;wsp:rsid wsp:val=&quot;5A78541E&quot;/&gt;&lt;wsp:rsid wsp:val=&quot;5A82030A&quot;/&gt;&lt;wsp:rsid wsp:val=&quot;5A873CB0&quot;/&gt;&lt;wsp:rsid wsp:val=&quot;5A89391C&quot;/&gt;&lt;wsp:rsid wsp:val=&quot;5A9D28FB&quot;/&gt;&lt;wsp:rsid wsp:val=&quot;5AA60A02&quot;/&gt;&lt;wsp:rsid wsp:val=&quot;5AA61B3B&quot;/&gt;&lt;wsp:rsid wsp:val=&quot;5AA67FAC&quot;/&gt;&lt;wsp:rsid wsp:val=&quot;5AA721BA&quot;/&gt;&lt;wsp:rsid wsp:val=&quot;5AB368DA&quot;/&gt;&lt;wsp:rsid wsp:val=&quot;5AC23B1A&quot;/&gt;&lt;wsp:rsid wsp:val=&quot;5AC8011A&quot;/&gt;&lt;wsp:rsid wsp:val=&quot;5ADC77A1&quot;/&gt;&lt;wsp:rsid wsp:val=&quot;5ADD771F&quot;/&gt;&lt;wsp:rsid wsp:val=&quot;5AE2742A&quot;/&gt;&lt;wsp:rsid wsp:val=&quot;5AEB1EF4&quot;/&gt;&lt;wsp:rsid wsp:val=&quot;5AF27B3D&quot;/&gt;&lt;wsp:rsid wsp:val=&quot;5AFA763F&quot;/&gt;&lt;wsp:rsid wsp:val=&quot;5B070309&quot;/&gt;&lt;wsp:rsid wsp:val=&quot;5B0A3A0F&quot;/&gt;&lt;wsp:rsid wsp:val=&quot;5B1001C8&quot;/&gt;&lt;wsp:rsid wsp:val=&quot;5B131E40&quot;/&gt;&lt;wsp:rsid wsp:val=&quot;5B1E4FB5&quot;/&gt;&lt;wsp:rsid wsp:val=&quot;5B20148D&quot;/&gt;&lt;wsp:rsid wsp:val=&quot;5B2A4585&quot;/&gt;&lt;wsp:rsid wsp:val=&quot;5B363143&quot;/&gt;&lt;wsp:rsid wsp:val=&quot;5B3F6E32&quot;/&gt;&lt;wsp:rsid wsp:val=&quot;5B40122D&quot;/&gt;&lt;wsp:rsid wsp:val=&quot;5B443DAF&quot;/&gt;&lt;wsp:rsid wsp:val=&quot;5B466FB9&quot;/&gt;&lt;wsp:rsid wsp:val=&quot;5B47134C&quot;/&gt;&lt;wsp:rsid wsp:val=&quot;5B54223E&quot;/&gt;&lt;wsp:rsid wsp:val=&quot;5B6803C7&quot;/&gt;&lt;wsp:rsid wsp:val=&quot;5B684426&quot;/&gt;&lt;wsp:rsid wsp:val=&quot;5B710DEA&quot;/&gt;&lt;wsp:rsid wsp:val=&quot;5B717947&quot;/&gt;&lt;wsp:rsid wsp:val=&quot;5B81051B&quot;/&gt;&lt;wsp:rsid wsp:val=&quot;5B821D04&quot;/&gt;&lt;wsp:rsid wsp:val=&quot;5B86380E&quot;/&gt;&lt;wsp:rsid wsp:val=&quot;5B8C7408&quot;/&gt;&lt;wsp:rsid wsp:val=&quot;5B905244&quot;/&gt;&lt;wsp:rsid wsp:val=&quot;5B946F86&quot;/&gt;&lt;wsp:rsid wsp:val=&quot;5B9E7C03&quot;/&gt;&lt;wsp:rsid wsp:val=&quot;5BA66E17&quot;/&gt;&lt;wsp:rsid wsp:val=&quot;5BAA5B89&quot;/&gt;&lt;wsp:rsid wsp:val=&quot;5BAE1FF5&quot;/&gt;&lt;wsp:rsid wsp:val=&quot;5BBA1969&quot;/&gt;&lt;wsp:rsid wsp:val=&quot;5BBC630E&quot;/&gt;&lt;wsp:rsid wsp:val=&quot;5BC16A98&quot;/&gt;&lt;wsp:rsid wsp:val=&quot;5BCC2242&quot;/&gt;&lt;wsp:rsid wsp:val=&quot;5BCC4E29&quot;/&gt;&lt;wsp:rsid wsp:val=&quot;5BCF1729&quot;/&gt;&lt;wsp:rsid wsp:val=&quot;5BD0382F&quot;/&gt;&lt;wsp:rsid wsp:val=&quot;5BD42466&quot;/&gt;&lt;wsp:rsid wsp:val=&quot;5BD51A3D&quot;/&gt;&lt;wsp:rsid wsp:val=&quot;5BE34E8E&quot;/&gt;&lt;wsp:rsid wsp:val=&quot;5BEA1FCD&quot;/&gt;&lt;wsp:rsid wsp:val=&quot;5BF764C6&quot;/&gt;&lt;wsp:rsid wsp:val=&quot;5BFE03E8&quot;/&gt;&lt;wsp:rsid wsp:val=&quot;5C094831&quot;/&gt;&lt;wsp:rsid wsp:val=&quot;5C0F6B97&quot;/&gt;&lt;wsp:rsid wsp:val=&quot;5C152C9F&quot;/&gt;&lt;wsp:rsid wsp:val=&quot;5C184F69&quot;/&gt;&lt;wsp:rsid wsp:val=&quot;5C1916A5&quot;/&gt;&lt;wsp:rsid wsp:val=&quot;5C1961A7&quot;/&gt;&lt;wsp:rsid wsp:val=&quot;5C227BD3&quot;/&gt;&lt;wsp:rsid wsp:val=&quot;5C2505F0&quot;/&gt;&lt;wsp:rsid wsp:val=&quot;5C263BE3&quot;/&gt;&lt;wsp:rsid wsp:val=&quot;5C272C0D&quot;/&gt;&lt;wsp:rsid wsp:val=&quot;5C2928E1&quot;/&gt;&lt;wsp:rsid wsp:val=&quot;5C3226B3&quot;/&gt;&lt;wsp:rsid wsp:val=&quot;5C34733C&quot;/&gt;&lt;wsp:rsid wsp:val=&quot;5C3744D8&quot;/&gt;&lt;wsp:rsid wsp:val=&quot;5C3B2CC7&quot;/&gt;&lt;wsp:rsid wsp:val=&quot;5C464AF3&quot;/&gt;&lt;wsp:rsid wsp:val=&quot;5C4B687D&quot;/&gt;&lt;wsp:rsid wsp:val=&quot;5C505C44&quot;/&gt;&lt;wsp:rsid wsp:val=&quot;5C552EE6&quot;/&gt;&lt;wsp:rsid wsp:val=&quot;5C576F8B&quot;/&gt;&lt;wsp:rsid wsp:val=&quot;5C6022DC&quot;/&gt;&lt;wsp:rsid wsp:val=&quot;5C80234E&quot;/&gt;&lt;wsp:rsid wsp:val=&quot;5C867D15&quot;/&gt;&lt;wsp:rsid wsp:val=&quot;5C8D7E9B&quot;/&gt;&lt;wsp:rsid wsp:val=&quot;5C8F157D&quot;/&gt;&lt;wsp:rsid wsp:val=&quot;5C90776C&quot;/&gt;&lt;wsp:rsid wsp:val=&quot;5C9241FC&quot;/&gt;&lt;wsp:rsid wsp:val=&quot;5CA00684&quot;/&gt;&lt;wsp:rsid wsp:val=&quot;5CA04CE4&quot;/&gt;&lt;wsp:rsid wsp:val=&quot;5CA23B87&quot;/&gt;&lt;wsp:rsid wsp:val=&quot;5CA6258E&quot;/&gt;&lt;wsp:rsid wsp:val=&quot;5CB21C23&quot;/&gt;&lt;wsp:rsid wsp:val=&quot;5CB67906&quot;/&gt;&lt;wsp:rsid wsp:val=&quot;5CB92EF3&quot;/&gt;&lt;wsp:rsid wsp:val=&quot;5CBC53A1&quot;/&gt;&lt;wsp:rsid wsp:val=&quot;5CC07D19&quot;/&gt;&lt;wsp:rsid wsp:val=&quot;5CC47F35&quot;/&gt;&lt;wsp:rsid wsp:val=&quot;5CC91849&quot;/&gt;&lt;wsp:rsid wsp:val=&quot;5CD41DD8&quot;/&gt;&lt;wsp:rsid wsp:val=&quot;5CDF24D1&quot;/&gt;&lt;wsp:rsid wsp:val=&quot;5CE00560&quot;/&gt;&lt;wsp:rsid wsp:val=&quot;5CE21763&quot;/&gt;&lt;wsp:rsid wsp:val=&quot;5CEC7773&quot;/&gt;&lt;wsp:rsid wsp:val=&quot;5CF40796&quot;/&gt;&lt;wsp:rsid wsp:val=&quot;5CF61950&quot;/&gt;&lt;wsp:rsid wsp:val=&quot;5D053E5C&quot;/&gt;&lt;wsp:rsid wsp:val=&quot;5D18131E&quot;/&gt;&lt;wsp:rsid wsp:val=&quot;5D1A034E&quot;/&gt;&lt;wsp:rsid wsp:val=&quot;5D1D0195&quot;/&gt;&lt;wsp:rsid wsp:val=&quot;5D1E2151&quot;/&gt;&lt;wsp:rsid wsp:val=&quot;5D207444&quot;/&gt;&lt;wsp:rsid wsp:val=&quot;5D244FFA&quot;/&gt;&lt;wsp:rsid wsp:val=&quot;5D277664&quot;/&gt;&lt;wsp:rsid wsp:val=&quot;5D2C3A4D&quot;/&gt;&lt;wsp:rsid wsp:val=&quot;5D2F6ACB&quot;/&gt;&lt;wsp:rsid wsp:val=&quot;5D34151F&quot;/&gt;&lt;wsp:rsid wsp:val=&quot;5D36754E&quot;/&gt;&lt;wsp:rsid wsp:val=&quot;5D591A95&quot;/&gt;&lt;wsp:rsid wsp:val=&quot;5D5A57AD&quot;/&gt;&lt;wsp:rsid wsp:val=&quot;5D5C6839&quot;/&gt;&lt;wsp:rsid wsp:val=&quot;5D620742&quot;/&gt;&lt;wsp:rsid wsp:val=&quot;5D6564ED&quot;/&gt;&lt;wsp:rsid wsp:val=&quot;5D66266F&quot;/&gt;&lt;wsp:rsid wsp:val=&quot;5D673676&quot;/&gt;&lt;wsp:rsid wsp:val=&quot;5D6B2AE7&quot;/&gt;&lt;wsp:rsid wsp:val=&quot;5D6F1470&quot;/&gt;&lt;wsp:rsid wsp:val=&quot;5D741B3B&quot;/&gt;&lt;wsp:rsid wsp:val=&quot;5D7C6E46&quot;/&gt;&lt;wsp:rsid wsp:val=&quot;5D7C7645&quot;/&gt;&lt;wsp:rsid wsp:val=&quot;5D7E1B08&quot;/&gt;&lt;wsp:rsid wsp:val=&quot;5D815B9F&quot;/&gt;&lt;wsp:rsid wsp:val=&quot;5D84417A&quot;/&gt;&lt;wsp:rsid wsp:val=&quot;5D894886&quot;/&gt;&lt;wsp:rsid wsp:val=&quot;5D8C4E0A&quot;/&gt;&lt;wsp:rsid wsp:val=&quot;5D9A1DE9&quot;/&gt;&lt;wsp:rsid wsp:val=&quot;5D9D70AB&quot;/&gt;&lt;wsp:rsid wsp:val=&quot;5D9E058D&quot;/&gt;&lt;wsp:rsid wsp:val=&quot;5D9E762E&quot;/&gt;&lt;wsp:rsid wsp:val=&quot;5DAC4C7A&quot;/&gt;&lt;wsp:rsid wsp:val=&quot;5DB26B6E&quot;/&gt;&lt;wsp:rsid wsp:val=&quot;5DB45C75&quot;/&gt;&lt;wsp:rsid wsp:val=&quot;5DBA6066&quot;/&gt;&lt;wsp:rsid wsp:val=&quot;5DBF6494&quot;/&gt;&lt;wsp:rsid wsp:val=&quot;5DC3004D&quot;/&gt;&lt;wsp:rsid wsp:val=&quot;5DCF1ECE&quot;/&gt;&lt;wsp:rsid wsp:val=&quot;5DDC5E8E&quot;/&gt;&lt;wsp:rsid wsp:val=&quot;5DF424C3&quot;/&gt;&lt;wsp:rsid wsp:val=&quot;5DF602CC&quot;/&gt;&lt;wsp:rsid wsp:val=&quot;5DF72572&quot;/&gt;&lt;wsp:rsid wsp:val=&quot;5DF86C27&quot;/&gt;&lt;wsp:rsid wsp:val=&quot;5E016FC7&quot;/&gt;&lt;wsp:rsid wsp:val=&quot;5E074753&quot;/&gt;&lt;wsp:rsid wsp:val=&quot;5E1160F9&quot;/&gt;&lt;wsp:rsid wsp:val=&quot;5E1A4E74&quot;/&gt;&lt;wsp:rsid wsp:val=&quot;5E2823DA&quot;/&gt;&lt;wsp:rsid wsp:val=&quot;5E3E33BB&quot;/&gt;&lt;wsp:rsid wsp:val=&quot;5E5112C1&quot;/&gt;&lt;wsp:rsid wsp:val=&quot;5E515A6C&quot;/&gt;&lt;wsp:rsid wsp:val=&quot;5E5314AB&quot;/&gt;&lt;wsp:rsid wsp:val=&quot;5E561DD4&quot;/&gt;&lt;wsp:rsid wsp:val=&quot;5E5B55EB&quot;/&gt;&lt;wsp:rsid wsp:val=&quot;5E774A07&quot;/&gt;&lt;wsp:rsid wsp:val=&quot;5E790E58&quot;/&gt;&lt;wsp:rsid wsp:val=&quot;5E7A3F57&quot;/&gt;&lt;wsp:rsid wsp:val=&quot;5E7B52A6&quot;/&gt;&lt;wsp:rsid wsp:val=&quot;5E82081A&quot;/&gt;&lt;wsp:rsid wsp:val=&quot;5E8D59D8&quot;/&gt;&lt;wsp:rsid wsp:val=&quot;5E8F688E&quot;/&gt;&lt;wsp:rsid wsp:val=&quot;5E907FD2&quot;/&gt;&lt;wsp:rsid wsp:val=&quot;5E917B84&quot;/&gt;&lt;wsp:rsid wsp:val=&quot;5E934044&quot;/&gt;&lt;wsp:rsid wsp:val=&quot;5E96123A&quot;/&gt;&lt;wsp:rsid wsp:val=&quot;5E983DAD&quot;/&gt;&lt;wsp:rsid wsp:val=&quot;5E9A2211&quot;/&gt;&lt;wsp:rsid wsp:val=&quot;5E9C2F25&quot;/&gt;&lt;wsp:rsid wsp:val=&quot;5EA35AED&quot;/&gt;&lt;wsp:rsid wsp:val=&quot;5EA91D5E&quot;/&gt;&lt;wsp:rsid wsp:val=&quot;5EAF096B&quot;/&gt;&lt;wsp:rsid wsp:val=&quot;5EB47C89&quot;/&gt;&lt;wsp:rsid wsp:val=&quot;5EC04122&quot;/&gt;&lt;wsp:rsid wsp:val=&quot;5EC24B40&quot;/&gt;&lt;wsp:rsid wsp:val=&quot;5ECB4491&quot;/&gt;&lt;wsp:rsid wsp:val=&quot;5ED07144&quot;/&gt;&lt;wsp:rsid wsp:val=&quot;5ED2189E&quot;/&gt;&lt;wsp:rsid wsp:val=&quot;5EDF69B5&quot;/&gt;&lt;wsp:rsid wsp:val=&quot;5EE246AF&quot;/&gt;&lt;wsp:rsid wsp:val=&quot;5EEB7DF1&quot;/&gt;&lt;wsp:rsid wsp:val=&quot;5EF021BB&quot;/&gt;&lt;wsp:rsid wsp:val=&quot;5EF41C45&quot;/&gt;&lt;wsp:rsid wsp:val=&quot;5EF9023F&quot;/&gt;&lt;wsp:rsid wsp:val=&quot;5EFD5F65&quot;/&gt;&lt;wsp:rsid wsp:val=&quot;5F08241F&quot;/&gt;&lt;wsp:rsid wsp:val=&quot;5F1C2F6F&quot;/&gt;&lt;wsp:rsid wsp:val=&quot;5F1E497A&quot;/&gt;&lt;wsp:rsid wsp:val=&quot;5F246926&quot;/&gt;&lt;wsp:rsid wsp:val=&quot;5F267129&quot;/&gt;&lt;wsp:rsid wsp:val=&quot;5F2A57A8&quot;/&gt;&lt;wsp:rsid wsp:val=&quot;5F2B57AF&quot;/&gt;&lt;wsp:rsid wsp:val=&quot;5F346FF3&quot;/&gt;&lt;wsp:rsid wsp:val=&quot;5F3C12CD&quot;/&gt;&lt;wsp:rsid wsp:val=&quot;5F3D3191&quot;/&gt;&lt;wsp:rsid wsp:val=&quot;5F4032FE&quot;/&gt;&lt;wsp:rsid wsp:val=&quot;5F446D8B&quot;/&gt;&lt;wsp:rsid wsp:val=&quot;5F4D3B96&quot;/&gt;&lt;wsp:rsid wsp:val=&quot;5F530DC3&quot;/&gt;&lt;wsp:rsid wsp:val=&quot;5F551F6E&quot;/&gt;&lt;wsp:rsid wsp:val=&quot;5F555EB5&quot;/&gt;&lt;wsp:rsid wsp:val=&quot;5F5B5609&quot;/&gt;&lt;wsp:rsid wsp:val=&quot;5F7205A2&quot;/&gt;&lt;wsp:rsid wsp:val=&quot;5F7420BA&quot;/&gt;&lt;wsp:rsid wsp:val=&quot;5F7505BB&quot;/&gt;&lt;wsp:rsid wsp:val=&quot;5F7932CC&quot;/&gt;&lt;wsp:rsid wsp:val=&quot;5F7D55BA&quot;/&gt;&lt;wsp:rsid wsp:val=&quot;5F7D6F1E&quot;/&gt;&lt;wsp:rsid wsp:val=&quot;5F7E6945&quot;/&gt;&lt;wsp:rsid wsp:val=&quot;5F7F4599&quot;/&gt;&lt;wsp:rsid wsp:val=&quot;5F813CF0&quot;/&gt;&lt;wsp:rsid wsp:val=&quot;5F83500A&quot;/&gt;&lt;wsp:rsid wsp:val=&quot;5F853B6D&quot;/&gt;&lt;wsp:rsid wsp:val=&quot;5F945489&quot;/&gt;&lt;wsp:rsid wsp:val=&quot;5F9D4459&quot;/&gt;&lt;wsp:rsid wsp:val=&quot;5F9F56E1&quot;/&gt;&lt;wsp:rsid wsp:val=&quot;5FA66C2C&quot;/&gt;&lt;wsp:rsid wsp:val=&quot;5FAF778D&quot;/&gt;&lt;wsp:rsid wsp:val=&quot;5FB23A2F&quot;/&gt;&lt;wsp:rsid wsp:val=&quot;5FB94001&quot;/&gt;&lt;wsp:rsid wsp:val=&quot;5FBC57A6&quot;/&gt;&lt;wsp:rsid wsp:val=&quot;5FBF6672&quot;/&gt;&lt;wsp:rsid wsp:val=&quot;5FD27242&quot;/&gt;&lt;wsp:rsid wsp:val=&quot;5FD41D01&quot;/&gt;&lt;wsp:rsid wsp:val=&quot;5FDA4A4D&quot;/&gt;&lt;wsp:rsid wsp:val=&quot;5FE11A5B&quot;/&gt;&lt;wsp:rsid wsp:val=&quot;5FE532A2&quot;/&gt;&lt;wsp:rsid wsp:val=&quot;5FE95DD9&quot;/&gt;&lt;wsp:rsid wsp:val=&quot;5FF556CA&quot;/&gt;&lt;wsp:rsid wsp:val=&quot;5FFD1CA9&quot;/&gt;&lt;wsp:rsid wsp:val=&quot;5FFE3EFC&quot;/&gt;&lt;wsp:rsid wsp:val=&quot;600018C6&quot;/&gt;&lt;wsp:rsid wsp:val=&quot;60033AAE&quot;/&gt;&lt;wsp:rsid wsp:val=&quot;600A134D&quot;/&gt;&lt;wsp:rsid wsp:val=&quot;600B4925&quot;/&gt;&lt;wsp:rsid wsp:val=&quot;600C1871&quot;/&gt;&lt;wsp:rsid wsp:val=&quot;60140FB0&quot;/&gt;&lt;wsp:rsid wsp:val=&quot;60184133&quot;/&gt;&lt;wsp:rsid wsp:val=&quot;60266CCC&quot;/&gt;&lt;wsp:rsid wsp:val=&quot;60290EC3&quot;/&gt;&lt;wsp:rsid wsp:val=&quot;602C6773&quot;/&gt;&lt;wsp:rsid wsp:val=&quot;603773D1&quot;/&gt;&lt;wsp:rsid wsp:val=&quot;603A17DF&quot;/&gt;&lt;wsp:rsid wsp:val=&quot;603B7E84&quot;/&gt;&lt;wsp:rsid wsp:val=&quot;60404FE0&quot;/&gt;&lt;wsp:rsid wsp:val=&quot;6045160D&quot;/&gt;&lt;wsp:rsid wsp:val=&quot;604A703D&quot;/&gt;&lt;wsp:rsid wsp:val=&quot;60502191&quot;/&gt;&lt;wsp:rsid wsp:val=&quot;60531164&quot;/&gt;&lt;wsp:rsid wsp:val=&quot;605A4B78&quot;/&gt;&lt;wsp:rsid wsp:val=&quot;606159B4&quot;/&gt;&lt;wsp:rsid wsp:val=&quot;60644142&quot;/&gt;&lt;wsp:rsid wsp:val=&quot;606C02F9&quot;/&gt;&lt;wsp:rsid wsp:val=&quot;60727D04&quot;/&gt;&lt;wsp:rsid wsp:val=&quot;6075770C&quot;/&gt;&lt;wsp:rsid wsp:val=&quot;607931F7&quot;/&gt;&lt;wsp:rsid wsp:val=&quot;60850056&quot;/&gt;&lt;wsp:rsid wsp:val=&quot;608F2E78&quot;/&gt;&lt;wsp:rsid wsp:val=&quot;60912EC1&quot;/&gt;&lt;wsp:rsid wsp:val=&quot;60996106&quot;/&gt;&lt;wsp:rsid wsp:val=&quot;609A4B08&quot;/&gt;&lt;wsp:rsid wsp:val=&quot;60A2791B&quot;/&gt;&lt;wsp:rsid wsp:val=&quot;60A31B19&quot;/&gt;&lt;wsp:rsid wsp:val=&quot;60A84C40&quot;/&gt;&lt;wsp:rsid wsp:val=&quot;60B57885&quot;/&gt;&lt;wsp:rsid wsp:val=&quot;60CB69C1&quot;/&gt;&lt;wsp:rsid wsp:val=&quot;60CC3B8C&quot;/&gt;&lt;wsp:rsid wsp:val=&quot;60CE03DF&quot;/&gt;&lt;wsp:rsid wsp:val=&quot;60D228F8&quot;/&gt;&lt;wsp:rsid wsp:val=&quot;60D501D4&quot;/&gt;&lt;wsp:rsid wsp:val=&quot;60D951C4&quot;/&gt;&lt;wsp:rsid wsp:val=&quot;60DE5F26&quot;/&gt;&lt;wsp:rsid wsp:val=&quot;60E57CDA&quot;/&gt;&lt;wsp:rsid wsp:val=&quot;60FA637A&quot;/&gt;&lt;wsp:rsid wsp:val=&quot;61067593&quot;/&gt;&lt;wsp:rsid wsp:val=&quot;61075CA3&quot;/&gt;&lt;wsp:rsid wsp:val=&quot;611A6115&quot;/&gt;&lt;wsp:rsid wsp:val=&quot;611C2A0D&quot;/&gt;&lt;wsp:rsid wsp:val=&quot;611E5E26&quot;/&gt;&lt;wsp:rsid wsp:val=&quot;612C3FFB&quot;/&gt;&lt;wsp:rsid wsp:val=&quot;612C4250&quot;/&gt;&lt;wsp:rsid wsp:val=&quot;61322222&quot;/&gt;&lt;wsp:rsid wsp:val=&quot;61342A54&quot;/&gt;&lt;wsp:rsid wsp:val=&quot;6138147B&quot;/&gt;&lt;wsp:rsid wsp:val=&quot;613A4DB0&quot;/&gt;&lt;wsp:rsid wsp:val=&quot;613B1B2A&quot;/&gt;&lt;wsp:rsid wsp:val=&quot;613B65D0&quot;/&gt;&lt;wsp:rsid wsp:val=&quot;613E042E&quot;/&gt;&lt;wsp:rsid wsp:val=&quot;61412C9E&quot;/&gt;&lt;wsp:rsid wsp:val=&quot;61415861&quot;/&gt;&lt;wsp:rsid wsp:val=&quot;614526C2&quot;/&gt;&lt;wsp:rsid wsp:val=&quot;614529FB&quot;/&gt;&lt;wsp:rsid wsp:val=&quot;615257BA&quot;/&gt;&lt;wsp:rsid wsp:val=&quot;61535458&quot;/&gt;&lt;wsp:rsid wsp:val=&quot;61544257&quot;/&gt;&lt;wsp:rsid wsp:val=&quot;61576D51&quot;/&gt;&lt;wsp:rsid wsp:val=&quot;615E224C&quot;/&gt;&lt;wsp:rsid wsp:val=&quot;615F521A&quot;/&gt;&lt;wsp:rsid wsp:val=&quot;61604688&quot;/&gt;&lt;wsp:rsid wsp:val=&quot;61637E98&quot;/&gt;&lt;wsp:rsid wsp:val=&quot;61647A26&quot;/&gt;&lt;wsp:rsid wsp:val=&quot;61717D25&quot;/&gt;&lt;wsp:rsid wsp:val=&quot;61760350&quot;/&gt;&lt;wsp:rsid wsp:val=&quot;617A1B7C&quot;/&gt;&lt;wsp:rsid wsp:val=&quot;618744C4&quot;/&gt;&lt;wsp:rsid wsp:val=&quot;61967EFA&quot;/&gt;&lt;wsp:rsid wsp:val=&quot;619B0447&quot;/&gt;&lt;wsp:rsid wsp:val=&quot;61A27200&quot;/&gt;&lt;wsp:rsid wsp:val=&quot;61A935C5&quot;/&gt;&lt;wsp:rsid wsp:val=&quot;61AA7A1B&quot;/&gt;&lt;wsp:rsid wsp:val=&quot;61B50B1F&quot;/&gt;&lt;wsp:rsid wsp:val=&quot;61C3103F&quot;/&gt;&lt;wsp:rsid wsp:val=&quot;61C7592F&quot;/&gt;&lt;wsp:rsid wsp:val=&quot;61CB6710&quot;/&gt;&lt;wsp:rsid wsp:val=&quot;61CE3805&quot;/&gt;&lt;wsp:rsid wsp:val=&quot;61DD43D6&quot;/&gt;&lt;wsp:rsid wsp:val=&quot;61E324A5&quot;/&gt;&lt;wsp:rsid wsp:val=&quot;61ED6AAB&quot;/&gt;&lt;wsp:rsid wsp:val=&quot;61F31C84&quot;/&gt;&lt;wsp:rsid wsp:val=&quot;61F82D65&quot;/&gt;&lt;wsp:rsid wsp:val=&quot;61FA594E&quot;/&gt;&lt;wsp:rsid wsp:val=&quot;61FF590C&quot;/&gt;&lt;wsp:rsid wsp:val=&quot;621C78C6&quot;/&gt;&lt;wsp:rsid wsp:val=&quot;62261C95&quot;/&gt;&lt;wsp:rsid wsp:val=&quot;622E1505&quot;/&gt;&lt;wsp:rsid wsp:val=&quot;622E40FB&quot;/&gt;&lt;wsp:rsid wsp:val=&quot;62354FD2&quot;/&gt;&lt;wsp:rsid wsp:val=&quot;623D642C&quot;/&gt;&lt;wsp:rsid wsp:val=&quot;624A7DF6&quot;/&gt;&lt;wsp:rsid wsp:val=&quot;624C45B7&quot;/&gt;&lt;wsp:rsid wsp:val=&quot;62523A00&quot;/&gt;&lt;wsp:rsid wsp:val=&quot;62596ED3&quot;/&gt;&lt;wsp:rsid wsp:val=&quot;625A6C6C&quot;/&gt;&lt;wsp:rsid wsp:val=&quot;62661EDB&quot;/&gt;&lt;wsp:rsid wsp:val=&quot;626651E8&quot;/&gt;&lt;wsp:rsid wsp:val=&quot;6268703C&quot;/&gt;&lt;wsp:rsid wsp:val=&quot;62716509&quot;/&gt;&lt;wsp:rsid wsp:val=&quot;627A1556&quot;/&gt;&lt;wsp:rsid wsp:val=&quot;62807687&quot;/&gt;&lt;wsp:rsid wsp:val=&quot;6282574D&quot;/&gt;&lt;wsp:rsid wsp:val=&quot;629C2C1C&quot;/&gt;&lt;wsp:rsid wsp:val=&quot;629F3534&quot;/&gt;&lt;wsp:rsid wsp:val=&quot;629F7C6E&quot;/&gt;&lt;wsp:rsid wsp:val=&quot;62A17EC2&quot;/&gt;&lt;wsp:rsid wsp:val=&quot;62AF55A1&quot;/&gt;&lt;wsp:rsid wsp:val=&quot;62B45BC1&quot;/&gt;&lt;wsp:rsid wsp:val=&quot;62B75D01&quot;/&gt;&lt;wsp:rsid wsp:val=&quot;62BC5A0C&quot;/&gt;&lt;wsp:rsid wsp:val=&quot;62C0403A&quot;/&gt;&lt;wsp:rsid wsp:val=&quot;62CA69D0&quot;/&gt;&lt;wsp:rsid wsp:val=&quot;62CE08F9&quot;/&gt;&lt;wsp:rsid wsp:val=&quot;62D13FED&quot;/&gt;&lt;wsp:rsid wsp:val=&quot;62D73032&quot;/&gt;&lt;wsp:rsid wsp:val=&quot;62DA71BA&quot;/&gt;&lt;wsp:rsid wsp:val=&quot;62DE3657&quot;/&gt;&lt;wsp:rsid wsp:val=&quot;62E13F7A&quot;/&gt;&lt;wsp:rsid wsp:val=&quot;62ED7463&quot;/&gt;&lt;wsp:rsid wsp:val=&quot;62EE6740&quot;/&gt;&lt;wsp:rsid wsp:val=&quot;62F00EAD&quot;/&gt;&lt;wsp:rsid wsp:val=&quot;62F41D03&quot;/&gt;&lt;wsp:rsid wsp:val=&quot;63076D84&quot;/&gt;&lt;wsp:rsid wsp:val=&quot;631D0F28&quot;/&gt;&lt;wsp:rsid wsp:val=&quot;631E222D&quot;/&gt;&lt;wsp:rsid wsp:val=&quot;632002A5&quot;/&gt;&lt;wsp:rsid wsp:val=&quot;63266B15&quot;/&gt;&lt;wsp:rsid wsp:val=&quot;63276C41&quot;/&gt;&lt;wsp:rsid wsp:val=&quot;632807B9&quot;/&gt;&lt;wsp:rsid wsp:val=&quot;632C2B7A&quot;/&gt;&lt;wsp:rsid wsp:val=&quot;632D2F58&quot;/&gt;&lt;wsp:rsid wsp:val=&quot;63381E7C&quot;/&gt;&lt;wsp:rsid wsp:val=&quot;633B1DB1&quot;/&gt;&lt;wsp:rsid wsp:val=&quot;634973A8&quot;/&gt;&lt;wsp:rsid wsp:val=&quot;634C6F04&quot;/&gt;&lt;wsp:rsid wsp:val=&quot;634F58F0&quot;/&gt;&lt;wsp:rsid wsp:val=&quot;6351453C&quot;/&gt;&lt;wsp:rsid wsp:val=&quot;635B7844&quot;/&gt;&lt;wsp:rsid wsp:val=&quot;6362073D&quot;/&gt;&lt;wsp:rsid wsp:val=&quot;636722F0&quot;/&gt;&lt;wsp:rsid wsp:val=&quot;63791642&quot;/&gt;&lt;wsp:rsid wsp:val=&quot;637959C6&quot;/&gt;&lt;wsp:rsid wsp:val=&quot;63821065&quot;/&gt;&lt;wsp:rsid wsp:val=&quot;63870E4A&quot;/&gt;&lt;wsp:rsid wsp:val=&quot;639A6A14&quot;/&gt;&lt;wsp:rsid wsp:val=&quot;639F486B&quot;/&gt;&lt;wsp:rsid wsp:val=&quot;63A34684&quot;/&gt;&lt;wsp:rsid wsp:val=&quot;63A82912&quot;/&gt;&lt;wsp:rsid wsp:val=&quot;63AB41CE&quot;/&gt;&lt;wsp:rsid wsp:val=&quot;63AE70E3&quot;/&gt;&lt;wsp:rsid wsp:val=&quot;63AF725C&quot;/&gt;&lt;wsp:rsid wsp:val=&quot;63BD0C43&quot;/&gt;&lt;wsp:rsid wsp:val=&quot;63C05DCD&quot;/&gt;&lt;wsp:rsid wsp:val=&quot;63C179EF&quot;/&gt;&lt;wsp:rsid wsp:val=&quot;63CE3DAD&quot;/&gt;&lt;wsp:rsid wsp:val=&quot;63CF583C&quot;/&gt;&lt;wsp:rsid wsp:val=&quot;63E044EC&quot;/&gt;&lt;wsp:rsid wsp:val=&quot;63E4712F&quot;/&gt;&lt;wsp:rsid wsp:val=&quot;63E72CAB&quot;/&gt;&lt;wsp:rsid wsp:val=&quot;63EA0151&quot;/&gt;&lt;wsp:rsid wsp:val=&quot;63F15F68&quot;/&gt;&lt;wsp:rsid wsp:val=&quot;63F54906&quot;/&gt;&lt;wsp:rsid wsp:val=&quot;63F67CD6&quot;/&gt;&lt;wsp:rsid wsp:val=&quot;64002C8A&quot;/&gt;&lt;wsp:rsid wsp:val=&quot;641F7851&quot;/&gt;&lt;wsp:rsid wsp:val=&quot;64217E1F&quot;/&gt;&lt;wsp:rsid wsp:val=&quot;643222A1&quot;/&gt;&lt;wsp:rsid wsp:val=&quot;64342605&quot;/&gt;&lt;wsp:rsid wsp:val=&quot;643B4346&quot;/&gt;&lt;wsp:rsid wsp:val=&quot;643D649C&quot;/&gt;&lt;wsp:rsid wsp:val=&quot;64442991&quot;/&gt;&lt;wsp:rsid wsp:val=&quot;64443187&quot;/&gt;&lt;wsp:rsid wsp:val=&quot;64443A2B&quot;/&gt;&lt;wsp:rsid wsp:val=&quot;644D06CE&quot;/&gt;&lt;wsp:rsid wsp:val=&quot;64502F80&quot;/&gt;&lt;wsp:rsid wsp:val=&quot;64551F0B&quot;/&gt;&lt;wsp:rsid wsp:val=&quot;645551D4&quot;/&gt;&lt;wsp:rsid wsp:val=&quot;64592FD9&quot;/&gt;&lt;wsp:rsid wsp:val=&quot;64596731&quot;/&gt;&lt;wsp:rsid wsp:val=&quot;645D7473&quot;/&gt;&lt;wsp:rsid wsp:val=&quot;645F0570&quot;/&gt;&lt;wsp:rsid wsp:val=&quot;64604898&quot;/&gt;&lt;wsp:rsid wsp:val=&quot;646251A8&quot;/&gt;&lt;wsp:rsid wsp:val=&quot;6463413F&quot;/&gt;&lt;wsp:rsid wsp:val=&quot;64680F4A&quot;/&gt;&lt;wsp:rsid wsp:val=&quot;64693980&quot;/&gt;&lt;wsp:rsid wsp:val=&quot;647C56C0&quot;/&gt;&lt;wsp:rsid wsp:val=&quot;647D147A&quot;/&gt;&lt;wsp:rsid wsp:val=&quot;647E75B5&quot;/&gt;&lt;wsp:rsid wsp:val=&quot;6488562B&quot;/&gt;&lt;wsp:rsid wsp:val=&quot;64920038&quot;/&gt;&lt;wsp:rsid wsp:val=&quot;64954D48&quot;/&gt;&lt;wsp:rsid wsp:val=&quot;6495763A&quot;/&gt;&lt;wsp:rsid wsp:val=&quot;64991719&quot;/&gt;&lt;wsp:rsid wsp:val=&quot;64A15E0B&quot;/&gt;&lt;wsp:rsid wsp:val=&quot;64A516B4&quot;/&gt;&lt;wsp:rsid wsp:val=&quot;64BA0AB7&quot;/&gt;&lt;wsp:rsid wsp:val=&quot;64C37916&quot;/&gt;&lt;wsp:rsid wsp:val=&quot;64C4329A&quot;/&gt;&lt;wsp:rsid wsp:val=&quot;64C50CA5&quot;/&gt;&lt;wsp:rsid wsp:val=&quot;64D6157E&quot;/&gt;&lt;wsp:rsid wsp:val=&quot;64DE0B89&quot;/&gt;&lt;wsp:rsid wsp:val=&quot;64E056B6&quot;/&gt;&lt;wsp:rsid wsp:val=&quot;64E22B40&quot;/&gt;&lt;wsp:rsid wsp:val=&quot;64E742EF&quot;/&gt;&lt;wsp:rsid wsp:val=&quot;64EA021F&quot;/&gt;&lt;wsp:rsid wsp:val=&quot;64EF4001&quot;/&gt;&lt;wsp:rsid wsp:val=&quot;64F17BAA&quot;/&gt;&lt;wsp:rsid wsp:val=&quot;64F258D0&quot;/&gt;&lt;wsp:rsid wsp:val=&quot;64F6204C&quot;/&gt;&lt;wsp:rsid wsp:val=&quot;64F91EF5&quot;/&gt;&lt;wsp:rsid wsp:val=&quot;6506053C&quot;/&gt;&lt;wsp:rsid wsp:val=&quot;650611DA&quot;/&gt;&lt;wsp:rsid wsp:val=&quot;65151063&quot;/&gt;&lt;wsp:rsid wsp:val=&quot;651576F3&quot;/&gt;&lt;wsp:rsid wsp:val=&quot;65176CAC&quot;/&gt;&lt;wsp:rsid wsp:val=&quot;651D0391&quot;/&gt;&lt;wsp:rsid wsp:val=&quot;651D1940&quot;/&gt;&lt;wsp:rsid wsp:val=&quot;652E1DE4&quot;/&gt;&lt;wsp:rsid wsp:val=&quot;65302F12&quot;/&gt;&lt;wsp:rsid wsp:val=&quot;65307C84&quot;/&gt;&lt;wsp:rsid wsp:val=&quot;65322B0A&quot;/&gt;&lt;wsp:rsid wsp:val=&quot;65353293&quot;/&gt;&lt;wsp:rsid wsp:val=&quot;653919EE&quot;/&gt;&lt;wsp:rsid wsp:val=&quot;653B1801&quot;/&gt;&lt;wsp:rsid wsp:val=&quot;653D6BD3&quot;/&gt;&lt;wsp:rsid wsp:val=&quot;653E2785&quot;/&gt;&lt;wsp:rsid wsp:val=&quot;65461043&quot;/&gt;&lt;wsp:rsid wsp:val=&quot;654A6A86&quot;/&gt;&lt;wsp:rsid wsp:val=&quot;654F59C5&quot;/&gt;&lt;wsp:rsid wsp:val=&quot;65616CC3&quot;/&gt;&lt;wsp:rsid wsp:val=&quot;656B395E&quot;/&gt;&lt;wsp:rsid wsp:val=&quot;657F7588&quot;/&gt;&lt;wsp:rsid wsp:val=&quot;658276F9&quot;/&gt;&lt;wsp:rsid wsp:val=&quot;658C582A&quot;/&gt;&lt;wsp:rsid wsp:val=&quot;658E56FF&quot;/&gt;&lt;wsp:rsid wsp:val=&quot;658F0577&quot;/&gt;&lt;wsp:rsid wsp:val=&quot;659A1527&quot;/&gt;&lt;wsp:rsid wsp:val=&quot;65A721BD&quot;/&gt;&lt;wsp:rsid wsp:val=&quot;65AE5912&quot;/&gt;&lt;wsp:rsid wsp:val=&quot;65AF18EF&quot;/&gt;&lt;wsp:rsid wsp:val=&quot;65B15658&quot;/&gt;&lt;wsp:rsid wsp:val=&quot;65B31E66&quot;/&gt;&lt;wsp:rsid wsp:val=&quot;65B34E37&quot;/&gt;&lt;wsp:rsid wsp:val=&quot;65BC0577&quot;/&gt;&lt;wsp:rsid wsp:val=&quot;65C93731&quot;/&gt;&lt;wsp:rsid wsp:val=&quot;65D4160A&quot;/&gt;&lt;wsp:rsid wsp:val=&quot;65D502DB&quot;/&gt;&lt;wsp:rsid wsp:val=&quot;65D63638&quot;/&gt;&lt;wsp:rsid wsp:val=&quot;65E34A28&quot;/&gt;&lt;wsp:rsid wsp:val=&quot;65EF5D43&quot;/&gt;&lt;wsp:rsid wsp:val=&quot;65F71385&quot;/&gt;&lt;wsp:rsid wsp:val=&quot;65FB65FC&quot;/&gt;&lt;wsp:rsid wsp:val=&quot;660806FB&quot;/&gt;&lt;wsp:rsid wsp:val=&quot;660E4EDC&quot;/&gt;&lt;wsp:rsid wsp:val=&quot;661F366E&quot;/&gt;&lt;wsp:rsid wsp:val=&quot;66276824&quot;/&gt;&lt;wsp:rsid wsp:val=&quot;662B2158&quot;/&gt;&lt;wsp:rsid wsp:val=&quot;662C5AE8&quot;/&gt;&lt;wsp:rsid wsp:val=&quot;66346B35&quot;/&gt;&lt;wsp:rsid wsp:val=&quot;66362D2F&quot;/&gt;&lt;wsp:rsid wsp:val=&quot;663754B0&quot;/&gt;&lt;wsp:rsid wsp:val=&quot;664266A5&quot;/&gt;&lt;wsp:rsid wsp:val=&quot;664E27E1&quot;/&gt;&lt;wsp:rsid wsp:val=&quot;665A6D1D&quot;/&gt;&lt;wsp:rsid wsp:val=&quot;665B4467&quot;/&gt;&lt;wsp:rsid wsp:val=&quot;665D7E5E&quot;/&gt;&lt;wsp:rsid wsp:val=&quot;66673A6E&quot;/&gt;&lt;wsp:rsid wsp:val=&quot;6669664C&quot;/&gt;&lt;wsp:rsid wsp:val=&quot;66716DA1&quot;/&gt;&lt;wsp:rsid wsp:val=&quot;66731426&quot;/&gt;&lt;wsp:rsid wsp:val=&quot;667557A7&quot;/&gt;&lt;wsp:rsid wsp:val=&quot;66795896&quot;/&gt;&lt;wsp:rsid wsp:val=&quot;667C3DE2&quot;/&gt;&lt;wsp:rsid wsp:val=&quot;66832470&quot;/&gt;&lt;wsp:rsid wsp:val=&quot;668500F0&quot;/&gt;&lt;wsp:rsid wsp:val=&quot;66873A0A&quot;/&gt;&lt;wsp:rsid wsp:val=&quot;66925011&quot;/&gt;&lt;wsp:rsid wsp:val=&quot;669A669D&quot;/&gt;&lt;wsp:rsid wsp:val=&quot;66A5454B&quot;/&gt;&lt;wsp:rsid wsp:val=&quot;66A601AC&quot;/&gt;&lt;wsp:rsid wsp:val=&quot;66A66514&quot;/&gt;&lt;wsp:rsid wsp:val=&quot;66A940DB&quot;/&gt;&lt;wsp:rsid wsp:val=&quot;66BF1D6B&quot;/&gt;&lt;wsp:rsid wsp:val=&quot;66C22023&quot;/&gt;&lt;wsp:rsid wsp:val=&quot;66C60C7B&quot;/&gt;&lt;wsp:rsid wsp:val=&quot;66CB3B46&quot;/&gt;&lt;wsp:rsid wsp:val=&quot;66CD4206&quot;/&gt;&lt;wsp:rsid wsp:val=&quot;66D458F9&quot;/&gt;&lt;wsp:rsid wsp:val=&quot;66D60412&quot;/&gt;&lt;wsp:rsid wsp:val=&quot;66DF5269&quot;/&gt;&lt;wsp:rsid wsp:val=&quot;66E23A0B&quot;/&gt;&lt;wsp:rsid wsp:val=&quot;66EF1BEE&quot;/&gt;&lt;wsp:rsid wsp:val=&quot;670B371C&quot;/&gt;&lt;wsp:rsid wsp:val=&quot;67185E99&quot;/&gt;&lt;wsp:rsid wsp:val=&quot;67203B1D&quot;/&gt;&lt;wsp:rsid wsp:val=&quot;673832E7&quot;/&gt;&lt;wsp:rsid wsp:val=&quot;673D0354&quot;/&gt;&lt;wsp:rsid wsp:val=&quot;67496EBC&quot;/&gt;&lt;wsp:rsid wsp:val=&quot;674E72EB&quot;/&gt;&lt;wsp:rsid wsp:val=&quot;674F0264&quot;/&gt;&lt;wsp:rsid wsp:val=&quot;675065C1&quot;/&gt;&lt;wsp:rsid wsp:val=&quot;6759649A&quot;/&gt;&lt;wsp:rsid wsp:val=&quot;675D66FE&quot;/&gt;&lt;wsp:rsid wsp:val=&quot;676357E0&quot;/&gt;&lt;wsp:rsid wsp:val=&quot;67715AED&quot;/&gt;&lt;wsp:rsid wsp:val=&quot;677B4E7E&quot;/&gt;&lt;wsp:rsid wsp:val=&quot;677B7253&quot;/&gt;&lt;wsp:rsid wsp:val=&quot;67833315&quot;/&gt;&lt;wsp:rsid wsp:val=&quot;678655E4&quot;/&gt;&lt;wsp:rsid wsp:val=&quot;67903975&quot;/&gt;&lt;wsp:rsid wsp:val=&quot;679625BA&quot;/&gt;&lt;wsp:rsid wsp:val=&quot;67996F12&quot;/&gt;&lt;wsp:rsid wsp:val=&quot;679D2726&quot;/&gt;&lt;wsp:rsid wsp:val=&quot;679E2C8B&quot;/&gt;&lt;wsp:rsid wsp:val=&quot;67A55622&quot;/&gt;&lt;wsp:rsid wsp:val=&quot;67AE2F25&quot;/&gt;&lt;wsp:rsid wsp:val=&quot;67AF4409&quot;/&gt;&lt;wsp:rsid wsp:val=&quot;67B04251&quot;/&gt;&lt;wsp:rsid wsp:val=&quot;67BD6138&quot;/&gt;&lt;wsp:rsid wsp:val=&quot;67C21899&quot;/&gt;&lt;wsp:rsid wsp:val=&quot;67C35F6E&quot;/&gt;&lt;wsp:rsid wsp:val=&quot;67C617B4&quot;/&gt;&lt;wsp:rsid wsp:val=&quot;67C64491&quot;/&gt;&lt;wsp:rsid wsp:val=&quot;67CC60F2&quot;/&gt;&lt;wsp:rsid wsp:val=&quot;67CF6CDD&quot;/&gt;&lt;wsp:rsid wsp:val=&quot;67D11D66&quot;/&gt;&lt;wsp:rsid wsp:val=&quot;67DB2AF0&quot;/&gt;&lt;wsp:rsid wsp:val=&quot;67DC7D66&quot;/&gt;&lt;wsp:rsid wsp:val=&quot;67DF39FC&quot;/&gt;&lt;wsp:rsid wsp:val=&quot;67E245DA&quot;/&gt;&lt;wsp:rsid wsp:val=&quot;67F66C94&quot;/&gt;&lt;wsp:rsid wsp:val=&quot;67F94836&quot;/&gt;&lt;wsp:rsid wsp:val=&quot;67FC7165&quot;/&gt;&lt;wsp:rsid wsp:val=&quot;68022B09&quot;/&gt;&lt;wsp:rsid wsp:val=&quot;680D163E&quot;/&gt;&lt;wsp:rsid wsp:val=&quot;68172EA8&quot;/&gt;&lt;wsp:rsid wsp:val=&quot;681A69BC&quot;/&gt;&lt;wsp:rsid wsp:val=&quot;682901C2&quot;/&gt;&lt;wsp:rsid wsp:val=&quot;68290671&quot;/&gt;&lt;wsp:rsid wsp:val=&quot;682B0F76&quot;/&gt;&lt;wsp:rsid wsp:val=&quot;68334EAA&quot;/&gt;&lt;wsp:rsid wsp:val=&quot;68412DB3&quot;/&gt;&lt;wsp:rsid wsp:val=&quot;685E4FD6&quot;/&gt;&lt;wsp:rsid wsp:val=&quot;68632E35&quot;/&gt;&lt;wsp:rsid wsp:val=&quot;6869208A&quot;/&gt;&lt;wsp:rsid wsp:val=&quot;686B6D77&quot;/&gt;&lt;wsp:rsid wsp:val=&quot;68733E68&quot;/&gt;&lt;wsp:rsid wsp:val=&quot;687C20D1&quot;/&gt;&lt;wsp:rsid wsp:val=&quot;687F1293&quot;/&gt;&lt;wsp:rsid wsp:val=&quot;68927E80&quot;/&gt;&lt;wsp:rsid wsp:val=&quot;68935CB7&quot;/&gt;&lt;wsp:rsid wsp:val=&quot;68956199&quot;/&gt;&lt;wsp:rsid wsp:val=&quot;689C7FBA&quot;/&gt;&lt;wsp:rsid wsp:val=&quot;689D3EB3&quot;/&gt;&lt;wsp:rsid wsp:val=&quot;68A01BC7&quot;/&gt;&lt;wsp:rsid wsp:val=&quot;68A10776&quot;/&gt;&lt;wsp:rsid wsp:val=&quot;68A569D4&quot;/&gt;&lt;wsp:rsid wsp:val=&quot;68A718EF&quot;/&gt;&lt;wsp:rsid wsp:val=&quot;68A86127&quot;/&gt;&lt;wsp:rsid wsp:val=&quot;68AC0C4A&quot;/&gt;&lt;wsp:rsid wsp:val=&quot;68AD6480&quot;/&gt;&lt;wsp:rsid wsp:val=&quot;68B34C46&quot;/&gt;&lt;wsp:rsid wsp:val=&quot;68B525FC&quot;/&gt;&lt;wsp:rsid wsp:val=&quot;68BF3935&quot;/&gt;&lt;wsp:rsid wsp:val=&quot;68C53948&quot;/&gt;&lt;wsp:rsid wsp:val=&quot;68C877E1&quot;/&gt;&lt;wsp:rsid wsp:val=&quot;68D2021F&quot;/&gt;&lt;wsp:rsid wsp:val=&quot;68E56825&quot;/&gt;&lt;wsp:rsid wsp:val=&quot;68FE3869&quot;/&gt;&lt;wsp:rsid wsp:val=&quot;68FE570F&quot;/&gt;&lt;wsp:rsid wsp:val=&quot;68FF1FFD&quot;/&gt;&lt;wsp:rsid wsp:val=&quot;6907129F&quot;/&gt;&lt;wsp:rsid wsp:val=&quot;69090FC3&quot;/&gt;&lt;wsp:rsid wsp:val=&quot;69122C3C&quot;/&gt;&lt;wsp:rsid wsp:val=&quot;69195A2A&quot;/&gt;&lt;wsp:rsid wsp:val=&quot;692D249D&quot;/&gt;&lt;wsp:rsid wsp:val=&quot;69344C1E&quot;/&gt;&lt;wsp:rsid wsp:val=&quot;69357A7E&quot;/&gt;&lt;wsp:rsid wsp:val=&quot;694612C2&quot;/&gt;&lt;wsp:rsid wsp:val=&quot;694B4C87&quot;/&gt;&lt;wsp:rsid wsp:val=&quot;694C74CE&quot;/&gt;&lt;wsp:rsid wsp:val=&quot;69512955&quot;/&gt;&lt;wsp:rsid wsp:val=&quot;6956515D&quot;/&gt;&lt;wsp:rsid wsp:val=&quot;69596110&quot;/&gt;&lt;wsp:rsid wsp:val=&quot;695C5EE4&quot;/&gt;&lt;wsp:rsid wsp:val=&quot;6966042C&quot;/&gt;&lt;wsp:rsid wsp:val=&quot;69677692&quot;/&gt;&lt;wsp:rsid wsp:val=&quot;696B7D83&quot;/&gt;&lt;wsp:rsid wsp:val=&quot;696F215D&quot;/&gt;&lt;wsp:rsid wsp:val=&quot;696F7C73&quot;/&gt;&lt;wsp:rsid wsp:val=&quot;697C7DA5&quot;/&gt;&lt;wsp:rsid wsp:val=&quot;69841564&quot;/&gt;&lt;wsp:rsid wsp:val=&quot;69865E6A&quot;/&gt;&lt;wsp:rsid wsp:val=&quot;6994429D&quot;/&gt;&lt;wsp:rsid wsp:val=&quot;699C2751&quot;/&gt;&lt;wsp:rsid wsp:val=&quot;699D2AEF&quot;/&gt;&lt;wsp:rsid wsp:val=&quot;699F36D5&quot;/&gt;&lt;wsp:rsid wsp:val=&quot;69B2204A&quot;/&gt;&lt;wsp:rsid wsp:val=&quot;69BC5688&quot;/&gt;&lt;wsp:rsid wsp:val=&quot;69BF5EC8&quot;/&gt;&lt;wsp:rsid wsp:val=&quot;69D0012E&quot;/&gt;&lt;wsp:rsid wsp:val=&quot;69F17C5C&quot;/&gt;&lt;wsp:rsid wsp:val=&quot;69F304AD&quot;/&gt;&lt;wsp:rsid wsp:val=&quot;69F3315F&quot;/&gt;&lt;wsp:rsid wsp:val=&quot;69F37A44&quot;/&gt;&lt;wsp:rsid wsp:val=&quot;69FF3F6A&quot;/&gt;&lt;wsp:rsid wsp:val=&quot;69FF49F3&quot;/&gt;&lt;wsp:rsid wsp:val=&quot;6A003223&quot;/&gt;&lt;wsp:rsid wsp:val=&quot;6A0A1456&quot;/&gt;&lt;wsp:rsid wsp:val=&quot;6A0B4089&quot;/&gt;&lt;wsp:rsid wsp:val=&quot;6A1664B1&quot;/&gt;&lt;wsp:rsid wsp:val=&quot;6A201F56&quot;/&gt;&lt;wsp:rsid wsp:val=&quot;6A257C5C&quot;/&gt;&lt;wsp:rsid wsp:val=&quot;6A2C6EB0&quot;/&gt;&lt;wsp:rsid wsp:val=&quot;6A3131B8&quot;/&gt;&lt;wsp:rsid wsp:val=&quot;6A3B45F1&quot;/&gt;&lt;wsp:rsid wsp:val=&quot;6A421FE5&quot;/&gt;&lt;wsp:rsid wsp:val=&quot;6A46207B&quot;/&gt;&lt;wsp:rsid wsp:val=&quot;6A4756CA&quot;/&gt;&lt;wsp:rsid wsp:val=&quot;6A4B15F0&quot;/&gt;&lt;wsp:rsid wsp:val=&quot;6A5C730C&quot;/&gt;&lt;wsp:rsid wsp:val=&quot;6A6445C1&quot;/&gt;&lt;wsp:rsid wsp:val=&quot;6A694211&quot;/&gt;&lt;wsp:rsid wsp:val=&quot;6A697999&quot;/&gt;&lt;wsp:rsid wsp:val=&quot;6A6A32FA&quot;/&gt;&lt;wsp:rsid wsp:val=&quot;6A6B4738&quot;/&gt;&lt;wsp:rsid wsp:val=&quot;6A6C135D&quot;/&gt;&lt;wsp:rsid wsp:val=&quot;6A765B81&quot;/&gt;&lt;wsp:rsid wsp:val=&quot;6A7A5E31&quot;/&gt;&lt;wsp:rsid wsp:val=&quot;6A812D4D&quot;/&gt;&lt;wsp:rsid wsp:val=&quot;6A8500AE&quot;/&gt;&lt;wsp:rsid wsp:val=&quot;6A8C3798&quot;/&gt;&lt;wsp:rsid wsp:val=&quot;6A9069AB&quot;/&gt;&lt;wsp:rsid wsp:val=&quot;6A9774F1&quot;/&gt;&lt;wsp:rsid wsp:val=&quot;6A9A3658&quot;/&gt;&lt;wsp:rsid wsp:val=&quot;6A9C527F&quot;/&gt;&lt;wsp:rsid wsp:val=&quot;6AA25882&quot;/&gt;&lt;wsp:rsid wsp:val=&quot;6AA3527E&quot;/&gt;&lt;wsp:rsid wsp:val=&quot;6AA66486&quot;/&gt;&lt;wsp:rsid wsp:val=&quot;6AAD58A8&quot;/&gt;&lt;wsp:rsid wsp:val=&quot;6ABE3B2D&quot;/&gt;&lt;wsp:rsid wsp:val=&quot;6AC34041&quot;/&gt;&lt;wsp:rsid wsp:val=&quot;6AE45CD3&quot;/&gt;&lt;wsp:rsid wsp:val=&quot;6AE61835&quot;/&gt;&lt;wsp:rsid wsp:val=&quot;6AEA2492&quot;/&gt;&lt;wsp:rsid wsp:val=&quot;6AEC4393&quot;/&gt;&lt;wsp:rsid wsp:val=&quot;6B07367A&quot;/&gt;&lt;wsp:rsid wsp:val=&quot;6B093082&quot;/&gt;&lt;wsp:rsid wsp:val=&quot;6B161BE2&quot;/&gt;&lt;wsp:rsid wsp:val=&quot;6B163799&quot;/&gt;&lt;wsp:rsid wsp:val=&quot;6B175DD7&quot;/&gt;&lt;wsp:rsid wsp:val=&quot;6B1962B0&quot;/&gt;&lt;wsp:rsid wsp:val=&quot;6B1D5FD6&quot;/&gt;&lt;wsp:rsid wsp:val=&quot;6B21782D&quot;/&gt;&lt;wsp:rsid wsp:val=&quot;6B275649&quot;/&gt;&lt;wsp:rsid wsp:val=&quot;6B2A1B9F&quot;/&gt;&lt;wsp:rsid wsp:val=&quot;6B2C6A73&quot;/&gt;&lt;wsp:rsid wsp:val=&quot;6B307237&quot;/&gt;&lt;wsp:rsid wsp:val=&quot;6B37741A&quot;/&gt;&lt;wsp:rsid wsp:val=&quot;6B382482&quot;/&gt;&lt;wsp:rsid wsp:val=&quot;6B397506&quot;/&gt;&lt;wsp:rsid wsp:val=&quot;6B3E4A7D&quot;/&gt;&lt;wsp:rsid wsp:val=&quot;6B3F6C6C&quot;/&gt;&lt;wsp:rsid wsp:val=&quot;6B457289&quot;/&gt;&lt;wsp:rsid wsp:val=&quot;6B4B1BB6&quot;/&gt;&lt;wsp:rsid wsp:val=&quot;6B4E599A&quot;/&gt;&lt;wsp:rsid wsp:val=&quot;6B542A6D&quot;/&gt;&lt;wsp:rsid wsp:val=&quot;6B572AB9&quot;/&gt;&lt;wsp:rsid wsp:val=&quot;6B580798&quot;/&gt;&lt;wsp:rsid wsp:val=&quot;6B5A170F&quot;/&gt;&lt;wsp:rsid wsp:val=&quot;6B6320BC&quot;/&gt;&lt;wsp:rsid wsp:val=&quot;6B761510&quot;/&gt;&lt;wsp:rsid wsp:val=&quot;6B7852CF&quot;/&gt;&lt;wsp:rsid wsp:val=&quot;6B7C51E5&quot;/&gt;&lt;wsp:rsid wsp:val=&quot;6B7D3DF4&quot;/&gt;&lt;wsp:rsid wsp:val=&quot;6B7D413D&quot;/&gt;&lt;wsp:rsid wsp:val=&quot;6B8270EE&quot;/&gt;&lt;wsp:rsid wsp:val=&quot;6B8A7D7E&quot;/&gt;&lt;wsp:rsid wsp:val=&quot;6B8D7062&quot;/&gt;&lt;wsp:rsid wsp:val=&quot;6B8E1734&quot;/&gt;&lt;wsp:rsid wsp:val=&quot;6B9A4179&quot;/&gt;&lt;wsp:rsid wsp:val=&quot;6BAC0359&quot;/&gt;&lt;wsp:rsid wsp:val=&quot;6BAC25BC&quot;/&gt;&lt;wsp:rsid wsp:val=&quot;6BB26551&quot;/&gt;&lt;wsp:rsid wsp:val=&quot;6BB9116F&quot;/&gt;&lt;wsp:rsid wsp:val=&quot;6BBA2ACB&quot;/&gt;&lt;wsp:rsid wsp:val=&quot;6BC63FD4&quot;/&gt;&lt;wsp:rsid wsp:val=&quot;6BC71DE1&quot;/&gt;&lt;wsp:rsid wsp:val=&quot;6BCF16A3&quot;/&gt;&lt;wsp:rsid wsp:val=&quot;6BD128CF&quot;/&gt;&lt;wsp:rsid wsp:val=&quot;6BD655AB&quot;/&gt;&lt;wsp:rsid wsp:val=&quot;6BDB6883&quot;/&gt;&lt;wsp:rsid wsp:val=&quot;6BE33767&quot;/&gt;&lt;wsp:rsid wsp:val=&quot;6BEA5629&quot;/&gt;&lt;wsp:rsid wsp:val=&quot;6BED5E03&quot;/&gt;&lt;wsp:rsid wsp:val=&quot;6BF01224&quot;/&gt;&lt;wsp:rsid wsp:val=&quot;6BF57327&quot;/&gt;&lt;wsp:rsid wsp:val=&quot;6BFE44B9&quot;/&gt;&lt;wsp:rsid wsp:val=&quot;6C0618C6&quot;/&gt;&lt;wsp:rsid wsp:val=&quot;6C066F44&quot;/&gt;&lt;wsp:rsid wsp:val=&quot;6C07534D&quot;/&gt;&lt;wsp:rsid wsp:val=&quot;6C091574&quot;/&gt;&lt;wsp:rsid wsp:val=&quot;6C0A52A8&quot;/&gt;&lt;wsp:rsid wsp:val=&quot;6C0C7052&quot;/&gt;&lt;wsp:rsid wsp:val=&quot;6C0D37D0&quot;/&gt;&lt;wsp:rsid wsp:val=&quot;6C135DC9&quot;/&gt;&lt;wsp:rsid wsp:val=&quot;6C2A3B9E&quot;/&gt;&lt;wsp:rsid wsp:val=&quot;6C4F64B5&quot;/&gt;&lt;wsp:rsid wsp:val=&quot;6C5607E6&quot;/&gt;&lt;wsp:rsid wsp:val=&quot;6C561CF4&quot;/&gt;&lt;wsp:rsid wsp:val=&quot;6C6D1FED&quot;/&gt;&lt;wsp:rsid wsp:val=&quot;6C786BE0&quot;/&gt;&lt;wsp:rsid wsp:val=&quot;6C7F41AE&quot;/&gt;&lt;wsp:rsid wsp:val=&quot;6C835930&quot;/&gt;&lt;wsp:rsid wsp:val=&quot;6C864A33&quot;/&gt;&lt;wsp:rsid wsp:val=&quot;6C8A7920&quot;/&gt;&lt;wsp:rsid wsp:val=&quot;6C90289E&quot;/&gt;&lt;wsp:rsid wsp:val=&quot;6C906663&quot;/&gt;&lt;wsp:rsid wsp:val=&quot;6CAB6A24&quot;/&gt;&lt;wsp:rsid wsp:val=&quot;6CAF42DD&quot;/&gt;&lt;wsp:rsid wsp:val=&quot;6CB23063&quot;/&gt;&lt;wsp:rsid wsp:val=&quot;6CB5481C&quot;/&gt;&lt;wsp:rsid wsp:val=&quot;6CBC47C5&quot;/&gt;&lt;wsp:rsid wsp:val=&quot;6CBE30F2&quot;/&gt;&lt;wsp:rsid wsp:val=&quot;6CBE5C4F&quot;/&gt;&lt;wsp:rsid wsp:val=&quot;6CC30D7F&quot;/&gt;&lt;wsp:rsid wsp:val=&quot;6CC86331&quot;/&gt;&lt;wsp:rsid wsp:val=&quot;6CCF2613&quot;/&gt;&lt;wsp:rsid wsp:val=&quot;6CD75EBE&quot;/&gt;&lt;wsp:rsid wsp:val=&quot;6CDB673E&quot;/&gt;&lt;wsp:rsid wsp:val=&quot;6CF55E8B&quot;/&gt;&lt;wsp:rsid wsp:val=&quot;6CF6647A&quot;/&gt;&lt;wsp:rsid wsp:val=&quot;6CFE1E5E&quot;/&gt;&lt;wsp:rsid wsp:val=&quot;6D0234B2&quot;/&gt;&lt;wsp:rsid wsp:val=&quot;6D0240E7&quot;/&gt;&lt;wsp:rsid wsp:val=&quot;6D10640A&quot;/&gt;&lt;wsp:rsid wsp:val=&quot;6D11307D&quot;/&gt;&lt;wsp:rsid wsp:val=&quot;6D1B0E0A&quot;/&gt;&lt;wsp:rsid wsp:val=&quot;6D1C490F&quot;/&gt;&lt;wsp:rsid wsp:val=&quot;6D2E042E&quot;/&gt;&lt;wsp:rsid wsp:val=&quot;6D3D3855&quot;/&gt;&lt;wsp:rsid wsp:val=&quot;6D406AE9&quot;/&gt;&lt;wsp:rsid wsp:val=&quot;6D413C64&quot;/&gt;&lt;wsp:rsid wsp:val=&quot;6D436DBE&quot;/&gt;&lt;wsp:rsid wsp:val=&quot;6D481F37&quot;/&gt;&lt;wsp:rsid wsp:val=&quot;6D4D7847&quot;/&gt;&lt;wsp:rsid wsp:val=&quot;6D510223&quot;/&gt;&lt;wsp:rsid wsp:val=&quot;6D510A3C&quot;/&gt;&lt;wsp:rsid wsp:val=&quot;6D54286C&quot;/&gt;&lt;wsp:rsid wsp:val=&quot;6D6A2A96&quot;/&gt;&lt;wsp:rsid wsp:val=&quot;6D6A4A10&quot;/&gt;&lt;wsp:rsid wsp:val=&quot;6D6D3796&quot;/&gt;&lt;wsp:rsid wsp:val=&quot;6D6F471B&quot;/&gt;&lt;wsp:rsid wsp:val=&quot;6D777236&quot;/&gt;&lt;wsp:rsid wsp:val=&quot;6D796209&quot;/&gt;&lt;wsp:rsid wsp:val=&quot;6D7D3201&quot;/&gt;&lt;wsp:rsid wsp:val=&quot;6D876940&quot;/&gt;&lt;wsp:rsid wsp:val=&quot;6D920153&quot;/&gt;&lt;wsp:rsid wsp:val=&quot;6D9775F7&quot;/&gt;&lt;wsp:rsid wsp:val=&quot;6DA10241&quot;/&gt;&lt;wsp:rsid wsp:val=&quot;6DA85161&quot;/&gt;&lt;wsp:rsid wsp:val=&quot;6DAD677E&quot;/&gt;&lt;wsp:rsid wsp:val=&quot;6DAE5259&quot;/&gt;&lt;wsp:rsid wsp:val=&quot;6DB20570&quot;/&gt;&lt;wsp:rsid wsp:val=&quot;6DB81974&quot;/&gt;&lt;wsp:rsid wsp:val=&quot;6DCB0A98&quot;/&gt;&lt;wsp:rsid wsp:val=&quot;6DD10B89&quot;/&gt;&lt;wsp:rsid wsp:val=&quot;6DD22ACC&quot;/&gt;&lt;wsp:rsid wsp:val=&quot;6DE37466&quot;/&gt;&lt;wsp:rsid wsp:val=&quot;6DE52587&quot;/&gt;&lt;wsp:rsid wsp:val=&quot;6DE878C6&quot;/&gt;&lt;wsp:rsid wsp:val=&quot;6DE94EEA&quot;/&gt;&lt;wsp:rsid wsp:val=&quot;6DF72075&quot;/&gt;&lt;wsp:rsid wsp:val=&quot;6DFD12A2&quot;/&gt;&lt;wsp:rsid wsp:val=&quot;6DFD41FB&quot;/&gt;&lt;wsp:rsid wsp:val=&quot;6DFF3239&quot;/&gt;&lt;wsp:rsid wsp:val=&quot;6E100CEB&quot;/&gt;&lt;wsp:rsid wsp:val=&quot;6E125795&quot;/&gt;&lt;wsp:rsid wsp:val=&quot;6E1F61D8&quot;/&gt;&lt;wsp:rsid wsp:val=&quot;6E225658&quot;/&gt;&lt;wsp:rsid wsp:val=&quot;6E2A125B&quot;/&gt;&lt;wsp:rsid wsp:val=&quot;6E2B4F8F&quot;/&gt;&lt;wsp:rsid wsp:val=&quot;6E2D2550&quot;/&gt;&lt;wsp:rsid wsp:val=&quot;6E341EDA&quot;/&gt;&lt;wsp:rsid wsp:val=&quot;6E3B515D&quot;/&gt;&lt;wsp:rsid wsp:val=&quot;6E3F3AEF&quot;/&gt;&lt;wsp:rsid wsp:val=&quot;6E427360&quot;/&gt;&lt;wsp:rsid wsp:val=&quot;6E4306B4&quot;/&gt;&lt;wsp:rsid wsp:val=&quot;6E4B354F&quot;/&gt;&lt;wsp:rsid wsp:val=&quot;6E4B4B1B&quot;/&gt;&lt;wsp:rsid wsp:val=&quot;6E503A09&quot;/&gt;&lt;wsp:rsid wsp:val=&quot;6E523420&quot;/&gt;&lt;wsp:rsid wsp:val=&quot;6E572454&quot;/&gt;&lt;wsp:rsid wsp:val=&quot;6E634D1C&quot;/&gt;&lt;wsp:rsid wsp:val=&quot;6E6F63D4&quot;/&gt;&lt;wsp:rsid wsp:val=&quot;6E7D0909&quot;/&gt;&lt;wsp:rsid wsp:val=&quot;6E8869C4&quot;/&gt;&lt;wsp:rsid wsp:val=&quot;6E910B04&quot;/&gt;&lt;wsp:rsid wsp:val=&quot;6E9563D8&quot;/&gt;&lt;wsp:rsid wsp:val=&quot;6EA52BAE&quot;/&gt;&lt;wsp:rsid wsp:val=&quot;6EAF69A4&quot;/&gt;&lt;wsp:rsid wsp:val=&quot;6EB14511&quot;/&gt;&lt;wsp:rsid wsp:val=&quot;6EB314F8&quot;/&gt;&lt;wsp:rsid wsp:val=&quot;6EB741AD&quot;/&gt;&lt;wsp:rsid wsp:val=&quot;6ECE3537&quot;/&gt;&lt;wsp:rsid wsp:val=&quot;6ED36085&quot;/&gt;&lt;wsp:rsid wsp:val=&quot;6ED4109D&quot;/&gt;&lt;wsp:rsid wsp:val=&quot;6EDC769D&quot;/&gt;&lt;wsp:rsid wsp:val=&quot;6EDE0CB5&quot;/&gt;&lt;wsp:rsid wsp:val=&quot;6EE25528&quot;/&gt;&lt;wsp:rsid wsp:val=&quot;6EEB3C07&quot;/&gt;&lt;wsp:rsid wsp:val=&quot;6EEE3D6D&quot;/&gt;&lt;wsp:rsid wsp:val=&quot;6EF82D1A&quot;/&gt;&lt;wsp:rsid wsp:val=&quot;6F034B31&quot;/&gt;&lt;wsp:rsid wsp:val=&quot;6F06256A&quot;/&gt;&lt;wsp:rsid wsp:val=&quot;6F073538&quot;/&gt;&lt;wsp:rsid wsp:val=&quot;6F197B82&quot;/&gt;&lt;wsp:rsid wsp:val=&quot;6F1D3025&quot;/&gt;&lt;wsp:rsid wsp:val=&quot;6F2C6F39&quot;/&gt;&lt;wsp:rsid wsp:val=&quot;6F2D4A8B&quot;/&gt;&lt;wsp:rsid wsp:val=&quot;6F2F50C3&quot;/&gt;&lt;wsp:rsid wsp:val=&quot;6F31409C&quot;/&gt;&lt;wsp:rsid wsp:val=&quot;6F394169&quot;/&gt;&lt;wsp:rsid wsp:val=&quot;6F471FB1&quot;/&gt;&lt;wsp:rsid wsp:val=&quot;6F4B730A&quot;/&gt;&lt;wsp:rsid wsp:val=&quot;6F4C6E57&quot;/&gt;&lt;wsp:rsid wsp:val=&quot;6F502D70&quot;/&gt;&lt;wsp:rsid wsp:val=&quot;6F5A4E62&quot;/&gt;&lt;wsp:rsid wsp:val=&quot;6F5E2E6E&quot;/&gt;&lt;wsp:rsid wsp:val=&quot;6F5F071C&quot;/&gt;&lt;wsp:rsid wsp:val=&quot;6F675829&quot;/&gt;&lt;wsp:rsid wsp:val=&quot;6F70340B&quot;/&gt;&lt;wsp:rsid wsp:val=&quot;6F716D82&quot;/&gt;&lt;wsp:rsid wsp:val=&quot;6F783049&quot;/&gt;&lt;wsp:rsid wsp:val=&quot;6F784AF0&quot;/&gt;&lt;wsp:rsid wsp:val=&quot;6F7F6FBA&quot;/&gt;&lt;wsp:rsid wsp:val=&quot;6F8E0E92&quot;/&gt;&lt;wsp:rsid wsp:val=&quot;6F926CA7&quot;/&gt;&lt;wsp:rsid wsp:val=&quot;6FA940EC&quot;/&gt;&lt;wsp:rsid wsp:val=&quot;6FB33ED4&quot;/&gt;&lt;wsp:rsid wsp:val=&quot;6FCE2DEA&quot;/&gt;&lt;wsp:rsid wsp:val=&quot;6FD6290B&quot;/&gt;&lt;wsp:rsid wsp:val=&quot;6FD831D4&quot;/&gt;&lt;wsp:rsid wsp:val=&quot;6FEA775C&quot;/&gt;&lt;wsp:rsid wsp:val=&quot;6FF70BC7&quot;/&gt;&lt;wsp:rsid wsp:val=&quot;700111D1&quot;/&gt;&lt;wsp:rsid wsp:val=&quot;7006285C&quot;/&gt;&lt;wsp:rsid wsp:val=&quot;700A3AB0&quot;/&gt;&lt;wsp:rsid wsp:val=&quot;70114CEE&quot;/&gt;&lt;wsp:rsid wsp:val=&quot;70157E72&quot;/&gt;&lt;wsp:rsid wsp:val=&quot;701D527E&quot;/&gt;&lt;wsp:rsid wsp:val=&quot;70221706&quot;/&gt;&lt;wsp:rsid wsp:val=&quot;702652D7&quot;/&gt;&lt;wsp:rsid wsp:val=&quot;7028260E&quot;/&gt;&lt;wsp:rsid wsp:val=&quot;7032736C&quot;/&gt;&lt;wsp:rsid wsp:val=&quot;703768AA&quot;/&gt;&lt;wsp:rsid wsp:val=&quot;70490CF9&quot;/&gt;&lt;wsp:rsid wsp:val=&quot;704E386D&quot;/&gt;&lt;wsp:rsid wsp:val=&quot;705169D2&quot;/&gt;&lt;wsp:rsid wsp:val=&quot;70561FCE&quot;/&gt;&lt;wsp:rsid wsp:val=&quot;705B10A9&quot;/&gt;&lt;wsp:rsid wsp:val=&quot;705C0560&quot;/&gt;&lt;wsp:rsid wsp:val=&quot;70614CE0&quot;/&gt;&lt;wsp:rsid wsp:val=&quot;70631236&quot;/&gt;&lt;wsp:rsid wsp:val=&quot;707946A1&quot;/&gt;&lt;wsp:rsid wsp:val=&quot;707B4FA3&quot;/&gt;&lt;wsp:rsid wsp:val=&quot;707F5D3A&quot;/&gt;&lt;wsp:rsid wsp:val=&quot;708D3473&quot;/&gt;&lt;wsp:rsid wsp:val=&quot;70920AC0&quot;/&gt;&lt;wsp:rsid wsp:val=&quot;7099764F&quot;/&gt;&lt;wsp:rsid wsp:val=&quot;709C26CE&quot;/&gt;&lt;wsp:rsid wsp:val=&quot;709C65CF&quot;/&gt;&lt;wsp:rsid wsp:val=&quot;709E041A&quot;/&gt;&lt;wsp:rsid wsp:val=&quot;70A82B00&quot;/&gt;&lt;wsp:rsid wsp:val=&quot;70AB3BE8&quot;/&gt;&lt;wsp:rsid wsp:val=&quot;70B424D9&quot;/&gt;&lt;wsp:rsid wsp:val=&quot;70B7787F&quot;/&gt;&lt;wsp:rsid wsp:val=&quot;70BB05FF&quot;/&gt;&lt;wsp:rsid wsp:val=&quot;70C054C9&quot;/&gt;&lt;wsp:rsid wsp:val=&quot;70C45E02&quot;/&gt;&lt;wsp:rsid wsp:val=&quot;70C637F6&quot;/&gt;&lt;wsp:rsid wsp:val=&quot;70C8140B&quot;/&gt;&lt;wsp:rsid wsp:val=&quot;70C81D11&quot;/&gt;&lt;wsp:rsid wsp:val=&quot;70D00FD1&quot;/&gt;&lt;wsp:rsid wsp:val=&quot;70DF009F&quot;/&gt;&lt;wsp:rsid wsp:val=&quot;70E26DA8&quot;/&gt;&lt;wsp:rsid wsp:val=&quot;70E27E40&quot;/&gt;&lt;wsp:rsid wsp:val=&quot;70F14ED4&quot;/&gt;&lt;wsp:rsid wsp:val=&quot;70F42F66&quot;/&gt;&lt;wsp:rsid wsp:val=&quot;70F95D8E&quot;/&gt;&lt;wsp:rsid wsp:val=&quot;70FC55BC&quot;/&gt;&lt;wsp:rsid wsp:val=&quot;7100232E&quot;/&gt;&lt;wsp:rsid wsp:val=&quot;71167EA5&quot;/&gt;&lt;wsp:rsid wsp:val=&quot;71293032&quot;/&gt;&lt;wsp:rsid wsp:val=&quot;712D71DE&quot;/&gt;&lt;wsp:rsid wsp:val=&quot;71376636&quot;/&gt;&lt;wsp:rsid wsp:val=&quot;713A21D2&quot;/&gt;&lt;wsp:rsid wsp:val=&quot;713C24F9&quot;/&gt;&lt;wsp:rsid wsp:val=&quot;71452815&quot;/&gt;&lt;wsp:rsid wsp:val=&quot;714E05B4&quot;/&gt;&lt;wsp:rsid wsp:val=&quot;716C3B66&quot;/&gt;&lt;wsp:rsid wsp:val=&quot;71737A68&quot;/&gt;&lt;wsp:rsid wsp:val=&quot;71756F1D&quot;/&gt;&lt;wsp:rsid wsp:val=&quot;717E613F&quot;/&gt;&lt;wsp:rsid wsp:val=&quot;71812DDF&quot;/&gt;&lt;wsp:rsid wsp:val=&quot;718203C8&quot;/&gt;&lt;wsp:rsid wsp:val=&quot;718521D5&quot;/&gt;&lt;wsp:rsid wsp:val=&quot;71860FCD&quot;/&gt;&lt;wsp:rsid wsp:val=&quot;71886ADC&quot;/&gt;&lt;wsp:rsid wsp:val=&quot;719053B9&quot;/&gt;&lt;wsp:rsid wsp:val=&quot;7192403A&quot;/&gt;&lt;wsp:rsid wsp:val=&quot;71932E73&quot;/&gt;&lt;wsp:rsid wsp:val=&quot;71950C49&quot;/&gt;&lt;wsp:rsid wsp:val=&quot;719D70C8&quot;/&gt;&lt;wsp:rsid wsp:val=&quot;71A54315&quot;/&gt;&lt;wsp:rsid wsp:val=&quot;71C05F1F&quot;/&gt;&lt;wsp:rsid wsp:val=&quot;71C46243&quot;/&gt;&lt;wsp:rsid wsp:val=&quot;71C957FF&quot;/&gt;&lt;wsp:rsid wsp:val=&quot;71CA4040&quot;/&gt;&lt;wsp:rsid wsp:val=&quot;71D06291&quot;/&gt;&lt;wsp:rsid wsp:val=&quot;71DB06F2&quot;/&gt;&lt;wsp:rsid wsp:val=&quot;71DC38EA&quot;/&gt;&lt;wsp:rsid wsp:val=&quot;71DD06A7&quot;/&gt;&lt;wsp:rsid wsp:val=&quot;71DE0C0C&quot;/&gt;&lt;wsp:rsid wsp:val=&quot;71DF525A&quot;/&gt;&lt;wsp:rsid wsp:val=&quot;71E16F60&quot;/&gt;&lt;wsp:rsid wsp:val=&quot;71E467DE&quot;/&gt;&lt;wsp:rsid wsp:val=&quot;71F44E84&quot;/&gt;&lt;wsp:rsid wsp:val=&quot;71F87C09&quot;/&gt;&lt;wsp:rsid wsp:val=&quot;71FE584D&quot;/&gt;&lt;wsp:rsid wsp:val=&quot;720462EA&quot;/&gt;&lt;wsp:rsid wsp:val=&quot;72054CD6&quot;/&gt;&lt;wsp:rsid wsp:val=&quot;72073300&quot;/&gt;&lt;wsp:rsid wsp:val=&quot;720C1E5D&quot;/&gt;&lt;wsp:rsid wsp:val=&quot;721733D7&quot;/&gt;&lt;wsp:rsid wsp:val=&quot;72173E74&quot;/&gt;&lt;wsp:rsid wsp:val=&quot;721B321D&quot;/&gt;&lt;wsp:rsid wsp:val=&quot;72283486&quot;/&gt;&lt;wsp:rsid wsp:val=&quot;722B755C&quot;/&gt;&lt;wsp:rsid wsp:val=&quot;723176DF&quot;/&gt;&lt;wsp:rsid wsp:val=&quot;723404F1&quot;/&gt;&lt;wsp:rsid wsp:val=&quot;723D5802&quot;/&gt;&lt;wsp:rsid wsp:val=&quot;723D65C1&quot;/&gt;&lt;wsp:rsid wsp:val=&quot;723F3136&quot;/&gt;&lt;wsp:rsid wsp:val=&quot;724724EA&quot;/&gt;&lt;wsp:rsid wsp:val=&quot;724B2010&quot;/&gt;&lt;wsp:rsid wsp:val=&quot;724C79E6&quot;/&gt;&lt;wsp:rsid wsp:val=&quot;7254291F&quot;/&gt;&lt;wsp:rsid wsp:val=&quot;72725752&quot;/&gt;&lt;wsp:rsid wsp:val=&quot;72784961&quot;/&gt;&lt;wsp:rsid wsp:val=&quot;7279741E&quot;/&gt;&lt;wsp:rsid wsp:val=&quot;728052AC&quot;/&gt;&lt;wsp:rsid wsp:val=&quot;72823EA4&quot;/&gt;&lt;wsp:rsid wsp:val=&quot;728E089F&quot;/&gt;&lt;wsp:rsid wsp:val=&quot;72957AF8&quot;/&gt;&lt;wsp:rsid wsp:val=&quot;7296744E&quot;/&gt;&lt;wsp:rsid wsp:val=&quot;729D6597&quot;/&gt;&lt;wsp:rsid wsp:val=&quot;72A41B18&quot;/&gt;&lt;wsp:rsid wsp:val=&quot;72B0033A&quot;/&gt;&lt;wsp:rsid wsp:val=&quot;72BB4F13&quot;/&gt;&lt;wsp:rsid wsp:val=&quot;72BC6E4B&quot;/&gt;&lt;wsp:rsid wsp:val=&quot;72BE4CE3&quot;/&gt;&lt;wsp:rsid wsp:val=&quot;72CF4153&quot;/&gt;&lt;wsp:rsid wsp:val=&quot;72DA63FB&quot;/&gt;&lt;wsp:rsid wsp:val=&quot;72DE190E&quot;/&gt;&lt;wsp:rsid wsp:val=&quot;72EE0533&quot;/&gt;&lt;wsp:rsid wsp:val=&quot;72EF5E13&quot;/&gt;&lt;wsp:rsid wsp:val=&quot;72F662C5&quot;/&gt;&lt;wsp:rsid wsp:val=&quot;72F7684A&quot;/&gt;&lt;wsp:rsid wsp:val=&quot;72FA6A48&quot;/&gt;&lt;wsp:rsid wsp:val=&quot;7300668B&quot;/&gt;&lt;wsp:rsid wsp:val=&quot;73010267&quot;/&gt;&lt;wsp:rsid wsp:val=&quot;730C6E40&quot;/&gt;&lt;wsp:rsid wsp:val=&quot;73104F1C&quot;/&gt;&lt;wsp:rsid wsp:val=&quot;73126465&quot;/&gt;&lt;wsp:rsid wsp:val=&quot;73285771&quot;/&gt;&lt;wsp:rsid wsp:val=&quot;732E4F46&quot;/&gt;&lt;wsp:rsid wsp:val=&quot;73372296&quot;/&gt;&lt;wsp:rsid wsp:val=&quot;73385580&quot;/&gt;&lt;wsp:rsid wsp:val=&quot;73394997&quot;/&gt;&lt;wsp:rsid wsp:val=&quot;7340551D&quot;/&gt;&lt;wsp:rsid wsp:val=&quot;73471D2C&quot;/&gt;&lt;wsp:rsid wsp:val=&quot;735361D7&quot;/&gt;&lt;wsp:rsid wsp:val=&quot;735B7059&quot;/&gt;&lt;wsp:rsid wsp:val=&quot;735D0E09&quot;/&gt;&lt;wsp:rsid wsp:val=&quot;73651863&quot;/&gt;&lt;wsp:rsid wsp:val=&quot;736C1624&quot;/&gt;&lt;wsp:rsid wsp:val=&quot;73727874&quot;/&gt;&lt;wsp:rsid wsp:val=&quot;738767C7&quot;/&gt;&lt;wsp:rsid wsp:val=&quot;738C041D&quot;/&gt;&lt;wsp:rsid wsp:val=&quot;73936E23&quot;/&gt;&lt;wsp:rsid wsp:val=&quot;73A31A69&quot;/&gt;&lt;wsp:rsid wsp:val=&quot;73B0291B&quot;/&gt;&lt;wsp:rsid wsp:val=&quot;73B157C0&quot;/&gt;&lt;wsp:rsid wsp:val=&quot;73B5166E&quot;/&gt;&lt;wsp:rsid wsp:val=&quot;73BA2F38&quot;/&gt;&lt;wsp:rsid wsp:val=&quot;73CC36F1&quot;/&gt;&lt;wsp:rsid wsp:val=&quot;73D01944&quot;/&gt;&lt;wsp:rsid wsp:val=&quot;73D42853&quot;/&gt;&lt;wsp:rsid wsp:val=&quot;73D72CB9&quot;/&gt;&lt;wsp:rsid wsp:val=&quot;73E630B6&quot;/&gt;&lt;wsp:rsid wsp:val=&quot;73E6690B&quot;/&gt;&lt;wsp:rsid wsp:val=&quot;73FC2D87&quot;/&gt;&lt;wsp:rsid wsp:val=&quot;73FF7F8A&quot;/&gt;&lt;wsp:rsid wsp:val=&quot;7412197B&quot;/&gt;&lt;wsp:rsid wsp:val=&quot;7415480A&quot;/&gt;&lt;wsp:rsid wsp:val=&quot;741F4D58&quot;/&gt;&lt;wsp:rsid wsp:val=&quot;742A0CB7&quot;/&gt;&lt;wsp:rsid wsp:val=&quot;742C2525&quot;/&gt;&lt;wsp:rsid wsp:val=&quot;742D3B85&quot;/&gt;&lt;wsp:rsid wsp:val=&quot;743D3399&quot;/&gt;&lt;wsp:rsid wsp:val=&quot;744358E5&quot;/&gt;&lt;wsp:rsid wsp:val=&quot;74441183&quot;/&gt;&lt;wsp:rsid wsp:val=&quot;74474695&quot;/&gt;&lt;wsp:rsid wsp:val=&quot;74524963&quot;/&gt;&lt;wsp:rsid wsp:val=&quot;74530712&quot;/&gt;&lt;wsp:rsid wsp:val=&quot;745A0015&quot;/&gt;&lt;wsp:rsid wsp:val=&quot;746111AE&quot;/&gt;&lt;wsp:rsid wsp:val=&quot;7461669B&quot;/&gt;&lt;wsp:rsid wsp:val=&quot;74631FBB&quot;/&gt;&lt;wsp:rsid wsp:val=&quot;74671DEA&quot;/&gt;&lt;wsp:rsid wsp:val=&quot;74674908&quot;/&gt;&lt;wsp:rsid wsp:val=&quot;74676D28&quot;/&gt;&lt;wsp:rsid wsp:val=&quot;7474619D&quot;/&gt;&lt;wsp:rsid wsp:val=&quot;747616A0&quot;/&gt;&lt;wsp:rsid wsp:val=&quot;747756F1&quot;/&gt;&lt;wsp:rsid wsp:val=&quot;748A420B&quot;/&gt;&lt;wsp:rsid wsp:val=&quot;74974D2E&quot;/&gt;&lt;wsp:rsid wsp:val=&quot;74996569&quot;/&gt;&lt;wsp:rsid wsp:val=&quot;749A5C44&quot;/&gt;&lt;wsp:rsid wsp:val=&quot;749B3E5E&quot;/&gt;&lt;wsp:rsid wsp:val=&quot;749E4CFF&quot;/&gt;&lt;wsp:rsid wsp:val=&quot;74A024E4&quot;/&gt;&lt;wsp:rsid wsp:val=&quot;74A13736&quot;/&gt;&lt;wsp:rsid wsp:val=&quot;74A15361&quot;/&gt;&lt;wsp:rsid wsp:val=&quot;74A33A47&quot;/&gt;&lt;wsp:rsid wsp:val=&quot;74AC632D&quot;/&gt;&lt;wsp:rsid wsp:val=&quot;74AF2622&quot;/&gt;&lt;wsp:rsid wsp:val=&quot;74B32145&quot;/&gt;&lt;wsp:rsid wsp:val=&quot;74B904FD&quot;/&gt;&lt;wsp:rsid wsp:val=&quot;74BA309A&quot;/&gt;&lt;wsp:rsid wsp:val=&quot;74BD4582&quot;/&gt;&lt;wsp:rsid wsp:val=&quot;74C019EA&quot;/&gt;&lt;wsp:rsid wsp:val=&quot;74D37685&quot;/&gt;&lt;wsp:rsid wsp:val=&quot;74E171A7&quot;/&gt;&lt;wsp:rsid wsp:val=&quot;74E75E36&quot;/&gt;&lt;wsp:rsid wsp:val=&quot;74EC1A99&quot;/&gt;&lt;wsp:rsid wsp:val=&quot;74EC671B&quot;/&gt;&lt;wsp:rsid wsp:val=&quot;74ED1939&quot;/&gt;&lt;wsp:rsid wsp:val=&quot;74F05554&quot;/&gt;&lt;wsp:rsid wsp:val=&quot;74F07C25&quot;/&gt;&lt;wsp:rsid wsp:val=&quot;74F34A8E&quot;/&gt;&lt;wsp:rsid wsp:val=&quot;74F579F0&quot;/&gt;&lt;wsp:rsid wsp:val=&quot;74F715AA&quot;/&gt;&lt;wsp:rsid wsp:val=&quot;74FA6F4B&quot;/&gt;&lt;wsp:rsid wsp:val=&quot;74FE3B0E&quot;/&gt;&lt;wsp:rsid wsp:val=&quot;74FF67B7&quot;/&gt;&lt;wsp:rsid wsp:val=&quot;75030BE5&quot;/&gt;&lt;wsp:rsid wsp:val=&quot;75056478&quot;/&gt;&lt;wsp:rsid wsp:val=&quot;750959E9&quot;/&gt;&lt;wsp:rsid wsp:val=&quot;75107E10&quot;/&gt;&lt;wsp:rsid wsp:val=&quot;751779AC&quot;/&gt;&lt;wsp:rsid wsp:val=&quot;75256684&quot;/&gt;&lt;wsp:rsid wsp:val=&quot;7537175E&quot;/&gt;&lt;wsp:rsid wsp:val=&quot;75396A31&quot;/&gt;&lt;wsp:rsid wsp:val=&quot;753A5603&quot;/&gt;&lt;wsp:rsid wsp:val=&quot;753B0061&quot;/&gt;&lt;wsp:rsid wsp:val=&quot;753B48E1&quot;/&gt;&lt;wsp:rsid wsp:val=&quot;75422778&quot;/&gt;&lt;wsp:rsid wsp:val=&quot;7543074D&quot;/&gt;&lt;wsp:rsid wsp:val=&quot;75456F20&quot;/&gt;&lt;wsp:rsid wsp:val=&quot;75514D6D&quot;/&gt;&lt;wsp:rsid wsp:val=&quot;755216EA&quot;/&gt;&lt;wsp:rsid wsp:val=&quot;756A54CF&quot;/&gt;&lt;wsp:rsid wsp:val=&quot;756C7BAB&quot;/&gt;&lt;wsp:rsid wsp:val=&quot;757260C0&quot;/&gt;&lt;wsp:rsid wsp:val=&quot;757821B6&quot;/&gt;&lt;wsp:rsid wsp:val=&quot;75833D47&quot;/&gt;&lt;wsp:rsid wsp:val=&quot;75907066&quot;/&gt;&lt;wsp:rsid wsp:val=&quot;759404E4&quot;/&gt;&lt;wsp:rsid wsp:val=&quot;75A15EE0&quot;/&gt;&lt;wsp:rsid wsp:val=&quot;75AC484F&quot;/&gt;&lt;wsp:rsid wsp:val=&quot;75B70B40&quot;/&gt;&lt;wsp:rsid wsp:val=&quot;75BB1335&quot;/&gt;&lt;wsp:rsid wsp:val=&quot;75BB3F35&quot;/&gt;&lt;wsp:rsid wsp:val=&quot;75BB489C&quot;/&gt;&lt;wsp:rsid wsp:val=&quot;75C15E3F&quot;/&gt;&lt;wsp:rsid wsp:val=&quot;75C3187F&quot;/&gt;&lt;wsp:rsid wsp:val=&quot;75CA0CCD&quot;/&gt;&lt;wsp:rsid wsp:val=&quot;75CE33EE&quot;/&gt;&lt;wsp:rsid wsp:val=&quot;75CE76C8&quot;/&gt;&lt;wsp:rsid wsp:val=&quot;75CF0611&quot;/&gt;&lt;wsp:rsid wsp:val=&quot;75D62AEB&quot;/&gt;&lt;wsp:rsid wsp:val=&quot;75DF4D1A&quot;/&gt;&lt;wsp:rsid wsp:val=&quot;75E66A51&quot;/&gt;&lt;wsp:rsid wsp:val=&quot;75E71B69&quot;/&gt;&lt;wsp:rsid wsp:val=&quot;75E7216E&quot;/&gt;&lt;wsp:rsid wsp:val=&quot;75EF101A&quot;/&gt;&lt;wsp:rsid wsp:val=&quot;75FE6F71&quot;/&gt;&lt;wsp:rsid wsp:val=&quot;7600517C&quot;/&gt;&lt;wsp:rsid wsp:val=&quot;760062A8&quot;/&gt;&lt;wsp:rsid wsp:val=&quot;760242A4&quot;/&gt;&lt;wsp:rsid wsp:val=&quot;7605217B&quot;/&gt;&lt;wsp:rsid wsp:val=&quot;760D0D15&quot;/&gt;&lt;wsp:rsid wsp:val=&quot;76116EC2&quot;/&gt;&lt;wsp:rsid wsp:val=&quot;761B57A7&quot;/&gt;&lt;wsp:rsid wsp:val=&quot;761C5C42&quot;/&gt;&lt;wsp:rsid wsp:val=&quot;76276E68&quot;/&gt;&lt;wsp:rsid wsp:val=&quot;76432C97&quot;/&gt;&lt;wsp:rsid wsp:val=&quot;7644175C&quot;/&gt;&lt;wsp:rsid wsp:val=&quot;76442ED1&quot;/&gt;&lt;wsp:rsid wsp:val=&quot;76445D72&quot;/&gt;&lt;wsp:rsid wsp:val=&quot;764B5DA3&quot;/&gt;&lt;wsp:rsid wsp:val=&quot;764D608D&quot;/&gt;&lt;wsp:rsid wsp:val=&quot;765F4A43&quot;/&gt;&lt;wsp:rsid wsp:val=&quot;7664504A&quot;/&gt;&lt;wsp:rsid wsp:val=&quot;76654F0B&quot;/&gt;&lt;wsp:rsid wsp:val=&quot;767201E1&quot;/&gt;&lt;wsp:rsid wsp:val=&quot;7675278D&quot;/&gt;&lt;wsp:rsid wsp:val=&quot;767576DA&quot;/&gt;&lt;wsp:rsid wsp:val=&quot;76765962&quot;/&gt;&lt;wsp:rsid wsp:val=&quot;76896F81&quot;/&gt;&lt;wsp:rsid wsp:val=&quot;768D1DA3&quot;/&gt;&lt;wsp:rsid wsp:val=&quot;76920317&quot;/&gt;&lt;wsp:rsid wsp:val=&quot;76991551&quot;/&gt;&lt;wsp:rsid wsp:val=&quot;769A7B9D&quot;/&gt;&lt;wsp:rsid wsp:val=&quot;769E4154&quot;/&gt;&lt;wsp:rsid wsp:val=&quot;76A558A7&quot;/&gt;&lt;wsp:rsid wsp:val=&quot;76B61BCF&quot;/&gt;&lt;wsp:rsid wsp:val=&quot;76B7053B&quot;/&gt;&lt;wsp:rsid wsp:val=&quot;76B729CB&quot;/&gt;&lt;wsp:rsid wsp:val=&quot;76BD7CBC&quot;/&gt;&lt;wsp:rsid wsp:val=&quot;76CC3D72&quot;/&gt;&lt;wsp:rsid wsp:val=&quot;76CF22A0&quot;/&gt;&lt;wsp:rsid wsp:val=&quot;76D55BF8&quot;/&gt;&lt;wsp:rsid wsp:val=&quot;76E4133C&quot;/&gt;&lt;wsp:rsid wsp:val=&quot;76E500BB&quot;/&gt;&lt;wsp:rsid wsp:val=&quot;76F0053E&quot;/&gt;&lt;wsp:rsid wsp:val=&quot;76F6125C&quot;/&gt;&lt;wsp:rsid wsp:val=&quot;76FA141F&quot;/&gt;&lt;wsp:rsid wsp:val=&quot;76FF5159&quot;/&gt;&lt;wsp:rsid wsp:val=&quot;77030A4D&quot;/&gt;&lt;wsp:rsid wsp:val=&quot;77040594&quot;/&gt;&lt;wsp:rsid wsp:val=&quot;77073256&quot;/&gt;&lt;wsp:rsid wsp:val=&quot;770C36A6&quot;/&gt;&lt;wsp:rsid wsp:val=&quot;770F1364&quot;/&gt;&lt;wsp:rsid wsp:val=&quot;770F344D&quot;/&gt;&lt;wsp:rsid wsp:val=&quot;770F52B3&quot;/&gt;&lt;wsp:rsid wsp:val=&quot;771515AF&quot;/&gt;&lt;wsp:rsid wsp:val=&quot;771741F2&quot;/&gt;&lt;wsp:rsid wsp:val=&quot;77200AFC&quot;/&gt;&lt;wsp:rsid wsp:val=&quot;77216056&quot;/&gt;&lt;wsp:rsid wsp:val=&quot;77226D00&quot;/&gt;&lt;wsp:rsid wsp:val=&quot;773C1782&quot;/&gt;&lt;wsp:rsid wsp:val=&quot;773F7564&quot;/&gt;&lt;wsp:rsid wsp:val=&quot;77450C74&quot;/&gt;&lt;wsp:rsid wsp:val=&quot;77456E86&quot;/&gt;&lt;wsp:rsid wsp:val=&quot;77493F5F&quot;/&gt;&lt;wsp:rsid wsp:val=&quot;775B3D28&quot;/&gt;&lt;wsp:rsid wsp:val=&quot;775F003A&quot;/&gt;&lt;wsp:rsid wsp:val=&quot;77601B0A&quot;/&gt;&lt;wsp:rsid wsp:val=&quot;77617528&quot;/&gt;&lt;wsp:rsid wsp:val=&quot;776339B5&quot;/&gt;&lt;wsp:rsid wsp:val=&quot;77681496&quot;/&gt;&lt;wsp:rsid wsp:val=&quot;77700104&quot;/&gt;&lt;wsp:rsid wsp:val=&quot;777010A5&quot;/&gt;&lt;wsp:rsid wsp:val=&quot;77746C19&quot;/&gt;&lt;wsp:rsid wsp:val=&quot;777506B7&quot;/&gt;&lt;wsp:rsid wsp:val=&quot;777B22E9&quot;/&gt;&lt;wsp:rsid wsp:val=&quot;77891A47&quot;/&gt;&lt;wsp:rsid wsp:val=&quot;778979A9&quot;/&gt;&lt;wsp:rsid wsp:val=&quot;778C58CD&quot;/&gt;&lt;wsp:rsid wsp:val=&quot;778C5ADA&quot;/&gt;&lt;wsp:rsid wsp:val=&quot;77960FDA&quot;/&gt;&lt;wsp:rsid wsp:val=&quot;779B5E24&quot;/&gt;&lt;wsp:rsid wsp:val=&quot;77A32E02&quot;/&gt;&lt;wsp:rsid wsp:val=&quot;77A504F8&quot;/&gt;&lt;wsp:rsid wsp:val=&quot;77A80847&quot;/&gt;&lt;wsp:rsid wsp:val=&quot;77A95CDF&quot;/&gt;&lt;wsp:rsid wsp:val=&quot;77AC7C0B&quot;/&gt;&lt;wsp:rsid wsp:val=&quot;77AD4B42&quot;/&gt;&lt;wsp:rsid wsp:val=&quot;77B5630A&quot;/&gt;&lt;wsp:rsid wsp:val=&quot;77B74370&quot;/&gt;&lt;wsp:rsid wsp:val=&quot;77C02088&quot;/&gt;&lt;wsp:rsid wsp:val=&quot;77C50899&quot;/&gt;&lt;wsp:rsid wsp:val=&quot;77C777B5&quot;/&gt;&lt;wsp:rsid wsp:val=&quot;77D05D91&quot;/&gt;&lt;wsp:rsid wsp:val=&quot;77D42643&quot;/&gt;&lt;wsp:rsid wsp:val=&quot;77DD4EB4&quot;/&gt;&lt;wsp:rsid wsp:val=&quot;77E44404&quot;/&gt;&lt;wsp:rsid wsp:val=&quot;77E55202&quot;/&gt;&lt;wsp:rsid wsp:val=&quot;77EC1983&quot;/&gt;&lt;wsp:rsid wsp:val=&quot;77EF2BD0&quot;/&gt;&lt;wsp:rsid wsp:val=&quot;77F209D9&quot;/&gt;&lt;wsp:rsid wsp:val=&quot;78071301&quot;/&gt;&lt;wsp:rsid wsp:val=&quot;780A1783&quot;/&gt;&lt;wsp:rsid wsp:val=&quot;780F66C3&quot;/&gt;&lt;wsp:rsid wsp:val=&quot;78145E1B&quot;/&gt;&lt;wsp:rsid wsp:val=&quot;78240EAC&quot;/&gt;&lt;wsp:rsid wsp:val=&quot;782422DD&quot;/&gt;&lt;wsp:rsid wsp:val=&quot;782C3C62&quot;/&gt;&lt;wsp:rsid wsp:val=&quot;782D3D3A&quot;/&gt;&lt;wsp:rsid wsp:val=&quot;78373E22&quot;/&gt;&lt;wsp:rsid wsp:val=&quot;78376284&quot;/&gt;&lt;wsp:rsid wsp:val=&quot;7838383D&quot;/&gt;&lt;wsp:rsid wsp:val=&quot;783A38D3&quot;/&gt;&lt;wsp:rsid wsp:val=&quot;783D0751&quot;/&gt;&lt;wsp:rsid wsp:val=&quot;783E232E&quot;/&gt;&lt;wsp:rsid wsp:val=&quot;78426C1C&quot;/&gt;&lt;wsp:rsid wsp:val=&quot;7848736F&quot;/&gt;&lt;wsp:rsid wsp:val=&quot;784952E3&quot;/&gt;&lt;wsp:rsid wsp:val=&quot;784F0FEB&quot;/&gt;&lt;wsp:rsid wsp:val=&quot;78543EBF&quot;/&gt;&lt;wsp:rsid wsp:val=&quot;78711480&quot;/&gt;&lt;wsp:rsid wsp:val=&quot;78747DD5&quot;/&gt;&lt;wsp:rsid wsp:val=&quot;787D2FEB&quot;/&gt;&lt;wsp:rsid wsp:val=&quot;787F223D&quot;/&gt;&lt;wsp:rsid wsp:val=&quot;78814F84&quot;/&gt;&lt;wsp:rsid wsp:val=&quot;78830A28&quot;/&gt;&lt;wsp:rsid wsp:val=&quot;78831A92&quot;/&gt;&lt;wsp:rsid wsp:val=&quot;788567F8&quot;/&gt;&lt;wsp:rsid wsp:val=&quot;78880386&quot;/&gt;&lt;wsp:rsid wsp:val=&quot;78897DC5&quot;/&gt;&lt;wsp:rsid wsp:val=&quot;788E274D&quot;/&gt;&lt;wsp:rsid wsp:val=&quot;78906183&quot;/&gt;&lt;wsp:rsid wsp:val=&quot;789310C4&quot;/&gt;&lt;wsp:rsid wsp:val=&quot;789620E4&quot;/&gt;&lt;wsp:rsid wsp:val=&quot;78977B66&quot;/&gt;&lt;wsp:rsid wsp:val=&quot;789B436E&quot;/&gt;&lt;wsp:rsid wsp:val=&quot;78A339EA&quot;/&gt;&lt;wsp:rsid wsp:val=&quot;78A371FC&quot;/&gt;&lt;wsp:rsid wsp:val=&quot;78A8517A&quot;/&gt;&lt;wsp:rsid wsp:val=&quot;78AC315E&quot;/&gt;&lt;wsp:rsid wsp:val=&quot;78B00A90&quot;/&gt;&lt;wsp:rsid wsp:val=&quot;78BD46EE&quot;/&gt;&lt;wsp:rsid wsp:val=&quot;78BE57E7&quot;/&gt;&lt;wsp:rsid wsp:val=&quot;78C27B32&quot;/&gt;&lt;wsp:rsid wsp:val=&quot;78C95071&quot;/&gt;&lt;wsp:rsid wsp:val=&quot;78CC6408&quot;/&gt;&lt;wsp:rsid wsp:val=&quot;78D97F35&quot;/&gt;&lt;wsp:rsid wsp:val=&quot;78E4024E&quot;/&gt;&lt;wsp:rsid wsp:val=&quot;78EA7219&quot;/&gt;&lt;wsp:rsid wsp:val=&quot;78F227FE&quot;/&gt;&lt;wsp:rsid wsp:val=&quot;78F53783&quot;/&gt;&lt;wsp:rsid wsp:val=&quot;78F57089&quot;/&gt;&lt;wsp:rsid wsp:val=&quot;78FD4264&quot;/&gt;&lt;wsp:rsid wsp:val=&quot;78FD5263&quot;/&gt;&lt;wsp:rsid wsp:val=&quot;790A54A4&quot;/&gt;&lt;wsp:rsid wsp:val=&quot;790B6C77&quot;/&gt;&lt;wsp:rsid wsp:val=&quot;790D0768&quot;/&gt;&lt;wsp:rsid wsp:val=&quot;791A435B&quot;/&gt;&lt;wsp:rsid wsp:val=&quot;79207221&quot;/&gt;&lt;wsp:rsid wsp:val=&quot;792C5E5B&quot;/&gt;&lt;wsp:rsid wsp:val=&quot;792D31F7&quot;/&gt;&lt;wsp:rsid wsp:val=&quot;792E4C88&quot;/&gt;&lt;wsp:rsid wsp:val=&quot;79335469&quot;/&gt;&lt;wsp:rsid wsp:val=&quot;794158FF&quot;/&gt;&lt;wsp:rsid wsp:val=&quot;7942661A&quot;/&gt;&lt;wsp:rsid wsp:val=&quot;794600B0&quot;/&gt;&lt;wsp:rsid wsp:val=&quot;794A141B&quot;/&gt;&lt;wsp:rsid wsp:val=&quot;795D0F8F&quot;/&gt;&lt;wsp:rsid wsp:val=&quot;796217ED&quot;/&gt;&lt;wsp:rsid wsp:val=&quot;79626335&quot;/&gt;&lt;wsp:rsid wsp:val=&quot;796E798B&quot;/&gt;&lt;wsp:rsid wsp:val=&quot;79791C25&quot;/&gt;&lt;wsp:rsid wsp:val=&quot;797D10DD&quot;/&gt;&lt;wsp:rsid wsp:val=&quot;79813367&quot;/&gt;&lt;wsp:rsid wsp:val=&quot;799D5AFC&quot;/&gt;&lt;wsp:rsid wsp:val=&quot;79B147EB&quot;/&gt;&lt;wsp:rsid wsp:val=&quot;79B244B3&quot;/&gt;&lt;wsp:rsid wsp:val=&quot;79BB4445&quot;/&gt;&lt;wsp:rsid wsp:val=&quot;79C2679B&quot;/&gt;&lt;wsp:rsid wsp:val=&quot;79C33FBD&quot;/&gt;&lt;wsp:rsid wsp:val=&quot;79C51781&quot;/&gt;&lt;wsp:rsid wsp:val=&quot;79CF354E&quot;/&gt;&lt;wsp:rsid wsp:val=&quot;79D129D2&quot;/&gt;&lt;wsp:rsid wsp:val=&quot;79D33955&quot;/&gt;&lt;wsp:rsid wsp:val=&quot;79D37848&quot;/&gt;&lt;wsp:rsid wsp:val=&quot;79D91B90&quot;/&gt;&lt;wsp:rsid wsp:val=&quot;79DA14B8&quot;/&gt;&lt;wsp:rsid wsp:val=&quot;79EB410B&quot;/&gt;&lt;wsp:rsid wsp:val=&quot;79EE3450&quot;/&gt;&lt;wsp:rsid wsp:val=&quot;79F1254C&quot;/&gt;&lt;wsp:rsid wsp:val=&quot;79F17AFB&quot;/&gt;&lt;wsp:rsid wsp:val=&quot;79F926C9&quot;/&gt;&lt;wsp:rsid wsp:val=&quot;79FF1033&quot;/&gt;&lt;wsp:rsid wsp:val=&quot;7A0770DC&quot;/&gt;&lt;wsp:rsid wsp:val=&quot;7A0B3972&quot;/&gt;&lt;wsp:rsid wsp:val=&quot;7A1308C1&quot;/&gt;&lt;wsp:rsid wsp:val=&quot;7A151E8D&quot;/&gt;&lt;wsp:rsid wsp:val=&quot;7A156BA6&quot;/&gt;&lt;wsp:rsid wsp:val=&quot;7A1A17B5&quot;/&gt;&lt;wsp:rsid wsp:val=&quot;7A1B3A8C&quot;/&gt;&lt;wsp:rsid wsp:val=&quot;7A29276A&quot;/&gt;&lt;wsp:rsid wsp:val=&quot;7A2F4586&quot;/&gt;&lt;wsp:rsid wsp:val=&quot;7A332E20&quot;/&gt;&lt;wsp:rsid wsp:val=&quot;7A3953DF&quot;/&gt;&lt;wsp:rsid wsp:val=&quot;7A3F161D&quot;/&gt;&lt;wsp:rsid wsp:val=&quot;7A413D8D&quot;/&gt;&lt;wsp:rsid wsp:val=&quot;7A474029&quot;/&gt;&lt;wsp:rsid wsp:val=&quot;7A477D62&quot;/&gt;&lt;wsp:rsid wsp:val=&quot;7A503250&quot;/&gt;&lt;wsp:rsid wsp:val=&quot;7A506EB7&quot;/&gt;&lt;wsp:rsid wsp:val=&quot;7A556932&quot;/&gt;&lt;wsp:rsid wsp:val=&quot;7A632261&quot;/&gt;&lt;wsp:rsid wsp:val=&quot;7A64770B&quot;/&gt;&lt;wsp:rsid wsp:val=&quot;7A683A00&quot;/&gt;&lt;wsp:rsid wsp:val=&quot;7A68455E&quot;/&gt;&lt;wsp:rsid wsp:val=&quot;7A6A71D8&quot;/&gt;&lt;wsp:rsid wsp:val=&quot;7A6F776C&quot;/&gt;&lt;wsp:rsid wsp:val=&quot;7A716C37&quot;/&gt;&lt;wsp:rsid wsp:val=&quot;7A740AC1&quot;/&gt;&lt;wsp:rsid wsp:val=&quot;7A874F4A&quot;/&gt;&lt;wsp:rsid wsp:val=&quot;7A8829A3&quot;/&gt;&lt;wsp:rsid wsp:val=&quot;7A910FA6&quot;/&gt;&lt;wsp:rsid wsp:val=&quot;7A9A64BA&quot;/&gt;&lt;wsp:rsid wsp:val=&quot;7A9E02BB&quot;/&gt;&lt;wsp:rsid wsp:val=&quot;7AA43A7A&quot;/&gt;&lt;wsp:rsid wsp:val=&quot;7AB11341&quot;/&gt;&lt;wsp:rsid wsp:val=&quot;7AC657C3&quot;/&gt;&lt;wsp:rsid wsp:val=&quot;7ACD21F2&quot;/&gt;&lt;wsp:rsid wsp:val=&quot;7AD67F2E&quot;/&gt;&lt;wsp:rsid wsp:val=&quot;7AE67132&quot;/&gt;&lt;wsp:rsid wsp:val=&quot;7AEB5870&quot;/&gt;&lt;wsp:rsid wsp:val=&quot;7AEC717B&quot;/&gt;&lt;wsp:rsid wsp:val=&quot;7AF36583&quot;/&gt;&lt;wsp:rsid wsp:val=&quot;7AF872FB&quot;/&gt;&lt;wsp:rsid wsp:val=&quot;7AFA698C&quot;/&gt;&lt;wsp:rsid wsp:val=&quot;7AFD6305&quot;/&gt;&lt;wsp:rsid wsp:val=&quot;7B016CDB&quot;/&gt;&lt;wsp:rsid wsp:val=&quot;7B0705AD&quot;/&gt;&lt;wsp:rsid wsp:val=&quot;7B182DDD&quot;/&gt;&lt;wsp:rsid wsp:val=&quot;7B1C6854&quot;/&gt;&lt;wsp:rsid wsp:val=&quot;7B1F0E15&quot;/&gt;&lt;wsp:rsid wsp:val=&quot;7B1F4AF6&quot;/&gt;&lt;wsp:rsid wsp:val=&quot;7B355656&quot;/&gt;&lt;wsp:rsid wsp:val=&quot;7B39044A&quot;/&gt;&lt;wsp:rsid wsp:val=&quot;7B3B41D0&quot;/&gt;&lt;wsp:rsid wsp:val=&quot;7B3F00E3&quot;/&gt;&lt;wsp:rsid wsp:val=&quot;7B427F3E&quot;/&gt;&lt;wsp:rsid wsp:val=&quot;7B497B7A&quot;/&gt;&lt;wsp:rsid wsp:val=&quot;7B5109C7&quot;/&gt;&lt;wsp:rsid wsp:val=&quot;7B51619D&quot;/&gt;&lt;wsp:rsid wsp:val=&quot;7B540CE3&quot;/&gt;&lt;wsp:rsid wsp:val=&quot;7B6631CB&quot;/&gt;&lt;wsp:rsid wsp:val=&quot;7B67271C&quot;/&gt;&lt;wsp:rsid wsp:val=&quot;7B6802E3&quot;/&gt;&lt;wsp:rsid wsp:val=&quot;7B6D017E&quot;/&gt;&lt;wsp:rsid wsp:val=&quot;7B701819&quot;/&gt;&lt;wsp:rsid wsp:val=&quot;7B88352D&quot;/&gt;&lt;wsp:rsid wsp:val=&quot;7B8F21E1&quot;/&gt;&lt;wsp:rsid wsp:val=&quot;7B9558F3&quot;/&gt;&lt;wsp:rsid wsp:val=&quot;7B9C7CD7&quot;/&gt;&lt;wsp:rsid wsp:val=&quot;7B9F3CD9&quot;/&gt;&lt;wsp:rsid wsp:val=&quot;7B9F40C4&quot;/&gt;&lt;wsp:rsid wsp:val=&quot;7BA909FD&quot;/&gt;&lt;wsp:rsid wsp:val=&quot;7BAB51D9&quot;/&gt;&lt;wsp:rsid wsp:val=&quot;7BAE5006&quot;/&gt;&lt;wsp:rsid wsp:val=&quot;7BBD40C8&quot;/&gt;&lt;wsp:rsid wsp:val=&quot;7BC526DE&quot;/&gt;&lt;wsp:rsid wsp:val=&quot;7BC71022&quot;/&gt;&lt;wsp:rsid wsp:val=&quot;7BD4124F&quot;/&gt;&lt;wsp:rsid wsp:val=&quot;7BD5699D&quot;/&gt;&lt;wsp:rsid wsp:val=&quot;7BDB24C9&quot;/&gt;&lt;wsp:rsid wsp:val=&quot;7BE86FD9&quot;/&gt;&lt;wsp:rsid wsp:val=&quot;7BED3FCF&quot;/&gt;&lt;wsp:rsid wsp:val=&quot;7BEF31C3&quot;/&gt;&lt;wsp:rsid wsp:val=&quot;7BF26B50&quot;/&gt;&lt;wsp:rsid wsp:val=&quot;7BF30DE7&quot;/&gt;&lt;wsp:rsid wsp:val=&quot;7BF721FA&quot;/&gt;&lt;wsp:rsid wsp:val=&quot;7BFB21EB&quot;/&gt;&lt;wsp:rsid wsp:val=&quot;7BFE5B01&quot;/&gt;&lt;wsp:rsid wsp:val=&quot;7C010EEA&quot;/&gt;&lt;wsp:rsid wsp:val=&quot;7C035604&quot;/&gt;&lt;wsp:rsid wsp:val=&quot;7C07400A&quot;/&gt;&lt;wsp:rsid wsp:val=&quot;7C111F3A&quot;/&gt;&lt;wsp:rsid wsp:val=&quot;7C1E6362&quot;/&gt;&lt;wsp:rsid wsp:val=&quot;7C1F671C&quot;/&gt;&lt;wsp:rsid wsp:val=&quot;7C2241A2&quot;/&gt;&lt;wsp:rsid wsp:val=&quot;7C245B39&quot;/&gt;&lt;wsp:rsid wsp:val=&quot;7C246FA8&quot;/&gt;&lt;wsp:rsid wsp:val=&quot;7C2470D1&quot;/&gt;&lt;wsp:rsid wsp:val=&quot;7C2F194B&quot;/&gt;&lt;wsp:rsid wsp:val=&quot;7C2F6948&quot;/&gt;&lt;wsp:rsid wsp:val=&quot;7C3A3672&quot;/&gt;&lt;wsp:rsid wsp:val=&quot;7C3C15CE&quot;/&gt;&lt;wsp:rsid wsp:val=&quot;7C3E3E6A&quot;/&gt;&lt;wsp:rsid wsp:val=&quot;7C4B3FF9&quot;/&gt;&lt;wsp:rsid wsp:val=&quot;7C540886&quot;/&gt;&lt;wsp:rsid wsp:val=&quot;7C5A2592&quot;/&gt;&lt;wsp:rsid wsp:val=&quot;7C5B7100&quot;/&gt;&lt;wsp:rsid wsp:val=&quot;7C63309F&quot;/&gt;&lt;wsp:rsid wsp:val=&quot;7C727D5E&quot;/&gt;&lt;wsp:rsid wsp:val=&quot;7C76787C&quot;/&gt;&lt;wsp:rsid wsp:val=&quot;7C8B5A89&quot;/&gt;&lt;wsp:rsid wsp:val=&quot;7C8F55C4&quot;/&gt;&lt;wsp:rsid wsp:val=&quot;7C9603F6&quot;/&gt;&lt;wsp:rsid wsp:val=&quot;7C98085D&quot;/&gt;&lt;wsp:rsid wsp:val=&quot;7C997888&quot;/&gt;&lt;wsp:rsid wsp:val=&quot;7CA95C84&quot;/&gt;&lt;wsp:rsid wsp:val=&quot;7CB10C20&quot;/&gt;&lt;wsp:rsid wsp:val=&quot;7CBB2CF1&quot;/&gt;&lt;wsp:rsid wsp:val=&quot;7CBD55FA&quot;/&gt;&lt;wsp:rsid wsp:val=&quot;7CBE2D79&quot;/&gt;&lt;wsp:rsid wsp:val=&quot;7CC0123A&quot;/&gt;&lt;wsp:rsid wsp:val=&quot;7CC97C1E&quot;/&gt;&lt;wsp:rsid wsp:val=&quot;7CCB0873&quot;/&gt;&lt;wsp:rsid wsp:val=&quot;7CCF4482&quot;/&gt;&lt;wsp:rsid wsp:val=&quot;7CD14842&quot;/&gt;&lt;wsp:rsid wsp:val=&quot;7CE904E6&quot;/&gt;&lt;wsp:rsid wsp:val=&quot;7CEB7B00&quot;/&gt;&lt;wsp:rsid wsp:val=&quot;7CEC5581&quot;/&gt;&lt;wsp:rsid wsp:val=&quot;7CEF6506&quot;/&gt;&lt;wsp:rsid wsp:val=&quot;7CF70E3D&quot;/&gt;&lt;wsp:rsid wsp:val=&quot;7CFC7D9A&quot;/&gt;&lt;wsp:rsid wsp:val=&quot;7CFE4F30&quot;/&gt;&lt;wsp:rsid wsp:val=&quot;7D005EB0&quot;/&gt;&lt;wsp:rsid wsp:val=&quot;7D047561&quot;/&gt;&lt;wsp:rsid wsp:val=&quot;7D0C1949&quot;/&gt;&lt;wsp:rsid wsp:val=&quot;7D0F50F8&quot;/&gt;&lt;wsp:rsid wsp:val=&quot;7D117F4E&quot;/&gt;&lt;wsp:rsid wsp:val=&quot;7D125B46&quot;/&gt;&lt;wsp:rsid wsp:val=&quot;7D1855C6&quot;/&gt;&lt;wsp:rsid wsp:val=&quot;7D2334DD&quot;/&gt;&lt;wsp:rsid wsp:val=&quot;7D23425F&quot;/&gt;&lt;wsp:rsid wsp:val=&quot;7D235434&quot;/&gt;&lt;wsp:rsid wsp:val=&quot;7D237C5A&quot;/&gt;&lt;wsp:rsid wsp:val=&quot;7D275420&quot;/&gt;&lt;wsp:rsid wsp:val=&quot;7D291B09&quot;/&gt;&lt;wsp:rsid wsp:val=&quot;7D2E7375&quot;/&gt;&lt;wsp:rsid wsp:val=&quot;7D302C17&quot;/&gt;&lt;wsp:rsid wsp:val=&quot;7D320274&quot;/&gt;&lt;wsp:rsid wsp:val=&quot;7D337EF4&quot;/&gt;&lt;wsp:rsid wsp:val=&quot;7D391707&quot;/&gt;&lt;wsp:rsid wsp:val=&quot;7D3924E1&quot;/&gt;&lt;wsp:rsid wsp:val=&quot;7D43677B&quot;/&gt;&lt;wsp:rsid wsp:val=&quot;7D544888&quot;/&gt;&lt;wsp:rsid wsp:val=&quot;7D546A5C&quot;/&gt;&lt;wsp:rsid wsp:val=&quot;7D68519D&quot;/&gt;&lt;wsp:rsid wsp:val=&quot;7D6D0A2C&quot;/&gt;&lt;wsp:rsid wsp:val=&quot;7D6F7954&quot;/&gt;&lt;wsp:rsid wsp:val=&quot;7D767C07&quot;/&gt;&lt;wsp:rsid wsp:val=&quot;7D782E7E&quot;/&gt;&lt;wsp:rsid wsp:val=&quot;7D861EFD&quot;/&gt;&lt;wsp:rsid wsp:val=&quot;7D8C77F0&quot;/&gt;&lt;wsp:rsid wsp:val=&quot;7D964828&quot;/&gt;&lt;wsp:rsid wsp:val=&quot;7D96540C&quot;/&gt;&lt;wsp:rsid wsp:val=&quot;7DA8106A&quot;/&gt;&lt;wsp:rsid wsp:val=&quot;7DA83736&quot;/&gt;&lt;wsp:rsid wsp:val=&quot;7DAC6BBA&quot;/&gt;&lt;wsp:rsid wsp:val=&quot;7DC678DA&quot;/&gt;&lt;wsp:rsid wsp:val=&quot;7DC93C6B&quot;/&gt;&lt;wsp:rsid wsp:val=&quot;7DD42D1F&quot;/&gt;&lt;wsp:rsid wsp:val=&quot;7DD665F7&quot;/&gt;&lt;wsp:rsid wsp:val=&quot;7DD70A02&quot;/&gt;&lt;wsp:rsid wsp:val=&quot;7DD93F05&quot;/&gt;&lt;wsp:rsid wsp:val=&quot;7DDE6569&quot;/&gt;&lt;wsp:rsid wsp:val=&quot;7DE70879&quot;/&gt;&lt;wsp:rsid wsp:val=&quot;7DEA7A23&quot;/&gt;&lt;wsp:rsid wsp:val=&quot;7DEE548C&quot;/&gt;&lt;wsp:rsid wsp:val=&quot;7DEF60A9&quot;/&gt;&lt;wsp:rsid wsp:val=&quot;7DEF6617&quot;/&gt;&lt;wsp:rsid wsp:val=&quot;7DF03ECC&quot;/&gt;&lt;wsp:rsid wsp:val=&quot;7DF7725F&quot;/&gt;&lt;wsp:rsid wsp:val=&quot;7E0F58A2&quot;/&gt;&lt;wsp:rsid wsp:val=&quot;7E193E1D&quot;/&gt;&lt;wsp:rsid wsp:val=&quot;7E234B61&quot;/&gt;&lt;wsp:rsid wsp:val=&quot;7E2C473F&quot;/&gt;&lt;wsp:rsid wsp:val=&quot;7E316E6D&quot;/&gt;&lt;wsp:rsid wsp:val=&quot;7E331640&quot;/&gt;&lt;wsp:rsid wsp:val=&quot;7E377B22&quot;/&gt;&lt;wsp:rsid wsp:val=&quot;7E412630&quot;/&gt;&lt;wsp:rsid wsp:val=&quot;7E4426CD&quot;/&gt;&lt;wsp:rsid wsp:val=&quot;7E5356E3&quot;/&gt;&lt;wsp:rsid wsp:val=&quot;7E537896&quot;/&gt;&lt;wsp:rsid wsp:val=&quot;7E5428B6&quot;/&gt;&lt;wsp:rsid wsp:val=&quot;7E572BA0&quot;/&gt;&lt;wsp:rsid wsp:val=&quot;7E58280D&quot;/&gt;&lt;wsp:rsid wsp:val=&quot;7E593864&quot;/&gt;&lt;wsp:rsid wsp:val=&quot;7E604E5F&quot;/&gt;&lt;wsp:rsid wsp:val=&quot;7E6552B9&quot;/&gt;&lt;wsp:rsid wsp:val=&quot;7E680F73&quot;/&gt;&lt;wsp:rsid wsp:val=&quot;7E6913DD&quot;/&gt;&lt;wsp:rsid wsp:val=&quot;7E6A16D0&quot;/&gt;&lt;wsp:rsid wsp:val=&quot;7E6E7214&quot;/&gt;&lt;wsp:rsid wsp:val=&quot;7E703424&quot;/&gt;&lt;wsp:rsid wsp:val=&quot;7E74535B&quot;/&gt;&lt;wsp:rsid wsp:val=&quot;7E753B11&quot;/&gt;&lt;wsp:rsid wsp:val=&quot;7E811D5C&quot;/&gt;&lt;wsp:rsid wsp:val=&quot;7E83691D&quot;/&gt;&lt;wsp:rsid wsp:val=&quot;7E8A0B09&quot;/&gt;&lt;wsp:rsid wsp:val=&quot;7E935BDC&quot;/&gt;&lt;wsp:rsid wsp:val=&quot;7E962559&quot;/&gt;&lt;wsp:rsid wsp:val=&quot;7E996534&quot;/&gt;&lt;wsp:rsid wsp:val=&quot;7EAA67DC&quot;/&gt;&lt;wsp:rsid wsp:val=&quot;7EB8247A&quot;/&gt;&lt;wsp:rsid wsp:val=&quot;7ECD228C&quot;/&gt;&lt;wsp:rsid wsp:val=&quot;7ED122C0&quot;/&gt;&lt;wsp:rsid wsp:val=&quot;7EE86560&quot;/&gt;&lt;wsp:rsid wsp:val=&quot;7EF21F44&quot;/&gt;&lt;wsp:rsid wsp:val=&quot;7EF40E5F&quot;/&gt;&lt;wsp:rsid wsp:val=&quot;7EF572BF&quot;/&gt;&lt;wsp:rsid wsp:val=&quot;7F0425EB&quot;/&gt;&lt;wsp:rsid wsp:val=&quot;7F0E6749&quot;/&gt;&lt;wsp:rsid wsp:val=&quot;7F153307&quot;/&gt;&lt;wsp:rsid wsp:val=&quot;7F166206&quot;/&gt;&lt;wsp:rsid wsp:val=&quot;7F17138E&quot;/&gt;&lt;wsp:rsid wsp:val=&quot;7F1A5B96&quot;/&gt;&lt;wsp:rsid wsp:val=&quot;7F1A6A07&quot;/&gt;&lt;wsp:rsid wsp:val=&quot;7F1B77FA&quot;/&gt;&lt;wsp:rsid wsp:val=&quot;7F1D3E66&quot;/&gt;&lt;wsp:rsid wsp:val=&quot;7F2B16CF&quot;/&gt;&lt;wsp:rsid wsp:val=&quot;7F2E6600&quot;/&gt;&lt;wsp:rsid wsp:val=&quot;7F3F55B9&quot;/&gt;&lt;wsp:rsid wsp:val=&quot;7F4401AD&quot;/&gt;&lt;wsp:rsid wsp:val=&quot;7F44396E&quot;/&gt;&lt;wsp:rsid wsp:val=&quot;7F4F4612&quot;/&gt;&lt;wsp:rsid wsp:val=&quot;7F525CF0&quot;/&gt;&lt;wsp:rsid wsp:val=&quot;7F527EAD&quot;/&gt;&lt;wsp:rsid wsp:val=&quot;7F537FBD&quot;/&gt;&lt;wsp:rsid wsp:val=&quot;7F5514D7&quot;/&gt;&lt;wsp:rsid wsp:val=&quot;7F577C9A&quot;/&gt;&lt;wsp:rsid wsp:val=&quot;7F587BFA&quot;/&gt;&lt;wsp:rsid wsp:val=&quot;7F59567B&quot;/&gt;&lt;wsp:rsid wsp:val=&quot;7F601DD3&quot;/&gt;&lt;wsp:rsid wsp:val=&quot;7F624983&quot;/&gt;&lt;wsp:rsid wsp:val=&quot;7F6A4D14&quot;/&gt;&lt;wsp:rsid wsp:val=&quot;7F6B740A&quot;/&gt;&lt;wsp:rsid wsp:val=&quot;7F6D7B9F&quot;/&gt;&lt;wsp:rsid wsp:val=&quot;7F6F67BD&quot;/&gt;&lt;wsp:rsid wsp:val=&quot;7F733838&quot;/&gt;&lt;wsp:rsid wsp:val=&quot;7F812FBC&quot;/&gt;&lt;wsp:rsid wsp:val=&quot;7F8407AB&quot;/&gt;&lt;wsp:rsid wsp:val=&quot;7F8C4BD0&quot;/&gt;&lt;wsp:rsid wsp:val=&quot;7F8E4908&quot;/&gt;&lt;wsp:rsid wsp:val=&quot;7F9A69D0&quot;/&gt;&lt;wsp:rsid wsp:val=&quot;7F9E3093&quot;/&gt;&lt;wsp:rsid wsp:val=&quot;7FA13FC4&quot;/&gt;&lt;wsp:rsid wsp:val=&quot;7FAB1C02&quot;/&gt;&lt;wsp:rsid wsp:val=&quot;7FAF608A&quot;/&gt;&lt;wsp:rsid wsp:val=&quot;7FBB530E&quot;/&gt;&lt;wsp:rsid wsp:val=&quot;7FC172D0&quot;/&gt;&lt;wsp:rsid wsp:val=&quot;7FC3612B&quot;/&gt;&lt;wsp:rsid wsp:val=&quot;7FC73731&quot;/&gt;&lt;wsp:rsid wsp:val=&quot;7FD62E96&quot;/&gt;&lt;wsp:rsid wsp:val=&quot;7FD73242&quot;/&gt;&lt;wsp:rsid wsp:val=&quot;7FD77DD9&quot;/&gt;&lt;wsp:rsid wsp:val=&quot;7FD82DA2&quot;/&gt;&lt;wsp:rsid wsp:val=&quot;7FE17DA7&quot;/&gt;&lt;wsp:rsid wsp:val=&quot;7FE82093&quot;/&gt;&lt;wsp:rsid wsp:val=&quot;7FEC3A0D&quot;/&gt;&lt;wsp:rsid wsp:val=&quot;7FF40CBE&quot;/&gt;&lt;wsp:rsid wsp:val=&quot;7FF62F7B&quot;/&gt;&lt;wsp:rsid wsp:val=&quot;7FF872E7&quot;/&gt;&lt;wsp:rsid wsp:val=&quot;7FFA0C75&quot;/&gt;&lt;wsp:rsid wsp:val=&quot;7FFA52DD&quot;/&gt;&lt;wsp:rsid wsp:val=&quot;7FFD7896&quot;/&gt;&lt;/wsp:rsids&gt;&lt;/w:docPr&gt;&lt;w:body&gt;&lt;wx:sect&gt;&lt;w:p wsp:rsidR=&quot;00D86D3F&quot; wsp:rsidRDefault=&quot;00D86D3F&quot; wsp:rsidP=&quot;00D86D3F&quot;&gt;&lt;m:oMathPara&gt;&lt;m:oMath&gt;&lt;m:sSub&gt;&lt;m:sSubPr&gt;&lt;m:ctrlPr&gt;&lt;w:rPr&gt;&lt;w:rFonts w:ascii=&quot;Cambria Math&quot; w:fareast=&quot;Calibri&quot; w:h-ansi=&quot;Cambria Math&quot;/&gt;&lt;wx:font wx:val=&quot;Cambria Math&quot;/&gt;&lt;w:i/&gt;&lt;w:i-cs/&gt;&lt;w:lang/&gt;&lt;/w:rPr&gt;&lt;/m:ctrlPr&gt;&lt;/m:sSubPr&gt;&lt;m:e&gt;&lt;m:r&gt;&lt;w:rPr&gt;&lt;w:rFonts w:ascii=&quot;Cambria Math&quot; w:fareast=&quot;Calibri&quot; w:h-ansi=&quot;Cambria Math&quot;/&gt;&lt;wx:font wx:val=&quot;Cambria Math&quot;/&gt;&lt;w:i/&gt;&lt;/w:rPr&gt;&lt;m:t&gt; N&lt;/m:t&gt;&lt;/m:r&gt;&lt;/m:e&gt;&lt;m:sub&gt;&lt;m:r&gt;&lt;w:rPr&gt;&lt;w:rFonts w:ascii=&quot;Cambria Math&quot; w:fareast=&quot;Calibri&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
            <v:imagedata r:id="rId2177" o:title="" chromakey="white"/>
          </v:shape>
        </w:pict>
      </w:r>
      <w:r w:rsidRPr="00277267">
        <w:fldChar w:fldCharType="end"/>
      </w:r>
      <w:r w:rsidRPr="00277267">
        <w:t xml:space="preserve"> symbols</w:t>
      </w:r>
      <w:r w:rsidRPr="00277267">
        <w:rPr>
          <w:i/>
        </w:rPr>
        <w:t>;</w:t>
      </w:r>
    </w:p>
    <w:p w14:paraId="1900A9B3" w14:textId="3EEA536C" w:rsidR="002D3F9C" w:rsidRPr="00277267" w:rsidRDefault="002D3F9C" w:rsidP="00277267">
      <w:pPr>
        <w:pStyle w:val="B1"/>
      </w:pPr>
      <w:r>
        <w:rPr>
          <w:rFonts w:eastAsia="Times New Roman" w:hint="eastAsia"/>
        </w:rPr>
        <w:t>-</w:t>
      </w:r>
      <w:r>
        <w:rPr>
          <w:rFonts w:eastAsia="Times New Roman"/>
        </w:rPr>
        <w:tab/>
      </w:r>
      <w:r>
        <w:rPr>
          <w:rFonts w:eastAsia="Calibri"/>
        </w:rPr>
        <w:t xml:space="preserve">semi-persistent CSI reports or SRS </w:t>
      </w:r>
      <w:r>
        <w:t xml:space="preserve">configured by the higher layer parameter </w:t>
      </w:r>
      <w:r>
        <w:rPr>
          <w:i/>
          <w:iCs/>
        </w:rPr>
        <w:t>SRS-Resource</w:t>
      </w:r>
      <w:r>
        <w:rPr>
          <w:rFonts w:hint="eastAsia"/>
          <w:i/>
          <w:iCs/>
          <w:lang w:val="en-US" w:eastAsia="zh-CN"/>
        </w:rPr>
        <w:t xml:space="preserve"> </w:t>
      </w:r>
      <w:r>
        <w:rPr>
          <w:rFonts w:eastAsia="Calibri"/>
        </w:rPr>
        <w:t xml:space="preserve">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and an additional </w:t>
      </w:r>
      <w:r>
        <w:rPr>
          <w:rFonts w:hint="eastAsia"/>
          <w:bCs/>
          <w:lang w:val="en-US" w:eastAsia="zh-CN"/>
        </w:rPr>
        <w:t xml:space="preserve">guard period </w:t>
      </w:r>
      <w:r>
        <w:rPr>
          <w:rFonts w:eastAsia="Times New Roman"/>
          <w:bCs/>
        </w:rPr>
        <w:t xml:space="preserve">before </w:t>
      </w:r>
      <m:oMath>
        <m:sSub>
          <m:sSubPr>
            <m:ctrlPr>
              <w:rPr>
                <w:rFonts w:ascii="Cambria Math" w:eastAsia="Calibri" w:hAnsi="Cambria Math"/>
                <w:bCs/>
                <w:i/>
              </w:rPr>
            </m:ctrlPr>
          </m:sSubPr>
          <m:e>
            <m:r>
              <w:rPr>
                <w:rFonts w:ascii="Cambria Math" w:eastAsia="Calibri" w:hAnsi="Cambria Math"/>
              </w:rPr>
              <m:t>N</m:t>
            </m:r>
          </m:e>
          <m:sub>
            <m:sSub>
              <m:sSubPr>
                <m:ctrlPr>
                  <w:rPr>
                    <w:rFonts w:ascii="Cambria Math" w:eastAsia="Calibri" w:hAnsi="Cambria Math"/>
                    <w:bCs/>
                    <w:i/>
                  </w:rPr>
                </m:ctrlPr>
              </m:sSubPr>
              <m:e>
                <m:r>
                  <w:rPr>
                    <w:rFonts w:ascii="Cambria Math" w:eastAsia="Calibri" w:hAnsi="Cambria Math"/>
                  </w:rPr>
                  <m:t>c</m:t>
                </m:r>
              </m:e>
              <m:sub>
                <m:r>
                  <w:rPr>
                    <w:rFonts w:ascii="Cambria Math" w:eastAsia="Calibri" w:hAnsi="Cambria Math"/>
                  </w:rPr>
                  <m:t>1</m:t>
                </m:r>
              </m:sub>
            </m:sSub>
          </m:sub>
        </m:sSub>
      </m:oMath>
      <w:r>
        <w:rPr>
          <w:rFonts w:eastAsia="Times New Roman"/>
          <w:bCs/>
        </w:rPr>
        <w:t xml:space="preserve">, and 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Pr>
          <w:rFonts w:eastAsia="Calibri"/>
          <w:bCs/>
        </w:rPr>
        <w:t xml:space="preserve"> symbols before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S</m:t>
            </m:r>
          </m:sub>
        </m:sSub>
      </m:oMath>
      <w:r>
        <w:rPr>
          <w:rFonts w:eastAsia="Calibri"/>
          <w:bCs/>
        </w:rPr>
        <w:t>,</w:t>
      </w:r>
    </w:p>
    <w:p w14:paraId="415C0051" w14:textId="4867569D" w:rsidR="00BA2EE4" w:rsidRPr="00265C6D" w:rsidRDefault="00BA2EE4" w:rsidP="00BA2EE4">
      <w:pPr>
        <w:rPr>
          <w:szCs w:val="22"/>
          <w:lang w:val="en-US"/>
        </w:rPr>
      </w:pPr>
      <w:r w:rsidRPr="00BA2EE4">
        <w:rPr>
          <w:iCs/>
        </w:rPr>
        <w:t>where t</w:t>
      </w:r>
      <w:r w:rsidRPr="00BA2EE4">
        <w:t>he time interval unit of OFDM symbol is counted based on the subcarrier spacing of the aggregated SRS transmission</w:t>
      </w:r>
      <w:r>
        <w:t>.</w:t>
      </w:r>
    </w:p>
    <w:p w14:paraId="39A62A81" w14:textId="77777777" w:rsidR="008E3B9C" w:rsidRPr="0048482F" w:rsidRDefault="008E3B9C" w:rsidP="008E3B9C">
      <w:pPr>
        <w:pStyle w:val="Heading3"/>
        <w:rPr>
          <w:color w:val="000000"/>
        </w:rPr>
      </w:pPr>
      <w:bookmarkStart w:id="1143" w:name="_Toc11352161"/>
      <w:bookmarkStart w:id="1144" w:name="_Toc20318051"/>
      <w:bookmarkStart w:id="1145" w:name="_Toc27299949"/>
      <w:bookmarkStart w:id="1146" w:name="_Toc29673224"/>
      <w:bookmarkStart w:id="1147" w:name="_Toc29673365"/>
      <w:bookmarkStart w:id="1148" w:name="_Toc29674358"/>
      <w:bookmarkStart w:id="1149" w:name="_Toc36645588"/>
      <w:bookmarkStart w:id="1150" w:name="_Toc45810637"/>
      <w:bookmarkStart w:id="1151" w:name="_Toc192172970"/>
      <w:r w:rsidRPr="0048482F">
        <w:rPr>
          <w:color w:val="000000"/>
        </w:rPr>
        <w:t>6.2.2</w:t>
      </w:r>
      <w:r w:rsidRPr="0048482F">
        <w:rPr>
          <w:color w:val="000000"/>
        </w:rPr>
        <w:tab/>
        <w:t>UE DM-RS transmission procedure</w:t>
      </w:r>
      <w:bookmarkEnd w:id="1143"/>
      <w:bookmarkEnd w:id="1144"/>
      <w:bookmarkEnd w:id="1145"/>
      <w:bookmarkEnd w:id="1146"/>
      <w:bookmarkEnd w:id="1147"/>
      <w:bookmarkEnd w:id="1148"/>
      <w:bookmarkEnd w:id="1149"/>
      <w:bookmarkEnd w:id="1150"/>
      <w:bookmarkEnd w:id="1151"/>
    </w:p>
    <w:p w14:paraId="57A74401" w14:textId="5FB05FC6"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r w:rsidR="009C7AB7">
        <w:rPr>
          <w:lang w:val="en-US"/>
        </w:rPr>
        <w:t xml:space="preserve"> </w:t>
      </w:r>
      <w:r w:rsidR="009C7AB7" w:rsidRPr="00475DC5">
        <w:rPr>
          <w:lang w:val="en-US"/>
        </w:rPr>
        <w:t>The DM-RS transmission procedures for PUSCH scheduled by PDCCH with DCI format 0_1 described in this clause equally apply to PUSCH scheduled by PDCCH with DCI format 0_</w:t>
      </w:r>
      <w:r w:rsidR="009C7AB7">
        <w:rPr>
          <w:lang w:val="en-US"/>
        </w:rPr>
        <w:t>3.</w:t>
      </w:r>
    </w:p>
    <w:p w14:paraId="1020427A" w14:textId="42582462"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w:t>
      </w:r>
      <w:r w:rsidR="003C6484">
        <w:rPr>
          <w:color w:val="000000"/>
          <w:kern w:val="2"/>
          <w:lang w:eastAsia="ko-KR"/>
        </w:rPr>
        <w:t xml:space="preserve"> </w:t>
      </w:r>
      <w:r w:rsidR="004B461C" w:rsidRPr="00324A3A">
        <w:rPr>
          <w:color w:val="000000"/>
          <w:kern w:val="2"/>
          <w:lang w:eastAsia="ko-KR"/>
        </w:rPr>
        <w:t>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w:t>
      </w:r>
      <w:r w:rsidR="003C6484">
        <w:rPr>
          <w:color w:val="000000"/>
          <w:kern w:val="2"/>
          <w:lang w:eastAsia="ko-KR"/>
        </w:rPr>
        <w:t xml:space="preserve"> </w:t>
      </w:r>
      <w:r w:rsidR="00CC7448" w:rsidRPr="009B5153">
        <w:rPr>
          <w:color w:val="000000"/>
          <w:kern w:val="2"/>
          <w:lang w:eastAsia="ko-KR"/>
        </w:rPr>
        <w:t>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78DA6106"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w:t>
      </w:r>
      <w:r w:rsidR="003C6484">
        <w:rPr>
          <w:color w:val="000000"/>
          <w:kern w:val="2"/>
          <w:lang w:eastAsia="ko-KR"/>
        </w:rPr>
        <w:t xml:space="preserve"> </w:t>
      </w:r>
      <w:r w:rsidRPr="00776B14">
        <w:rPr>
          <w:color w:val="000000"/>
          <w:kern w:val="2"/>
          <w:lang w:eastAsia="ko-KR"/>
        </w:rPr>
        <w:t>38.211] for frequency hopping disabled and as specified in Table 6.4.1.1.3-6 of [4, TS</w:t>
      </w:r>
      <w:r w:rsidR="003C6484">
        <w:rPr>
          <w:color w:val="000000"/>
          <w:kern w:val="2"/>
          <w:lang w:eastAsia="ko-KR"/>
        </w:rPr>
        <w:t xml:space="preserve"> </w:t>
      </w:r>
      <w:r w:rsidRPr="00776B14">
        <w:rPr>
          <w:color w:val="000000"/>
          <w:kern w:val="2"/>
          <w:lang w:eastAsia="ko-KR"/>
        </w:rPr>
        <w:t>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698D2170" w:rsidR="001A171E" w:rsidRPr="00EA4B1C" w:rsidRDefault="001A171E" w:rsidP="001A171E">
      <w:pPr>
        <w:pStyle w:val="B1"/>
        <w:rPr>
          <w:lang w:eastAsia="ko-KR"/>
        </w:rPr>
      </w:pPr>
      <w:r>
        <w:rPr>
          <w:kern w:val="2"/>
          <w:lang w:eastAsia="ko-KR"/>
        </w:rPr>
        <w:t>-</w:t>
      </w:r>
      <w:r>
        <w:rPr>
          <w:kern w:val="2"/>
          <w:lang w:eastAsia="ko-KR"/>
        </w:rPr>
        <w:tab/>
        <w:t xml:space="preserve">for a configured-grant based PUSCH transmission in RRC_INACTIVE state, the UE is provided with a set of DM-RS port(s) by </w:t>
      </w:r>
      <w:r w:rsidR="002C2E2A" w:rsidRPr="00C32FCF">
        <w:rPr>
          <w:i/>
          <w:iCs/>
          <w:kern w:val="2"/>
          <w:lang w:eastAsia="ko-KR"/>
        </w:rPr>
        <w:t>sdt-DMRS</w:t>
      </w:r>
      <w:r w:rsidR="002C2E2A">
        <w:rPr>
          <w:i/>
          <w:iCs/>
          <w:kern w:val="2"/>
          <w:lang w:eastAsia="ko-KR"/>
        </w:rPr>
        <w:t>-P</w:t>
      </w:r>
      <w:r w:rsidR="002C2E2A"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r w:rsidR="0079328B">
        <w:t xml:space="preserve">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131"/>
    <w:p w14:paraId="633E23C5" w14:textId="13198C43" w:rsidR="004B461C" w:rsidRDefault="004B461C" w:rsidP="009C7AB7">
      <w:pPr>
        <w:rPr>
          <w:color w:val="000000"/>
        </w:rPr>
      </w:pPr>
      <w:r w:rsidRPr="00F6555A">
        <w:rPr>
          <w:color w:val="000000"/>
        </w:rPr>
        <w:t>If a UE transmitting PUSCH</w:t>
      </w:r>
      <w:r w:rsidRPr="009C7AB7">
        <w:rPr>
          <w:color w:val="000000"/>
        </w:rPr>
        <w:t xml:space="preserve"> </w:t>
      </w:r>
      <w:r w:rsidR="007F5D38" w:rsidRPr="009C7AB7">
        <w:t xml:space="preserve">scheduled by DCI format 0_2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rPr>
        <w:t xml:space="preserve">dmrs-UplinkForPUSCH-MappingTypeA-DCI-0-2 </w:t>
      </w:r>
      <w:r w:rsidR="007F5D38" w:rsidRPr="00892A42">
        <w:t xml:space="preserve">or </w:t>
      </w:r>
      <w:r w:rsidR="007F5D38" w:rsidRPr="00892A42">
        <w:rPr>
          <w:i/>
        </w:rPr>
        <w:t>dmrs-UplinkForPUSCH-MappingTypeB-DCI-0-2</w:t>
      </w:r>
      <w:r w:rsidR="007F5D38" w:rsidRPr="00892A42">
        <w:t>, or a UE transmitting PUSCH scheduled by</w:t>
      </w:r>
      <w:r w:rsidR="007F5D38">
        <w:t xml:space="preserve"> DCI format 0_0</w:t>
      </w:r>
      <w:r w:rsidR="009C7AB7">
        <w:t>,</w:t>
      </w:r>
      <w:r w:rsidR="007F5D38" w:rsidRPr="00892A42">
        <w:t xml:space="preserve"> 0_1 </w:t>
      </w:r>
      <w:r w:rsidR="009C7AB7" w:rsidRPr="0029779C">
        <w:rPr>
          <w:color w:val="000000"/>
        </w:rPr>
        <w:t xml:space="preserve">or 0_3 </w:t>
      </w:r>
      <w:r w:rsidR="007F5D38" w:rsidRPr="00892A42">
        <w:t xml:space="preserve">is configured with the higher layer parameter </w:t>
      </w:r>
      <w:r w:rsidR="007F5D38" w:rsidRPr="00892A42">
        <w:rPr>
          <w:i/>
        </w:rPr>
        <w:t xml:space="preserve">phaseTrackingRS </w:t>
      </w:r>
      <w:r w:rsidR="007F5D38" w:rsidRPr="00892A42">
        <w:t xml:space="preserve">in </w:t>
      </w:r>
      <w:r w:rsidR="007F5D38" w:rsidRPr="00892A42">
        <w:rPr>
          <w:i/>
        </w:rPr>
        <w:t>dmrs-UplinkForPUSCH-MappingTypeA</w:t>
      </w:r>
      <w:r w:rsidR="007F5D38" w:rsidRPr="00892A42">
        <w:t xml:space="preserve"> or </w:t>
      </w:r>
      <w:r w:rsidR="007F5D38" w:rsidRPr="00892A42">
        <w:rPr>
          <w:i/>
        </w:rPr>
        <w:t>dmrs-UplinkForPUSCH-MappingTypeB</w:t>
      </w:r>
      <w:r w:rsidRPr="00F6555A">
        <w:rPr>
          <w:color w:val="000000"/>
        </w:rPr>
        <w:t>, the UE may assume that the following configurations are not occurring simultaneously for the transmitted PUSCH</w:t>
      </w:r>
    </w:p>
    <w:p w14:paraId="68F91E9A" w14:textId="77777777" w:rsidR="00774D31" w:rsidRDefault="004B461C" w:rsidP="004B461C">
      <w:pPr>
        <w:pStyle w:val="B1"/>
      </w:pPr>
      <w:r w:rsidRPr="0048482F">
        <w:t>-</w:t>
      </w:r>
      <w:r w:rsidRPr="0048482F">
        <w:tab/>
      </w:r>
      <w:r w:rsidRPr="00F6555A">
        <w:t xml:space="preserve">any DM-RS ports among </w:t>
      </w:r>
    </w:p>
    <w:p w14:paraId="3A735765" w14:textId="77777777" w:rsidR="00774D31" w:rsidRPr="00774D31" w:rsidRDefault="004B461C" w:rsidP="00774D31">
      <w:pPr>
        <w:pStyle w:val="B2"/>
      </w:pPr>
      <w:r>
        <w:t>4-7</w:t>
      </w:r>
      <w:r w:rsidRPr="00F6555A">
        <w:t xml:space="preserve"> or </w:t>
      </w:r>
      <w:r>
        <w:t>6-11</w:t>
      </w:r>
      <w:r w:rsidRPr="00F6555A">
        <w:t xml:space="preserve"> for DM-RS configurations type 1 and type 2, respectively</w:t>
      </w:r>
      <w:r w:rsidR="00774D31" w:rsidRPr="00774D31">
        <w:t>, or</w:t>
      </w:r>
    </w:p>
    <w:p w14:paraId="75EC7FB3" w14:textId="17D3DE5F" w:rsidR="00774D31" w:rsidRPr="00774D31" w:rsidRDefault="00774D31" w:rsidP="00774D31">
      <w:pPr>
        <w:pStyle w:val="B2"/>
        <w:rPr>
          <w:lang w:eastAsia="en-GB"/>
        </w:rPr>
      </w:pPr>
      <w:r w:rsidRPr="00774D31">
        <w:rPr>
          <w:lang w:eastAsia="en-GB"/>
        </w:rPr>
        <w:t>4-7 or 12-15 for DM-RS configuration enhanced type 1</w:t>
      </w:r>
      <w:r>
        <w:rPr>
          <w:lang w:val="en-GB" w:eastAsia="en-GB"/>
        </w:rPr>
        <w:t>,</w:t>
      </w:r>
      <w:r w:rsidRPr="00774D31">
        <w:rPr>
          <w:lang w:eastAsia="en-GB"/>
        </w:rPr>
        <w:t xml:space="preserve"> or </w:t>
      </w:r>
    </w:p>
    <w:p w14:paraId="5F3AA828" w14:textId="7B8D682D" w:rsidR="00774D31" w:rsidRDefault="00774D31" w:rsidP="00774D31">
      <w:pPr>
        <w:pStyle w:val="B2"/>
        <w:rPr>
          <w:lang w:eastAsia="en-GB"/>
        </w:rPr>
      </w:pPr>
      <w:r w:rsidRPr="00774D31">
        <w:rPr>
          <w:lang w:eastAsia="en-GB"/>
        </w:rPr>
        <w:t>6-11 or 18-23 for DM-RS configuration enhanced type 2</w:t>
      </w:r>
      <w:r>
        <w:rPr>
          <w:lang w:val="en-GB" w:eastAsia="en-GB"/>
        </w:rPr>
        <w:t>,</w:t>
      </w:r>
      <w:r w:rsidR="004B461C" w:rsidRPr="00F6555A">
        <w:t xml:space="preserve"> </w:t>
      </w:r>
    </w:p>
    <w:p w14:paraId="61EF1967" w14:textId="7EB41FF3" w:rsidR="004B461C" w:rsidRDefault="004B461C" w:rsidP="004B461C">
      <w:pPr>
        <w:pStyle w:val="B1"/>
      </w:pPr>
      <w:r w:rsidRPr="00F6555A">
        <w:t>are scheduled for the UE and PT-RS is transmitted from the UE.</w:t>
      </w:r>
    </w:p>
    <w:p w14:paraId="152158D7" w14:textId="0F2C69E4"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6 to 7.3.1.1.2-23</w:t>
      </w:r>
      <w:r w:rsidR="00AD677F">
        <w:rPr>
          <w:lang w:eastAsia="zh-CN"/>
        </w:rPr>
        <w:t>D and Tables 7.3.1.1.2-38 to 7.3.1.1.2-69</w:t>
      </w:r>
      <w:r w:rsidR="004B461C" w:rsidRPr="00B0202F">
        <w:rPr>
          <w:lang w:eastAsia="zh-CN"/>
        </w:rPr>
        <w:t xml:space="preserve"> </w:t>
      </w:r>
      <w:r w:rsidR="004B461C" w:rsidRPr="00B0202F">
        <w:rPr>
          <w:kern w:val="2"/>
          <w:lang w:eastAsia="ko-KR"/>
        </w:rPr>
        <w:t xml:space="preserve">of </w:t>
      </w:r>
      <w:r w:rsidR="00662899">
        <w:rPr>
          <w:lang w:eastAsia="ko-KR"/>
        </w:rPr>
        <w:t>Clause</w:t>
      </w:r>
      <w:r w:rsidR="004B461C" w:rsidRPr="00B0202F">
        <w:rPr>
          <w:lang w:eastAsia="ko-KR"/>
        </w:rPr>
        <w:t xml:space="preserve"> 7.3.1.1 of [5, TS</w:t>
      </w:r>
      <w:r w:rsidR="00F647F7">
        <w:rPr>
          <w:lang w:eastAsia="ko-KR"/>
        </w:rPr>
        <w:t xml:space="preserve"> </w:t>
      </w:r>
      <w:r w:rsidR="004B461C" w:rsidRPr="00B0202F">
        <w:rPr>
          <w:lang w:eastAsia="ko-KR"/>
        </w:rPr>
        <w:t xml:space="preserve">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77CC6F70" w14:textId="77777777" w:rsidR="00F21CC3" w:rsidRDefault="00E33927" w:rsidP="00F21CC3">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39" type="#_x0000_t75" style="width:28.5pt;height:14.25pt" o:ole="">
            <v:imagedata r:id="rId12" o:title=""/>
          </v:shape>
          <o:OLEObject Type="Embed" ProgID="Equation.3" ShapeID="_x0000_i2439" DrawAspect="Content" ObjectID="_1802789100" r:id="rId2178"/>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40" type="#_x0000_t75" style="width:28.5pt;height:21.75pt" o:ole="">
            <v:imagedata r:id="rId2179" o:title=""/>
          </v:shape>
          <o:OLEObject Type="Embed" ProgID="Equation.DSMT4" ShapeID="_x0000_i2440" DrawAspect="Content" ObjectID="_1802789101" r:id="rId2180"/>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41" type="#_x0000_t75" style="width:1in;height:28.5pt" o:ole="">
            <v:imagedata r:id="rId2181" o:title=""/>
          </v:shape>
          <o:OLEObject Type="Embed" ProgID="Equation.DSMT4" ShapeID="_x0000_i2441" DrawAspect="Content" ObjectID="_1802789102" r:id="rId2182"/>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5602EB8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r w:rsidR="00976B75" w:rsidRPr="00857C5D">
              <w:rPr>
                <w:rFonts w:eastAsia="Batang"/>
                <w:color w:val="000000"/>
              </w:rPr>
              <w:t xml:space="preserve"> and enhanced type 1</w:t>
            </w:r>
          </w:p>
        </w:tc>
        <w:tc>
          <w:tcPr>
            <w:tcW w:w="2942" w:type="dxa"/>
            <w:shd w:val="clear" w:color="auto" w:fill="E7E6E6"/>
          </w:tcPr>
          <w:p w14:paraId="40EA20DD" w14:textId="3A5AFA6C" w:rsidR="004B461C" w:rsidRPr="00976B75"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r w:rsidR="00976B75" w:rsidRPr="00857C5D">
              <w:rPr>
                <w:rFonts w:eastAsia="Batang"/>
                <w:color w:val="000000"/>
              </w:rPr>
              <w:t xml:space="preserve"> and enhanced type </w:t>
            </w:r>
            <w:r w:rsidR="00976B75">
              <w:rPr>
                <w:rFonts w:eastAsia="Batang"/>
                <w:color w:val="000000"/>
                <w:lang w:val="en-GB"/>
              </w:rPr>
              <w:t>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152" w:name="_Toc11352162"/>
      <w:bookmarkStart w:id="1153" w:name="_Toc20318052"/>
      <w:bookmarkStart w:id="1154" w:name="_Toc27299950"/>
      <w:bookmarkStart w:id="1155" w:name="_Toc29673225"/>
      <w:bookmarkStart w:id="1156" w:name="_Toc29673366"/>
      <w:bookmarkStart w:id="1157" w:name="_Toc29674359"/>
      <w:bookmarkStart w:id="1158" w:name="_Toc36645589"/>
      <w:bookmarkStart w:id="1159" w:name="_Toc45810638"/>
      <w:bookmarkStart w:id="1160" w:name="_Toc192172971"/>
      <w:r w:rsidRPr="0048482F">
        <w:rPr>
          <w:color w:val="000000"/>
        </w:rPr>
        <w:t>6.2.3</w:t>
      </w:r>
      <w:r w:rsidR="00D12C51" w:rsidRPr="0048482F">
        <w:rPr>
          <w:color w:val="000000"/>
        </w:rPr>
        <w:tab/>
        <w:t>UE PT-RS transmission procedure</w:t>
      </w:r>
      <w:bookmarkEnd w:id="1152"/>
      <w:bookmarkEnd w:id="1153"/>
      <w:bookmarkEnd w:id="1154"/>
      <w:bookmarkEnd w:id="1155"/>
      <w:bookmarkEnd w:id="1156"/>
      <w:bookmarkEnd w:id="1157"/>
      <w:bookmarkEnd w:id="1158"/>
      <w:bookmarkEnd w:id="1159"/>
      <w:bookmarkEnd w:id="1160"/>
    </w:p>
    <w:p w14:paraId="7EF2444A" w14:textId="2E2EE9A0"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DCI format 0_0</w:t>
      </w:r>
      <w:r w:rsidR="00756188">
        <w:rPr>
          <w:kern w:val="2"/>
        </w:rPr>
        <w:t>,</w:t>
      </w:r>
      <w:r w:rsidRPr="00475DC5">
        <w:rPr>
          <w:kern w:val="2"/>
        </w:rPr>
        <w:t xml:space="preserve"> 0_1 </w:t>
      </w:r>
      <w:r w:rsidR="00756188" w:rsidRPr="0029779C">
        <w:rPr>
          <w:color w:val="000000"/>
        </w:rPr>
        <w:t xml:space="preserve">or 0_3 </w:t>
      </w:r>
      <w:r w:rsidRPr="00475DC5">
        <w:rPr>
          <w:kern w:val="2"/>
        </w:rPr>
        <w:t xml:space="preserve">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161"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161"/>
    </w:p>
    <w:p w14:paraId="5CF1BF60" w14:textId="77777777" w:rsidR="004B461C" w:rsidRDefault="004B461C" w:rsidP="004B461C">
      <w:pPr>
        <w:pStyle w:val="Heading4"/>
        <w:rPr>
          <w:color w:val="000000"/>
        </w:rPr>
      </w:pPr>
      <w:bookmarkStart w:id="1162" w:name="_Toc11352163"/>
      <w:bookmarkStart w:id="1163" w:name="_Toc20318053"/>
      <w:bookmarkStart w:id="1164" w:name="_Toc27299951"/>
      <w:bookmarkStart w:id="1165" w:name="_Toc29673226"/>
      <w:bookmarkStart w:id="1166" w:name="_Toc29673367"/>
      <w:bookmarkStart w:id="1167" w:name="_Toc29674360"/>
      <w:bookmarkStart w:id="1168" w:name="_Toc36645590"/>
      <w:bookmarkStart w:id="1169" w:name="_Toc45810639"/>
      <w:bookmarkStart w:id="1170" w:name="_Toc192172972"/>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162"/>
      <w:bookmarkEnd w:id="1163"/>
      <w:bookmarkEnd w:id="1164"/>
      <w:bookmarkEnd w:id="1165"/>
      <w:bookmarkEnd w:id="1166"/>
      <w:bookmarkEnd w:id="1167"/>
      <w:bookmarkEnd w:id="1168"/>
      <w:bookmarkEnd w:id="1169"/>
      <w:bookmarkEnd w:id="1170"/>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6293215D"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w:t>
      </w:r>
      <w:r w:rsidR="00976B75"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Pr="00C86597" w:rsidRDefault="00F57EA7" w:rsidP="002F1D74">
      <w:pPr>
        <w:pStyle w:val="B2"/>
        <w:rPr>
          <w:color w:val="000000"/>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1CF1840F" w14:textId="328FA861" w:rsidR="00B37DC1" w:rsidRPr="00B37DC1" w:rsidRDefault="00B37DC1" w:rsidP="00B37DC1">
      <w:pPr>
        <w:pStyle w:val="B2"/>
        <w:rPr>
          <w:rFonts w:eastAsia="Malgun Gothic"/>
          <w:lang w:val="en-GB" w:eastAsia="ko-KR"/>
        </w:rPr>
      </w:pPr>
      <w:r>
        <w:rPr>
          <w:rFonts w:eastAsia="MS Mincho"/>
          <w:lang w:eastAsia="ja-JP"/>
        </w:rPr>
        <w:t>-</w:t>
      </w:r>
      <w:r>
        <w:rPr>
          <w:rFonts w:eastAsia="MS Mincho"/>
          <w:lang w:eastAsia="ja-JP"/>
        </w:rPr>
        <w:tab/>
      </w:r>
      <w:r>
        <w:t>i</w:t>
      </w:r>
      <w:r w:rsidRPr="00055562">
        <w:t xml:space="preserve">f a UE is configured with the higher layer parameter </w:t>
      </w:r>
      <w:r w:rsidRPr="00055562">
        <w:rPr>
          <w:i/>
        </w:rPr>
        <w:t>maxNrofPorts</w:t>
      </w:r>
      <w:r w:rsidRPr="00055562">
        <w:t xml:space="preserve"> in </w:t>
      </w:r>
      <w:r w:rsidRPr="00055562">
        <w:rPr>
          <w:i/>
        </w:rPr>
        <w:t>PTRS-UplinkConfig</w:t>
      </w:r>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42" type="#_x0000_t75" style="width:28.5pt;height:21.75pt" o:ole="">
                  <v:imagedata r:id="rId265" o:title=""/>
                </v:shape>
                <o:OLEObject Type="Embed" ProgID="Equation.3" ShapeID="_x0000_i2442" DrawAspect="Content" ObjectID="_1802789103" r:id="rId2183"/>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43" type="#_x0000_t75" style="width:7.5pt;height:14.25pt" o:ole="">
                  <v:imagedata r:id="rId267" o:title=""/>
                </v:shape>
                <o:OLEObject Type="Embed" ProgID="Equation.3" ShapeID="_x0000_i2443" DrawAspect="Content" ObjectID="_1802789104" r:id="rId2184"/>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44" type="#_x0000_t75" style="width:7.5pt;height:14.25pt" o:ole="">
                  <v:imagedata r:id="rId269" o:title=""/>
                </v:shape>
                <o:OLEObject Type="Embed" ProgID="Equation.3" ShapeID="_x0000_i2444" DrawAspect="Content" ObjectID="_1802789105" r:id="rId2185"/>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45" type="#_x0000_t75" style="width:7.5pt;height:14.25pt" o:ole="">
                  <v:imagedata r:id="rId269" o:title=""/>
                </v:shape>
                <o:OLEObject Type="Embed" ProgID="Equation.3" ShapeID="_x0000_i2445" DrawAspect="Content" ObjectID="_1802789106" r:id="rId2186"/>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46" type="#_x0000_t75" style="width:36.75pt;height:21.75pt" o:ole="">
                  <v:imagedata r:id="rId272" o:title=""/>
                </v:shape>
                <o:OLEObject Type="Embed" ProgID="Equation.3" ShapeID="_x0000_i2446" DrawAspect="Content" ObjectID="_1802789107" r:id="rId2187"/>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47" type="#_x0000_t75" style="width:7.5pt;height:14.25pt" o:ole="">
                  <v:imagedata r:id="rId269" o:title=""/>
                </v:shape>
                <o:OLEObject Type="Embed" ProgID="Equation.3" ShapeID="_x0000_i2447" DrawAspect="Content" ObjectID="_1802789108" r:id="rId2188"/>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48" type="#_x0000_t75" style="width:7.5pt;height:14.25pt" o:ole="">
                  <v:imagedata r:id="rId269" o:title=""/>
                </v:shape>
                <o:OLEObject Type="Embed" ProgID="Equation.3" ShapeID="_x0000_i2448" DrawAspect="Content" ObjectID="_1802789109" r:id="rId2189"/>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171"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172"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0F3A3893" w14:textId="626E229D" w:rsidR="00976B75" w:rsidRPr="0099276B" w:rsidRDefault="00976B75" w:rsidP="00976B75">
      <w:pPr>
        <w:rPr>
          <w:color w:val="000000" w:themeColor="text1"/>
          <w:lang w:eastAsia="ko-KR"/>
        </w:rPr>
      </w:pPr>
      <w:r w:rsidRPr="00857C5D">
        <w:rPr>
          <w:color w:val="000000"/>
          <w:lang w:eastAsia="ko-KR"/>
        </w:rPr>
        <w:t>If a UE has reported the capability of supporting</w:t>
      </w:r>
      <w:r w:rsidRPr="002147E2">
        <w:rPr>
          <w:color w:val="000000" w:themeColor="text1"/>
          <w:lang w:eastAsia="ko-KR"/>
        </w:rPr>
        <w:t xml:space="preserve"> full-coherent UL transmission</w:t>
      </w:r>
      <w:r w:rsidR="00D32635">
        <w:rPr>
          <w:color w:val="000000"/>
          <w:lang w:eastAsia="ko-KR"/>
        </w:rPr>
        <w:t xml:space="preserve"> with 2 or 4 antenna ports or the capability of </w:t>
      </w:r>
      <w:r w:rsidR="00D32635" w:rsidRPr="009F5F07">
        <w:rPr>
          <w:i/>
          <w:iCs/>
          <w:color w:val="000000"/>
          <w:lang w:eastAsia="ko-KR"/>
        </w:rPr>
        <w:t>codebook1-8TxPUSCH-r18</w:t>
      </w:r>
      <w:r w:rsidR="00D32635">
        <w:rPr>
          <w:color w:val="000000"/>
          <w:lang w:eastAsia="ko-KR"/>
        </w:rPr>
        <w:t xml:space="preserve"> with 8 antenna ports</w:t>
      </w:r>
      <w:r w:rsidRPr="002147E2">
        <w:rPr>
          <w:color w:val="000000" w:themeColor="text1"/>
          <w:lang w:eastAsia="ko-KR"/>
        </w:rPr>
        <w:t xml:space="preserve">, the UE shall expect </w:t>
      </w:r>
      <w:r w:rsidR="00AD677F" w:rsidRPr="006449D5">
        <w:rPr>
          <w:i/>
          <w:color w:val="000000" w:themeColor="text1"/>
          <w:lang w:eastAsia="ko-KR"/>
        </w:rPr>
        <w:t>maxNrofPorts</w:t>
      </w:r>
      <w:r w:rsidR="00AD677F">
        <w:rPr>
          <w:color w:val="000000" w:themeColor="text1"/>
          <w:lang w:eastAsia="ko-KR"/>
        </w:rPr>
        <w:t xml:space="preserve"> in </w:t>
      </w:r>
      <w:r w:rsidR="00AD677F" w:rsidRPr="006449D5">
        <w:rPr>
          <w:i/>
          <w:color w:val="000000" w:themeColor="text1"/>
          <w:lang w:eastAsia="ko-KR"/>
        </w:rPr>
        <w:t>PTRS-UplinkConfig</w:t>
      </w:r>
      <w:r w:rsidRPr="002147E2">
        <w:rPr>
          <w:color w:val="000000" w:themeColor="text1"/>
          <w:lang w:eastAsia="ko-KR"/>
        </w:rPr>
        <w:t xml:space="preserve"> to be configured as one if UL</w:t>
      </w:r>
      <w:r w:rsidR="00D32635">
        <w:rPr>
          <w:color w:val="000000" w:themeColor="text1"/>
          <w:lang w:eastAsia="ko-KR"/>
        </w:rPr>
        <w:t xml:space="preserve"> </w:t>
      </w:r>
      <w:r w:rsidRPr="002147E2">
        <w:rPr>
          <w:color w:val="000000" w:themeColor="text1"/>
          <w:lang w:eastAsia="ko-KR"/>
        </w:rPr>
        <w:t xml:space="preserve">PT-RS is configured. If a UE has reported the capability of supporting full-coherent UL transmission and when the higher layer parameter </w:t>
      </w:r>
      <w:r w:rsidRPr="002147E2">
        <w:rPr>
          <w:i/>
          <w:iCs/>
          <w:color w:val="000000" w:themeColor="text1"/>
          <w:lang w:eastAsia="ko-KR"/>
        </w:rPr>
        <w:t>multipanelScheme</w:t>
      </w:r>
      <w:r w:rsidR="00977997">
        <w:rPr>
          <w:i/>
          <w:iCs/>
          <w:color w:val="000000" w:themeColor="text1"/>
          <w:lang w:eastAsia="ko-KR"/>
        </w:rPr>
        <w:t>SDM</w:t>
      </w:r>
      <w:r w:rsidRPr="002147E2">
        <w:rPr>
          <w:color w:val="000000" w:themeColor="text1"/>
          <w:lang w:eastAsia="ko-KR"/>
        </w:rPr>
        <w:t xml:space="preserve"> is </w:t>
      </w:r>
      <w:r w:rsidR="00977997">
        <w:rPr>
          <w:color w:val="000000" w:themeColor="text1"/>
          <w:lang w:eastAsia="ko-KR"/>
        </w:rPr>
        <w:t>configured</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r w:rsidR="00F647F7" w:rsidRPr="007F2282">
        <w:rPr>
          <w:i/>
          <w:color w:val="000000" w:themeColor="text1"/>
          <w:lang w:eastAsia="ko-KR"/>
        </w:rPr>
        <w:t>maxNrofPorts-SDM</w:t>
      </w:r>
      <w:r w:rsidRPr="002147E2">
        <w:rPr>
          <w:color w:val="000000" w:themeColor="text1"/>
          <w:lang w:eastAsia="ko-KR"/>
        </w:rPr>
        <w:t xml:space="preserve"> in </w:t>
      </w:r>
      <w:r w:rsidRPr="002147E2">
        <w:rPr>
          <w:i/>
          <w:color w:val="000000" w:themeColor="text1"/>
          <w:lang w:eastAsia="ko-KR"/>
        </w:rPr>
        <w:t xml:space="preserve">PTRS-UplinkConfig </w:t>
      </w:r>
      <w:r w:rsidRPr="002147E2">
        <w:rPr>
          <w:iCs/>
          <w:color w:val="000000" w:themeColor="text1"/>
          <w:lang w:eastAsia="ko-KR"/>
        </w:rPr>
        <w:t xml:space="preserve">set to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w:t>
      </w:r>
      <w:r w:rsidR="00766462">
        <w:rPr>
          <w:iCs/>
          <w:color w:val="000000" w:themeColor="text1"/>
          <w:lang w:eastAsia="ko-KR"/>
        </w:rPr>
        <w:t>'</w:t>
      </w:r>
      <w:r>
        <w:rPr>
          <w:iCs/>
          <w:color w:val="000000" w:themeColor="text1"/>
          <w:lang w:eastAsia="ko-KR"/>
        </w:rPr>
        <w:t>codebook</w:t>
      </w:r>
      <w:r w:rsidR="00766462">
        <w:rPr>
          <w:iCs/>
          <w:color w:val="000000" w:themeColor="text1"/>
          <w:lang w:eastAsia="ko-KR"/>
        </w:rPr>
        <w:t>'</w:t>
      </w:r>
      <w:r>
        <w:rPr>
          <w:iCs/>
          <w:color w:val="000000" w:themeColor="text1"/>
          <w:lang w:eastAsia="ko-KR"/>
        </w:rPr>
        <w:t>/</w:t>
      </w:r>
      <w:r w:rsidR="00766462">
        <w:rPr>
          <w:iCs/>
          <w:color w:val="000000" w:themeColor="text1"/>
          <w:lang w:eastAsia="ko-KR"/>
        </w:rPr>
        <w:t>'</w:t>
      </w:r>
      <w:r>
        <w:rPr>
          <w:iCs/>
          <w:color w:val="000000" w:themeColor="text1"/>
          <w:lang w:eastAsia="ko-KR"/>
        </w:rPr>
        <w:t>nonCodebook</w:t>
      </w:r>
      <w:r w:rsidR="00766462">
        <w:rPr>
          <w:iCs/>
          <w:color w:val="000000" w:themeColor="text1"/>
          <w:lang w:eastAsia="ko-KR"/>
        </w:rPr>
        <w:t>'</w:t>
      </w:r>
      <w:r w:rsidRPr="002147E2">
        <w:rPr>
          <w:color w:val="000000" w:themeColor="text1"/>
          <w:lang w:eastAsia="ko-KR"/>
        </w:rPr>
        <w:t>.</w:t>
      </w:r>
    </w:p>
    <w:p w14:paraId="1873A6DC" w14:textId="750018F1" w:rsidR="00AD677F"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756188">
        <w:rPr>
          <w:color w:val="000000"/>
          <w:lang w:eastAsia="ko-KR"/>
        </w:rPr>
        <w:t>,</w:t>
      </w:r>
      <w:r w:rsidR="00C4103A" w:rsidRPr="00475DC5">
        <w:rPr>
          <w:color w:val="000000"/>
          <w:lang w:eastAsia="ko-KR"/>
        </w:rPr>
        <w:t xml:space="preserve"> 0_2</w:t>
      </w:r>
      <w:r w:rsidR="00756188">
        <w:rPr>
          <w:color w:val="000000"/>
          <w:lang w:eastAsia="ko-KR"/>
        </w:rPr>
        <w:t xml:space="preserve"> and 0_3</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able 7.3.1.1.2-25</w:t>
      </w:r>
      <w:r w:rsidR="00976B75">
        <w:t>,</w:t>
      </w:r>
      <w:r w:rsidR="0009022C" w:rsidRPr="00C7750C">
        <w:t xml:space="preserve">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w:t>
      </w:r>
      <w:r w:rsidR="00976B75" w:rsidRPr="00E730BE">
        <w:rPr>
          <w:color w:val="000000" w:themeColor="text1"/>
        </w:rPr>
        <w:t xml:space="preserve">or value "00" in Table 7.3.1.1.1.2-25a </w:t>
      </w:r>
      <w:r w:rsidR="0009022C">
        <w:t xml:space="preserve">described in </w:t>
      </w:r>
      <w:r w:rsidR="00662899">
        <w:t>Clause</w:t>
      </w:r>
      <w:r w:rsidR="0009022C">
        <w:t xml:space="preserve"> 7.3.1 of [5, TS</w:t>
      </w:r>
      <w:r w:rsidR="00F647F7">
        <w:t xml:space="preserve"> </w:t>
      </w:r>
      <w:r w:rsidR="0009022C">
        <w:t>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782F20C9"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w:t>
      </w:r>
      <w:r w:rsidR="00D91ACC">
        <w:rPr>
          <w:color w:val="000000"/>
        </w:rPr>
        <w:t xml:space="preserve">When two SRS resource sets are configured in </w:t>
      </w:r>
      <w:r w:rsidR="00D91ACC" w:rsidRPr="00CB3F70">
        <w:rPr>
          <w:i/>
          <w:color w:val="000000"/>
        </w:rPr>
        <w:t>srs-ResourceSetToAddModList</w:t>
      </w:r>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ResourceSet</w:t>
      </w:r>
      <w:r w:rsidR="00D91ACC" w:rsidRPr="00CB3F70">
        <w:rPr>
          <w:color w:val="000000"/>
        </w:rPr>
        <w:t xml:space="preserve"> set to </w:t>
      </w:r>
      <w:r w:rsidR="0092084B">
        <w:rPr>
          <w:color w:val="000000"/>
        </w:rPr>
        <w:t>'</w:t>
      </w:r>
      <w:r w:rsidR="00D91ACC">
        <w:rPr>
          <w:color w:val="000000"/>
        </w:rPr>
        <w:t>non</w:t>
      </w:r>
      <w:r w:rsidR="00D91ACC" w:rsidRPr="00CB3F70">
        <w:rPr>
          <w:color w:val="000000"/>
        </w:rPr>
        <w:t>codebook</w:t>
      </w:r>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r w:rsidR="00D91ACC" w:rsidRPr="00A771F2">
        <w:rPr>
          <w:i/>
          <w:color w:val="000000"/>
          <w:lang w:eastAsia="ko-KR"/>
        </w:rPr>
        <w:t>sri-ResourceIndicator</w:t>
      </w:r>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r w:rsidR="00D91ACC" w:rsidRPr="00A771F2">
        <w:rPr>
          <w:i/>
        </w:rPr>
        <w:t>rrc-ConfiguredUplinkGrant</w:t>
      </w:r>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2127F19" w14:textId="2788C9A4" w:rsidR="000C6B0D" w:rsidRDefault="000C6B0D" w:rsidP="000C6B0D">
      <w:pPr>
        <w:rPr>
          <w:color w:val="000000"/>
          <w:lang w:eastAsia="ko-KR"/>
        </w:rPr>
      </w:pPr>
      <w:r w:rsidRPr="00857C5D">
        <w:rPr>
          <w:color w:val="000000"/>
          <w:lang w:val="en-US"/>
        </w:rPr>
        <w:t>When</w:t>
      </w:r>
      <w:r w:rsidRPr="00857C5D">
        <w:t xml:space="preserve"> the higher layer parameter </w:t>
      </w:r>
      <w:r w:rsidRPr="00857C5D">
        <w:rPr>
          <w:i/>
          <w:iCs/>
        </w:rPr>
        <w:t>multipanelScheme</w:t>
      </w:r>
      <w:r w:rsidR="00977997">
        <w:rPr>
          <w:i/>
          <w:iCs/>
          <w:color w:val="000000" w:themeColor="text1"/>
          <w:lang w:eastAsia="ko-KR"/>
        </w:rPr>
        <w:t>SDM</w:t>
      </w:r>
      <w:r w:rsidRPr="00857C5D">
        <w:t xml:space="preserve"> is </w:t>
      </w:r>
      <w:r w:rsidR="00977997">
        <w:t>configured</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higher layer parameter </w:t>
      </w:r>
      <w:r w:rsidR="00F647F7" w:rsidRPr="007F2282">
        <w:rPr>
          <w:i/>
        </w:rPr>
        <w:t>maxNrofPorts-SDM</w:t>
      </w:r>
      <w:r w:rsidRPr="00857C5D">
        <w:t xml:space="preserve"> in </w:t>
      </w:r>
      <w:r w:rsidRPr="00857C5D">
        <w:rPr>
          <w:i/>
        </w:rPr>
        <w:t xml:space="preserve">PTRS-UplinkConfig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4AA2DE50" w14:textId="5DD9F802" w:rsidR="000C6B0D" w:rsidRPr="000A126D" w:rsidRDefault="000C6B0D" w:rsidP="000C6B0D">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r w:rsidRPr="00857C5D">
        <w:rPr>
          <w:i/>
          <w:iCs/>
        </w:rPr>
        <w:t>multipanelScheme</w:t>
      </w:r>
      <w:r w:rsidR="00977997">
        <w:rPr>
          <w:i/>
          <w:iCs/>
          <w:color w:val="000000" w:themeColor="text1"/>
          <w:lang w:eastAsia="ko-KR"/>
        </w:rPr>
        <w:t>SFN</w:t>
      </w:r>
      <w:r w:rsidRPr="00857C5D">
        <w:t xml:space="preserve"> is </w:t>
      </w:r>
      <w:r w:rsidR="00977997">
        <w:t>configured</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the higher layer parameter </w:t>
      </w:r>
      <w:r w:rsidRPr="00857C5D">
        <w:rPr>
          <w:i/>
        </w:rPr>
        <w:t>maxNrofPorts</w:t>
      </w:r>
      <w:r w:rsidRPr="00857C5D">
        <w:t xml:space="preserve"> in </w:t>
      </w:r>
      <w:r w:rsidRPr="00857C5D">
        <w:rPr>
          <w:i/>
        </w:rPr>
        <w:t xml:space="preserve">PTRS-UplinkConfig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sidR="00766462">
        <w:rPr>
          <w:color w:val="000000"/>
          <w:lang w:eastAsia="ko-KR"/>
        </w:rPr>
        <w:t>'</w:t>
      </w:r>
      <w:r w:rsidRPr="00857C5D">
        <w:rPr>
          <w:color w:val="000000"/>
          <w:lang w:eastAsia="ko-KR"/>
        </w:rPr>
        <w:t>codebook</w:t>
      </w:r>
      <w:r w:rsidR="00766462">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sidR="00766462">
        <w:rPr>
          <w:color w:val="000000"/>
          <w:lang w:eastAsia="ko-KR"/>
        </w:rPr>
        <w:t>'</w:t>
      </w:r>
      <w:r w:rsidRPr="00857C5D">
        <w:rPr>
          <w:color w:val="000000"/>
          <w:lang w:eastAsia="ko-KR"/>
        </w:rPr>
        <w:t>nonCodebook</w:t>
      </w:r>
      <w:r w:rsidR="00766462">
        <w:rPr>
          <w:color w:val="000000"/>
          <w:lang w:eastAsia="ko-KR"/>
        </w:rPr>
        <w:t>'</w:t>
      </w:r>
      <w:r w:rsidRPr="00857C5D">
        <w:rPr>
          <w:color w:val="000000"/>
          <w:lang w:eastAsia="ko-KR"/>
        </w:rPr>
        <w:t>.</w:t>
      </w:r>
    </w:p>
    <w:p w14:paraId="71E35EF7" w14:textId="48D68D68"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based UL transmission</w:t>
      </w:r>
      <w:r w:rsidR="00D32635">
        <w:rPr>
          <w:color w:val="000000"/>
          <w:lang w:eastAsia="ko-KR"/>
        </w:rPr>
        <w:t xml:space="preserve"> with 2 or 4 antenna ports or when the higher layer parameter </w:t>
      </w:r>
      <w:r w:rsidR="00D32635" w:rsidRPr="005A2215">
        <w:rPr>
          <w:i/>
          <w:iCs/>
          <w:color w:val="000000"/>
          <w:lang w:eastAsia="ko-KR"/>
        </w:rPr>
        <w:t>CodebookTypeUL</w:t>
      </w:r>
      <w:r w:rsidR="00D32635" w:rsidRPr="005A2215">
        <w:rPr>
          <w:color w:val="000000"/>
          <w:lang w:eastAsia="ko-KR"/>
        </w:rPr>
        <w:t xml:space="preserve"> is set to </w:t>
      </w:r>
      <w:r w:rsidR="00D32635">
        <w:rPr>
          <w:color w:val="000000"/>
          <w:lang w:eastAsia="ko-KR"/>
        </w:rPr>
        <w:t>‘c</w:t>
      </w:r>
      <w:r w:rsidR="00D32635" w:rsidRPr="005A2215">
        <w:rPr>
          <w:color w:val="000000"/>
          <w:lang w:eastAsia="ko-KR"/>
        </w:rPr>
        <w:t>odebook2</w:t>
      </w:r>
      <w:r w:rsidR="00D32635">
        <w:rPr>
          <w:color w:val="000000"/>
          <w:lang w:eastAsia="ko-KR"/>
        </w:rPr>
        <w:t>’, ‘codebook3’, or ‘codebook4’ with 8 antenna ports</w:t>
      </w:r>
      <w:r w:rsidRPr="0048482F">
        <w:rPr>
          <w:color w:val="000000"/>
          <w:lang w:eastAsia="ko-KR"/>
        </w:rPr>
        <w:t xml:space="preserve">,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173" w:name="_Hlk512520180"/>
      <w:r w:rsidR="00BF0CE9" w:rsidRPr="00F35584">
        <w:rPr>
          <w:i/>
        </w:rPr>
        <w:t>PTRS-UplinkConfig</w:t>
      </w:r>
      <w:bookmarkEnd w:id="1173"/>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2194E7EC" w:rsidR="00857BE0" w:rsidRPr="0048482F" w:rsidRDefault="00655151" w:rsidP="00655151">
      <w:pPr>
        <w:pStyle w:val="B1"/>
      </w:pPr>
      <w:r>
        <w:t>-</w:t>
      </w:r>
      <w:r>
        <w:tab/>
      </w:r>
      <w:r w:rsidR="00AD677F">
        <w:rPr>
          <w:lang w:val="en-GB"/>
        </w:rPr>
        <w:t>f</w:t>
      </w:r>
      <w:r w:rsidR="00AD677F">
        <w:t xml:space="preserve">or PUSCH transmission with 2 or 4 ports, </w:t>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2310B7EA" w:rsidR="004B461C" w:rsidRDefault="00655151" w:rsidP="003456BF">
      <w:pPr>
        <w:pStyle w:val="B2"/>
      </w:pPr>
      <w:bookmarkStart w:id="1174" w:name="_Hlk500758550"/>
      <w:bookmarkStart w:id="1175"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0_1</w:t>
      </w:r>
      <w:r w:rsidR="00756188">
        <w:rPr>
          <w:lang w:val="en-GB"/>
        </w:rPr>
        <w:t>,</w:t>
      </w:r>
      <w:r w:rsidR="00774F96" w:rsidRPr="00475DC5">
        <w:rPr>
          <w:color w:val="000000"/>
          <w:lang w:eastAsia="ko-KR"/>
        </w:rPr>
        <w:t xml:space="preserve"> 0_2</w:t>
      </w:r>
      <w:r w:rsidR="00774F96">
        <w:rPr>
          <w:color w:val="000000"/>
          <w:lang w:val="en-US" w:eastAsia="ko-KR"/>
        </w:rPr>
        <w:t xml:space="preserve"> </w:t>
      </w:r>
      <w:r w:rsidR="00756188">
        <w:rPr>
          <w:color w:val="000000"/>
          <w:lang w:eastAsia="ko-KR"/>
        </w:rPr>
        <w:t xml:space="preserve">and 0_3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w:t>
      </w:r>
      <w:r w:rsidR="00F647F7">
        <w:t xml:space="preserve"> </w:t>
      </w:r>
      <w:r w:rsidR="00857BE0" w:rsidRPr="0048482F">
        <w:t>38.212</w:t>
      </w:r>
      <w:r w:rsidR="00615130" w:rsidRPr="0048482F">
        <w:t>].</w:t>
      </w:r>
      <w:bookmarkEnd w:id="1174"/>
    </w:p>
    <w:p w14:paraId="2E887050" w14:textId="5C87732B" w:rsidR="003456BF" w:rsidRPr="00B44F92" w:rsidRDefault="003456BF" w:rsidP="003456BF">
      <w:pPr>
        <w:pStyle w:val="B1"/>
      </w:pPr>
      <w:r>
        <w:rPr>
          <w:lang w:val="en-GB"/>
        </w:rPr>
        <w:t>-</w:t>
      </w:r>
      <w:r>
        <w:rPr>
          <w:lang w:val="en-GB"/>
        </w:rPr>
        <w:tab/>
        <w:t>f</w:t>
      </w:r>
      <w:r w:rsidRPr="00B44F92">
        <w:t>or PUSCH transmission with 8 ports, PUSCH antenna port 1000, 1001, 1004 and 1005 in indicated TPMI(s) share PT-RS port 0, and PUSCH antenna port 1002, 1003, 1006 and 1007 in indicated TPMI(s) share PT-RS port 1.</w:t>
      </w:r>
    </w:p>
    <w:p w14:paraId="4349670F" w14:textId="151EB8B9" w:rsidR="003456BF" w:rsidRPr="00B44F92" w:rsidRDefault="003456BF" w:rsidP="003456BF">
      <w:pPr>
        <w:pStyle w:val="B2"/>
      </w:pPr>
      <w:r>
        <w:rPr>
          <w:lang w:val="en-GB"/>
        </w:rPr>
        <w:t>-</w:t>
      </w:r>
      <w:r>
        <w:rPr>
          <w:lang w:val="en-GB"/>
        </w:rP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w:t>
      </w:r>
      <w:r w:rsidR="00F647F7">
        <w:t xml:space="preserve"> </w:t>
      </w:r>
      <w:r w:rsidRPr="00B44F92">
        <w:t>38.212].</w:t>
      </w:r>
    </w:p>
    <w:p w14:paraId="6C35E2D9" w14:textId="77777777" w:rsidR="000C6B0D" w:rsidRPr="000C6B0D" w:rsidRDefault="000C6B0D" w:rsidP="000C6B0D">
      <w:r w:rsidRPr="000C6B0D">
        <w:rPr>
          <w:rFonts w:hint="eastAsia"/>
        </w:rPr>
        <w:t>I</w:t>
      </w:r>
      <w:r w:rsidRPr="000C6B0D">
        <w:t>f a UE is scheduled with two codewords,</w:t>
      </w:r>
    </w:p>
    <w:p w14:paraId="08290914" w14:textId="77777777" w:rsidR="000C6B0D" w:rsidRDefault="000C6B0D" w:rsidP="000C6B0D">
      <w:pPr>
        <w:pStyle w:val="B1"/>
        <w:rPr>
          <w:rFonts w:eastAsia="Malgun Gothic"/>
          <w:color w:val="000000"/>
          <w:lang w:eastAsia="ko-KR"/>
        </w:rPr>
      </w:pPr>
      <w:r w:rsidRPr="000C6B0D">
        <w:t>-</w:t>
      </w:r>
      <w:r w:rsidRPr="000C6B0D">
        <w:tab/>
      </w:r>
      <w:r w:rsidRPr="000C6B0D">
        <w:rPr>
          <w:lang w:eastAsia="ko-KR"/>
        </w:rPr>
        <w:t xml:space="preserve">if the UE is configured with the higher layer parameter </w:t>
      </w:r>
      <w:r w:rsidRPr="000C6B0D">
        <w:rPr>
          <w:i/>
          <w:lang w:eastAsia="ko-KR"/>
        </w:rPr>
        <w:t>maxNrofPorts</w:t>
      </w:r>
      <w:r w:rsidRPr="000C6B0D">
        <w:rPr>
          <w:lang w:eastAsia="ko-KR"/>
        </w:rPr>
        <w:t xml:space="preserve"> in </w:t>
      </w:r>
      <w:r w:rsidRPr="000C6B0D">
        <w:rPr>
          <w:i/>
        </w:rPr>
        <w:t>PTRS-UplinkConfig</w:t>
      </w:r>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49" type="#_x0000_t75" style="width:36.75pt;height:21.75pt" o:ole="">
            <v:imagedata r:id="rId2190" o:title=""/>
          </v:shape>
          <o:OLEObject Type="Embed" ProgID="Equation.3" ShapeID="_x0000_i2449" DrawAspect="Content" ObjectID="_1802789110" r:id="rId2191"/>
        </w:object>
      </w:r>
      <w:r w:rsidR="004B461C">
        <w:t>,</w:t>
      </w:r>
    </w:p>
    <w:p w14:paraId="53076B87" w14:textId="7F07802B"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50" type="#_x0000_t75" style="width:36.75pt;height:14.25pt" o:ole="">
            <v:imagedata r:id="rId2192" o:title=""/>
          </v:shape>
          <o:OLEObject Type="Embed" ProgID="Equation.3" ShapeID="_x0000_i2450" DrawAspect="Content" ObjectID="_1802789111" r:id="rId2193"/>
        </w:object>
      </w:r>
      <w:r w:rsidR="004B461C" w:rsidRPr="001B1B4C">
        <w:t xml:space="preserve"> is given by</w:t>
      </w:r>
      <w:r w:rsidR="004B461C">
        <w:t xml:space="preserve"> </w:t>
      </w:r>
      <w:r w:rsidR="004B461C" w:rsidRPr="001B1B4C">
        <w:rPr>
          <w:position w:val="-10"/>
        </w:rPr>
        <w:object w:dxaOrig="2040" w:dyaOrig="340" w14:anchorId="13FF5A9A">
          <v:shape id="_x0000_i2451" type="#_x0000_t75" style="width:100.5pt;height:14.25pt" o:ole="">
            <v:imagedata r:id="rId2194" o:title=""/>
          </v:shape>
          <o:OLEObject Type="Embed" ProgID="Equation.3" ShapeID="_x0000_i2451" DrawAspect="Content" ObjectID="_1802789112" r:id="rId2195"/>
        </w:object>
      </w:r>
      <w:r w:rsidR="004B461C">
        <w:t xml:space="preserve">, where </w:t>
      </w:r>
      <w:r w:rsidR="004B461C" w:rsidRPr="001B1B4C">
        <w:rPr>
          <w:position w:val="-10"/>
        </w:rPr>
        <w:object w:dxaOrig="700" w:dyaOrig="340" w14:anchorId="46438FC0">
          <v:shape id="_x0000_i2452" type="#_x0000_t75" style="width:36.75pt;height:14.25pt" o:ole="">
            <v:imagedata r:id="rId2196" o:title=""/>
          </v:shape>
          <o:OLEObject Type="Embed" ProgID="Equation.3" ShapeID="_x0000_i2452" DrawAspect="Content" ObjectID="_1802789113" r:id="rId2197"/>
        </w:object>
      </w:r>
      <w:r w:rsidR="004B461C" w:rsidRPr="001B1B4C">
        <w:t xml:space="preserve"> is shown in the Table 6.2.3</w:t>
      </w:r>
      <w:r w:rsidR="004B461C">
        <w:t>.1</w:t>
      </w:r>
      <w:r w:rsidR="004B461C" w:rsidRPr="001B1B4C">
        <w:t>-</w:t>
      </w:r>
      <w:r w:rsidR="004B461C">
        <w:t>3</w:t>
      </w:r>
      <w:r w:rsidR="003456BF">
        <w:rPr>
          <w:lang w:val="en-GB"/>
        </w:rPr>
        <w:t>,</w:t>
      </w:r>
      <w:r w:rsidR="000C6B0D" w:rsidRPr="00857C5D">
        <w:t xml:space="preserve"> Table 6.2.3.1-3A</w:t>
      </w:r>
      <w:r w:rsidR="000C6B0D" w:rsidRPr="001B1B4C">
        <w:t xml:space="preserve"> </w:t>
      </w:r>
      <w:r w:rsidR="003456BF">
        <w:t xml:space="preserve">and Table 6.2.3.1-3B </w:t>
      </w:r>
      <w:r w:rsidR="004B461C" w:rsidRPr="001B1B4C">
        <w:t xml:space="preserve">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53" type="#_x0000_t75" style="width:21.75pt;height:14.25pt" o:ole="">
            <v:imagedata r:id="rId2198" o:title=""/>
          </v:shape>
          <o:OLEObject Type="Embed" ProgID="Equation.DSMT4" ShapeID="_x0000_i2453" DrawAspect="Content" ObjectID="_1802789114" r:id="rId2199"/>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54" type="#_x0000_t75" style="width:79.5pt;height:27.75pt" o:ole="">
            <v:imagedata r:id="rId2200" o:title=""/>
          </v:shape>
          <o:OLEObject Type="Embed" ProgID="Equation.DSMT4" ShapeID="_x0000_i2454" DrawAspect="Content" ObjectID="_1802789115" r:id="rId2201"/>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7209EBD0"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3456BF">
        <w:rPr>
          <w:lang w:val="en-GB"/>
        </w:rPr>
        <w:t xml:space="preserve">, </w:t>
      </w:r>
      <w:r w:rsidR="003456BF">
        <w:t xml:space="preserve">Table 6.2.3.1-3A, and Table 6.2.3.1-3B </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3FA51C32" w14:textId="3B448EB8" w:rsidR="003456BF" w:rsidRPr="003456BF" w:rsidRDefault="000C6B0D" w:rsidP="003456BF">
      <w:pPr>
        <w:pStyle w:val="B1"/>
      </w:pPr>
      <w:r w:rsidRPr="000C6B0D">
        <w:t>-</w:t>
      </w:r>
      <w:r w:rsidRPr="000C6B0D">
        <w:tab/>
      </w:r>
      <w:r w:rsidR="00D32635">
        <w:rPr>
          <w:lang w:val="en-US"/>
        </w:rPr>
        <w:t>W</w:t>
      </w:r>
      <w:r w:rsidR="00D32635" w:rsidRPr="005A2215">
        <w:t xml:space="preserve">hen the higher layer parameter </w:t>
      </w:r>
      <w:r w:rsidR="00D32635" w:rsidRPr="005A2215">
        <w:rPr>
          <w:i/>
          <w:iCs/>
        </w:rPr>
        <w:t>CodebookTypeUL</w:t>
      </w:r>
      <w:r w:rsidR="00D32635" w:rsidRPr="005A2215">
        <w:t xml:space="preserve"> is set to ‘codebook2’</w:t>
      </w:r>
      <w:r w:rsidR="00D32635">
        <w:rPr>
          <w:lang w:val="en-US"/>
        </w:rPr>
        <w:t>or</w:t>
      </w:r>
      <w:r w:rsidR="00D32635" w:rsidRPr="005A2215">
        <w:t xml:space="preserve"> ‘codebook3’ </w:t>
      </w:r>
      <w:r w:rsidR="00D32635">
        <w:rPr>
          <w:lang w:val="en-US"/>
        </w:rPr>
        <w:t>for</w:t>
      </w:r>
      <w:r w:rsidR="00D32635" w:rsidRPr="005A2215">
        <w:t xml:space="preserve"> 8 antenna </w:t>
      </w:r>
      <w:r w:rsidR="00D32635">
        <w:rPr>
          <w:lang w:val="en-US"/>
        </w:rPr>
        <w:t xml:space="preserve"> port</w:t>
      </w:r>
      <w:r w:rsidRPr="000C6B0D">
        <w:t xml:space="preserve"> transmission, </w:t>
      </w:r>
      <w:r w:rsidRPr="000C6B0D">
        <w:rPr>
          <w:i/>
        </w:rPr>
        <w:t>L</w:t>
      </w:r>
      <w:r w:rsidRPr="000C6B0D">
        <w:rPr>
          <w:i/>
          <w:vertAlign w:val="subscript"/>
        </w:rPr>
        <w:t>x</w:t>
      </w:r>
      <w:r w:rsidRPr="000C6B0D">
        <w:t xml:space="preserve"> is the number of PUSCH layers in the antenna </w:t>
      </w:r>
      <w:r w:rsidR="00B37DC1">
        <w:rPr>
          <w:lang w:val="en-GB"/>
        </w:rPr>
        <w:t xml:space="preserve">port </w:t>
      </w:r>
      <w:r w:rsidRPr="000C6B0D">
        <w:t xml:space="preserve">group which are precoded coherently with the PUSCH layer/DM-RS port that PT-RS port x is associated with, and </w:t>
      </w:r>
      <w:r w:rsidRPr="000C6B0D">
        <w:rPr>
          <w:i/>
        </w:rPr>
        <w:t>Q</w:t>
      </w:r>
      <w:r w:rsidRPr="000C6B0D">
        <w:rPr>
          <w:i/>
          <w:vertAlign w:val="subscript"/>
        </w:rPr>
        <w:t>p</w:t>
      </w:r>
      <w:r w:rsidRPr="000C6B0D">
        <w:t xml:space="preserve"> is the number of PT-RS ports scheduled to the UE.</w:t>
      </w:r>
    </w:p>
    <w:p w14:paraId="24CD7D45" w14:textId="5F381487" w:rsidR="000C6B0D" w:rsidRDefault="003456BF" w:rsidP="003456BF">
      <w:pPr>
        <w:pStyle w:val="B1"/>
      </w:pPr>
      <w:r w:rsidRPr="003456BF">
        <w:t>-</w:t>
      </w:r>
      <w:r w:rsidRPr="003456BF">
        <w:tab/>
        <w:t xml:space="preserve">When the higher layer parameter </w:t>
      </w:r>
      <w:r w:rsidRPr="003456BF">
        <w:rPr>
          <w:i/>
          <w:iCs/>
        </w:rPr>
        <w:t>multipanelScheme</w:t>
      </w:r>
      <w:r w:rsidR="00977997">
        <w:rPr>
          <w:i/>
          <w:iCs/>
          <w:color w:val="000000" w:themeColor="text1"/>
          <w:lang w:eastAsia="ko-KR"/>
        </w:rPr>
        <w:t>SDM</w:t>
      </w:r>
      <w:r w:rsidRPr="003456BF">
        <w:t xml:space="preserve"> is </w:t>
      </w:r>
      <w:r w:rsidR="00977997">
        <w:t>configured</w:t>
      </w:r>
      <w:r w:rsidRPr="003456BF">
        <w:t xml:space="preserve"> and two SRS resource sets are configured in </w:t>
      </w:r>
      <w:r w:rsidRPr="003456BF">
        <w:rPr>
          <w:i/>
        </w:rPr>
        <w:t>srs-ResourceSetToAddModList</w:t>
      </w:r>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ResourceSet</w:t>
      </w:r>
      <w:r w:rsidRPr="003456BF">
        <w:t xml:space="preserve"> set to 'codebook'/’nonCodebook’,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11D8A7AC">
          <v:shape id="_x0000_i2455" type="#_x0000_t75" style="width:36pt;height:13.5pt" o:ole="">
            <v:imagedata r:id="rId2196" o:title=""/>
          </v:shape>
          <o:OLEObject Type="Embed" ProgID="Equation.3" ShapeID="_x0000_i2455" DrawAspect="Content" ObjectID="_1802789116" r:id="rId2202"/>
        </w:object>
      </w:r>
      <w:r w:rsidRPr="003456BF">
        <w:t xml:space="preserve">for each PT-RS port is based on Table 6.2.3.1-3B, where </w:t>
      </w:r>
      <w:r w:rsidRPr="003456BF">
        <w:rPr>
          <w:i/>
          <w:iCs/>
        </w:rPr>
        <w:t>Q</w:t>
      </w:r>
      <w:r w:rsidRPr="003456BF">
        <w:rPr>
          <w:i/>
          <w:iCs/>
          <w:vertAlign w:val="subscript"/>
        </w:rPr>
        <w:t>p</w:t>
      </w:r>
      <w:r w:rsidRPr="003456BF">
        <w:t xml:space="preserve"> is the total number of PT-RS ports for the PUSCH.</w:t>
      </w:r>
    </w:p>
    <w:p w14:paraId="60FF7F9F" w14:textId="17A83DF0" w:rsidR="004B461C" w:rsidRPr="009B6483" w:rsidRDefault="004B461C" w:rsidP="00044A78">
      <w:pPr>
        <w:pStyle w:val="TH"/>
        <w:rPr>
          <w:lang w:val="en-GB"/>
        </w:rPr>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56" type="#_x0000_t75" style="width:36.75pt;height:14.25pt" o:ole="">
            <v:imagedata r:id="rId2196" o:title=""/>
          </v:shape>
          <o:OLEObject Type="Embed" ProgID="Equation.3" ShapeID="_x0000_i2456" DrawAspect="Content" ObjectID="_1802789117" r:id="rId2203"/>
        </w:object>
      </w:r>
      <w:r w:rsidR="0076431C" w:rsidRPr="0076431C">
        <w:t xml:space="preserve"> </w:t>
      </w:r>
      <w:r w:rsidR="0076431C" w:rsidRPr="00857C5D">
        <w:t>other than 8TX PUSCH transmission</w:t>
      </w:r>
      <w:r w:rsidR="009B6483">
        <w:rPr>
          <w:lang w:val="en-GB"/>
        </w:rPr>
        <w:t xml:space="preserve"> </w:t>
      </w:r>
      <w:r w:rsidR="009B6483">
        <w:t>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692"/>
        <w:gridCol w:w="1178"/>
        <w:gridCol w:w="1204"/>
        <w:gridCol w:w="1134"/>
        <w:gridCol w:w="1276"/>
        <w:gridCol w:w="1187"/>
        <w:gridCol w:w="929"/>
        <w:gridCol w:w="1047"/>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57" type="#_x0000_t75" style="width:36.75pt;height:21.75pt" o:ole="">
                  <v:imagedata r:id="rId2204" o:title=""/>
                </v:shape>
                <o:OLEObject Type="Embed" ProgID="Equation.3" ShapeID="_x0000_i2457" DrawAspect="Content" ObjectID="_1802789118" r:id="rId2205"/>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58" type="#_x0000_t75" style="width:36.75pt;height:21.75pt" o:ole="">
                  <v:imagedata r:id="rId2206" o:title=""/>
                </v:shape>
                <o:OLEObject Type="Embed" ProgID="Equation.3" ShapeID="_x0000_i2458" DrawAspect="Content" ObjectID="_1802789119" r:id="rId2207"/>
              </w:object>
            </w:r>
            <w:r w:rsidRPr="001B1B4C">
              <w:rPr>
                <w:rFonts w:cs="Arial"/>
                <w:szCs w:val="18"/>
                <w:lang w:val="en-US"/>
              </w:rPr>
              <w:t>)</w:t>
            </w:r>
          </w:p>
        </w:tc>
      </w:tr>
      <w:tr w:rsidR="004B461C" w14:paraId="096481EA" w14:textId="77777777" w:rsidTr="007643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533E59BE" w14:textId="77777777" w:rsidR="0076431C" w:rsidRPr="0076431C" w:rsidRDefault="0076431C" w:rsidP="0076431C"/>
    <w:p w14:paraId="1A05B8A6" w14:textId="6DAAB881" w:rsidR="0076431C" w:rsidRPr="0076431C" w:rsidRDefault="0076431C" w:rsidP="0076431C">
      <w:pPr>
        <w:pStyle w:val="TH"/>
      </w:pPr>
      <w:r w:rsidRPr="0076431C">
        <w:t xml:space="preserve">Table 6.2.3.1-3A: Factor related to PUSCH to PT-RS power ratio per layer per RE </w:t>
      </w:r>
      <w:r w:rsidRPr="0076431C">
        <w:rPr>
          <w:noProof/>
          <w:position w:val="-10"/>
        </w:rPr>
        <w:drawing>
          <wp:inline distT="0" distB="0" distL="0" distR="0" wp14:anchorId="15CEC32D" wp14:editId="38224A7A">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6431C" w:rsidRPr="0076431C" w14:paraId="5D5B5856" w14:textId="77777777" w:rsidTr="0076431C">
        <w:trPr>
          <w:trHeight w:val="487"/>
        </w:trPr>
        <w:tc>
          <w:tcPr>
            <w:tcW w:w="2118" w:type="dxa"/>
            <w:vMerge w:val="restart"/>
            <w:shd w:val="clear" w:color="auto" w:fill="EEECE1"/>
          </w:tcPr>
          <w:p w14:paraId="68897DFC"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0F5F39F0">
                <v:shape id="_x0000_i2459" type="#_x0000_t75" style="width:36.75pt;height:21pt" o:ole="">
                  <v:imagedata r:id="rId2204" o:title=""/>
                </v:shape>
                <o:OLEObject Type="Embed" ProgID="Equation.3" ShapeID="_x0000_i2459" DrawAspect="Content" ObjectID="_1802789120" r:id="rId2209"/>
              </w:object>
            </w:r>
          </w:p>
        </w:tc>
        <w:tc>
          <w:tcPr>
            <w:tcW w:w="7428" w:type="dxa"/>
            <w:gridSpan w:val="3"/>
            <w:shd w:val="clear" w:color="auto" w:fill="EEECE1"/>
          </w:tcPr>
          <w:p w14:paraId="7DB329E6"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6431C" w:rsidRPr="0076431C" w14:paraId="52BD1F6D" w14:textId="77777777" w:rsidTr="0076431C">
        <w:trPr>
          <w:trHeight w:val="409"/>
        </w:trPr>
        <w:tc>
          <w:tcPr>
            <w:tcW w:w="2118" w:type="dxa"/>
            <w:vMerge/>
            <w:shd w:val="clear" w:color="auto" w:fill="EEECE1"/>
          </w:tcPr>
          <w:p w14:paraId="1458B7C8" w14:textId="77777777" w:rsidR="0076431C" w:rsidRPr="0076431C" w:rsidRDefault="0076431C" w:rsidP="0076431C">
            <w:pPr>
              <w:keepNext/>
              <w:keepLines/>
              <w:spacing w:after="0"/>
              <w:jc w:val="center"/>
              <w:rPr>
                <w:rFonts w:ascii="Arial" w:hAnsi="Arial"/>
                <w:b/>
                <w:sz w:val="18"/>
                <w:szCs w:val="18"/>
              </w:rPr>
            </w:pPr>
          </w:p>
        </w:tc>
        <w:tc>
          <w:tcPr>
            <w:tcW w:w="7428" w:type="dxa"/>
            <w:gridSpan w:val="3"/>
            <w:shd w:val="clear" w:color="auto" w:fill="EEECE1"/>
          </w:tcPr>
          <w:p w14:paraId="2A8F33A6" w14:textId="7D4D9034" w:rsidR="0076431C" w:rsidRPr="0076431C" w:rsidRDefault="0076431C" w:rsidP="0076431C">
            <w:pPr>
              <w:keepNext/>
              <w:keepLines/>
              <w:spacing w:after="0"/>
              <w:jc w:val="center"/>
              <w:rPr>
                <w:rFonts w:ascii="Arial" w:hAnsi="Arial"/>
                <w:b/>
                <w:sz w:val="18"/>
                <w:szCs w:val="18"/>
              </w:rPr>
            </w:pPr>
            <w:r w:rsidRPr="0076431C">
              <w:rPr>
                <w:rFonts w:ascii="Arial" w:hAnsi="Arial"/>
                <w:b/>
                <w:sz w:val="18"/>
                <w:szCs w:val="18"/>
              </w:rPr>
              <w:t>1-8</w:t>
            </w:r>
          </w:p>
        </w:tc>
      </w:tr>
      <w:tr w:rsidR="0076431C" w:rsidRPr="0076431C" w14:paraId="5ACCDFF9" w14:textId="77777777" w:rsidTr="0076431C">
        <w:trPr>
          <w:trHeight w:val="516"/>
        </w:trPr>
        <w:tc>
          <w:tcPr>
            <w:tcW w:w="2118" w:type="dxa"/>
            <w:vMerge/>
            <w:shd w:val="clear" w:color="auto" w:fill="EEECE1"/>
          </w:tcPr>
          <w:p w14:paraId="3C6B744F" w14:textId="77777777" w:rsidR="0076431C" w:rsidRPr="0076431C" w:rsidRDefault="0076431C" w:rsidP="0076431C">
            <w:pPr>
              <w:keepNext/>
              <w:keepLines/>
              <w:spacing w:after="0"/>
              <w:jc w:val="center"/>
              <w:rPr>
                <w:rFonts w:ascii="Arial" w:hAnsi="Arial"/>
                <w:b/>
                <w:sz w:val="18"/>
                <w:szCs w:val="18"/>
              </w:rPr>
            </w:pPr>
          </w:p>
        </w:tc>
        <w:tc>
          <w:tcPr>
            <w:tcW w:w="2272" w:type="dxa"/>
            <w:shd w:val="clear" w:color="auto" w:fill="EEECE1"/>
          </w:tcPr>
          <w:p w14:paraId="0159E121" w14:textId="33E9C29E"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1</w:t>
            </w:r>
            <w:r w:rsidRPr="008E2989">
              <w:rPr>
                <w:rFonts w:ascii="Arial" w:hAnsi="Arial" w:cs="Arial"/>
                <w:sz w:val="18"/>
                <w:szCs w:val="18"/>
                <w:lang w:val="en-US" w:eastAsia="ko-KR"/>
              </w:rPr>
              <w:t>’</w:t>
            </w:r>
          </w:p>
        </w:tc>
        <w:tc>
          <w:tcPr>
            <w:tcW w:w="2409" w:type="dxa"/>
            <w:shd w:val="clear" w:color="auto" w:fill="EEECE1"/>
          </w:tcPr>
          <w:p w14:paraId="701E6E13" w14:textId="27867FDE"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2</w:t>
            </w:r>
            <w:r w:rsidRPr="008E2989">
              <w:rPr>
                <w:rFonts w:ascii="Arial" w:hAnsi="Arial" w:cs="Arial"/>
                <w:sz w:val="18"/>
                <w:szCs w:val="18"/>
                <w:lang w:val="en-US" w:eastAsia="ko-KR"/>
              </w:rPr>
              <w:t>’</w:t>
            </w:r>
            <w:r>
              <w:rPr>
                <w:rFonts w:ascii="Arial" w:hAnsi="Arial" w:cs="Arial"/>
                <w:sz w:val="18"/>
                <w:szCs w:val="18"/>
                <w:lang w:val="en-US" w:eastAsia="ko-KR"/>
              </w:rPr>
              <w:t xml:space="preserve"> or </w:t>
            </w:r>
            <w:r w:rsidRPr="008E2989">
              <w:rPr>
                <w:rFonts w:ascii="Arial" w:hAnsi="Arial" w:cs="Arial"/>
                <w:sz w:val="18"/>
                <w:szCs w:val="18"/>
                <w:lang w:val="en-US" w:eastAsia="ko-KR"/>
              </w:rPr>
              <w:t>‘codebook</w:t>
            </w:r>
            <w:r>
              <w:rPr>
                <w:rFonts w:ascii="Arial" w:hAnsi="Arial" w:cs="Arial"/>
                <w:sz w:val="18"/>
                <w:szCs w:val="18"/>
                <w:lang w:val="en-US" w:eastAsia="ko-KR"/>
              </w:rPr>
              <w:t>3</w:t>
            </w:r>
            <w:r w:rsidRPr="008E2989">
              <w:rPr>
                <w:rFonts w:ascii="Arial" w:hAnsi="Arial" w:cs="Arial"/>
                <w:sz w:val="18"/>
                <w:szCs w:val="18"/>
                <w:lang w:val="en-US" w:eastAsia="ko-KR"/>
              </w:rPr>
              <w:t>’</w:t>
            </w:r>
          </w:p>
        </w:tc>
        <w:tc>
          <w:tcPr>
            <w:tcW w:w="2747" w:type="dxa"/>
            <w:shd w:val="clear" w:color="auto" w:fill="EEECE1"/>
          </w:tcPr>
          <w:p w14:paraId="5A71CCDB" w14:textId="3E9B3A4D" w:rsidR="0076431C" w:rsidRPr="0076431C" w:rsidRDefault="00D32635" w:rsidP="0076431C">
            <w:pPr>
              <w:keepNext/>
              <w:keepLines/>
              <w:spacing w:after="0"/>
              <w:jc w:val="center"/>
              <w:rPr>
                <w:rFonts w:ascii="Arial" w:hAnsi="Arial"/>
                <w:b/>
                <w:sz w:val="18"/>
                <w:szCs w:val="18"/>
              </w:rPr>
            </w:pPr>
            <w:r w:rsidRPr="008E2989">
              <w:rPr>
                <w:rFonts w:ascii="Arial" w:hAnsi="Arial" w:cs="Arial"/>
                <w:i/>
                <w:iCs/>
                <w:sz w:val="18"/>
                <w:szCs w:val="18"/>
                <w:lang w:val="en-US" w:eastAsia="ko-KR"/>
              </w:rPr>
              <w:t>CodebookTypeUL</w:t>
            </w:r>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4</w:t>
            </w:r>
            <w:r w:rsidRPr="008E2989">
              <w:rPr>
                <w:rFonts w:ascii="Arial" w:hAnsi="Arial" w:cs="Arial"/>
                <w:sz w:val="18"/>
                <w:szCs w:val="18"/>
                <w:lang w:val="en-US" w:eastAsia="ko-KR"/>
              </w:rPr>
              <w:t>’</w:t>
            </w:r>
            <w:r w:rsidR="00CC2793">
              <w:rPr>
                <w:rFonts w:ascii="Arial" w:hAnsi="Arial" w:cs="Arial"/>
                <w:sz w:val="18"/>
                <w:szCs w:val="18"/>
                <w:lang w:val="en-US" w:eastAsia="ko-KR"/>
              </w:rPr>
              <w:t xml:space="preserve"> and non-codebook based</w:t>
            </w:r>
          </w:p>
        </w:tc>
      </w:tr>
      <w:tr w:rsidR="0076431C" w:rsidRPr="0076431C" w14:paraId="0170FBF7" w14:textId="77777777" w:rsidTr="00003C22">
        <w:trPr>
          <w:trHeight w:val="174"/>
        </w:trPr>
        <w:tc>
          <w:tcPr>
            <w:tcW w:w="2118" w:type="dxa"/>
            <w:vAlign w:val="center"/>
          </w:tcPr>
          <w:p w14:paraId="00B93B50"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D251619"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72CD9319"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53911F77"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6431C" w:rsidRPr="0076431C" w14:paraId="7BBD1096" w14:textId="77777777" w:rsidTr="00003C22">
        <w:trPr>
          <w:trHeight w:val="174"/>
        </w:trPr>
        <w:tc>
          <w:tcPr>
            <w:tcW w:w="2118" w:type="dxa"/>
            <w:vAlign w:val="center"/>
          </w:tcPr>
          <w:p w14:paraId="667EDD2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2BF68094"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2AAF6C2F"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26D60651"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6431C" w:rsidRPr="0076431C" w14:paraId="4D9E6B7C" w14:textId="77777777" w:rsidTr="00003C22">
        <w:trPr>
          <w:trHeight w:val="174"/>
        </w:trPr>
        <w:tc>
          <w:tcPr>
            <w:tcW w:w="2118" w:type="dxa"/>
            <w:vAlign w:val="center"/>
          </w:tcPr>
          <w:p w14:paraId="1F324F6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681D7856"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6431C" w:rsidRPr="0076431C" w14:paraId="032DF9A4" w14:textId="77777777" w:rsidTr="00003C22">
        <w:trPr>
          <w:trHeight w:val="174"/>
        </w:trPr>
        <w:tc>
          <w:tcPr>
            <w:tcW w:w="2118" w:type="dxa"/>
            <w:vAlign w:val="center"/>
          </w:tcPr>
          <w:p w14:paraId="518E51A2"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5BDE88A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4CA71CC3" w14:textId="77777777" w:rsidR="004B461C" w:rsidRDefault="004B461C" w:rsidP="004B461C"/>
    <w:p w14:paraId="380B68AD" w14:textId="77777777" w:rsidR="009B6483" w:rsidRPr="009B6483" w:rsidRDefault="009B6483" w:rsidP="009B6483">
      <w:pPr>
        <w:pStyle w:val="TH"/>
      </w:pPr>
      <w:r w:rsidRPr="009B6483">
        <w:t xml:space="preserve">Table 6.2.3.1-3B: Factor related to PUSCH to PT-RS power ratio per layer per RE </w:t>
      </w:r>
      <w:r w:rsidRPr="009B6483">
        <w:rPr>
          <w:position w:val="-10"/>
        </w:rPr>
        <w:object w:dxaOrig="732" w:dyaOrig="311" w14:anchorId="5EFCA081">
          <v:shape id="_x0000_i2460" type="#_x0000_t75" style="width:36.75pt;height:15.75pt" o:ole="">
            <v:imagedata r:id="rId2196" o:title=""/>
          </v:shape>
          <o:OLEObject Type="Embed" ProgID="Equation.3" ShapeID="_x0000_i2460" DrawAspect="Content" ObjectID="_1802789121" r:id="rId2210"/>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1"/>
        <w:gridCol w:w="1699"/>
        <w:gridCol w:w="1620"/>
        <w:gridCol w:w="2999"/>
      </w:tblGrid>
      <w:tr w:rsidR="009B6483" w:rsidRPr="009B6483" w14:paraId="4833C888" w14:textId="77777777" w:rsidTr="002E189D">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28BB9488" w14:textId="77777777" w:rsidR="009B6483" w:rsidRPr="009B6483" w:rsidRDefault="009B6483" w:rsidP="009B6483">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1CA66F60">
                <v:shape id="_x0000_i2461" type="#_x0000_t75" style="width:36.75pt;height:21.75pt" o:ole="">
                  <v:imagedata r:id="rId2204" o:title=""/>
                </v:shape>
                <o:OLEObject Type="Embed" ProgID="Equation.3" ShapeID="_x0000_i2461" DrawAspect="Content" ObjectID="_1802789122" r:id="rId2211"/>
              </w:object>
            </w:r>
          </w:p>
        </w:tc>
        <w:tc>
          <w:tcPr>
            <w:tcW w:w="6318" w:type="dxa"/>
            <w:gridSpan w:val="3"/>
            <w:tcBorders>
              <w:top w:val="single" w:sz="4" w:space="0" w:color="auto"/>
              <w:left w:val="single" w:sz="4" w:space="0" w:color="auto"/>
              <w:right w:val="single" w:sz="4" w:space="0" w:color="auto"/>
            </w:tcBorders>
            <w:shd w:val="clear" w:color="auto" w:fill="E7E6E6"/>
          </w:tcPr>
          <w:p w14:paraId="3F3DFD86" w14:textId="036D9F7F" w:rsidR="009B6483" w:rsidRPr="009B6483" w:rsidRDefault="009B6483" w:rsidP="009B6483">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9B6483" w:rsidRPr="009B6483" w14:paraId="6BD5837A" w14:textId="77777777" w:rsidTr="002E189D">
        <w:trPr>
          <w:trHeight w:val="238"/>
          <w:jc w:val="center"/>
        </w:trPr>
        <w:tc>
          <w:tcPr>
            <w:tcW w:w="0" w:type="auto"/>
            <w:vMerge/>
            <w:tcBorders>
              <w:left w:val="single" w:sz="4" w:space="0" w:color="auto"/>
              <w:right w:val="single" w:sz="4" w:space="0" w:color="auto"/>
            </w:tcBorders>
            <w:vAlign w:val="center"/>
          </w:tcPr>
          <w:p w14:paraId="05A0F4DB"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0ADE3B2C"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A90B0A6"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9B6483" w:rsidRPr="009B6483" w14:paraId="2C03D3D5" w14:textId="77777777" w:rsidTr="002E189D">
        <w:trPr>
          <w:trHeight w:val="238"/>
          <w:jc w:val="center"/>
        </w:trPr>
        <w:tc>
          <w:tcPr>
            <w:tcW w:w="0" w:type="auto"/>
            <w:vMerge/>
            <w:tcBorders>
              <w:left w:val="single" w:sz="4" w:space="0" w:color="auto"/>
              <w:bottom w:val="single" w:sz="4" w:space="0" w:color="auto"/>
              <w:right w:val="single" w:sz="4" w:space="0" w:color="auto"/>
            </w:tcBorders>
            <w:vAlign w:val="center"/>
          </w:tcPr>
          <w:p w14:paraId="7921E1D8"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23E2057F"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30F98D83"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70B6B327"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9B6483" w:rsidRPr="009B6483" w14:paraId="5FACFB9A"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9E2652D"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D503E2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A6DFB1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847A5B6"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9B6483" w:rsidRPr="009B6483" w14:paraId="2AB6177D"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A3D1D8A"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65A2DB65"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3C7AE99"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0E81F58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9B6483" w:rsidRPr="009B6483" w14:paraId="10F25221"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6AFD427"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26AA96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9B6483" w:rsidRPr="009B6483" w14:paraId="60605E56" w14:textId="77777777" w:rsidTr="002E189D">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B4570D0"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7205B792"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6A6E7578" w14:textId="77777777" w:rsidR="009B6483" w:rsidRPr="0048482F" w:rsidRDefault="009B6483" w:rsidP="004B461C"/>
    <w:p w14:paraId="42074FC3" w14:textId="77777777" w:rsidR="004B461C" w:rsidRPr="0048482F" w:rsidRDefault="004B461C" w:rsidP="004B461C">
      <w:pPr>
        <w:pStyle w:val="Heading4"/>
        <w:rPr>
          <w:color w:val="000000"/>
        </w:rPr>
      </w:pPr>
      <w:bookmarkStart w:id="1176" w:name="_Toc11352164"/>
      <w:bookmarkStart w:id="1177" w:name="_Toc20318054"/>
      <w:bookmarkStart w:id="1178" w:name="_Toc27299952"/>
      <w:bookmarkStart w:id="1179" w:name="_Toc29673227"/>
      <w:bookmarkStart w:id="1180" w:name="_Toc29673368"/>
      <w:bookmarkStart w:id="1181" w:name="_Toc29674361"/>
      <w:bookmarkStart w:id="1182" w:name="_Toc36645591"/>
      <w:bookmarkStart w:id="1183" w:name="_Toc45810640"/>
      <w:bookmarkStart w:id="1184" w:name="_Toc192172973"/>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176"/>
      <w:bookmarkEnd w:id="1177"/>
      <w:bookmarkEnd w:id="1178"/>
      <w:bookmarkEnd w:id="1179"/>
      <w:bookmarkEnd w:id="1180"/>
      <w:bookmarkEnd w:id="1181"/>
      <w:bookmarkEnd w:id="1182"/>
      <w:bookmarkEnd w:id="1183"/>
      <w:bookmarkEnd w:id="1184"/>
    </w:p>
    <w:bookmarkEnd w:id="1172"/>
    <w:bookmarkEnd w:id="1175"/>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62" type="#_x0000_t75" style="width:7.5pt;height:14.25pt" o:ole="">
                  <v:imagedata r:id="rId269" o:title=""/>
                </v:shape>
                <o:OLEObject Type="Embed" ProgID="Equation.3" ShapeID="_x0000_i2462" DrawAspect="Content" ObjectID="_1802789123" r:id="rId2212"/>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63" type="#_x0000_t75" style="width:7.5pt;height:14.25pt" o:ole="">
                  <v:imagedata r:id="rId269" o:title=""/>
                </v:shape>
                <o:OLEObject Type="Embed" ProgID="Equation.3" ShapeID="_x0000_i2463" DrawAspect="Content" ObjectID="_1802789124" r:id="rId221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64" type="#_x0000_t75" style="width:7.5pt;height:14.25pt" o:ole="">
                  <v:imagedata r:id="rId269" o:title=""/>
                </v:shape>
                <o:OLEObject Type="Embed" ProgID="Equation.3" ShapeID="_x0000_i2464" DrawAspect="Content" ObjectID="_1802789125" r:id="rId221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65" type="#_x0000_t75" style="width:7.5pt;height:14.25pt" o:ole="">
                  <v:imagedata r:id="rId269" o:title=""/>
                </v:shape>
                <o:OLEObject Type="Embed" ProgID="Equation.3" ShapeID="_x0000_i2465" DrawAspect="Content" ObjectID="_1802789126" r:id="rId2215"/>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66" type="#_x0000_t75" style="width:7.5pt;height:14.25pt" o:ole="">
                  <v:imagedata r:id="rId269" o:title=""/>
                </v:shape>
                <o:OLEObject Type="Embed" ProgID="Equation.3" ShapeID="_x0000_i2466" DrawAspect="Content" ObjectID="_1802789127" r:id="rId2216"/>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185" w:name="_Hlk11336166"/>
      <w:bookmarkEnd w:id="1171"/>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67" type="#_x0000_t75" style="width:27.75pt;height:21.75pt" o:ole="">
                  <v:imagedata r:id="rId2217" o:title=""/>
                </v:shape>
                <o:OLEObject Type="Embed" ProgID="Equation.3" ShapeID="_x0000_i2467" DrawAspect="Content" ObjectID="_1802789128" r:id="rId2218"/>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68" type="#_x0000_t75" style="width:36.75pt;height:21.75pt" o:ole="">
                  <v:imagedata r:id="rId2219" o:title=""/>
                </v:shape>
                <o:OLEObject Type="Embed" ProgID="Equation.3" ShapeID="_x0000_i2468" DrawAspect="Content" ObjectID="_1802789129" r:id="rId2220"/>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69" type="#_x0000_t75" style="width:44.25pt;height:21.75pt" o:ole="">
                  <v:imagedata r:id="rId2221" o:title=""/>
                </v:shape>
                <o:OLEObject Type="Embed" ProgID="Equation.3" ShapeID="_x0000_i2469" DrawAspect="Content" ObjectID="_1802789130" r:id="rId2222"/>
              </w:object>
            </w:r>
          </w:p>
        </w:tc>
      </w:tr>
    </w:tbl>
    <w:p w14:paraId="75835097" w14:textId="77777777" w:rsidR="00655151" w:rsidRDefault="00655151" w:rsidP="00655151">
      <w:bookmarkStart w:id="1186" w:name="_Hlk496168081"/>
    </w:p>
    <w:p w14:paraId="0E5F93CD" w14:textId="77777777" w:rsidR="00951A6F" w:rsidRDefault="00AE5F9B" w:rsidP="00951A6F">
      <w:pPr>
        <w:pStyle w:val="Heading2"/>
      </w:pPr>
      <w:bookmarkStart w:id="1187" w:name="_Toc11352165"/>
      <w:bookmarkStart w:id="1188" w:name="_Toc20318055"/>
      <w:bookmarkStart w:id="1189" w:name="_Toc27299953"/>
      <w:bookmarkStart w:id="1190" w:name="_Toc29673228"/>
      <w:bookmarkStart w:id="1191" w:name="_Toc29673369"/>
      <w:bookmarkStart w:id="1192" w:name="_Toc29674362"/>
      <w:bookmarkStart w:id="1193" w:name="_Toc36645592"/>
      <w:bookmarkStart w:id="1194" w:name="_Toc45810641"/>
      <w:bookmarkStart w:id="1195" w:name="_Toc192172974"/>
      <w:bookmarkEnd w:id="1185"/>
      <w:r w:rsidRPr="0048482F">
        <w:t>6</w:t>
      </w:r>
      <w:r w:rsidR="00066975" w:rsidRPr="0048482F">
        <w:t>.3</w:t>
      </w:r>
      <w:r w:rsidR="004A6977" w:rsidRPr="0048482F">
        <w:tab/>
        <w:t xml:space="preserve">UE PUSCH </w:t>
      </w:r>
      <w:r w:rsidR="004B461C">
        <w:t xml:space="preserve">frequency </w:t>
      </w:r>
      <w:r w:rsidR="004A6977" w:rsidRPr="0048482F">
        <w:t>hopping procedure</w:t>
      </w:r>
      <w:bookmarkEnd w:id="1187"/>
      <w:bookmarkEnd w:id="1188"/>
      <w:bookmarkEnd w:id="1189"/>
      <w:bookmarkEnd w:id="1190"/>
      <w:bookmarkEnd w:id="1191"/>
      <w:bookmarkEnd w:id="1192"/>
      <w:bookmarkEnd w:id="1193"/>
      <w:bookmarkEnd w:id="1194"/>
      <w:bookmarkEnd w:id="1195"/>
    </w:p>
    <w:p w14:paraId="03B5D580" w14:textId="1E12C75C" w:rsidR="00951A6F" w:rsidRPr="0048482F" w:rsidRDefault="00951A6F" w:rsidP="00951A6F">
      <w:pPr>
        <w:pStyle w:val="Heading3"/>
      </w:pPr>
      <w:bookmarkStart w:id="1196" w:name="_Toc29673229"/>
      <w:bookmarkStart w:id="1197" w:name="_Toc29673370"/>
      <w:bookmarkStart w:id="1198" w:name="_Toc29674363"/>
      <w:bookmarkStart w:id="1199" w:name="_Toc36645593"/>
      <w:bookmarkStart w:id="1200" w:name="_Toc45810642"/>
      <w:bookmarkStart w:id="1201" w:name="_Toc192172975"/>
      <w:r w:rsidRPr="0048482F">
        <w:t>6.</w:t>
      </w:r>
      <w:r>
        <w:t>3</w:t>
      </w:r>
      <w:r w:rsidRPr="0048482F">
        <w:t>.1</w:t>
      </w:r>
      <w:r w:rsidRPr="0048482F">
        <w:tab/>
      </w:r>
      <w:r>
        <w:t>Frequency hopping for PUSCH repetition Type A</w:t>
      </w:r>
      <w:bookmarkEnd w:id="1196"/>
      <w:bookmarkEnd w:id="1197"/>
      <w:bookmarkEnd w:id="1198"/>
      <w:bookmarkEnd w:id="1199"/>
      <w:bookmarkEnd w:id="1200"/>
      <w:r w:rsidR="00D238A4">
        <w:t xml:space="preserve"> and for TB processing over multiple slots</w:t>
      </w:r>
      <w:bookmarkEnd w:id="1201"/>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fallbackRAR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3C4FEE81"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w:t>
      </w:r>
      <w:r w:rsidR="00756188">
        <w:rPr>
          <w:rFonts w:eastAsia="MS Mincho"/>
          <w:lang w:val="en-GB" w:eastAsia="ja-JP"/>
        </w:rPr>
        <w:t>,</w:t>
      </w:r>
      <w:r w:rsidR="00D238A4">
        <w:rPr>
          <w:rFonts w:eastAsia="MS Mincho"/>
          <w:lang w:eastAsia="ja-JP"/>
        </w:rPr>
        <w:t xml:space="preserve"> 0_2</w:t>
      </w:r>
      <w:r w:rsidR="00756188">
        <w:rPr>
          <w:rFonts w:eastAsia="MS Mincho"/>
          <w:lang w:eastAsia="ja-JP"/>
        </w:rPr>
        <w:t xml:space="preserve"> or 0_3</w:t>
      </w:r>
      <w:r w:rsidR="002539B6">
        <w:rPr>
          <w:rFonts w:eastAsia="MS Mincho"/>
          <w:lang w:val="en-GB" w:eastAsia="ja-JP"/>
        </w:rPr>
        <w:t>,</w:t>
      </w:r>
      <w:r w:rsidR="003F405D" w:rsidRPr="005D3A9B">
        <w:rPr>
          <w:lang w:eastAsia="ja-JP"/>
        </w:rPr>
        <w:t xml:space="preserve"> each of multiple PUSCH transmissions </w:t>
      </w:r>
      <w:r w:rsidR="00756188">
        <w:rPr>
          <w:lang w:eastAsia="ja-JP"/>
        </w:rPr>
        <w:t xml:space="preserve">on a serving cell </w:t>
      </w:r>
      <w:r w:rsidR="003F405D" w:rsidRPr="005D3A9B">
        <w:rPr>
          <w:lang w:eastAsia="ja-JP"/>
        </w:rPr>
        <w:t xml:space="preserve">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nrofSlots</w:t>
      </w:r>
      <w:r w:rsidR="002539B6">
        <w:t xml:space="preserve"> and </w:t>
      </w:r>
      <w:r w:rsidR="002539B6">
        <w:rPr>
          <w:i/>
        </w:rPr>
        <w:t xml:space="preserve">cg-nrofPUSCH-InSlot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44C1A313"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w:t>
      </w:r>
      <w:r w:rsidR="00756188">
        <w:rPr>
          <w:color w:val="000000"/>
        </w:rPr>
        <w:t>/0_3</w:t>
      </w:r>
      <w:r w:rsidR="002F1D74" w:rsidRPr="00C843E3">
        <w:rPr>
          <w:color w:val="000000"/>
        </w:rPr>
        <w:t xml:space="preserve">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70" type="#_x0000_t75" style="width:180.75pt;height:36.75pt" o:ole="">
            <v:imagedata r:id="rId2223" o:title=""/>
          </v:shape>
          <o:OLEObject Type="Embed" ProgID="Equation.DSMT4" ShapeID="_x0000_i2470" DrawAspect="Content" ObjectID="_1802789131" r:id="rId2224"/>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71" type="#_x0000_t75" style="width:28.5pt;height:14.25pt" o:ole="">
            <v:imagedata r:id="rId2225" o:title=""/>
          </v:shape>
          <o:OLEObject Type="Embed" ProgID="Equation.3" ShapeID="_x0000_i2471" DrawAspect="Content" ObjectID="_1802789132" r:id="rId2226"/>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72" type="#_x0000_t75" style="width:36.75pt;height:14.25pt" o:ole="">
            <v:imagedata r:id="rId2227" o:title=""/>
          </v:shape>
          <o:OLEObject Type="Embed" ProgID="Equation.3" ShapeID="_x0000_i2472" DrawAspect="Content" ObjectID="_1802789133" r:id="rId2228"/>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73" type="#_x0000_t75" style="width:57.75pt;height:21.75pt" o:ole="">
            <v:imagedata r:id="rId2229" o:title=""/>
          </v:shape>
          <o:OLEObject Type="Embed" ProgID="Equation.3" ShapeID="_x0000_i2473" DrawAspect="Content" ObjectID="_1802789134" r:id="rId2230"/>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74" type="#_x0000_t75" style="width:107.25pt;height:21.75pt" o:ole="">
            <v:imagedata r:id="rId2231" o:title=""/>
          </v:shape>
          <o:OLEObject Type="Embed" ProgID="Equation.3" ShapeID="_x0000_i2474" DrawAspect="Content" ObjectID="_1802789135" r:id="rId2232"/>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75" type="#_x0000_t75" style="width:14.25pt;height:14.25pt" o:ole="">
            <v:imagedata r:id="rId2233" o:title=""/>
          </v:shape>
          <o:OLEObject Type="Embed" ProgID="Equation.3" ShapeID="_x0000_i2475" DrawAspect="Content" ObjectID="_1802789136" r:id="rId2234"/>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76" type="#_x0000_t75" style="width:245.25pt;height:36.75pt" o:ole="">
            <v:imagedata r:id="rId2235" o:title=""/>
          </v:shape>
          <o:OLEObject Type="Embed" ProgID="Equation.3" ShapeID="_x0000_i2476" DrawAspect="Content" ObjectID="_1802789137" r:id="rId2236"/>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77" type="#_x0000_t75" style="width:14.25pt;height:14.25pt" o:ole="">
            <v:imagedata r:id="rId2237" o:title=""/>
          </v:shape>
          <o:OLEObject Type="Embed" ProgID="Equation.3" ShapeID="_x0000_i2477" DrawAspect="Content" ObjectID="_1802789138" r:id="rId2238"/>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78" type="#_x0000_t75" style="width:28.5pt;height:14.25pt" o:ole="">
            <v:imagedata r:id="rId2239" o:title=""/>
          </v:shape>
          <o:OLEObject Type="Embed" ProgID="Equation.3" ShapeID="_x0000_i2478" DrawAspect="Content" ObjectID="_1802789139" r:id="rId2240"/>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79" type="#_x0000_t75" style="width:36.75pt;height:14.25pt" o:ole="">
            <v:imagedata r:id="rId2241" o:title=""/>
          </v:shape>
          <o:OLEObject Type="Embed" ProgID="Equation.3" ShapeID="_x0000_i2479" DrawAspect="Content" ObjectID="_1802789140" r:id="rId2242"/>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80" type="#_x0000_t75" style="width:14.25pt;height:14.25pt" o:ole="">
            <v:imagedata r:id="rId2233" o:title=""/>
          </v:shape>
          <o:OLEObject Type="Embed" ProgID="Equation.3" ShapeID="_x0000_i2480" DrawAspect="Content" ObjectID="_1802789141" r:id="rId2243"/>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5FA1DA35"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r w:rsidR="007D1A8E">
        <w:rPr>
          <w:rFonts w:eastAsia="DengXian"/>
          <w:i/>
        </w:rPr>
        <w:t>pusch</w:t>
      </w:r>
      <w:r w:rsidR="007D1A8E" w:rsidRPr="00E24869">
        <w:rPr>
          <w:rFonts w:eastAsia="DengXian"/>
          <w:i/>
        </w:rPr>
        <w:t>-Frequency</w:t>
      </w:r>
      <w:r w:rsidR="007D1A8E">
        <w:rPr>
          <w:rFonts w:eastAsia="DengXian"/>
          <w:i/>
        </w:rPr>
        <w:t>H</w:t>
      </w:r>
      <w:r w:rsidR="007D1A8E" w:rsidRPr="00E24869">
        <w:rPr>
          <w:rFonts w:eastAsia="DengXian"/>
          <w:i/>
        </w:rPr>
        <w:t>oppingInterval</w:t>
      </w:r>
      <w:r>
        <w:rPr>
          <w:rFonts w:eastAsia="DengXian"/>
          <w:iCs/>
        </w:rPr>
        <w:t>,</w:t>
      </w:r>
      <w:r>
        <w:rPr>
          <w:lang w:val=""/>
        </w:rPr>
        <w:t xml:space="preserve"> </w:t>
      </w:r>
      <w:r w:rsidRPr="0048482F">
        <w:rPr>
          <w:color w:val="000000"/>
          <w:position w:val="-10"/>
        </w:rPr>
        <w:object w:dxaOrig="600" w:dyaOrig="300" w14:anchorId="33B28BC9">
          <v:shape id="_x0000_i2481" type="#_x0000_t75" style="width:28.5pt;height:14.25pt" o:ole="">
            <v:imagedata r:id="rId2239" o:title=""/>
          </v:shape>
          <o:OLEObject Type="Embed" ProgID="Equation.3" ShapeID="_x0000_i2481" DrawAspect="Content" ObjectID="_1802789142" r:id="rId2244"/>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82" type="#_x0000_t75" style="width:36.75pt;height:14.25pt" o:ole="">
            <v:imagedata r:id="rId2241" o:title=""/>
          </v:shape>
          <o:OLEObject Type="Embed" ProgID="Equation.3" ShapeID="_x0000_i2482" DrawAspect="Content" ObjectID="_1802789143" r:id="rId2245"/>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202" w:name="_Toc29673230"/>
      <w:bookmarkStart w:id="1203" w:name="_Toc29673371"/>
      <w:bookmarkStart w:id="1204" w:name="_Toc29674364"/>
      <w:bookmarkStart w:id="1205" w:name="_Toc36645594"/>
      <w:bookmarkStart w:id="1206" w:name="_Toc45810643"/>
      <w:bookmarkStart w:id="1207" w:name="_Toc192172976"/>
      <w:r w:rsidRPr="00780527">
        <w:rPr>
          <w:color w:val="000000" w:themeColor="text1"/>
        </w:rPr>
        <w:t>6.3.2</w:t>
      </w:r>
      <w:r w:rsidRPr="00780527">
        <w:rPr>
          <w:color w:val="000000" w:themeColor="text1"/>
        </w:rPr>
        <w:tab/>
        <w:t>Frequency hopping for PUSCH repetition Type B</w:t>
      </w:r>
      <w:bookmarkEnd w:id="1202"/>
      <w:bookmarkEnd w:id="1203"/>
      <w:bookmarkEnd w:id="1204"/>
      <w:bookmarkEnd w:id="1205"/>
      <w:bookmarkEnd w:id="1206"/>
      <w:bookmarkEnd w:id="1207"/>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3706E4D7">
            <wp:extent cx="2796796" cy="4254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83" type="#_x0000_t75" style="width:14.25pt;height:14.25pt" o:ole="">
            <v:imagedata r:id="rId2233" o:title=""/>
          </v:shape>
          <o:OLEObject Type="Embed" ProgID="Equation.3" ShapeID="_x0000_i2483" DrawAspect="Content" ObjectID="_1802789144" r:id="rId2247"/>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208" w:name="_Toc11352166"/>
      <w:bookmarkStart w:id="1209" w:name="_Toc20318056"/>
      <w:bookmarkStart w:id="1210" w:name="_Toc27299954"/>
      <w:bookmarkStart w:id="1211" w:name="_Toc29673231"/>
      <w:bookmarkStart w:id="1212" w:name="_Toc29673372"/>
      <w:bookmarkStart w:id="1213" w:name="_Toc29674365"/>
      <w:bookmarkStart w:id="1214" w:name="_Toc36645595"/>
      <w:bookmarkStart w:id="1215" w:name="_Toc45810644"/>
      <w:bookmarkStart w:id="1216" w:name="_Toc192172977"/>
      <w:bookmarkEnd w:id="1186"/>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208"/>
      <w:bookmarkEnd w:id="1209"/>
      <w:bookmarkEnd w:id="1210"/>
      <w:bookmarkEnd w:id="1211"/>
      <w:bookmarkEnd w:id="1212"/>
      <w:bookmarkEnd w:id="1213"/>
      <w:bookmarkEnd w:id="1214"/>
      <w:bookmarkEnd w:id="1215"/>
      <w:bookmarkEnd w:id="1216"/>
    </w:p>
    <w:p w14:paraId="71B630CD" w14:textId="54090F23" w:rsidR="00A57FCC" w:rsidRPr="0048482F" w:rsidRDefault="00FB06E1" w:rsidP="00FB06E1">
      <w:pPr>
        <w:rPr>
          <w:color w:val="000000"/>
          <w:lang w:val="en-AU"/>
        </w:rPr>
      </w:pPr>
      <w:bookmarkStart w:id="1217" w:name="_Hlk496825264"/>
      <w:bookmarkStart w:id="1218"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and K</w:t>
      </w:r>
      <w:r w:rsidR="00106814" w:rsidRPr="00867345">
        <w:rPr>
          <w:color w:val="000000"/>
          <w:vertAlign w:val="subscript"/>
          <w:lang w:val="en-AU"/>
        </w:rPr>
        <w:t>offset</w:t>
      </w:r>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219"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220" w:name="_Hlk45746554"/>
      <w:bookmarkEnd w:id="1219"/>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2048+144)</m:t>
                </m:r>
                <m:r>
                  <w:rPr>
                    <w:rFonts w:ascii="MS Mincho" w:eastAsia="MS Mincho" w:hAnsi="MS Mincho" w:cs="MS Mincho" w:hint="eastAsia"/>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hint="eastAsia"/>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1220"/>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84" type="#_x0000_t75" style="width:14.25pt;height:19.5pt" o:ole="">
            <v:imagedata r:id="rId1967" o:title=""/>
          </v:shape>
          <o:OLEObject Type="Embed" ProgID="Equation.DSMT4" ShapeID="_x0000_i2484" DrawAspect="Content" ObjectID="_1802789145" r:id="rId2248"/>
        </w:object>
      </w:r>
      <w:r>
        <w:t xml:space="preserve">is calculated according to [4, TS 38.211], otherwise </w:t>
      </w:r>
      <w:r>
        <w:rPr>
          <w:position w:val="-12"/>
        </w:rPr>
        <w:object w:dxaOrig="285" w:dyaOrig="375" w14:anchorId="26BA76BB">
          <v:shape id="_x0000_i2485" type="#_x0000_t75" style="width:14.25pt;height:19.5pt" o:ole="">
            <v:imagedata r:id="rId1967" o:title=""/>
          </v:shape>
          <o:OLEObject Type="Embed" ProgID="Equation.DSMT4" ShapeID="_x0000_i2485" DrawAspect="Content" ObjectID="_1802789146" r:id="rId2249"/>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56588CB5" w:rsidR="0003503D" w:rsidRPr="00E11EC0" w:rsidRDefault="00E11EC0" w:rsidP="0003503D">
      <w:pPr>
        <w:pStyle w:val="B1"/>
        <w:rPr>
          <w:color w:val="000000"/>
        </w:rPr>
      </w:pPr>
      <w:r>
        <w:rPr>
          <w:lang w:val="en-AU"/>
        </w:rPr>
        <w:t>-</w:t>
      </w:r>
      <w:r>
        <w:rPr>
          <w:lang w:val="en-AU"/>
        </w:rPr>
        <w:tab/>
      </w:r>
      <w:bookmarkStart w:id="1221"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00A93FC7">
        <w:rPr>
          <w:lang w:val="en-AU"/>
        </w:rPr>
        <w:t>.</w:t>
      </w:r>
      <w:bookmarkEnd w:id="1221"/>
    </w:p>
    <w:p w14:paraId="2723B896" w14:textId="5D601FF6"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2D3DA9FE" w14:textId="77777777" w:rsidR="00A93FC7" w:rsidRDefault="00BD0AAB" w:rsidP="00BD0AAB">
      <w:pPr>
        <w:pStyle w:val="B1"/>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86" type="#_x0000_t75" style="width:16.5pt;height:15pt" o:ole="">
            <v:imagedata r:id="rId2250" o:title=""/>
          </v:shape>
          <o:OLEObject Type="Embed" ProgID="Equation.DSMT4" ShapeID="_x0000_i2486" DrawAspect="Content" ObjectID="_1802789147" r:id="rId2251"/>
        </w:object>
      </w:r>
      <w:r w:rsidRPr="004567DC">
        <w:t xml:space="preserve"> equals to </w:t>
      </w:r>
      <w:r>
        <w:t xml:space="preserve">the switching gap duration and </w:t>
      </w:r>
      <w:bookmarkStart w:id="1222"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222"/>
      <w:r>
        <w:t xml:space="preserve">, </w:t>
      </w:r>
      <w:r w:rsidRPr="004567DC">
        <w:t xml:space="preserve">otherwise </w:t>
      </w:r>
      <w:r w:rsidRPr="00BD0AAB">
        <w:rPr>
          <w:i/>
          <w:position w:val="-10"/>
        </w:rPr>
        <w:object w:dxaOrig="680" w:dyaOrig="300" w14:anchorId="589C4BA4">
          <v:shape id="_x0000_i2487" type="#_x0000_t75" style="width:33.75pt;height:15pt" o:ole="">
            <v:imagedata r:id="rId2252" o:title=""/>
          </v:shape>
          <o:OLEObject Type="Embed" ProgID="Equation.DSMT4" ShapeID="_x0000_i2487" DrawAspect="Content" ObjectID="_1802789148" r:id="rId2253"/>
        </w:object>
      </w:r>
      <w:r>
        <w:t>.</w:t>
      </w:r>
    </w:p>
    <w:p w14:paraId="4BB6FE54" w14:textId="0DAE3F16" w:rsidR="00BD0AAB" w:rsidRPr="00BD0AAB" w:rsidRDefault="00A93FC7" w:rsidP="00BD0AAB">
      <w:pPr>
        <w:pStyle w:val="B1"/>
        <w:rPr>
          <w:lang w:val="en-GB"/>
        </w:rPr>
      </w:pPr>
      <w:r>
        <w:rPr>
          <w:rFonts w:eastAsiaTheme="minorEastAsia"/>
          <w:i/>
          <w:lang w:eastAsia="zh-CN"/>
        </w:rPr>
        <w:t>-</w:t>
      </w:r>
      <w:r>
        <w:rPr>
          <w:rFonts w:eastAsiaTheme="minorEastAsia"/>
          <w:i/>
          <w:lang w:eastAsia="zh-CN"/>
        </w:rPr>
        <w:tab/>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is set as reported by UE if the UE is</w:t>
      </w:r>
      <w:r w:rsidRPr="005A34C5">
        <w:rPr>
          <w:rFonts w:eastAsia="DengXian"/>
          <w:lang w:val="en-GB"/>
        </w:rPr>
        <w:t xml:space="preserve"> configured with </w:t>
      </w:r>
      <w:r w:rsidRPr="005A34C5">
        <w:rPr>
          <w:rFonts w:eastAsia="DengXian"/>
          <w:i/>
          <w:iCs/>
          <w:lang w:eastAsia="zh-CN"/>
        </w:rPr>
        <w:t xml:space="preserve">sTx-2Panel </w:t>
      </w:r>
      <w:r w:rsidRPr="005A34C5">
        <w:rPr>
          <w:rFonts w:eastAsia="DengXian"/>
          <w:lang w:eastAsia="zh-CN"/>
        </w:rPr>
        <w:t>and</w:t>
      </w:r>
      <w:r w:rsidRPr="005A34C5">
        <w:rPr>
          <w:rFonts w:eastAsiaTheme="minorEastAsia"/>
          <w:lang w:eastAsia="zh-CN"/>
        </w:rPr>
        <w:t xml:space="preserve"> the PUSCH</w:t>
      </w:r>
      <w:r w:rsidRPr="005A34C5">
        <w:rPr>
          <w:rFonts w:eastAsiaTheme="minorEastAsia" w:hint="eastAsia"/>
          <w:lang w:eastAsia="zh-CN"/>
        </w:rPr>
        <w:t xml:space="preserve"> associated with a value of </w:t>
      </w:r>
      <w:r w:rsidRPr="005A34C5">
        <w:rPr>
          <w:rFonts w:eastAsiaTheme="minorEastAsia"/>
          <w:i/>
          <w:lang w:eastAsia="zh-CN"/>
        </w:rPr>
        <w:t>coresetPoolIndex</w:t>
      </w:r>
      <w:r w:rsidRPr="005A34C5">
        <w:rPr>
          <w:rFonts w:eastAsiaTheme="minorEastAsia"/>
          <w:lang w:eastAsia="zh-CN"/>
        </w:rPr>
        <w:t xml:space="preserve"> is fully/partially overlapping in time domain and is fully/partially/non-overlapping in frequency domain with another PUSCH that is associated with a different value of </w:t>
      </w:r>
      <w:r w:rsidRPr="005A34C5">
        <w:rPr>
          <w:rFonts w:eastAsiaTheme="minorEastAsia"/>
          <w:i/>
          <w:lang w:eastAsia="zh-CN"/>
        </w:rPr>
        <w:t>coresetPoolIndex</w:t>
      </w:r>
      <w:r w:rsidRPr="005A34C5">
        <w:rPr>
          <w:rFonts w:eastAsia="DengXian"/>
          <w:lang w:val="en-GB"/>
        </w:rPr>
        <w:t xml:space="preserve"> on a same serving cell; </w:t>
      </w:r>
      <w:r w:rsidRPr="005A34C5">
        <w:rPr>
          <w:rFonts w:eastAsiaTheme="minorEastAsia"/>
          <w:lang w:eastAsia="zh-CN"/>
        </w:rPr>
        <w:t xml:space="preserve">otherwise </w:t>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 0.</w:t>
      </w:r>
      <w:r w:rsidR="00BD0AAB" w:rsidRPr="004567DC">
        <w:t xml:space="preserve"> </w:t>
      </w:r>
    </w:p>
    <w:bookmarkEnd w:id="1217"/>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88" type="#_x0000_t75" style="width:28.5pt;height:14.25pt" o:ole="">
            <v:imagedata r:id="rId2254" o:title=""/>
          </v:shape>
          <o:OLEObject Type="Embed" ProgID="Equation.3" ShapeID="_x0000_i2488" DrawAspect="Content" ObjectID="_1802789149" r:id="rId2255"/>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218"/>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89" type="#_x0000_t75" style="width:14.25pt;height:14.25pt" o:ole="">
                  <v:imagedata r:id="rId2256" o:title=""/>
                </v:shape>
                <o:OLEObject Type="Embed" ProgID="Equation.3" ShapeID="_x0000_i2489" DrawAspect="Content" ObjectID="_1802789150" r:id="rId2257"/>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90" type="#_x0000_t75" style="width:14.25pt;height:14.25pt" o:ole="">
                  <v:imagedata r:id="rId2256" o:title=""/>
                </v:shape>
                <o:OLEObject Type="Embed" ProgID="Equation.3" ShapeID="_x0000_i2490" DrawAspect="Content" ObjectID="_1802789151" r:id="rId2258"/>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223" w:name="_Toc29673232"/>
      <w:bookmarkStart w:id="1224" w:name="_Toc29673373"/>
      <w:bookmarkStart w:id="1225" w:name="_Toc29674366"/>
      <w:bookmarkStart w:id="1226" w:name="_Toc36645596"/>
      <w:bookmarkStart w:id="1227" w:name="_Toc45810645"/>
      <w:bookmarkStart w:id="1228" w:name="_Toc192172978"/>
      <w:r>
        <w:t>7</w:t>
      </w:r>
      <w:r>
        <w:tab/>
        <w:t>UE procedures for transmitting and receiving on a carrier with intra-cell guard bands</w:t>
      </w:r>
      <w:bookmarkEnd w:id="1223"/>
      <w:bookmarkEnd w:id="1224"/>
      <w:bookmarkEnd w:id="1225"/>
      <w:bookmarkEnd w:id="1226"/>
      <w:bookmarkEnd w:id="1227"/>
      <w:bookmarkEnd w:id="1228"/>
    </w:p>
    <w:p w14:paraId="0C4605AC" w14:textId="791C9754"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E54126">
        <w:t xml:space="preserve">and </w:t>
      </w:r>
      <w:r w:rsidR="00386FC4" w:rsidRPr="00FE13AC">
        <w:rPr>
          <w:i/>
          <w:iCs/>
        </w:rPr>
        <w:t>sl-I</w:t>
      </w:r>
      <w:r w:rsidR="00E54126" w:rsidRPr="0055106C">
        <w:rPr>
          <w:i/>
          <w:iCs/>
        </w:rPr>
        <w:t>ntraCellGuardBandsSL-List</w:t>
      </w:r>
      <w:r w:rsidR="00E54126">
        <w:t xml:space="preserve"> for SL carrier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sidR="00E54126">
        <w:rPr>
          <w:lang w:val="en-US"/>
        </w:rPr>
        <w:t>,</w:t>
      </w:r>
      <w:r w:rsidRPr="00233771">
        <w:rPr>
          <w:lang w:val="en-US"/>
        </w:rPr>
        <w:t xml:space="preserve"> UL</w:t>
      </w:r>
      <w:r w:rsidR="00E54126">
        <w:t>, or SL</w:t>
      </w:r>
      <w:r w:rsidRPr="00233771">
        <w:rPr>
          <w:lang w:val="en-US"/>
        </w:rPr>
        <w:t xml:space="preserve"> for the downlink</w:t>
      </w:r>
      <w:r w:rsidR="00E54126">
        <w:rPr>
          <w:lang w:val="en-US"/>
        </w:rPr>
        <w:t>,</w:t>
      </w:r>
      <w:r w:rsidRPr="00233771">
        <w:rPr>
          <w:lang w:val="en-US"/>
        </w:rPr>
        <w:t xml:space="preserve"> uplink, </w:t>
      </w:r>
      <w:r w:rsidR="00E54126">
        <w:t xml:space="preserve">or sidelink,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1E7C9C"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1E7C9C"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41FC75B3"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E54126">
        <w:rPr>
          <w:rFonts w:eastAsia="Malgun Gothic"/>
        </w:rPr>
        <w:t xml:space="preserve"> UL carrier and for DL carrier with SCS configuration </w:t>
      </w:r>
      <m:oMath>
        <m:r>
          <w:rPr>
            <w:rFonts w:ascii="Cambria Math" w:eastAsia="Malgun Gothic" w:hAnsi="Cambria Math"/>
          </w:rPr>
          <m:t>μ</m:t>
        </m:r>
      </m:oMath>
      <w:r w:rsidR="00E54126">
        <w:t>,</w:t>
      </w:r>
      <w:r w:rsidR="00E54126">
        <w:rPr>
          <w:color w:val="FF0000"/>
        </w:rPr>
        <w:t xml:space="preserve"> </w:t>
      </w:r>
      <w:r w:rsidR="00E54126">
        <w:t xml:space="preserve">or is not configured with </w:t>
      </w:r>
      <w:r w:rsidR="00386FC4" w:rsidRPr="00FE13AC">
        <w:rPr>
          <w:i/>
          <w:iCs/>
        </w:rPr>
        <w:t>sl-I</w:t>
      </w:r>
      <w:r w:rsidR="00E54126">
        <w:rPr>
          <w:i/>
          <w:lang w:val="en-CA"/>
        </w:rPr>
        <w:t>ntraCellGuardBandsSL-List</w:t>
      </w:r>
      <w:r w:rsidR="00E54126">
        <w:rPr>
          <w:lang w:val="en-CA"/>
        </w:rPr>
        <w:t xml:space="preserve"> for SL carrier with SCS configuration</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rsidR="00E54126">
        <w:t>any one or more of</w:t>
      </w:r>
      <w:r w:rsidR="00E54126" w:rsidRPr="002F6D00">
        <w:rPr>
          <w:lang w:val="en-US"/>
        </w:rPr>
        <w:t xml:space="preserve"> </w:t>
      </w:r>
      <w:r w:rsidRPr="002F6D00">
        <w:rPr>
          <w:lang w:val="en-US"/>
        </w:rPr>
        <w:t>DL</w:t>
      </w:r>
      <w:r w:rsidR="00E54126">
        <w:rPr>
          <w:lang w:val="en-US"/>
        </w:rPr>
        <w:t>,</w:t>
      </w:r>
      <w:r w:rsidRPr="002F6D00">
        <w:rPr>
          <w:lang w:val="en-US"/>
        </w:rPr>
        <w:t xml:space="preserve"> UL,</w:t>
      </w:r>
      <w:r w:rsidR="00E54126">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76D1E76B"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sidR="00E54126">
        <w:t xml:space="preserve">, or configured by </w:t>
      </w:r>
      <w:r w:rsidR="00E54126" w:rsidRPr="005E59CB">
        <w:rPr>
          <w:i/>
          <w:iCs/>
        </w:rPr>
        <w:t>SL-BWP-Config</w:t>
      </w:r>
      <w:r w:rsidR="00E54126">
        <w:t xml:space="preserve"> for the S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229" w:name="_Toc29673233"/>
      <w:bookmarkStart w:id="1230" w:name="_Toc29673374"/>
      <w:bookmarkStart w:id="1231" w:name="_Toc29674367"/>
      <w:bookmarkStart w:id="1232" w:name="_Toc36645597"/>
      <w:bookmarkStart w:id="1233" w:name="_Toc45810646"/>
      <w:bookmarkStart w:id="1234" w:name="_Toc192172979"/>
      <w:r>
        <w:t>8</w:t>
      </w:r>
      <w:r>
        <w:tab/>
        <w:t>P</w:t>
      </w:r>
      <w:r w:rsidR="00BB6B10" w:rsidRPr="00D5702E">
        <w:t xml:space="preserve">hysical </w:t>
      </w:r>
      <w:r w:rsidR="00BB6B10">
        <w:t>sidelink</w:t>
      </w:r>
      <w:r w:rsidR="00BB6B10" w:rsidRPr="00D5702E">
        <w:t xml:space="preserve"> shared channel related procedures</w:t>
      </w:r>
      <w:bookmarkEnd w:id="1229"/>
      <w:bookmarkEnd w:id="1230"/>
      <w:bookmarkEnd w:id="1231"/>
      <w:bookmarkEnd w:id="1232"/>
      <w:bookmarkEnd w:id="1233"/>
      <w:bookmarkEnd w:id="1234"/>
    </w:p>
    <w:p w14:paraId="6DAF5F99" w14:textId="316C5896"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w:t>
      </w:r>
      <w:r w:rsidR="00783474"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w:t>
      </w:r>
      <w:r w:rsidR="00783474" w:rsidRPr="007B1BD4">
        <w:rPr>
          <w:rFonts w:eastAsia="MS Mincho"/>
          <w:lang w:eastAsia="ja-JP"/>
        </w:rPr>
        <w:t>, and/or SL PRS, as described in Clause 8.4.4,</w:t>
      </w:r>
      <w:r>
        <w:rPr>
          <w:rFonts w:eastAsia="MS Mincho"/>
          <w:lang w:eastAsia="ja-JP"/>
        </w:rPr>
        <w:t xml:space="preserve"> and can be associated with either sidelink resource allocation mode 1 or sidelink resource allocation mode 2.</w:t>
      </w:r>
    </w:p>
    <w:p w14:paraId="014DCB40" w14:textId="13D8FB6F" w:rsidR="00783474" w:rsidRDefault="00783474" w:rsidP="00783474">
      <w:pPr>
        <w:rPr>
          <w:lang w:eastAsia="ja-JP"/>
        </w:rPr>
      </w:pPr>
      <w:r>
        <w:rPr>
          <w:lang w:eastAsia="ja-JP"/>
        </w:rPr>
        <w:t xml:space="preserve">A sidelink resource pool which can be used for transmission of both SL PRS and PSSCH will be referred to as shared </w:t>
      </w:r>
      <w:r w:rsidR="004F3050">
        <w:rPr>
          <w:lang w:eastAsia="ja-JP"/>
        </w:rPr>
        <w:t xml:space="preserve">SL PRS </w:t>
      </w:r>
      <w:r>
        <w:rPr>
          <w:lang w:eastAsia="ja-JP"/>
        </w:rPr>
        <w:t>resource pool.</w:t>
      </w:r>
    </w:p>
    <w:p w14:paraId="207B0D53" w14:textId="0C5137CF" w:rsidR="00783474" w:rsidRPr="007B1BD4" w:rsidRDefault="00783474" w:rsidP="00783474">
      <w:pPr>
        <w:rPr>
          <w:lang w:eastAsia="ja-JP"/>
        </w:rPr>
      </w:pPr>
      <w:r>
        <w:rPr>
          <w:lang w:eastAsia="ja-JP"/>
        </w:rPr>
        <w:t xml:space="preserve">A sidelink resource pool which can be used for transmission of SL PRS and cannot be used for transmission of PSSCH will be referred to as </w:t>
      </w:r>
      <w:r w:rsidRPr="00D313D1">
        <w:rPr>
          <w:lang w:eastAsia="ja-JP"/>
        </w:rPr>
        <w:t>dedicated SL PRS resource pool</w:t>
      </w:r>
      <w:r>
        <w:rPr>
          <w:lang w:eastAsia="ja-JP"/>
        </w:rPr>
        <w:t>.</w:t>
      </w:r>
    </w:p>
    <w:p w14:paraId="63F78E12" w14:textId="77777777" w:rsidR="00632C4B" w:rsidRDefault="00E21741" w:rsidP="00E21741">
      <w:pPr>
        <w:rPr>
          <w:rFonts w:eastAsia="MS Mincho"/>
          <w:lang w:eastAsia="ja-JP"/>
        </w:rPr>
      </w:pPr>
      <w:r>
        <w:rPr>
          <w:rFonts w:eastAsia="MS Mincho"/>
          <w:lang w:eastAsia="ja-JP"/>
        </w:rPr>
        <w:t xml:space="preserve">In the frequency domain, </w:t>
      </w:r>
    </w:p>
    <w:p w14:paraId="2B0F321D" w14:textId="192FB891" w:rsidR="00632C4B" w:rsidRPr="00632C4B" w:rsidRDefault="00632C4B" w:rsidP="00632C4B">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eastAsia="ko-KR"/>
        </w:rPr>
        <w:t>ransmissionStructureForPSCCHandPSSCH</w:t>
      </w:r>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sidR="00766462">
        <w:rPr>
          <w:color w:val="000000" w:themeColor="text1"/>
          <w:lang w:eastAsia="ko-KR"/>
        </w:rPr>
        <w:t>'</w:t>
      </w:r>
      <w:r w:rsidRPr="00E80A29">
        <w:rPr>
          <w:color w:val="000000" w:themeColor="text1"/>
          <w:lang w:eastAsia="ko-KR"/>
        </w:rPr>
        <w:t xml:space="preserve">contiguousRB', </w:t>
      </w:r>
      <w:r w:rsidR="00E21741">
        <w:rPr>
          <w:rFonts w:eastAsia="MS Mincho"/>
          <w:lang w:eastAsia="ja-JP"/>
        </w:rPr>
        <w:t xml:space="preserve">a sidelink resource pool consists of </w:t>
      </w:r>
      <w:r w:rsidR="00E21741" w:rsidRPr="008E5DEA">
        <w:rPr>
          <w:i/>
        </w:rPr>
        <w:t>sl-NumSubchannel</w:t>
      </w:r>
      <w:r w:rsidR="00E21741" w:rsidRPr="008E5DEA" w:rsidDel="004A135B">
        <w:rPr>
          <w:i/>
        </w:rPr>
        <w:t xml:space="preserve"> </w:t>
      </w:r>
      <w:r w:rsidR="00E21741">
        <w:rPr>
          <w:rFonts w:eastAsia="MS Mincho"/>
          <w:lang w:eastAsia="ja-JP"/>
        </w:rPr>
        <w:t xml:space="preserve">contiguous sub-channels. A sub-channel consists of </w:t>
      </w:r>
      <w:r w:rsidR="00E21741" w:rsidRPr="0069288C">
        <w:rPr>
          <w:rFonts w:eastAsia="MS Mincho"/>
          <w:i/>
          <w:lang w:eastAsia="ja-JP"/>
        </w:rPr>
        <w:t>sl-SubchannelSize</w:t>
      </w:r>
      <w:r w:rsidR="00E21741">
        <w:rPr>
          <w:rFonts w:eastAsia="MS Mincho"/>
          <w:lang w:eastAsia="ja-JP"/>
        </w:rPr>
        <w:t xml:space="preserve"> contiguous PRBs, where </w:t>
      </w:r>
      <w:r w:rsidR="00E21741" w:rsidRPr="008E5DEA">
        <w:rPr>
          <w:i/>
        </w:rPr>
        <w:t>sl-NumSubchannel</w:t>
      </w:r>
      <w:r w:rsidR="00E21741">
        <w:rPr>
          <w:rFonts w:eastAsia="MS Mincho"/>
          <w:i/>
          <w:lang w:eastAsia="ja-JP"/>
        </w:rPr>
        <w:t xml:space="preserve"> </w:t>
      </w:r>
      <w:r w:rsidR="00E21741">
        <w:rPr>
          <w:rFonts w:eastAsia="MS Mincho"/>
          <w:lang w:eastAsia="ja-JP"/>
        </w:rPr>
        <w:t xml:space="preserve">and </w:t>
      </w:r>
      <w:r w:rsidR="00E21741" w:rsidRPr="0069288C">
        <w:rPr>
          <w:rFonts w:eastAsia="MS Mincho"/>
          <w:i/>
          <w:lang w:eastAsia="ja-JP"/>
        </w:rPr>
        <w:t>sl-SubchannelSize</w:t>
      </w:r>
      <w:r w:rsidR="00E21741">
        <w:rPr>
          <w:rFonts w:eastAsia="MS Mincho"/>
          <w:lang w:eastAsia="ja-JP"/>
        </w:rPr>
        <w:t xml:space="preserve"> are higher layer parameters.</w:t>
      </w:r>
    </w:p>
    <w:p w14:paraId="01024E97" w14:textId="2583AE71" w:rsidR="00632C4B" w:rsidRPr="00E80A29" w:rsidRDefault="00632C4B" w:rsidP="00632C4B">
      <w:pPr>
        <w:pStyle w:val="B1"/>
        <w:rPr>
          <w:color w:val="000000" w:themeColor="text1"/>
          <w:lang w:val="en-GB" w:eastAsia="ko-KR"/>
        </w:rPr>
      </w:pPr>
      <w:r>
        <w:rPr>
          <w:color w:val="000000" w:themeColor="text1"/>
          <w:lang w:val="en-GB" w:eastAsia="ko-KR"/>
        </w:rPr>
        <w:t>-</w:t>
      </w:r>
      <w:r>
        <w:rPr>
          <w:color w:val="000000" w:themeColor="text1"/>
          <w:lang w:val="en-GB" w:eastAsia="ko-KR"/>
        </w:rPr>
        <w:tab/>
      </w:r>
      <w:r w:rsidRPr="00E80A29">
        <w:rPr>
          <w:color w:val="000000" w:themeColor="text1"/>
          <w:lang w:val="en-GB" w:eastAsia="ko-KR"/>
        </w:rPr>
        <w:t xml:space="preserve">If the higher layer parameter </w:t>
      </w:r>
      <w:r w:rsidR="00386FC4" w:rsidRPr="00FE13AC">
        <w:rPr>
          <w:i/>
          <w:iCs/>
          <w:color w:val="000000" w:themeColor="text1"/>
          <w:lang w:eastAsia="ko-KR"/>
        </w:rPr>
        <w:t>sl-</w:t>
      </w:r>
      <w:r w:rsidR="00386FC4" w:rsidRPr="00BF6146">
        <w:rPr>
          <w:i/>
          <w:iCs/>
          <w:color w:val="000000" w:themeColor="text1"/>
          <w:lang w:eastAsia="ko-KR"/>
        </w:rPr>
        <w:t>T</w:t>
      </w:r>
      <w:r w:rsidRPr="00E80A29">
        <w:rPr>
          <w:i/>
          <w:iCs/>
          <w:color w:val="000000" w:themeColor="text1"/>
          <w:lang w:val="en-GB" w:eastAsia="ko-KR"/>
        </w:rPr>
        <w:t>ransmissionStructureForPSCCHandPSSCH</w:t>
      </w:r>
      <w:r w:rsidRPr="00E80A29">
        <w:rPr>
          <w:color w:val="000000" w:themeColor="text1"/>
          <w:lang w:val="en-GB" w:eastAsia="ko-KR"/>
        </w:rPr>
        <w:t xml:space="preserve"> is set to </w:t>
      </w:r>
      <w:r w:rsidR="00766462">
        <w:rPr>
          <w:color w:val="000000" w:themeColor="text1"/>
          <w:lang w:val="en-GB" w:eastAsia="ko-KR"/>
        </w:rPr>
        <w:t>'</w:t>
      </w:r>
      <w:r w:rsidRPr="00E80A29">
        <w:rPr>
          <w:color w:val="000000" w:themeColor="text1"/>
          <w:lang w:val="en-GB" w:eastAsia="ko-KR"/>
        </w:rPr>
        <w:t>interlaceRB</w:t>
      </w:r>
      <w:r w:rsidR="00766462">
        <w:rPr>
          <w:color w:val="000000" w:themeColor="text1"/>
          <w:lang w:val="en-GB" w:eastAsia="ko-KR"/>
        </w:rPr>
        <w:t>'</w:t>
      </w:r>
      <w:r w:rsidRPr="00E80A29">
        <w:rPr>
          <w:color w:val="000000" w:themeColor="text1"/>
          <w:lang w:val="en-GB" w:eastAsia="ko-KR"/>
        </w:rPr>
        <w:t xml:space="preserve">, in the frequency domain, </w:t>
      </w:r>
      <w:r w:rsidR="00DD1722">
        <w:rPr>
          <w:color w:val="000000" w:themeColor="text1"/>
          <w:lang w:eastAsia="ko-KR"/>
        </w:rPr>
        <w:t xml:space="preserve">each RB set of </w:t>
      </w:r>
      <w:r w:rsidRPr="00E80A29">
        <w:rPr>
          <w:color w:val="000000" w:themeColor="text1"/>
          <w:lang w:val="en-GB" w:eastAsia="ko-KR"/>
        </w:rPr>
        <w:t xml:space="preserve">a sidelink resource pool consists of </w:t>
      </w:r>
      <w:r w:rsidR="00DD1722">
        <w:rPr>
          <w:color w:val="000000" w:themeColor="text1"/>
          <w:lang w:eastAsia="ko-KR"/>
        </w:rPr>
        <w:t>integer number of</w:t>
      </w:r>
      <w:r w:rsidRPr="00E80A29" w:rsidDel="004A135B">
        <w:rPr>
          <w:color w:val="000000" w:themeColor="text1"/>
          <w:lang w:val="en-GB" w:eastAsia="ko-KR"/>
        </w:rPr>
        <w:t xml:space="preserve"> </w:t>
      </w:r>
      <w:r w:rsidRPr="00E80A29">
        <w:rPr>
          <w:color w:val="000000" w:themeColor="text1"/>
          <w:lang w:val="en-GB" w:eastAsia="ko-KR"/>
        </w:rPr>
        <w:t xml:space="preserve">sub-channels, where each sub-channel </w:t>
      </w:r>
      <w:r>
        <w:rPr>
          <w:color w:val="000000" w:themeColor="text1"/>
          <w:lang w:eastAsia="ko-KR"/>
        </w:rPr>
        <w:t>consists of</w:t>
      </w:r>
      <w:r w:rsidRPr="00E80A29">
        <w:rPr>
          <w:color w:val="000000" w:themeColor="text1"/>
          <w:lang w:val="en-GB" w:eastAsia="ko-KR"/>
        </w:rPr>
        <w:t xml:space="preserve"> </w:t>
      </w:r>
      <w:r w:rsidR="00386FC4" w:rsidRPr="00FE13AC">
        <w:rPr>
          <w:i/>
          <w:iCs/>
          <w:color w:val="000000" w:themeColor="text1"/>
          <w:lang w:eastAsia="ko-KR"/>
        </w:rPr>
        <w:t>sl-N</w:t>
      </w:r>
      <w:r w:rsidRPr="00E80A29">
        <w:rPr>
          <w:i/>
          <w:color w:val="000000" w:themeColor="text1"/>
          <w:lang w:val="en-GB" w:eastAsia="ko-KR"/>
        </w:rPr>
        <w:t>umInterlacePerSubchannel</w:t>
      </w:r>
      <w:r w:rsidRPr="00E80A29">
        <w:rPr>
          <w:color w:val="000000" w:themeColor="text1"/>
          <w:lang w:val="en-GB" w:eastAsia="ko-KR"/>
        </w:rPr>
        <w:t xml:space="preserve"> interlaces</w:t>
      </w:r>
      <w:r>
        <w:rPr>
          <w:color w:val="000000" w:themeColor="text1"/>
          <w:lang w:eastAsia="ko-KR"/>
        </w:rPr>
        <w:t xml:space="preserve"> having contiguous interlace indices</w:t>
      </w:r>
      <w:r w:rsidRPr="00E80A29">
        <w:rPr>
          <w:color w:val="000000" w:themeColor="text1"/>
          <w:lang w:val="en-GB" w:eastAsia="ko-KR"/>
        </w:rPr>
        <w:t>.</w:t>
      </w:r>
    </w:p>
    <w:p w14:paraId="66335A9F" w14:textId="0F888521" w:rsidR="00DD1722" w:rsidRDefault="00632C4B" w:rsidP="004F3050">
      <w:pPr>
        <w:rPr>
          <w:rFonts w:ascii="Times" w:eastAsia="Batang" w:hAnsi="Times"/>
          <w:kern w:val="24"/>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sidelink resource pool can be </w:t>
      </w:r>
      <w:r w:rsidRPr="00E80A29">
        <w:rPr>
          <w:rFonts w:eastAsia="MS Mincho"/>
          <w:lang w:eastAsia="ja-JP"/>
        </w:rPr>
        <w:t>(pre-)configured to include integer number of RB sets</w:t>
      </w:r>
      <w:r w:rsidR="00E54126" w:rsidRPr="00B66801">
        <w:rPr>
          <w:rFonts w:eastAsia="MS Mincho"/>
          <w:color w:val="000000"/>
          <w:lang w:eastAsia="ja-JP"/>
        </w:rPr>
        <w:t>, and</w:t>
      </w:r>
      <w:r w:rsidR="00E54126" w:rsidRPr="00B66801">
        <w:rPr>
          <w:rFonts w:eastAsia="Malgun Gothic"/>
          <w:color w:val="000000"/>
        </w:rPr>
        <w:t xml:space="preserve"> the lowest RB of the sidelink resource pool is aligned with the lowest RB of lowest RB set in the resource pool</w:t>
      </w:r>
      <w:r w:rsidR="00E54126" w:rsidRPr="00B66801">
        <w:rPr>
          <w:rFonts w:eastAsia="MS Mincho"/>
          <w:color w:val="000000"/>
          <w:lang w:eastAsia="ja-JP"/>
        </w:rPr>
        <w:t>, and</w:t>
      </w:r>
      <w:r w:rsidR="00E54126" w:rsidRPr="00B66801">
        <w:rPr>
          <w:rFonts w:eastAsia="Malgun Gothic"/>
          <w:color w:val="000000"/>
        </w:rPr>
        <w:t xml:space="preserve"> the highest RB of the sidelink resource pool is aligned with the highest RB of highest RB set in the resource pool</w:t>
      </w:r>
      <w:r w:rsidRPr="00E80A29">
        <w:rPr>
          <w:rFonts w:eastAsia="MS Mincho"/>
          <w:lang w:eastAsia="ja-JP"/>
        </w:rPr>
        <w:t xml:space="preserve">. A </w:t>
      </w:r>
      <w:r w:rsidRPr="00E80A29">
        <w:rPr>
          <w:lang w:val="en-US"/>
        </w:rPr>
        <w:t xml:space="preserve">UE can be </w:t>
      </w:r>
      <w:r w:rsidR="00EC5487">
        <w:t>provided</w:t>
      </w:r>
      <w:r w:rsidRPr="00E80A29">
        <w:rPr>
          <w:lang w:val="en-US"/>
        </w:rPr>
        <w:t xml:space="preserve"> with intra-cell guard bands according to the higher layer parameter </w:t>
      </w:r>
      <w:r w:rsidR="00386FC4" w:rsidRPr="00FE13AC">
        <w:rPr>
          <w:i/>
          <w:iCs/>
          <w:lang w:val="en-US"/>
        </w:rPr>
        <w:t>sl-I</w:t>
      </w:r>
      <w:r w:rsidRPr="00E80A29">
        <w:rPr>
          <w:i/>
          <w:iCs/>
          <w:lang w:val="en-US"/>
        </w:rPr>
        <w:t>ntraCellGuardBandsSL-List</w:t>
      </w:r>
      <w:r w:rsidR="00EC5487">
        <w:rPr>
          <w:iCs/>
        </w:rPr>
        <w:t xml:space="preserve"> or according to the nominal intra-cell guard band and RB set pattern as specified in [8, TS 38.101-1] </w:t>
      </w:r>
      <w:r w:rsidR="00EC5487">
        <w:t>when the higher layer parameter</w:t>
      </w:r>
      <w:r w:rsidR="00EC5487">
        <w:rPr>
          <w:rFonts w:eastAsia="Batang"/>
          <w:i/>
          <w:iCs/>
          <w:color w:val="000000"/>
          <w:kern w:val="24"/>
        </w:rPr>
        <w:t xml:space="preserve"> </w:t>
      </w:r>
      <w:r w:rsidR="00977997">
        <w:rPr>
          <w:rFonts w:eastAsia="Batang"/>
          <w:i/>
          <w:iCs/>
          <w:color w:val="000000"/>
          <w:kern w:val="24"/>
        </w:rPr>
        <w:t>sl-</w:t>
      </w:r>
      <w:r w:rsidR="00EC5487">
        <w:rPr>
          <w:rFonts w:eastAsia="Batang"/>
          <w:i/>
          <w:iCs/>
          <w:color w:val="000000"/>
          <w:kern w:val="24"/>
        </w:rPr>
        <w:t>intraCellGuardBandsSL-List</w:t>
      </w:r>
      <w:r w:rsidR="00EC5487">
        <w:rPr>
          <w:rFonts w:eastAsia="Batang"/>
          <w:iCs/>
          <w:color w:val="000000"/>
          <w:kern w:val="24"/>
        </w:rPr>
        <w:t xml:space="preserve"> </w:t>
      </w:r>
      <w:r w:rsidR="00EC5487">
        <w:t>is not configured</w:t>
      </w:r>
      <w:r w:rsidRPr="00E80A29">
        <w:rPr>
          <w:lang w:val="en-US"/>
        </w:rPr>
        <w:t xml:space="preserve">. </w:t>
      </w:r>
      <w:r w:rsidRPr="00E80A29">
        <w:rPr>
          <w:rFonts w:ascii="Times" w:eastAsia="Batang" w:hAnsi="Times"/>
          <w:kern w:val="24"/>
        </w:rPr>
        <w:t xml:space="preserve">The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00E54126" w:rsidRPr="00E54126">
        <w:rPr>
          <w:rFonts w:ascii="Times" w:eastAsia="Batang" w:hAnsi="Times"/>
          <w:color w:val="000000" w:themeColor="text1"/>
          <w:kern w:val="24"/>
        </w:rPr>
        <w:t xml:space="preserve"> </w:t>
      </w:r>
      <w:r w:rsidR="00E54126" w:rsidRPr="00B95E2A">
        <w:rPr>
          <w:rFonts w:ascii="Times" w:eastAsia="Batang" w:hAnsi="Times"/>
          <w:color w:val="000000" w:themeColor="text1"/>
          <w:kern w:val="24"/>
        </w:rPr>
        <w:t xml:space="preserve">If the higher layer parameter </w:t>
      </w:r>
      <w:r w:rsidR="00386FC4" w:rsidRPr="00FE13AC">
        <w:rPr>
          <w:rFonts w:ascii="Times" w:eastAsia="Batang" w:hAnsi="Times"/>
          <w:i/>
          <w:iCs/>
          <w:color w:val="000000" w:themeColor="text1"/>
          <w:kern w:val="24"/>
        </w:rPr>
        <w:t>sl-T</w:t>
      </w:r>
      <w:r w:rsidR="00E54126" w:rsidRPr="00B95E2A">
        <w:rPr>
          <w:rFonts w:ascii="Times" w:eastAsia="Batang" w:hAnsi="Times"/>
          <w:i/>
          <w:iCs/>
          <w:color w:val="000000" w:themeColor="text1"/>
          <w:kern w:val="24"/>
        </w:rPr>
        <w:t>ransmissionStructureForPSCCHandPSSCH</w:t>
      </w:r>
      <w:r w:rsidR="00E54126" w:rsidRPr="00B95E2A">
        <w:rPr>
          <w:rFonts w:ascii="Times" w:eastAsia="Batang" w:hAnsi="Times"/>
          <w:color w:val="000000" w:themeColor="text1"/>
          <w:kern w:val="24"/>
        </w:rPr>
        <w:t xml:space="preserve"> is set to ‘contiguousRB'</w:t>
      </w:r>
      <w:r w:rsidR="00E54126" w:rsidRPr="00B95E2A">
        <w:rPr>
          <w:rFonts w:ascii="Times" w:eastAsia="Batang" w:hAnsi="Times"/>
          <w:bCs/>
          <w:color w:val="000000" w:themeColor="text1"/>
          <w:kern w:val="24"/>
        </w:rPr>
        <w:t>, and i</w:t>
      </w:r>
      <w:r w:rsidR="00E54126" w:rsidRPr="00B95E2A">
        <w:rPr>
          <w:rFonts w:ascii="Times" w:eastAsia="Batang" w:hAnsi="Times"/>
          <w:color w:val="000000" w:themeColor="text1"/>
          <w:kern w:val="24"/>
        </w:rPr>
        <w:t xml:space="preserve">f more than 1 sub-channel is used for PSSCH transmission, when the highest sub-channel of PSSCH overlaps with a single RB set and </w:t>
      </w:r>
      <w:r w:rsidR="001503CD" w:rsidRPr="006513E1">
        <w:rPr>
          <w:rFonts w:ascii="Times" w:eastAsia="Batang" w:hAnsi="Times"/>
          <w:color w:val="000000"/>
          <w:kern w:val="24"/>
        </w:rPr>
        <w:t xml:space="preserve">the highest PRB in the highest sub-channel overlaps with </w:t>
      </w:r>
      <w:r w:rsidR="00E54126" w:rsidRPr="00B95E2A">
        <w:rPr>
          <w:rFonts w:ascii="Times" w:eastAsia="Batang" w:hAnsi="Times"/>
          <w:color w:val="000000" w:themeColor="text1"/>
          <w:kern w:val="24"/>
        </w:rPr>
        <w:t>intra-cell guard band PRBs, the UE can transmit PSSCH on the PRBs belonging to the allocated sub-channel(s) except for the intra-cell guard band PRBs within the highest sub-channel.</w:t>
      </w:r>
      <w:r w:rsidR="004F3050">
        <w:rPr>
          <w:rFonts w:ascii="Times" w:eastAsia="Batang" w:hAnsi="Times"/>
          <w:kern w:val="24"/>
        </w:rPr>
        <w:t xml:space="preserve"> </w:t>
      </w:r>
      <w:bookmarkStart w:id="1235" w:name="_Hlk164262307"/>
      <w:r w:rsidR="00CC5BC5">
        <w:rPr>
          <w:rFonts w:ascii="Times" w:eastAsia="Batang" w:hAnsi="Times"/>
          <w:color w:val="000000"/>
          <w:kern w:val="24"/>
        </w:rPr>
        <w:t xml:space="preserve">If the higher layer parameter </w:t>
      </w:r>
      <w:r w:rsidR="00CC5BC5">
        <w:rPr>
          <w:rFonts w:ascii="Times" w:eastAsia="Batang" w:hAnsi="Times"/>
          <w:i/>
          <w:iCs/>
          <w:color w:val="000000"/>
          <w:kern w:val="24"/>
        </w:rPr>
        <w:t>sl-TransmissionStructureForPSCCHandPSSCH</w:t>
      </w:r>
      <w:r w:rsidR="00CC5BC5">
        <w:rPr>
          <w:rFonts w:ascii="Times" w:eastAsia="Batang" w:hAnsi="Times"/>
          <w:color w:val="000000"/>
          <w:kern w:val="24"/>
        </w:rPr>
        <w:t xml:space="preserve"> is set to</w:t>
      </w:r>
      <w:bookmarkEnd w:id="1235"/>
      <w:r w:rsidR="00CC5BC5">
        <w:rPr>
          <w:rFonts w:ascii="Times" w:eastAsia="Batang" w:hAnsi="Times"/>
          <w:color w:val="000000"/>
          <w:kern w:val="24"/>
        </w:rPr>
        <w:t xml:space="preserve"> ‘contiguousRB'</w:t>
      </w:r>
      <w:r w:rsidR="00CC5BC5">
        <w:rPr>
          <w:rFonts w:ascii="Times" w:eastAsia="Batang" w:hAnsi="Times"/>
          <w:bCs/>
          <w:color w:val="000000"/>
          <w:kern w:val="24"/>
        </w:rPr>
        <w:t>, and i</w:t>
      </w:r>
      <w:r w:rsidR="00CC5BC5">
        <w:rPr>
          <w:rFonts w:ascii="Times" w:eastAsia="Batang" w:hAnsi="Times"/>
          <w:color w:val="000000"/>
          <w:kern w:val="24"/>
        </w:rPr>
        <w:t>f more than 1 sub-channel is used for PSSCH transmission, when the highest sub-channel(s) of PSSCH overlaps with intra-cell guard band PRBs only, the UE can transmit PSSCH on the PRBs belonging to the allocated sub-channel(s) except for the intra-cell guard band PRBs overlapping with the highest sub-channel(s).</w:t>
      </w:r>
    </w:p>
    <w:p w14:paraId="0C3E5F63" w14:textId="630F8A23" w:rsidR="0090557E" w:rsidRPr="001A7C01" w:rsidRDefault="0090557E" w:rsidP="004F3050">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r>
        <w:rPr>
          <w:rFonts w:eastAsia="Malgun Gothic"/>
          <w:lang w:eastAsia="ko-KR"/>
        </w:rPr>
        <w:t>sidelink</w:t>
      </w:r>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5D18D7EF"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00632C4B" w:rsidRPr="00632C4B">
        <w:rPr>
          <w:lang w:eastAsia="ko-KR"/>
        </w:rPr>
        <w:t xml:space="preserve"> </w:t>
      </w:r>
      <w:r w:rsidR="00632C4B">
        <w:rPr>
          <w:lang w:eastAsia="ko-KR"/>
        </w:rPr>
        <w:t>or additional transmission occasion for S-SSB</w:t>
      </w:r>
      <w:r>
        <w:rPr>
          <w:lang w:eastAsia="ko-KR"/>
        </w:rPr>
        <w:t xml:space="preserve"> </w:t>
      </w:r>
      <w:r w:rsidRPr="001A7C01">
        <w:rPr>
          <w:rFonts w:hint="eastAsia"/>
          <w:lang w:eastAsia="ko-KR"/>
        </w:rPr>
        <w:t>is configured,</w:t>
      </w:r>
    </w:p>
    <w:p w14:paraId="723B5FDD" w14:textId="377165D2"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Pr>
          <w:i/>
          <w:lang w:eastAsia="ko-KR"/>
        </w:rPr>
        <w:t>X</w:t>
      </w:r>
      <w:r w:rsidRPr="00B271E7">
        <w:rPr>
          <w:iCs/>
          <w:lang w:val="ru-RU" w:eastAsia="ko-KR"/>
        </w:rPr>
        <w:t xml:space="preserve"> </w:t>
      </w:r>
      <w:r w:rsidR="00B271E7" w:rsidRPr="00B271E7">
        <w:rPr>
          <w:iCs/>
          <w:lang w:val="en-GB" w:eastAsia="ko-KR"/>
        </w:rPr>
        <w:t>is</w:t>
      </w:r>
      <w:r w:rsidRPr="00B058DD">
        <w:rPr>
          <w:lang w:eastAsia="ko-KR"/>
        </w:rPr>
        <w:t xml:space="preserv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LengthSymbols</w:t>
      </w:r>
      <w:r w:rsidR="00B271E7">
        <w:rPr>
          <w:lang w:val="en-US" w:eastAsia="ko-KR"/>
        </w:rPr>
        <w:t xml:space="preserve">; and </w:t>
      </w:r>
      <w:r w:rsidR="00B271E7">
        <w:rPr>
          <w:i/>
          <w:lang w:val="ru-RU" w:eastAsia="ko-KR"/>
        </w:rPr>
        <w:t>Y</w:t>
      </w:r>
      <w:r w:rsidR="00B271E7">
        <w:rPr>
          <w:lang w:val="en-US" w:eastAsia="ko-KR"/>
        </w:rPr>
        <w:t xml:space="preserve"> is set by the higher layer parameter </w:t>
      </w:r>
      <w:r w:rsidR="00B271E7">
        <w:rPr>
          <w:i/>
          <w:lang w:val="ru-RU" w:eastAsia="ko-KR"/>
        </w:rPr>
        <w:t>sl-StartingSymbolFirst</w:t>
      </w:r>
      <w:r w:rsidR="00B271E7">
        <w:rPr>
          <w:lang w:val="en-US" w:eastAsia="ko-KR"/>
        </w:rPr>
        <w:t xml:space="preserve"> </w:t>
      </w:r>
      <w:r w:rsidR="00B271E7">
        <w:rPr>
          <w:rFonts w:eastAsia="MS Mincho"/>
          <w:lang w:eastAsia="ja-JP"/>
        </w:rPr>
        <w:t xml:space="preserve">when </w:t>
      </w:r>
      <w:r w:rsidR="00B271E7">
        <w:rPr>
          <w:rFonts w:eastAsia="MS Mincho"/>
          <w:i/>
          <w:iCs/>
          <w:lang w:eastAsia="ja-JP"/>
        </w:rPr>
        <w:t>sl-StartingSymbolFirst</w:t>
      </w:r>
      <w:r w:rsidR="00B271E7">
        <w:rPr>
          <w:rFonts w:eastAsia="MS Mincho"/>
          <w:lang w:eastAsia="ja-JP"/>
        </w:rPr>
        <w:t xml:space="preserve"> and </w:t>
      </w:r>
      <w:r w:rsidR="00B271E7">
        <w:rPr>
          <w:rFonts w:eastAsia="MS Mincho"/>
          <w:i/>
          <w:iCs/>
          <w:lang w:eastAsia="ja-JP"/>
        </w:rPr>
        <w:t>sl-StartingSymbolSecond</w:t>
      </w:r>
      <w:r w:rsidR="00B271E7">
        <w:rPr>
          <w:rFonts w:eastAsia="MS Mincho"/>
          <w:lang w:eastAsia="ja-JP"/>
        </w:rPr>
        <w:t xml:space="preserve"> are provided for a SL-BWP, or </w:t>
      </w:r>
      <w:r w:rsidR="00B271E7">
        <w:rPr>
          <w:i/>
          <w:lang w:val="ru-RU" w:eastAsia="ko-KR"/>
        </w:rPr>
        <w:t>Y</w:t>
      </w:r>
      <w:r w:rsidR="00B271E7">
        <w:rPr>
          <w:lang w:val="en-US" w:eastAsia="ko-KR"/>
        </w:rPr>
        <w:t xml:space="preserve"> is set by the higher layer parameter </w:t>
      </w:r>
      <w:r w:rsidR="00B271E7">
        <w:rPr>
          <w:i/>
          <w:lang w:val="ru-RU" w:eastAsia="ko-KR"/>
        </w:rPr>
        <w:t>sl-StartSymbol</w:t>
      </w:r>
      <w:r w:rsidR="00B271E7">
        <w:rPr>
          <w:lang w:val="en-US" w:eastAsia="ko-KR"/>
        </w:rPr>
        <w:t xml:space="preserve"> otherwise</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978FC50" w14:textId="141C2C3F" w:rsidR="00632C4B" w:rsidRPr="00632C4B" w:rsidRDefault="0090557E" w:rsidP="00632C4B">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00632C4B" w:rsidRPr="009A6880">
        <w:rPr>
          <w:rFonts w:eastAsia="MS Mincho"/>
          <w:color w:val="000000" w:themeColor="text1"/>
          <w:lang w:eastAsia="ja-JP"/>
        </w:rPr>
        <w:t xml:space="preserve">If the </w:t>
      </w:r>
      <w:r w:rsidR="00632C4B" w:rsidRPr="009A6880">
        <w:rPr>
          <w:color w:val="000000" w:themeColor="text1"/>
        </w:rPr>
        <w:t xml:space="preserve">higher layer parameter </w:t>
      </w:r>
      <w:r w:rsidR="00386FC4" w:rsidRPr="0010022A">
        <w:rPr>
          <w:rFonts w:ascii="Times" w:eastAsia="Batang" w:hAnsi="Times"/>
          <w:i/>
          <w:iCs/>
          <w:color w:val="000000" w:themeColor="text1"/>
          <w:kern w:val="24"/>
        </w:rPr>
        <w:t>sl-T</w:t>
      </w:r>
      <w:r w:rsidR="00632C4B" w:rsidRPr="009A6880">
        <w:rPr>
          <w:i/>
          <w:iCs/>
          <w:color w:val="000000" w:themeColor="text1"/>
        </w:rPr>
        <w:t xml:space="preserve">ransmissionStructureForPSCCHandPSSCH </w:t>
      </w:r>
      <w:r w:rsidR="00632C4B" w:rsidRPr="009A6880">
        <w:rPr>
          <w:color w:val="000000" w:themeColor="text1"/>
        </w:rPr>
        <w:t xml:space="preserve">is not provided, or is set to </w:t>
      </w:r>
      <w:r w:rsidR="00766462">
        <w:rPr>
          <w:color w:val="000000" w:themeColor="text1"/>
        </w:rPr>
        <w:t>'</w:t>
      </w:r>
      <w:r w:rsidR="00632C4B" w:rsidRPr="009A6880">
        <w:rPr>
          <w:color w:val="000000" w:themeColor="text1"/>
        </w:rPr>
        <w:t>contig</w:t>
      </w:r>
      <w:r w:rsidR="00632C4B" w:rsidRPr="009A6880">
        <w:rPr>
          <w:color w:val="000000" w:themeColor="text1"/>
          <w:lang w:val="en-US"/>
        </w:rPr>
        <w:t>u</w:t>
      </w:r>
      <w:r w:rsidR="00632C4B" w:rsidRPr="009A6880">
        <w:rPr>
          <w:color w:val="000000" w:themeColor="text1"/>
        </w:rPr>
        <w:t>ousRB'</w:t>
      </w:r>
      <w:r w:rsidR="00632C4B" w:rsidRPr="009A6880">
        <w:rPr>
          <w:color w:val="000000" w:themeColor="text1"/>
          <w:lang w:val="en-US"/>
        </w:rPr>
        <w:t>,</w:t>
      </w:r>
      <w:r w:rsidR="00632C4B" w:rsidRPr="009A6880">
        <w:rPr>
          <w:color w:val="000000" w:themeColor="text1"/>
        </w:rPr>
        <w:t xml:space="preserve"> </w:t>
      </w:r>
      <w:r w:rsidR="00632C4B">
        <w:rPr>
          <w:rFonts w:eastAsia="Malgun Gothic"/>
          <w:lang w:val="en-GB" w:eastAsia="ko-KR"/>
        </w:rPr>
        <w:t>t</w:t>
      </w:r>
      <w:r w:rsidR="00632C4B" w:rsidRPr="001A7C01">
        <w:rPr>
          <w:rFonts w:eastAsia="Malgun Gothic" w:hint="eastAsia"/>
          <w:lang w:eastAsia="ko-KR"/>
        </w:rPr>
        <w:t xml:space="preserve">he </w:t>
      </w:r>
      <w:r w:rsidRPr="001A7C01">
        <w:rPr>
          <w:rFonts w:eastAsia="Malgun Gothic" w:hint="eastAsia"/>
          <w:lang w:eastAsia="ko-KR"/>
        </w:rPr>
        <w:t xml:space="preserve">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r w:rsidR="00B50F0F" w:rsidRPr="0043423E">
        <w:rPr>
          <w:rFonts w:eastAsia="Malgun Gothic"/>
          <w:i/>
          <w:iCs/>
          <w:lang w:eastAsia="ko-KR"/>
        </w:rPr>
        <w:t>numSubchannel</w:t>
      </w:r>
      <w:r w:rsidR="00B50F0F">
        <w:rPr>
          <w:rFonts w:eastAsia="Malgun Gothic"/>
          <w:lang w:eastAsia="ko-KR"/>
        </w:rPr>
        <w:t xml:space="preserve"> </w:t>
      </w:r>
      <w:r w:rsidRPr="001A7C01">
        <w:rPr>
          <w:rFonts w:eastAsia="Malgun Gothic" w:hint="eastAsia"/>
          <w:lang w:eastAsia="ko-KR"/>
        </w:rPr>
        <w:t xml:space="preserve">are given by higher layer parameters </w:t>
      </w:r>
      <w:r w:rsidR="00F04287" w:rsidRPr="0069288C">
        <w:rPr>
          <w:rFonts w:eastAsia="Malgun Gothic"/>
          <w:i/>
          <w:lang w:eastAsia="ko-KR"/>
        </w:rPr>
        <w:t>sl-StartRB-Subchannel</w:t>
      </w:r>
      <w:r w:rsidR="00B50F0F">
        <w:rPr>
          <w:rFonts w:eastAsia="Malgun Gothic"/>
          <w:lang w:val="en-GB" w:eastAsia="ko-KR"/>
        </w:rPr>
        <w:t>,</w:t>
      </w:r>
      <w:r w:rsidRPr="001A7C01">
        <w:rPr>
          <w:rFonts w:eastAsia="Malgun Gothic" w:hint="eastAsia"/>
          <w:lang w:eastAsia="ko-KR"/>
        </w:rPr>
        <w:t xml:space="preserve"> </w:t>
      </w:r>
      <w:r w:rsidRPr="00776D33">
        <w:rPr>
          <w:rFonts w:eastAsia="Malgun Gothic"/>
          <w:i/>
          <w:lang w:eastAsia="ko-KR"/>
        </w:rPr>
        <w:t>sl-SubchannelSize</w:t>
      </w:r>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sl-NumSubchannel</w:t>
      </w:r>
      <w:r w:rsidRPr="001A7C01">
        <w:rPr>
          <w:rFonts w:eastAsia="Malgun Gothic" w:hint="eastAsia"/>
          <w:lang w:eastAsia="ko-KR"/>
        </w:rPr>
        <w:t>, respectively</w:t>
      </w:r>
      <w:r w:rsidR="00632C4B" w:rsidRPr="00632C4B">
        <w:rPr>
          <w:rFonts w:eastAsia="Malgun Gothic"/>
          <w:color w:val="000000"/>
          <w:lang w:eastAsia="ko-KR"/>
        </w:rPr>
        <w:t>.</w:t>
      </w:r>
    </w:p>
    <w:p w14:paraId="2F1605B0" w14:textId="678D90DE" w:rsidR="0090557E" w:rsidRPr="00632C4B" w:rsidRDefault="00632C4B" w:rsidP="00632C4B">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r w:rsidR="00386FC4" w:rsidRPr="0010022A">
        <w:rPr>
          <w:rFonts w:ascii="Times" w:eastAsia="Batang" w:hAnsi="Times"/>
          <w:i/>
          <w:iCs/>
          <w:color w:val="000000" w:themeColor="text1"/>
          <w:kern w:val="24"/>
        </w:rPr>
        <w:t>sl-T</w:t>
      </w:r>
      <w:r w:rsidRPr="00632C4B">
        <w:rPr>
          <w:i/>
          <w:iCs/>
        </w:rPr>
        <w:t xml:space="preserve">ransmissionStructureForPSCCHandPSSCH </w:t>
      </w:r>
      <w:r w:rsidRPr="00632C4B">
        <w:t xml:space="preserve">is set to </w:t>
      </w:r>
      <w:r w:rsidR="00766462">
        <w:t>'</w:t>
      </w:r>
      <w:r w:rsidRPr="00632C4B">
        <w:t>interlaceRB</w:t>
      </w:r>
      <w:r w:rsidR="00766462">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38.211]</w:t>
      </w:r>
      <w:r w:rsidR="00DD1722">
        <w:rPr>
          <w:lang w:val="en-US" w:eastAsia="ko-KR"/>
        </w:rPr>
        <w:t xml:space="preserve">, </w:t>
      </w:r>
      <w:r w:rsidR="00DD1722" w:rsidRPr="001A296D">
        <w:rPr>
          <w:i/>
          <w:lang w:eastAsia="ko-KR"/>
        </w:rPr>
        <w:t>numSubchannel</w:t>
      </w:r>
      <w:r w:rsidR="00DD1722" w:rsidRPr="00AE793E">
        <w:rPr>
          <w:lang w:eastAsia="ko-KR"/>
        </w:rPr>
        <w:t xml:space="preserve"> is equal to the number of interlaces within one RB set divided by </w:t>
      </w:r>
      <w:r w:rsidR="00386FC4" w:rsidRPr="001402CE">
        <w:rPr>
          <w:i/>
          <w:iCs/>
          <w:color w:val="000000" w:themeColor="text1"/>
        </w:rPr>
        <w:t>sl-</w:t>
      </w:r>
      <w:r w:rsidR="00386FC4">
        <w:rPr>
          <w:i/>
          <w:iCs/>
          <w:lang w:val="en-US" w:eastAsia="ko-KR"/>
        </w:rPr>
        <w:t>N</w:t>
      </w:r>
      <w:r w:rsidR="00DD1722" w:rsidRPr="001A296D">
        <w:rPr>
          <w:i/>
          <w:lang w:eastAsia="ko-KR"/>
        </w:rPr>
        <w:t>umInterlacePerSubchannel</w:t>
      </w:r>
      <w:r w:rsidR="00DD1722" w:rsidRPr="00AE793E">
        <w:rPr>
          <w:lang w:eastAsia="ko-KR"/>
        </w:rPr>
        <w:t xml:space="preserve">, and </w:t>
      </w:r>
      <w:r w:rsidR="00386FC4" w:rsidRPr="001402CE">
        <w:rPr>
          <w:i/>
          <w:iCs/>
          <w:color w:val="000000" w:themeColor="text1"/>
        </w:rPr>
        <w:t>sl-</w:t>
      </w:r>
      <w:r w:rsidR="00386FC4">
        <w:rPr>
          <w:i/>
          <w:iCs/>
          <w:lang w:val="en-US" w:eastAsia="ko-KR"/>
        </w:rPr>
        <w:t>N</w:t>
      </w:r>
      <w:r w:rsidR="00DD1722" w:rsidRPr="001A296D">
        <w:rPr>
          <w:i/>
          <w:lang w:eastAsia="ko-KR"/>
        </w:rPr>
        <w:t>umInterlacePerSubchannel</w:t>
      </w:r>
      <w:r w:rsidR="00DD1722" w:rsidRPr="00AE793E">
        <w:rPr>
          <w:lang w:eastAsia="ko-KR"/>
        </w:rPr>
        <w:t xml:space="preserve"> is given by higher layer parameter </w:t>
      </w:r>
      <w:r w:rsidR="00DD1722" w:rsidRPr="001A296D">
        <w:rPr>
          <w:i/>
          <w:lang w:eastAsia="ko-KR"/>
        </w:rPr>
        <w:t>sl-NumInterlacePerSubchannel</w:t>
      </w:r>
      <w:r w:rsidRPr="00632C4B">
        <w:rPr>
          <w:lang w:val="en-US" w:eastAsia="ko-KR"/>
        </w:rPr>
        <w:t xml:space="preserve">.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r w:rsidR="00386FC4" w:rsidRPr="001402CE">
        <w:rPr>
          <w:i/>
          <w:iCs/>
          <w:color w:val="000000" w:themeColor="text1"/>
        </w:rPr>
        <w:t>sl-</w:t>
      </w:r>
      <w:r w:rsidR="00386FC4">
        <w:rPr>
          <w:i/>
          <w:iCs/>
          <w:lang w:val="en-US" w:eastAsia="ko-KR"/>
        </w:rPr>
        <w:t>N</w:t>
      </w:r>
      <w:r w:rsidRPr="00632C4B">
        <w:rPr>
          <w:i/>
          <w:iCs/>
          <w:lang w:val="en-US" w:eastAsia="ko-KR"/>
        </w:rPr>
        <w:t xml:space="preserve">umInterlacePerSubchannel-1, </w:t>
      </w:r>
      <w:r w:rsidRPr="00632C4B">
        <w:rPr>
          <w:lang w:val="en-US" w:eastAsia="ko-KR"/>
        </w:rPr>
        <w:t xml:space="preserve">the subchannel #1 is mapped to interlaces </w:t>
      </w:r>
      <w:r w:rsidR="00386FC4" w:rsidRPr="001402CE">
        <w:rPr>
          <w:i/>
          <w:iCs/>
          <w:color w:val="000000" w:themeColor="text1"/>
        </w:rPr>
        <w:t>sl-</w:t>
      </w:r>
      <w:r w:rsidR="00386FC4">
        <w:rPr>
          <w:i/>
          <w:iCs/>
          <w:lang w:val="en-US" w:eastAsia="ko-KR"/>
        </w:rPr>
        <w:t>N</w:t>
      </w:r>
      <w:r w:rsidRPr="00632C4B">
        <w:rPr>
          <w:i/>
          <w:iCs/>
          <w:lang w:val="en-US" w:eastAsia="ko-KR"/>
        </w:rPr>
        <w:t>umInterlacePerSubchannel</w:t>
      </w:r>
      <w:r w:rsidRPr="00632C4B">
        <w:rPr>
          <w:lang w:val="en-US" w:eastAsia="ko-KR"/>
        </w:rPr>
        <w:t xml:space="preserve"> to </w:t>
      </w:r>
      <w:r w:rsidR="00386FC4" w:rsidRPr="001402CE">
        <w:rPr>
          <w:i/>
          <w:iCs/>
          <w:color w:val="000000" w:themeColor="text1"/>
        </w:rPr>
        <w:t>sl-</w:t>
      </w:r>
      <w:r w:rsidR="00386FC4">
        <w:rPr>
          <w:i/>
          <w:iCs/>
          <w:lang w:val="en-US" w:eastAsia="ko-KR"/>
        </w:rPr>
        <w:t>N</w:t>
      </w:r>
      <w:r w:rsidRPr="00632C4B">
        <w:rPr>
          <w:i/>
          <w:iCs/>
          <w:lang w:val="en-US" w:eastAsia="ko-KR"/>
        </w:rPr>
        <w:t>umInterlacePerSubchannel*2-1</w:t>
      </w:r>
      <w:r w:rsidRPr="00632C4B">
        <w:rPr>
          <w:lang w:val="en-US" w:eastAsia="ko-KR"/>
        </w:rPr>
        <w:t>, and so on.</w:t>
      </w:r>
    </w:p>
    <w:p w14:paraId="62A40525" w14:textId="21F89D8F" w:rsidR="0090557E" w:rsidRDefault="00DD1722" w:rsidP="0090557E">
      <w:pPr>
        <w:rPr>
          <w:lang w:eastAsia="ko-KR"/>
        </w:rPr>
      </w:pPr>
      <w:r>
        <w:rPr>
          <w:lang w:eastAsia="ko-KR"/>
        </w:rPr>
        <w:t xml:space="preserve">If the higher layer parameter </w:t>
      </w:r>
      <w:r w:rsidR="00386FC4" w:rsidRPr="001402CE">
        <w:rPr>
          <w:i/>
          <w:iCs/>
          <w:color w:val="000000" w:themeColor="text1"/>
        </w:rPr>
        <w:t>sl-</w:t>
      </w:r>
      <w:r w:rsidR="00386FC4">
        <w:rPr>
          <w:i/>
          <w:iCs/>
        </w:rPr>
        <w:t>T</w:t>
      </w:r>
      <w:r w:rsidRPr="00632C4B">
        <w:rPr>
          <w:i/>
          <w:iCs/>
        </w:rPr>
        <w:t xml:space="preserve">ransmissionStructureForPSCCHandPSSCH </w:t>
      </w:r>
      <w:r w:rsidRPr="00632C4B">
        <w:t xml:space="preserve">is </w:t>
      </w:r>
      <w:r>
        <w:t xml:space="preserve">not provided, or is set to ‘contiguousRB’, </w:t>
      </w:r>
      <w:r>
        <w:rPr>
          <w:lang w:eastAsia="ko-KR"/>
        </w:rPr>
        <w:t>a</w:t>
      </w:r>
      <w:r w:rsidR="0090557E">
        <w:rPr>
          <w:rFonts w:hint="eastAsia"/>
          <w:lang w:eastAsia="ko-KR"/>
        </w:rPr>
        <w:t xml:space="preserve"> </w:t>
      </w:r>
      <w:r w:rsidR="0090557E">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sidR="0090557E">
        <w:rPr>
          <w:rFonts w:hint="eastAsia"/>
          <w:lang w:eastAsia="ko-KR"/>
        </w:rPr>
        <w:t xml:space="preserve"> PRBs in the resource pool</w:t>
      </w:r>
      <w:r w:rsidR="004F3050">
        <w:rPr>
          <w:lang w:eastAsia="ko-KR"/>
        </w:rPr>
        <w:t>, except when the resource pool is a dedicated SL PRS resource pool</w:t>
      </w:r>
      <w:r w:rsidR="0090557E">
        <w:rPr>
          <w:rFonts w:hint="eastAsia"/>
          <w:lang w:eastAsia="ko-KR"/>
        </w:rPr>
        <w:t>.</w:t>
      </w:r>
    </w:p>
    <w:p w14:paraId="14FF9D5C" w14:textId="17A39BDC" w:rsidR="00E54126" w:rsidRPr="00E54126" w:rsidRDefault="00E54126" w:rsidP="00E54126">
      <w:pPr>
        <w:spacing w:after="240"/>
        <w:jc w:val="both"/>
        <w:rPr>
          <w:b/>
          <w:color w:val="000000" w:themeColor="text1"/>
          <w:lang w:eastAsia="zh-CN"/>
        </w:rPr>
      </w:pPr>
      <w:r w:rsidRPr="00F52AA4">
        <w:rPr>
          <w:color w:val="000000" w:themeColor="text1"/>
          <w:lang w:eastAsia="zh-CN"/>
        </w:rPr>
        <w:t xml:space="preserve">In case of dynamic co-channel coexistence of LTE sidelink and NR sidelink, </w:t>
      </w:r>
      <w:r w:rsidR="00DD1722">
        <w:rPr>
          <w:color w:val="000000" w:themeColor="text1"/>
          <w:lang w:eastAsia="zh-CN"/>
        </w:rPr>
        <w:t xml:space="preserve">the UE expects to be (pre-)configured with 15 kHz SCS or 30 kHz SCS for a SL BWP, </w:t>
      </w:r>
      <w:r w:rsidRPr="00F52AA4">
        <w:rPr>
          <w:color w:val="000000" w:themeColor="text1"/>
          <w:szCs w:val="22"/>
          <w:lang w:eastAsia="zh-CN"/>
        </w:rPr>
        <w:t>for NR sidelink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439CB364" w14:textId="77777777" w:rsidR="00BB6B10" w:rsidRDefault="00BB6B10" w:rsidP="004C2797">
      <w:pPr>
        <w:pStyle w:val="Heading2"/>
      </w:pPr>
      <w:bookmarkStart w:id="1236" w:name="_Toc29673234"/>
      <w:bookmarkStart w:id="1237" w:name="_Toc29673375"/>
      <w:bookmarkStart w:id="1238" w:name="_Toc29674368"/>
      <w:bookmarkStart w:id="1239" w:name="_Toc36645598"/>
      <w:bookmarkStart w:id="1240" w:name="_Toc45810647"/>
      <w:bookmarkStart w:id="1241" w:name="_Toc192172980"/>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236"/>
      <w:bookmarkEnd w:id="1237"/>
      <w:bookmarkEnd w:id="1238"/>
      <w:bookmarkEnd w:id="1239"/>
      <w:bookmarkEnd w:id="1240"/>
      <w:bookmarkEnd w:id="1241"/>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77DD313F" w:rsidR="00BB6B10" w:rsidRPr="00873545" w:rsidRDefault="007C473C" w:rsidP="007C473C">
      <w:pPr>
        <w:pStyle w:val="B1"/>
      </w:pPr>
      <w:r>
        <w:t>-</w:t>
      </w:r>
      <w:r>
        <w:tab/>
      </w:r>
      <w:r w:rsidR="00BB6B10" w:rsidRPr="00873545">
        <w:t>The set of contiguous</w:t>
      </w:r>
      <w:r w:rsidR="00272966" w:rsidRPr="00272966">
        <w:t xml:space="preserve"> </w:t>
      </w:r>
      <w:r w:rsidR="00272966">
        <w:t>or interlaced</w:t>
      </w:r>
      <w:r w:rsidR="00BB6B10" w:rsidRPr="00873545">
        <w:t xml:space="preserve">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242"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7FCCEAE8"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510724A1">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w:t>
      </w:r>
      <w:r w:rsidR="00F647F7">
        <w:rPr>
          <w:color w:val="000000" w:themeColor="text1"/>
          <w:lang w:eastAsia="zh-CN"/>
        </w:rPr>
        <w:t xml:space="preserve"> </w:t>
      </w:r>
      <w:r w:rsidRPr="00C63B67">
        <w:rPr>
          <w:color w:val="000000" w:themeColor="text1"/>
          <w:lang w:eastAsia="zh-CN"/>
        </w:rPr>
        <w:t>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2E9F40D9" w14:textId="77777777" w:rsidR="00272966" w:rsidRPr="00272966" w:rsidRDefault="008B1B4A" w:rsidP="00272966">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2E879801" w14:textId="0429F9F3" w:rsidR="00272966" w:rsidRPr="00272966" w:rsidRDefault="00272966" w:rsidP="00272966">
      <w:pPr>
        <w:pStyle w:val="B1"/>
      </w:pPr>
      <w:r w:rsidRPr="00272966">
        <w:t>-</w:t>
      </w:r>
      <w:r w:rsidRPr="00272966">
        <w:tab/>
        <w:t xml:space="preserve">the UE shall set value of the </w:t>
      </w:r>
      <w:r w:rsidR="00766462">
        <w:t>'</w:t>
      </w:r>
      <w:r w:rsidRPr="00272966">
        <w:rPr>
          <w:i/>
          <w:iCs/>
        </w:rPr>
        <w:t>CAPC</w:t>
      </w:r>
      <w:r w:rsidR="00766462">
        <w:t>'</w:t>
      </w:r>
      <w:r w:rsidRPr="00272966">
        <w:t xml:space="preserve"> field</w:t>
      </w:r>
      <w:r w:rsidR="00BB3745" w:rsidRPr="00704195">
        <w:rPr>
          <w:lang w:val="en-US"/>
        </w:rPr>
        <w:t>, if present,</w:t>
      </w:r>
      <w:r w:rsidRPr="00272966">
        <w:t xml:space="preserve"> as indicated by higher layers.</w:t>
      </w:r>
    </w:p>
    <w:p w14:paraId="22DF29AB" w14:textId="4EB14C71"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cast type</w:t>
      </w:r>
      <w:r w:rsidR="00766462">
        <w:t>'</w:t>
      </w:r>
      <w:r w:rsidRPr="00272966">
        <w:t xml:space="preserve"> field</w:t>
      </w:r>
      <w:r w:rsidR="00BB3745" w:rsidRPr="00704195">
        <w:rPr>
          <w:lang w:val="en-US"/>
        </w:rPr>
        <w:t>, if present,</w:t>
      </w:r>
      <w:r w:rsidRPr="00272966">
        <w:t xml:space="preserve"> as indicated by higher layers.</w:t>
      </w:r>
    </w:p>
    <w:p w14:paraId="664E4DA6" w14:textId="422C9A12"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Additional ID</w:t>
      </w:r>
      <w:r w:rsidR="00766462">
        <w:rPr>
          <w:i/>
          <w:iCs/>
        </w:rPr>
        <w:t>'</w:t>
      </w:r>
      <w:r w:rsidRPr="00272966">
        <w:t xml:space="preserve"> field</w:t>
      </w:r>
      <w:r w:rsidR="00BB3745" w:rsidRPr="00704195">
        <w:rPr>
          <w:lang w:val="en-US"/>
        </w:rPr>
        <w:t>, if present,</w:t>
      </w:r>
      <w:r w:rsidRPr="00272966">
        <w:t xml:space="preserve"> as indicated by higher layers.</w:t>
      </w:r>
    </w:p>
    <w:p w14:paraId="48ECD16B" w14:textId="7CE09FD4" w:rsidR="008B1B4A" w:rsidRPr="00E2765B" w:rsidRDefault="00272966" w:rsidP="00272966">
      <w:pPr>
        <w:pStyle w:val="B1"/>
      </w:pPr>
      <w:r w:rsidRPr="00272966">
        <w:t>-</w:t>
      </w:r>
      <w:r w:rsidRPr="00272966">
        <w:tab/>
        <w:t xml:space="preserve">the UE shall set value of the </w:t>
      </w:r>
      <w:r w:rsidR="00766462">
        <w:t>'</w:t>
      </w:r>
      <w:r w:rsidRPr="00272966">
        <w:rPr>
          <w:i/>
          <w:iCs/>
        </w:rPr>
        <w:t>Remaining COT duration</w:t>
      </w:r>
      <w:r w:rsidR="00766462">
        <w:rPr>
          <w:i/>
          <w:iCs/>
        </w:rPr>
        <w:t>'</w:t>
      </w:r>
      <w:r w:rsidRPr="00272966">
        <w:t xml:space="preserve"> field</w:t>
      </w:r>
      <w:r w:rsidR="00BB3745" w:rsidRPr="00704195">
        <w:rPr>
          <w:lang w:val="en-US"/>
        </w:rPr>
        <w:t>, if present,</w:t>
      </w:r>
      <w:r w:rsidRPr="00272966">
        <w:t xml:space="preserve">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333CDD8" w14:textId="4BABF027" w:rsidR="00DD1722" w:rsidRPr="00DD1722" w:rsidRDefault="00DD1722" w:rsidP="00DD1722">
      <w:pPr>
        <w:pStyle w:val="B2"/>
        <w:rPr>
          <w:lang w:val="en-GB"/>
        </w:rPr>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r w:rsidR="00386FC4" w:rsidRPr="001402CE">
        <w:rPr>
          <w:i/>
          <w:iCs/>
          <w:color w:val="000000" w:themeColor="text1"/>
        </w:rPr>
        <w:t>sl-</w:t>
      </w:r>
      <w:r w:rsidR="00386FC4">
        <w:rPr>
          <w:i/>
          <w:iCs/>
        </w:rPr>
        <w:t>T</w:t>
      </w:r>
      <w:r w:rsidRPr="00EE7071">
        <w:rPr>
          <w:i/>
          <w:lang w:eastAsia="ko-KR"/>
        </w:rPr>
        <w:t>ransmissionStructureForPSCCHandPSSCH</w:t>
      </w:r>
      <w:r w:rsidRPr="00EE7071">
        <w:rPr>
          <w:lang w:eastAsia="ko-KR"/>
        </w:rPr>
        <w:t xml:space="preserve"> in </w:t>
      </w:r>
      <w:r w:rsidRPr="00EE7071">
        <w:rPr>
          <w:i/>
          <w:lang w:eastAsia="ko-KR"/>
        </w:rPr>
        <w:t>SL-BWP-Config</w:t>
      </w:r>
      <w:r w:rsidRPr="00EE7071">
        <w:rPr>
          <w:lang w:eastAsia="ko-KR"/>
        </w:rPr>
        <w:t xml:space="preserve"> is configured to 'interlaceRB'</w:t>
      </w:r>
      <w:r w:rsidRPr="00EE7071">
        <w:t>.</w:t>
      </w:r>
    </w:p>
    <w:p w14:paraId="51EBC51B" w14:textId="4C6A90DC"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r w:rsidR="00B50F0F" w:rsidRPr="00825133">
        <w:rPr>
          <w:i/>
          <w:iCs/>
          <w:color w:val="000000"/>
        </w:rPr>
        <w:t>sl-DetermineResourceType</w:t>
      </w:r>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Default="00C37B88" w:rsidP="00272966">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67BEAED5" w14:textId="5965DC44" w:rsidR="00DD1722" w:rsidRPr="00DD1722" w:rsidRDefault="00DD1722" w:rsidP="00DD1722">
      <w:pPr>
        <w:pStyle w:val="B2"/>
        <w:rPr>
          <w:lang w:val="en-GB"/>
        </w:rPr>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r w:rsidR="00386FC4" w:rsidRPr="001402CE">
        <w:rPr>
          <w:i/>
          <w:iCs/>
          <w:color w:val="000000" w:themeColor="text1"/>
        </w:rPr>
        <w:t>sl-</w:t>
      </w:r>
      <w:r w:rsidR="00386FC4">
        <w:rPr>
          <w:i/>
          <w:iCs/>
        </w:rPr>
        <w:t>T</w:t>
      </w:r>
      <w:r w:rsidRPr="00EE7071">
        <w:rPr>
          <w:i/>
          <w:lang w:eastAsia="ko-KR"/>
        </w:rPr>
        <w:t>ransmissionStructureForPSCCHandPSSCH</w:t>
      </w:r>
      <w:r w:rsidRPr="00EE7071">
        <w:rPr>
          <w:lang w:eastAsia="ko-KR"/>
        </w:rPr>
        <w:t xml:space="preserve"> in </w:t>
      </w:r>
      <w:r w:rsidRPr="00EE7071">
        <w:rPr>
          <w:i/>
          <w:lang w:eastAsia="ko-KR"/>
        </w:rPr>
        <w:t>SL-BWP-Config</w:t>
      </w:r>
      <w:r w:rsidRPr="00EE7071">
        <w:rPr>
          <w:lang w:eastAsia="ko-KR"/>
        </w:rPr>
        <w:t xml:space="preserve"> is configured to 'interlaceRB'</w:t>
      </w:r>
      <w:r w:rsidRPr="00EE7071">
        <w:t>.</w:t>
      </w:r>
    </w:p>
    <w:p w14:paraId="0385B32F" w14:textId="4EB45BB2" w:rsidR="00C37B88" w:rsidRDefault="00C37B88" w:rsidP="00272966">
      <w:pPr>
        <w:pStyle w:val="B2"/>
      </w:pPr>
      <w:r>
        <w:t>-</w:t>
      </w:r>
      <w:r>
        <w:tab/>
        <w:t>the UE shall set value of the '</w:t>
      </w:r>
      <w:r w:rsidRPr="00C241B6">
        <w:rPr>
          <w:i/>
          <w:iCs/>
        </w:rPr>
        <w:t>First resource location</w:t>
      </w:r>
      <w:r>
        <w:t>' as indicated by higher layers</w:t>
      </w:r>
    </w:p>
    <w:p w14:paraId="1DAAED95" w14:textId="30C80967" w:rsidR="00C37B88" w:rsidRDefault="00C37B88" w:rsidP="00272966">
      <w:pPr>
        <w:pStyle w:val="B2"/>
      </w:pPr>
      <w:r>
        <w:t>-</w:t>
      </w:r>
      <w:r>
        <w:tab/>
        <w:t>the UE shall set value of the '</w:t>
      </w:r>
      <w:r w:rsidRPr="00C241B6">
        <w:rPr>
          <w:i/>
          <w:iCs/>
        </w:rPr>
        <w:t>Reference slot location</w:t>
      </w:r>
      <w:r>
        <w:t>' as indicated by higher layers</w:t>
      </w:r>
    </w:p>
    <w:p w14:paraId="19A8E87A" w14:textId="77777777" w:rsidR="00783474" w:rsidRPr="00330E32" w:rsidRDefault="00783474" w:rsidP="00783474">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7FEB47C4" w14:textId="0B1DB198"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002D13EE" w14:textId="69D240EE"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2C75AD">
        <w:rPr>
          <w:i/>
          <w:iCs/>
          <w:lang w:eastAsia="zh-CN"/>
        </w:rPr>
        <w:t>SL PRS request</w:t>
      </w:r>
      <w:r w:rsidRPr="00330E32">
        <w:rPr>
          <w:i/>
          <w:iCs/>
          <w:lang w:val="en-US" w:eastAsia="zh-CN"/>
        </w:rPr>
        <w:t>'</w:t>
      </w:r>
      <w:r w:rsidRPr="00330E32">
        <w:rPr>
          <w:lang w:eastAsia="zh-CN"/>
        </w:rPr>
        <w:t xml:space="preserve"> field as indicated by higher layers.</w:t>
      </w:r>
    </w:p>
    <w:p w14:paraId="5C625053" w14:textId="796FA96D"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2B06934" w14:textId="3C780166" w:rsidR="00783474" w:rsidRDefault="00783474" w:rsidP="00783474">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50301FB5" w14:textId="03A30498" w:rsidR="00783474" w:rsidRPr="00783474" w:rsidRDefault="00783474" w:rsidP="00783474">
      <w:pPr>
        <w:pStyle w:val="B1"/>
        <w:rPr>
          <w:lang w:val="en-GB"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p w14:paraId="3FFE78B8" w14:textId="72D4BCC2" w:rsidR="00BB6B10" w:rsidRPr="0048482F" w:rsidRDefault="00BB6B10" w:rsidP="00BB6B10">
      <w:pPr>
        <w:pStyle w:val="Heading3"/>
        <w:rPr>
          <w:color w:val="000000"/>
        </w:rPr>
      </w:pPr>
      <w:bookmarkStart w:id="1243" w:name="_Toc29673235"/>
      <w:bookmarkStart w:id="1244" w:name="_Toc29673376"/>
      <w:bookmarkStart w:id="1245" w:name="_Toc29674369"/>
      <w:bookmarkStart w:id="1246" w:name="_Toc36645599"/>
      <w:bookmarkStart w:id="1247" w:name="_Toc45810648"/>
      <w:bookmarkStart w:id="1248" w:name="_Toc192172981"/>
      <w:bookmarkEnd w:id="1242"/>
      <w:r>
        <w:rPr>
          <w:color w:val="000000"/>
        </w:rPr>
        <w:t>8</w:t>
      </w:r>
      <w:r w:rsidRPr="0048482F">
        <w:rPr>
          <w:color w:val="000000"/>
        </w:rPr>
        <w:t>.1.1</w:t>
      </w:r>
      <w:r w:rsidRPr="0048482F">
        <w:rPr>
          <w:color w:val="000000"/>
        </w:rPr>
        <w:tab/>
        <w:t>Transmission schemes</w:t>
      </w:r>
      <w:bookmarkEnd w:id="1243"/>
      <w:bookmarkEnd w:id="1244"/>
      <w:bookmarkEnd w:id="1245"/>
      <w:bookmarkEnd w:id="1246"/>
      <w:bookmarkEnd w:id="1247"/>
      <w:bookmarkEnd w:id="1248"/>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249" w:name="_Toc29673236"/>
      <w:bookmarkStart w:id="1250" w:name="_Toc29673377"/>
      <w:bookmarkStart w:id="1251" w:name="_Toc29674370"/>
      <w:bookmarkStart w:id="1252" w:name="_Toc36645600"/>
      <w:bookmarkStart w:id="1253" w:name="_Toc45810649"/>
      <w:bookmarkStart w:id="1254" w:name="_Toc192172982"/>
      <w:r>
        <w:rPr>
          <w:color w:val="000000"/>
        </w:rPr>
        <w:t>8</w:t>
      </w:r>
      <w:r w:rsidRPr="0048482F">
        <w:rPr>
          <w:color w:val="000000"/>
        </w:rPr>
        <w:t>.1.</w:t>
      </w:r>
      <w:r>
        <w:rPr>
          <w:color w:val="000000"/>
        </w:rPr>
        <w:t>2</w:t>
      </w:r>
      <w:r w:rsidRPr="0048482F">
        <w:rPr>
          <w:color w:val="000000"/>
        </w:rPr>
        <w:tab/>
      </w:r>
      <w:r>
        <w:rPr>
          <w:color w:val="000000"/>
        </w:rPr>
        <w:t>Resource allocation</w:t>
      </w:r>
      <w:bookmarkEnd w:id="1249"/>
      <w:bookmarkEnd w:id="1250"/>
      <w:bookmarkEnd w:id="1251"/>
      <w:bookmarkEnd w:id="1252"/>
      <w:bookmarkEnd w:id="1253"/>
      <w:bookmarkEnd w:id="1254"/>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255" w:name="_Toc29673237"/>
      <w:bookmarkStart w:id="1256" w:name="_Toc29673378"/>
      <w:bookmarkStart w:id="1257" w:name="_Toc29674371"/>
      <w:bookmarkStart w:id="1258" w:name="_Toc36645601"/>
      <w:bookmarkStart w:id="1259" w:name="_Toc45810650"/>
      <w:bookmarkStart w:id="1260" w:name="_Toc192172983"/>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255"/>
      <w:bookmarkEnd w:id="1256"/>
      <w:bookmarkEnd w:id="1257"/>
      <w:bookmarkEnd w:id="1258"/>
      <w:bookmarkEnd w:id="1259"/>
      <w:bookmarkEnd w:id="1260"/>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EFD49DD"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r w:rsidR="008167E2" w:rsidRPr="00AE55A7">
        <w:rPr>
          <w:lang w:eastAsia="zh-CN"/>
        </w:rPr>
        <w:t xml:space="preserve">, </w:t>
      </w:r>
      <w:r w:rsidR="008167E2" w:rsidRPr="00AE55A7">
        <w:rPr>
          <w:lang w:eastAsia="ja-JP"/>
        </w:rPr>
        <w:t>except wh</w:t>
      </w:r>
      <w:r w:rsidR="008167E2" w:rsidRPr="00AE55A7">
        <w:rPr>
          <w:iCs/>
          <w:lang w:eastAsia="ja-JP"/>
        </w:rPr>
        <w:t xml:space="preserve">en </w:t>
      </w:r>
      <w:r w:rsidR="008167E2" w:rsidRPr="00AE55A7">
        <w:rPr>
          <w:i/>
          <w:lang w:eastAsia="ja-JP"/>
        </w:rPr>
        <w:t>sl-</w:t>
      </w:r>
      <w:r w:rsidR="008167E2" w:rsidRPr="00AE55A7">
        <w:rPr>
          <w:rFonts w:ascii="Times" w:eastAsia="Batang" w:hAnsi="Times"/>
          <w:i/>
          <w:iCs/>
          <w:szCs w:val="24"/>
        </w:rPr>
        <w:t xml:space="preserve">StartingSymbolFirst </w:t>
      </w:r>
      <w:r w:rsidR="008167E2" w:rsidRPr="00AE55A7">
        <w:rPr>
          <w:rFonts w:ascii="Times" w:eastAsia="Batang" w:hAnsi="Times"/>
          <w:szCs w:val="24"/>
        </w:rPr>
        <w:t xml:space="preserve">and </w:t>
      </w:r>
      <w:r w:rsidR="008167E2" w:rsidRPr="00AE55A7">
        <w:rPr>
          <w:i/>
          <w:lang w:eastAsia="ja-JP"/>
        </w:rPr>
        <w:t>sl-</w:t>
      </w:r>
      <w:r w:rsidR="008167E2" w:rsidRPr="00AE55A7">
        <w:rPr>
          <w:rFonts w:ascii="Times" w:eastAsia="Batang" w:hAnsi="Times"/>
          <w:i/>
          <w:iCs/>
          <w:szCs w:val="24"/>
        </w:rPr>
        <w:t>StartingSymbolSecond</w:t>
      </w:r>
      <w:r w:rsidR="008167E2" w:rsidRPr="00AE55A7">
        <w:rPr>
          <w:rFonts w:ascii="Times" w:eastAsia="Batang" w:hAnsi="Times"/>
          <w:szCs w:val="24"/>
        </w:rPr>
        <w:t xml:space="preserve"> are provided for a SL-BWP</w:t>
      </w:r>
      <w:r w:rsidR="008167E2" w:rsidRPr="00AE55A7">
        <w:rPr>
          <w:rFonts w:ascii="Times" w:hAnsi="Times"/>
          <w:szCs w:val="24"/>
          <w:lang w:eastAsia="zh-CN"/>
        </w:rPr>
        <w:t xml:space="preserve">. </w:t>
      </w:r>
      <w:r w:rsidR="008167E2" w:rsidRPr="00AE55A7">
        <w:rPr>
          <w:lang w:val="en-US" w:eastAsia="ja-JP"/>
        </w:rPr>
        <w:t xml:space="preserve">If </w:t>
      </w:r>
      <w:r w:rsidR="008167E2" w:rsidRPr="00AE55A7">
        <w:rPr>
          <w:i/>
          <w:lang w:eastAsia="ja-JP"/>
        </w:rPr>
        <w:t>sl-</w:t>
      </w:r>
      <w:r w:rsidR="008167E2" w:rsidRPr="00AE55A7">
        <w:rPr>
          <w:rFonts w:ascii="Times" w:eastAsia="Batang" w:hAnsi="Times"/>
          <w:i/>
          <w:iCs/>
          <w:szCs w:val="24"/>
        </w:rPr>
        <w:t xml:space="preserve">StartingSymbolFirst </w:t>
      </w:r>
      <w:r w:rsidR="008167E2" w:rsidRPr="00AE55A7">
        <w:rPr>
          <w:rFonts w:ascii="Times" w:eastAsia="Batang" w:hAnsi="Times"/>
          <w:szCs w:val="24"/>
        </w:rPr>
        <w:t xml:space="preserve">and </w:t>
      </w:r>
      <w:r w:rsidR="008167E2" w:rsidRPr="00AE55A7">
        <w:rPr>
          <w:i/>
          <w:lang w:eastAsia="ja-JP"/>
        </w:rPr>
        <w:t>sl-</w:t>
      </w:r>
      <w:r w:rsidR="008167E2" w:rsidRPr="00AE55A7">
        <w:rPr>
          <w:rFonts w:ascii="Times" w:eastAsia="Batang" w:hAnsi="Times"/>
          <w:i/>
          <w:iCs/>
          <w:szCs w:val="24"/>
        </w:rPr>
        <w:t>StartingSymbolSecond</w:t>
      </w:r>
      <w:r w:rsidR="008167E2" w:rsidRPr="00AE55A7">
        <w:rPr>
          <w:rFonts w:ascii="Times" w:eastAsia="Batang" w:hAnsi="Times"/>
          <w:szCs w:val="24"/>
        </w:rPr>
        <w:t xml:space="preserve"> are provided</w:t>
      </w:r>
      <w:r w:rsidR="008167E2" w:rsidRPr="00AE55A7">
        <w:rPr>
          <w:lang w:val="en-US" w:eastAsia="ja-JP"/>
        </w:rPr>
        <w:t xml:space="preserve"> for </w:t>
      </w:r>
      <w:r w:rsidR="008167E2" w:rsidRPr="00AE55A7">
        <w:rPr>
          <w:lang w:eastAsia="ja-JP"/>
        </w:rPr>
        <w:t>the SL-BWP</w:t>
      </w:r>
      <w:r w:rsidR="008167E2" w:rsidRPr="00AE55A7">
        <w:rPr>
          <w:lang w:val="en-US" w:eastAsia="ja-JP"/>
        </w:rPr>
        <w:t>,</w:t>
      </w:r>
      <w:r w:rsidR="008167E2" w:rsidRPr="00AE55A7">
        <w:rPr>
          <w:lang w:eastAsia="ja-JP"/>
        </w:rPr>
        <w:t xml:space="preserve"> </w:t>
      </w:r>
      <w:r w:rsidR="008167E2" w:rsidRPr="00AE55A7">
        <w:rPr>
          <w:lang w:eastAsia="zh-CN"/>
        </w:rPr>
        <w:t>a</w:t>
      </w:r>
      <w:r w:rsidR="008167E2" w:rsidRPr="00AE55A7">
        <w:rPr>
          <w:lang w:eastAsia="ja-JP"/>
        </w:rPr>
        <w:t xml:space="preserve"> symbol is configured for sidelink, according to higher layer parameters </w:t>
      </w:r>
      <w:r w:rsidR="008167E2" w:rsidRPr="00AE55A7">
        <w:rPr>
          <w:i/>
          <w:lang w:eastAsia="ja-JP"/>
        </w:rPr>
        <w:t>sl-</w:t>
      </w:r>
      <w:r w:rsidR="008167E2" w:rsidRPr="00AE55A7">
        <w:rPr>
          <w:rFonts w:ascii="Times" w:eastAsia="Batang" w:hAnsi="Times"/>
          <w:i/>
          <w:iCs/>
          <w:szCs w:val="24"/>
        </w:rPr>
        <w:t>StartingSymbolFirst</w:t>
      </w:r>
      <w:r w:rsidR="008167E2" w:rsidRPr="00AE55A7">
        <w:rPr>
          <w:lang w:eastAsia="ja-JP"/>
        </w:rPr>
        <w:t xml:space="preserve"> and </w:t>
      </w:r>
      <w:r w:rsidR="008167E2" w:rsidRPr="00AE55A7">
        <w:rPr>
          <w:i/>
          <w:iCs/>
          <w:lang w:eastAsia="ja-JP"/>
        </w:rPr>
        <w:t>sl-L</w:t>
      </w:r>
      <w:r w:rsidR="008167E2" w:rsidRPr="00AE55A7">
        <w:rPr>
          <w:i/>
          <w:lang w:eastAsia="ja-JP"/>
        </w:rPr>
        <w:t>engthSymbols</w:t>
      </w:r>
      <w:r w:rsidR="008167E2" w:rsidRPr="00AE55A7">
        <w:rPr>
          <w:lang w:eastAsia="ja-JP"/>
        </w:rPr>
        <w:t xml:space="preserve">, where </w:t>
      </w:r>
      <w:r w:rsidR="008167E2" w:rsidRPr="00AE55A7">
        <w:rPr>
          <w:i/>
          <w:lang w:eastAsia="ja-JP"/>
        </w:rPr>
        <w:t>sl-</w:t>
      </w:r>
      <w:r w:rsidR="008167E2" w:rsidRPr="00AE55A7">
        <w:rPr>
          <w:rFonts w:ascii="Times" w:eastAsia="Batang" w:hAnsi="Times"/>
          <w:i/>
          <w:iCs/>
          <w:szCs w:val="24"/>
        </w:rPr>
        <w:t>StartingSymbolFirst</w:t>
      </w:r>
      <w:r w:rsidR="008167E2" w:rsidRPr="00AE55A7">
        <w:rPr>
          <w:lang w:eastAsia="ja-JP"/>
        </w:rPr>
        <w:t xml:space="preserve"> is the symbol index of the first symbol of </w:t>
      </w:r>
      <w:r w:rsidR="008167E2" w:rsidRPr="00AE55A7">
        <w:rPr>
          <w:i/>
          <w:iCs/>
          <w:lang w:eastAsia="ja-JP"/>
        </w:rPr>
        <w:t>sl-L</w:t>
      </w:r>
      <w:r w:rsidR="008167E2" w:rsidRPr="00AE55A7">
        <w:rPr>
          <w:i/>
          <w:lang w:eastAsia="ja-JP"/>
        </w:rPr>
        <w:t xml:space="preserve">engthSymbols </w:t>
      </w:r>
      <w:r w:rsidR="008167E2" w:rsidRPr="00AE55A7">
        <w:rPr>
          <w:lang w:eastAsia="ja-JP"/>
        </w:rPr>
        <w:t>consecutive symbols configured for sidelink</w:t>
      </w:r>
      <w:r>
        <w:rPr>
          <w:lang w:eastAsia="ja-JP"/>
        </w:rPr>
        <w:t>.</w:t>
      </w:r>
    </w:p>
    <w:p w14:paraId="5C6186FC" w14:textId="01548FB3" w:rsidR="00CF4A77" w:rsidRPr="00CF4A77" w:rsidRDefault="0094221F" w:rsidP="00CF4A77">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00CF4A77" w:rsidRPr="00CF4A77">
        <w:rPr>
          <w:i/>
          <w:lang w:eastAsia="ja-JP"/>
        </w:rPr>
        <w:t xml:space="preserve">, </w:t>
      </w:r>
      <w:r w:rsidR="00CF4A77" w:rsidRPr="00CF4A77">
        <w:rPr>
          <w:lang w:eastAsia="ja-JP"/>
        </w:rPr>
        <w:t>except wh</w:t>
      </w:r>
      <w:r w:rsidR="00CF4A77" w:rsidRPr="00CF4A77">
        <w:rPr>
          <w:iCs/>
          <w:lang w:eastAsia="ja-JP"/>
        </w:rPr>
        <w:t xml:space="preserve">en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 xml:space="preserve">tartingSymbolFirst </w:t>
      </w:r>
      <w:r w:rsidR="00CF4A77"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are provided for a SL-BWP</w:t>
      </w:r>
      <w:r w:rsidR="00CF4A77" w:rsidRPr="00CF4A77">
        <w:rPr>
          <w:i/>
          <w:lang w:eastAsia="ja-JP"/>
        </w:rPr>
        <w:t>.</w:t>
      </w:r>
      <w:r w:rsidR="00CF4A77" w:rsidRPr="00CF4A77">
        <w:rPr>
          <w:iCs/>
          <w:lang w:eastAsia="ja-JP"/>
        </w:rPr>
        <w:t xml:space="preserve"> </w:t>
      </w:r>
      <w:r w:rsidR="00CF4A77" w:rsidRPr="00CF4A77">
        <w:rPr>
          <w:lang w:val="en-US" w:eastAsia="ja-JP"/>
        </w:rPr>
        <w:t xml:space="preserve">If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 xml:space="preserve">tartingSymbolFirst </w:t>
      </w:r>
      <w:r w:rsidR="00CF4A77"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are provided</w:t>
      </w:r>
      <w:r w:rsidR="00CF4A77" w:rsidRPr="00CF4A77">
        <w:rPr>
          <w:lang w:val="en-US" w:eastAsia="ja-JP"/>
        </w:rPr>
        <w:t xml:space="preserve"> for </w:t>
      </w:r>
      <w:r w:rsidR="00CF4A77" w:rsidRPr="00CF4A77">
        <w:rPr>
          <w:lang w:eastAsia="ja-JP"/>
        </w:rPr>
        <w:t>the SL-BWP</w:t>
      </w:r>
      <w:r w:rsidR="00CF4A77" w:rsidRPr="00CF4A77">
        <w:rPr>
          <w:lang w:val="en-US" w:eastAsia="ja-JP"/>
        </w:rPr>
        <w:t>, there are 2 candidate starting symbols</w:t>
      </w:r>
      <w:r w:rsidR="00296BCE">
        <w:rPr>
          <w:lang w:eastAsia="ja-JP"/>
        </w:rPr>
        <w:t xml:space="preserve">, given by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 xml:space="preserve">tartingSymbolFirst </w:t>
      </w:r>
      <w:r w:rsidR="00296BCE" w:rsidRPr="00CF4A77">
        <w:rPr>
          <w:rFonts w:ascii="Times" w:eastAsia="Batang" w:hAnsi="Times"/>
          <w:szCs w:val="24"/>
        </w:rPr>
        <w:t xml:space="preserve">and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Second</w:t>
      </w:r>
      <w:r w:rsidR="00296BCE" w:rsidRPr="00CF4A77">
        <w:rPr>
          <w:rFonts w:ascii="Times" w:eastAsia="Batang" w:hAnsi="Times"/>
          <w:szCs w:val="24"/>
        </w:rPr>
        <w:t xml:space="preserve"> </w:t>
      </w:r>
      <w:r w:rsidR="00296BCE">
        <w:rPr>
          <w:rFonts w:ascii="Times" w:eastAsia="Batang" w:hAnsi="Times"/>
          <w:szCs w:val="24"/>
        </w:rPr>
        <w:t>respectively,</w:t>
      </w:r>
      <w:r w:rsidR="00CF4A77" w:rsidRPr="00CF4A77">
        <w:rPr>
          <w:lang w:val="en-US" w:eastAsia="ja-JP"/>
        </w:rPr>
        <w:t xml:space="preserve"> for PSSCH transmission for slots without PSFCH symbo</w:t>
      </w:r>
      <w:r w:rsidR="00CF4A77" w:rsidRPr="00CF4A77">
        <w:rPr>
          <w:color w:val="000000"/>
          <w:lang w:val="en-US" w:eastAsia="ja-JP"/>
        </w:rPr>
        <w:t>ls</w:t>
      </w:r>
      <w:r w:rsidR="00296BCE">
        <w:rPr>
          <w:color w:val="000000"/>
          <w:lang w:eastAsia="ja-JP"/>
        </w:rPr>
        <w:t xml:space="preserve">; and there is one starting symbol, given by </w:t>
      </w:r>
      <w:r w:rsidR="000A2C14">
        <w:rPr>
          <w:i/>
          <w:lang w:eastAsia="ja-JP"/>
        </w:rPr>
        <w:t>sl-</w:t>
      </w:r>
      <w:r w:rsidR="000A2C14">
        <w:rPr>
          <w:rFonts w:ascii="Times" w:eastAsia="Batang" w:hAnsi="Times"/>
          <w:i/>
          <w:iCs/>
          <w:szCs w:val="24"/>
        </w:rPr>
        <w:t>S</w:t>
      </w:r>
      <w:r w:rsidR="00296BCE" w:rsidRPr="00CF4A77">
        <w:rPr>
          <w:rFonts w:ascii="Times" w:eastAsia="Batang" w:hAnsi="Times"/>
          <w:i/>
          <w:iCs/>
          <w:szCs w:val="24"/>
        </w:rPr>
        <w:t>tartingSymbolFirst</w:t>
      </w:r>
      <w:r w:rsidR="00296BCE">
        <w:rPr>
          <w:rFonts w:ascii="Times" w:eastAsia="Batang" w:hAnsi="Times"/>
          <w:i/>
          <w:iCs/>
          <w:szCs w:val="24"/>
        </w:rPr>
        <w:t>,</w:t>
      </w:r>
      <w:r w:rsidR="00296BCE" w:rsidRPr="00CF4A77">
        <w:rPr>
          <w:rFonts w:ascii="Times" w:eastAsia="Batang" w:hAnsi="Times"/>
          <w:i/>
          <w:iCs/>
          <w:szCs w:val="24"/>
        </w:rPr>
        <w:t xml:space="preserve"> </w:t>
      </w:r>
      <w:r w:rsidR="00296BCE">
        <w:rPr>
          <w:rFonts w:ascii="Times" w:eastAsia="Batang" w:hAnsi="Times"/>
          <w:szCs w:val="24"/>
        </w:rPr>
        <w:t>for PSSCH transmission for slots with PSFCH symbols</w:t>
      </w:r>
      <w:r w:rsidR="00CF4A77" w:rsidRPr="00CF4A77">
        <w:rPr>
          <w:color w:val="000000"/>
          <w:lang w:val="en-US" w:eastAsia="ja-JP"/>
        </w:rPr>
        <w:t>.</w:t>
      </w:r>
      <w:r w:rsidR="00CF4A77" w:rsidRPr="00CF4A77">
        <w:rPr>
          <w:color w:val="000000"/>
        </w:rPr>
        <w:t xml:space="preserve"> PSSCH resource allocation starts at the next symbol after each candidate starting symbol.</w:t>
      </w:r>
      <w:r w:rsidR="00CF4A77" w:rsidRPr="00CF4A77">
        <w:rPr>
          <w:color w:val="000000"/>
          <w:lang w:val="en-US" w:eastAsia="ja-JP"/>
        </w:rPr>
        <w:t xml:space="preserve"> In a </w:t>
      </w:r>
      <w:r w:rsidR="00CF4A77" w:rsidRPr="00CF4A77">
        <w:rPr>
          <w:lang w:val="en-US" w:eastAsia="ja-JP"/>
        </w:rPr>
        <w:t xml:space="preserve">slot, the UE may use the second candidate starting symbol, provided by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Second</w:t>
      </w:r>
      <w:r w:rsidR="00CF4A77" w:rsidRPr="00CF4A77">
        <w:rPr>
          <w:rFonts w:ascii="Times" w:eastAsia="Batang" w:hAnsi="Times"/>
          <w:szCs w:val="24"/>
        </w:rPr>
        <w:t xml:space="preserve">, only if it fails to access the channel prior to the first </w:t>
      </w:r>
      <w:r w:rsidR="00296BCE">
        <w:rPr>
          <w:rFonts w:ascii="Times" w:eastAsia="Batang" w:hAnsi="Times"/>
          <w:szCs w:val="24"/>
        </w:rPr>
        <w:t xml:space="preserve">candidate </w:t>
      </w:r>
      <w:r w:rsidR="00CF4A77" w:rsidRPr="00CF4A77">
        <w:rPr>
          <w:rFonts w:ascii="Times" w:eastAsia="Batang" w:hAnsi="Times"/>
          <w:szCs w:val="24"/>
        </w:rPr>
        <w:t xml:space="preserve">starting symbol provided by </w:t>
      </w:r>
      <w:r w:rsidR="000A2C14">
        <w:rPr>
          <w:i/>
          <w:lang w:eastAsia="ja-JP"/>
        </w:rPr>
        <w:t>sl-</w:t>
      </w:r>
      <w:r w:rsidR="000A2C14">
        <w:rPr>
          <w:rFonts w:ascii="Times" w:eastAsia="Batang" w:hAnsi="Times"/>
          <w:i/>
          <w:iCs/>
          <w:szCs w:val="24"/>
        </w:rPr>
        <w:t>S</w:t>
      </w:r>
      <w:r w:rsidR="00CF4A77" w:rsidRPr="00CF4A77">
        <w:rPr>
          <w:rFonts w:ascii="Times" w:eastAsia="Batang" w:hAnsi="Times"/>
          <w:i/>
          <w:iCs/>
          <w:szCs w:val="24"/>
        </w:rPr>
        <w:t>tartingSymbolFirst</w:t>
      </w:r>
      <w:r w:rsidR="00CF4A77" w:rsidRPr="00CF4A77">
        <w:rPr>
          <w:i/>
          <w:lang w:eastAsia="ja-JP"/>
        </w:rPr>
        <w:t>.</w:t>
      </w:r>
      <w:r w:rsidR="00CF4A77" w:rsidRPr="00CF4A77">
        <w:rPr>
          <w:iCs/>
          <w:lang w:eastAsia="ja-JP"/>
        </w:rPr>
        <w:t xml:space="preserve"> </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5A94F418" w14:textId="29ECD494" w:rsidR="00CF4A77" w:rsidRPr="00CF4A77" w:rsidRDefault="00CF4A77" w:rsidP="00CF4A77">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rsidR="00296BCE">
        <w:t xml:space="preserve">any one of </w:t>
      </w:r>
      <w:r w:rsidRPr="00CF4A77">
        <w:t xml:space="preserve">the RB set(s) of the intended PSCCH/PSSCH transmission, and if UE is configured with multiple CPE starting positions provided by </w:t>
      </w:r>
      <w:r w:rsidR="000A2C14">
        <w:rPr>
          <w:i/>
          <w:lang w:eastAsia="ja-JP"/>
        </w:rPr>
        <w:t>sl-</w:t>
      </w:r>
      <w:r w:rsidR="000A2C14" w:rsidRPr="00CF4A77">
        <w:rPr>
          <w:i/>
          <w:iCs/>
        </w:rPr>
        <w:t>CPE</w:t>
      </w:r>
      <w:r w:rsidR="000A2C14">
        <w:rPr>
          <w:i/>
          <w:iCs/>
        </w:rPr>
        <w:t>-</w:t>
      </w:r>
      <w:r w:rsidR="000A2C14" w:rsidRPr="00CF4A77">
        <w:rPr>
          <w:i/>
          <w:iCs/>
        </w:rPr>
        <w:t>StartingPositions</w:t>
      </w:r>
      <w:r w:rsidR="000A2C14">
        <w:rPr>
          <w:i/>
          <w:iCs/>
        </w:rPr>
        <w:t xml:space="preserve"> </w:t>
      </w:r>
      <w:r w:rsidR="000A2C14" w:rsidRPr="00D53079">
        <w:t xml:space="preserve">in </w:t>
      </w:r>
      <w:r w:rsidR="00706AB0">
        <w:rPr>
          <w:i/>
          <w:lang w:eastAsia="ja-JP"/>
        </w:rPr>
        <w:t>sl-CPE-StartingPositions</w:t>
      </w:r>
      <w:r w:rsidR="00706AB0" w:rsidRPr="00CF4A77">
        <w:rPr>
          <w:i/>
          <w:iCs/>
        </w:rPr>
        <w:t>PSCCH-PSSCH-InitiateCOT</w:t>
      </w:r>
      <w:r w:rsidR="00706AB0">
        <w:rPr>
          <w:i/>
          <w:iCs/>
        </w:rPr>
        <w:t>-List</w:t>
      </w:r>
      <w:r w:rsidRPr="00CF4A77">
        <w:rPr>
          <w:i/>
          <w:iCs/>
        </w:rPr>
        <w: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according to [4, TS 38.211] where the index</w:t>
      </w:r>
      <w:r w:rsidR="008765BB">
        <w:rPr>
          <w:lang w:val="en-GB"/>
        </w:rPr>
        <w:t xml:space="preserve"> </w:t>
      </w:r>
      <w:r w:rsidR="008765BB" w:rsidRPr="00360A54">
        <w:rPr>
          <w:i/>
          <w:iCs/>
        </w:rPr>
        <w:t>i</w:t>
      </w:r>
      <w:r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w:t>
      </w:r>
      <w:r w:rsidR="00622222">
        <w:t xml:space="preserve">transmission </w:t>
      </w:r>
      <w:r w:rsidRPr="00CF4A77">
        <w:t xml:space="preserve">by the higher layer parameter </w:t>
      </w:r>
      <w:r w:rsidR="000A2C14">
        <w:rPr>
          <w:i/>
          <w:lang w:eastAsia="ja-JP"/>
        </w:rPr>
        <w:t>sl-</w:t>
      </w:r>
      <w:r w:rsidR="000A2C14" w:rsidRPr="00CF4A77">
        <w:rPr>
          <w:i/>
          <w:iCs/>
        </w:rPr>
        <w:t>CPE</w:t>
      </w:r>
      <w:r w:rsidR="000A2C14">
        <w:rPr>
          <w:i/>
          <w:iCs/>
        </w:rPr>
        <w:t>-</w:t>
      </w:r>
      <w:r w:rsidR="000A2C14" w:rsidRPr="00CF4A77">
        <w:rPr>
          <w:i/>
          <w:iCs/>
        </w:rPr>
        <w:t>StartingPositions</w:t>
      </w:r>
      <w:r w:rsidR="000A2C14">
        <w:rPr>
          <w:i/>
          <w:iCs/>
        </w:rPr>
        <w:t xml:space="preserve"> </w:t>
      </w:r>
      <w:r w:rsidR="000A2C14" w:rsidRPr="001402CE">
        <w:t xml:space="preserve">in </w:t>
      </w:r>
      <w:r w:rsidR="00706AB0">
        <w:rPr>
          <w:i/>
          <w:lang w:eastAsia="ja-JP"/>
        </w:rPr>
        <w:t>sl-CPE-StartingPositions</w:t>
      </w:r>
      <w:r w:rsidR="00706AB0" w:rsidRPr="00CF4A77">
        <w:rPr>
          <w:i/>
          <w:iCs/>
        </w:rPr>
        <w:t>PSCCH-PSSCH-InitiateCOT</w:t>
      </w:r>
      <w:r w:rsidR="00706AB0">
        <w:rPr>
          <w:i/>
          <w:iCs/>
        </w:rPr>
        <w:t>-List</w:t>
      </w:r>
      <w:r w:rsidRPr="00CF4A77">
        <w:t xml:space="preserve">. Otherwise, the UE uses a configured default cyclic prefix extension </w:t>
      </w:r>
      <w:r w:rsidRPr="00CF4A77">
        <w:rPr>
          <w:i/>
          <w:iCs/>
        </w:rPr>
        <w:t>T</w:t>
      </w:r>
      <w:r w:rsidRPr="00CF4A77">
        <w:rPr>
          <w:i/>
          <w:iCs/>
          <w:vertAlign w:val="subscript"/>
        </w:rPr>
        <w:t>ext</w:t>
      </w:r>
      <w:r w:rsidRPr="00CF4A77">
        <w:t xml:space="preserve"> </w:t>
      </w:r>
      <w:r w:rsidR="00622222" w:rsidRPr="008A7672">
        <w:rPr>
          <w:lang w:eastAsia="ja-JP"/>
        </w:rPr>
        <w:t xml:space="preserve">within the first one or two symbols before </w:t>
      </w:r>
      <w:r w:rsidR="00622222">
        <w:rPr>
          <w:lang w:eastAsia="ja-JP"/>
        </w:rPr>
        <w:t xml:space="preserve">the first symbol of the PSSCH/PSCCH transmission </w:t>
      </w:r>
      <w:r w:rsidRPr="00CF4A77">
        <w:t xml:space="preserve">indicated by </w:t>
      </w:r>
      <w:r w:rsidR="00706AB0">
        <w:rPr>
          <w:i/>
          <w:lang w:eastAsia="ja-JP"/>
        </w:rPr>
        <w:t>sl-CPE-StartingPositions</w:t>
      </w:r>
      <w:r w:rsidR="00706AB0" w:rsidRPr="00CF4A77">
        <w:rPr>
          <w:i/>
          <w:iCs/>
        </w:rPr>
        <w:t>PSCCH-PSSCH-InitiateCOT</w:t>
      </w:r>
      <w:r w:rsidR="00706AB0">
        <w:rPr>
          <w:i/>
          <w:iCs/>
        </w:rPr>
        <w:t>-Default</w:t>
      </w:r>
      <w:r w:rsidRPr="00CF4A77">
        <w:t>.</w:t>
      </w:r>
    </w:p>
    <w:p w14:paraId="7D09C97D" w14:textId="145C798E" w:rsidR="00296BCE" w:rsidRPr="00704195" w:rsidRDefault="00296BCE" w:rsidP="00296BCE">
      <w:pPr>
        <w:pStyle w:val="B1"/>
        <w:rPr>
          <w:i/>
          <w:iCs/>
        </w:rPr>
      </w:pPr>
      <w:r>
        <w:t>-</w:t>
      </w:r>
      <w:r>
        <w:tab/>
      </w:r>
      <w:r w:rsidR="00CF4A77" w:rsidRPr="00CF4A77">
        <w:t xml:space="preserve">For operation with shared spectrum channel access in frequency range 1, for </w:t>
      </w:r>
      <w:r w:rsidR="00622222">
        <w:t xml:space="preserve">an </w:t>
      </w:r>
      <w:r w:rsidR="00622222" w:rsidRPr="00B927B2">
        <w:t>intended</w:t>
      </w:r>
      <w:r w:rsidR="00CF4A77" w:rsidRPr="00CF4A77">
        <w:t xml:space="preserve"> SL transmission with PSSCH/PSCCH by a UE within </w:t>
      </w:r>
      <w:r w:rsidR="00CF4A77" w:rsidRPr="00CF4A77">
        <w:rPr>
          <w:lang w:val="en-US" w:eastAsia="zh-CN"/>
        </w:rPr>
        <w:t>a channel occupancy</w:t>
      </w:r>
      <w:r w:rsidR="00622222">
        <w:rPr>
          <w:lang w:val="en-US" w:eastAsia="zh-CN"/>
        </w:rPr>
        <w:t xml:space="preserve">, other than the </w:t>
      </w:r>
      <w:r w:rsidR="00622222" w:rsidRPr="009A1778">
        <w:rPr>
          <w:rFonts w:eastAsia="PMingLiU" w:hint="eastAsia"/>
          <w:lang w:val="en-US" w:eastAsia="zh-TW"/>
        </w:rPr>
        <w:t>first</w:t>
      </w:r>
      <w:r w:rsidR="00622222">
        <w:rPr>
          <w:rFonts w:eastAsia="PMingLiU" w:hint="eastAsia"/>
          <w:lang w:val="en-US" w:eastAsia="zh-TW"/>
        </w:rPr>
        <w:t xml:space="preserve"> </w:t>
      </w:r>
      <w:r w:rsidR="00622222">
        <w:rPr>
          <w:lang w:val="en-US" w:eastAsia="zh-CN"/>
        </w:rPr>
        <w:t>SL transmission initiating the channel occupancy</w:t>
      </w:r>
      <w:r w:rsidR="00CF4A77" w:rsidRPr="00CF4A77">
        <w:rPr>
          <w:i/>
          <w:iCs/>
        </w:rPr>
        <w:t xml:space="preserve">, </w:t>
      </w:r>
      <w:r w:rsidR="00CF4A77" w:rsidRPr="00CF4A77">
        <w:t xml:space="preserve">the UE transmitting in the channel occupancy determines the duration of a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the first symbol of the PSSCH/PSCCH transmission only</w:t>
      </w:r>
      <w:r w:rsidR="00CF4A77" w:rsidRPr="00CF4A77">
        <w:t xml:space="preserve"> according </w:t>
      </w:r>
      <w:r>
        <w:rPr>
          <w:lang w:val="en-GB"/>
        </w:rPr>
        <w:t xml:space="preserve">to </w:t>
      </w:r>
      <w:r w:rsidR="00CF4A77" w:rsidRPr="00CF4A77">
        <w:t xml:space="preserve">higher layer parameter </w:t>
      </w:r>
      <w:r w:rsidR="000A2C14" w:rsidRPr="00193B12">
        <w:rPr>
          <w:i/>
        </w:rPr>
        <w:t>sl-CPE-StartingPositionsPSCCH-PSSCH-WithinCOT</w:t>
      </w:r>
      <w:r w:rsidR="00706AB0">
        <w:rPr>
          <w:i/>
        </w:rPr>
        <w:t>-</w:t>
      </w:r>
      <w:r w:rsidR="000A2C14" w:rsidRPr="00193B12">
        <w:rPr>
          <w:i/>
        </w:rPr>
        <w:t>Default</w:t>
      </w:r>
      <w:r w:rsidR="00CF4A77" w:rsidRPr="00CF4A77">
        <w:rPr>
          <w:iCs/>
        </w:rPr>
        <w:t xml:space="preserve">, unless the UE is configured with multiple CPE starting positions for transmitting within </w:t>
      </w:r>
      <w:r w:rsidR="00622222">
        <w:rPr>
          <w:iCs/>
        </w:rPr>
        <w:t>the</w:t>
      </w:r>
      <w:r w:rsidR="00CF4A77" w:rsidRPr="00CF4A77">
        <w:rPr>
          <w:iCs/>
        </w:rPr>
        <w:t xml:space="preserve"> channel occupancy by </w:t>
      </w:r>
      <w:r w:rsidR="000A2C14" w:rsidRPr="00016194">
        <w:rPr>
          <w:i/>
        </w:rPr>
        <w:t>sl-CPE-StartingPositions</w:t>
      </w:r>
      <w:r w:rsidR="000A2C14" w:rsidRPr="00016194">
        <w:t xml:space="preserve"> </w:t>
      </w:r>
      <w:r w:rsidR="000A2C14">
        <w:t xml:space="preserve">in </w:t>
      </w:r>
      <w:r w:rsidR="000A2C14" w:rsidRPr="00193B12">
        <w:rPr>
          <w:i/>
          <w:iCs/>
        </w:rPr>
        <w:t>sl-CPE-StartingPositionsPSCCH-PSSCH-WithinCOT</w:t>
      </w:r>
      <w:r w:rsidR="00706AB0">
        <w:rPr>
          <w:i/>
        </w:rPr>
        <w:t>-</w:t>
      </w:r>
      <w:r w:rsidR="000A2C14" w:rsidRPr="00193B12">
        <w:rPr>
          <w:i/>
          <w:iCs/>
        </w:rPr>
        <w:t>List</w:t>
      </w:r>
      <w:r w:rsidR="00CF4A77" w:rsidRPr="00CF4A77">
        <w:rPr>
          <w:i/>
          <w:iCs/>
        </w:rPr>
        <w:t>,</w:t>
      </w:r>
      <w:r w:rsidR="00CF4A77" w:rsidRPr="00CF4A77">
        <w:rPr>
          <w:iCs/>
        </w:rPr>
        <w:t xml:space="preserve"> in which case the </w:t>
      </w:r>
      <w:r w:rsidR="00CF4A77" w:rsidRPr="00CF4A77">
        <w:t xml:space="preserve">UE determines the duration of a cyclic prefix extension </w:t>
      </w:r>
      <w:r w:rsidR="00CF4A77" w:rsidRPr="00CF4A77">
        <w:rPr>
          <w:i/>
          <w:iCs/>
        </w:rPr>
        <w:t>T</w:t>
      </w:r>
      <w:r w:rsidR="00CF4A77" w:rsidRPr="00CF4A77">
        <w:rPr>
          <w:i/>
          <w:iCs/>
          <w:vertAlign w:val="subscript"/>
        </w:rPr>
        <w:t>ext</w:t>
      </w:r>
      <w:r w:rsidR="00CF4A77" w:rsidRPr="00CF4A77">
        <w:t xml:space="preserve"> 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according to [4, TS 38.211] where the index</w:t>
      </w:r>
      <w:r w:rsidR="008765BB">
        <w:rPr>
          <w:lang w:val="en-GB"/>
        </w:rPr>
        <w:t xml:space="preserve"> </w:t>
      </w:r>
      <w:r w:rsidR="008765BB" w:rsidRPr="00360A54">
        <w:rPr>
          <w:i/>
          <w:iCs/>
        </w:rPr>
        <w:t>i</w:t>
      </w:r>
      <w:r w:rsidR="00CF4A77" w:rsidRPr="00CF4A77">
        <w:t xml:space="preserve"> for</w:t>
      </w:r>
      <w:r w:rsidR="008765BB">
        <w:rPr>
          <w:lang w:val="en-GB"/>
        </w:rPr>
        <w:t xml:space="preserve"> </w:t>
      </w:r>
      <w:r w:rsidR="008765BB" w:rsidRPr="00DF1C71">
        <w:rPr>
          <w:rFonts w:ascii="Cambria Math" w:hAnsi="Cambria Math" w:cs="Cambria Math"/>
          <w:color w:val="000000"/>
        </w:rPr>
        <w:t>𝐶</w:t>
      </w:r>
      <w:r w:rsidR="008765BB" w:rsidRPr="00DF1C71">
        <w:rPr>
          <w:rFonts w:ascii="Cambria Math" w:hAnsi="Cambria Math" w:cs="Cambria Math"/>
          <w:color w:val="000000"/>
          <w:sz w:val="14"/>
          <w:szCs w:val="14"/>
        </w:rPr>
        <w:t>𝑖</w:t>
      </w:r>
      <w:r w:rsidR="008765BB">
        <w:rPr>
          <w:rFonts w:ascii="TimesNewRomanPSMT" w:hAnsi="TimesNewRomanPSMT"/>
          <w:color w:val="000000"/>
        </w:rPr>
        <w:t xml:space="preserve"> a</w:t>
      </w:r>
      <w:r w:rsidR="008765BB" w:rsidRPr="00EA39D9">
        <w:rPr>
          <w:rFonts w:ascii="TimesNewRomanPSMT" w:hAnsi="TimesNewRomanPSMT"/>
          <w:color w:val="000000"/>
        </w:rPr>
        <w:t>nd</w:t>
      </w:r>
      <w:r w:rsidR="00CF4A77" w:rsidRPr="00CF4A77">
        <w:t xml:space="preserve">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CF4A77" w:rsidRPr="00CF4A77">
        <w:t xml:space="preserve"> [4, TS 38.211] is chosen randomly from a set of values configured per priority of the PSCCH/PSSCH by the higher layer parameter </w:t>
      </w:r>
      <w:r w:rsidR="000A2C14" w:rsidRPr="00016194">
        <w:rPr>
          <w:i/>
        </w:rPr>
        <w:t>sl-CPE-StartingPositions</w:t>
      </w:r>
      <w:r w:rsidR="000A2C14" w:rsidRPr="00016194">
        <w:t xml:space="preserve"> </w:t>
      </w:r>
      <w:r w:rsidR="000A2C14">
        <w:t xml:space="preserve">in </w:t>
      </w:r>
      <w:r w:rsidR="000A2C14" w:rsidRPr="00193B12">
        <w:rPr>
          <w:i/>
          <w:iCs/>
        </w:rPr>
        <w:t>sl-CPE-StartingPositionsPSCCH-PSSCH-WithinCOT</w:t>
      </w:r>
      <w:r w:rsidR="00706AB0">
        <w:rPr>
          <w:i/>
        </w:rPr>
        <w:t>-</w:t>
      </w:r>
      <w:r w:rsidR="000A2C14" w:rsidRPr="00193B12">
        <w:rPr>
          <w:i/>
          <w:iCs/>
        </w:rPr>
        <w:t>List</w:t>
      </w:r>
      <w:r w:rsidR="00CF4A77" w:rsidRPr="00CF4A77">
        <w:rPr>
          <w:i/>
          <w:iCs/>
        </w:rPr>
        <w:t xml:space="preserve">, </w:t>
      </w:r>
      <w:r w:rsidR="00CF4A77" w:rsidRPr="00CF4A77">
        <w:t xml:space="preserve">if no resource reservation is transmitted or detected for the slot and </w:t>
      </w:r>
      <w:r w:rsidR="00622222">
        <w:t>any one of</w:t>
      </w:r>
      <w:r w:rsidR="00622222" w:rsidRPr="00CF4A77">
        <w:t xml:space="preserve"> </w:t>
      </w:r>
      <w:r w:rsidR="00CF4A77" w:rsidRPr="00CF4A77">
        <w:t xml:space="preserve">the RB set(s) of the intended PSCCH/PSSCH transmission, otherwise, the UE uses the configured default cyclic prefix extension </w:t>
      </w:r>
      <w:r w:rsidR="00CF4A77" w:rsidRPr="00CF4A77">
        <w:rPr>
          <w:i/>
          <w:iCs/>
        </w:rPr>
        <w:t>T</w:t>
      </w:r>
      <w:r w:rsidR="00CF4A77" w:rsidRPr="00CF4A77">
        <w:rPr>
          <w:i/>
          <w:iCs/>
          <w:vertAlign w:val="subscript"/>
        </w:rPr>
        <w:t>ext</w:t>
      </w:r>
      <w:r w:rsidR="00CF4A77" w:rsidRPr="00CF4A77">
        <w:t xml:space="preserve"> </w:t>
      </w:r>
      <w:r w:rsidR="00622222">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00CF4A77" w:rsidRPr="00CF4A77">
        <w:t xml:space="preserve">indicated by </w:t>
      </w:r>
      <w:r w:rsidR="000A2C14" w:rsidRPr="00193B12">
        <w:rPr>
          <w:i/>
          <w:iCs/>
        </w:rPr>
        <w:t>sl-CPE-StartingPositionsPSCCH-PSSCH-WithinCOT</w:t>
      </w:r>
      <w:r w:rsidR="00706AB0">
        <w:rPr>
          <w:i/>
        </w:rPr>
        <w:t>-</w:t>
      </w:r>
      <w:r w:rsidR="000A2C14" w:rsidRPr="00193B12">
        <w:rPr>
          <w:i/>
          <w:iCs/>
        </w:rPr>
        <w:t>Default</w:t>
      </w:r>
      <w:r w:rsidR="00CF4A77" w:rsidRPr="00CF4A77">
        <w:rPr>
          <w:i/>
          <w:iCs/>
        </w:rPr>
        <w:t>.</w:t>
      </w:r>
    </w:p>
    <w:p w14:paraId="7B83BA2A" w14:textId="70613EAB" w:rsidR="00296BCE" w:rsidRPr="00704195" w:rsidRDefault="00296BCE" w:rsidP="00296BCE">
      <w:pPr>
        <w:pStyle w:val="B1"/>
        <w:rPr>
          <w:lang w:val="en-US"/>
        </w:rPr>
      </w:pPr>
      <w:r>
        <w:t>-</w:t>
      </w:r>
      <w:r>
        <w:tab/>
      </w:r>
      <w:r w:rsidRPr="00704195">
        <w:t xml:space="preserve">For operation with shared spectrum channel access in frequency range 1, for </w:t>
      </w:r>
      <w:r w:rsidRPr="00704195">
        <w:rPr>
          <w:lang w:val="en-US"/>
        </w:rPr>
        <w:t>a</w:t>
      </w:r>
      <w:r w:rsidR="00622222">
        <w:rPr>
          <w:lang w:val="en-US"/>
        </w:rPr>
        <w:t xml:space="preserve">n </w:t>
      </w:r>
      <w:r w:rsidR="00622222" w:rsidRPr="00B927B2">
        <w:rPr>
          <w:lang w:val="en-US"/>
        </w:rPr>
        <w:t>intended</w:t>
      </w:r>
      <w:r w:rsidRPr="00704195">
        <w:rPr>
          <w:lang w:val="en-US"/>
        </w:rPr>
        <w:t xml:space="preserve">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00622222" w:rsidRPr="00CF4A77">
        <w:t xml:space="preserve">to be applied </w:t>
      </w:r>
      <w:r w:rsidR="00622222" w:rsidRPr="008A7672">
        <w:rPr>
          <w:lang w:eastAsia="ja-JP"/>
        </w:rPr>
        <w:t xml:space="preserve">within the first one or two symbols before </w:t>
      </w:r>
      <w:r w:rsidR="00622222">
        <w:rPr>
          <w:lang w:eastAsia="ja-JP"/>
        </w:rPr>
        <w:t xml:space="preserve">the first symbol of the PSSCH/PSCCH transmission </w:t>
      </w:r>
      <w:r w:rsidRPr="00704195">
        <w:rPr>
          <w:lang w:val="en-US"/>
        </w:rPr>
        <w:t>as follows</w:t>
      </w:r>
      <w:r w:rsidR="00E7755E">
        <w:rPr>
          <w:lang w:val="en-US"/>
        </w:rPr>
        <w:t xml:space="preserve">, regardless of the duration of the cyclic prefix extension determined based on </w:t>
      </w:r>
      <w:r w:rsidR="00E7755E" w:rsidRPr="00975E88">
        <w:rPr>
          <w:i/>
        </w:rPr>
        <w:t>sl-CPE-StartingPositionsPSCCH-PSSCH-WithinCOT-Default</w:t>
      </w:r>
      <w:r w:rsidR="00E7755E">
        <w:rPr>
          <w:i/>
        </w:rPr>
        <w:t xml:space="preserve"> </w:t>
      </w:r>
      <w:r w:rsidR="00E7755E" w:rsidRPr="00C567D7">
        <w:t>or</w:t>
      </w:r>
      <w:r w:rsidR="00E7755E">
        <w:rPr>
          <w:i/>
        </w:rPr>
        <w:t xml:space="preserve"> </w:t>
      </w:r>
      <w:r w:rsidR="00E7755E" w:rsidRPr="00016194">
        <w:rPr>
          <w:i/>
        </w:rPr>
        <w:t>sl-CPE-StartingPositions</w:t>
      </w:r>
      <w:r w:rsidR="00E7755E" w:rsidRPr="00016194">
        <w:t xml:space="preserve"> </w:t>
      </w:r>
      <w:r w:rsidR="00E7755E">
        <w:t xml:space="preserve">in </w:t>
      </w:r>
      <w:r w:rsidR="00E7755E" w:rsidRPr="00016194">
        <w:rPr>
          <w:i/>
        </w:rPr>
        <w:t>sl-</w:t>
      </w:r>
      <w:r w:rsidR="00E7755E" w:rsidRPr="00CF4A77">
        <w:rPr>
          <w:i/>
          <w:iCs/>
        </w:rPr>
        <w:t>CPE</w:t>
      </w:r>
      <w:r w:rsidR="00E7755E">
        <w:rPr>
          <w:i/>
          <w:iCs/>
        </w:rPr>
        <w:t>-</w:t>
      </w:r>
      <w:r w:rsidR="00E7755E" w:rsidRPr="00CF4A77">
        <w:rPr>
          <w:i/>
          <w:iCs/>
        </w:rPr>
        <w:t>StartingPositionsPSCCH-PSSCH-</w:t>
      </w:r>
      <w:r w:rsidR="00E7755E" w:rsidRPr="00975E88">
        <w:rPr>
          <w:i/>
          <w:iCs/>
        </w:rPr>
        <w:t>WithinCOT-List</w:t>
      </w:r>
      <w:r w:rsidR="00E7755E" w:rsidRPr="00AA4473">
        <w:rPr>
          <w:iCs/>
        </w:rPr>
        <w:t>, if applicable</w:t>
      </w:r>
      <w:r w:rsidRPr="00704195">
        <w:rPr>
          <w:lang w:val="en-US"/>
        </w:rPr>
        <w:t>:</w:t>
      </w:r>
    </w:p>
    <w:p w14:paraId="0789E3E8" w14:textId="0267565F" w:rsidR="00296BCE" w:rsidRPr="00704195" w:rsidRDefault="00296BCE" w:rsidP="00296BCE">
      <w:pPr>
        <w:pStyle w:val="B2"/>
        <w:rPr>
          <w:lang w:eastAsia="ja-JP"/>
        </w:rPr>
      </w:pPr>
      <w:r>
        <w:rPr>
          <w:lang w:val="en-US"/>
        </w:rPr>
        <w:t>-</w:t>
      </w:r>
      <w:r>
        <w:rPr>
          <w:lang w:val="en-US"/>
        </w:rPr>
        <w:tab/>
      </w:r>
      <w:r w:rsidRPr="00704195">
        <w:rPr>
          <w:lang w:eastAsia="ja-JP"/>
        </w:rPr>
        <w:t>When gap between the PSSCH/PSCCH transmission and the previous SL transmission is 1 symbol, the index</w:t>
      </w:r>
      <w:r>
        <w:rPr>
          <w:lang w:eastAsia="ja-JP"/>
        </w:rPr>
        <w:t xml:space="preserve"> </w:t>
      </w:r>
      <w:r w:rsidR="008765BB" w:rsidRPr="00360A54">
        <w:rPr>
          <w:i/>
          <w:iCs/>
        </w:rPr>
        <w:t>i</w:t>
      </w:r>
      <w:r w:rsidR="008765BB">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val="en-GB" w:eastAsia="ja-JP"/>
        </w:rPr>
        <w:t>'</w:t>
      </w:r>
      <w:r w:rsidRPr="00704195">
        <w:rPr>
          <w:lang w:eastAsia="ja-JP"/>
        </w:rPr>
        <w:t>1</w:t>
      </w:r>
      <w:r>
        <w:rPr>
          <w:lang w:val="en-GB" w:eastAsia="ja-JP"/>
        </w:rPr>
        <w:t>'</w:t>
      </w:r>
      <w:r w:rsidRPr="00704195">
        <w:rPr>
          <w:lang w:eastAsia="ja-JP"/>
        </w:rPr>
        <w:t>.</w:t>
      </w:r>
    </w:p>
    <w:p w14:paraId="7EEEB42A" w14:textId="29EE9F9F" w:rsidR="00CF4A77" w:rsidRPr="00CF4A77" w:rsidRDefault="00296BCE" w:rsidP="00296BCE">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symbo</w:t>
      </w:r>
      <w:r w:rsidRPr="00704195">
        <w:rPr>
          <w:lang w:val="en-US" w:eastAsia="ja-JP"/>
        </w:rPr>
        <w:t>ls</w:t>
      </w:r>
      <w:r w:rsidRPr="00704195">
        <w:rPr>
          <w:lang w:eastAsia="ja-JP"/>
        </w:rPr>
        <w:t>, the index</w:t>
      </w:r>
      <w:r w:rsidR="008765BB">
        <w:rPr>
          <w:lang w:val="en-GB" w:eastAsia="ja-JP"/>
        </w:rPr>
        <w:t xml:space="preserve"> </w:t>
      </w:r>
      <w:r w:rsidR="008765BB" w:rsidRPr="00360A54">
        <w:rPr>
          <w:i/>
          <w:iCs/>
        </w:rPr>
        <w:t>i</w:t>
      </w:r>
      <w:r w:rsidRPr="00704195">
        <w:rPr>
          <w:lang w:eastAsia="ja-JP"/>
        </w:rPr>
        <w:t xml:space="preserve"> </w:t>
      </w:r>
      <w:r>
        <w:rPr>
          <w:lang w:eastAsia="ja-JP"/>
        </w:rPr>
        <w:t>for</w:t>
      </w:r>
      <w:r w:rsidR="00E7755E">
        <w:rPr>
          <w:lang w:eastAsia="ja-JP"/>
        </w:rPr>
        <w:t xml:space="preserve"> </w:t>
      </w:r>
      <w:r w:rsidR="00E7755E" w:rsidRPr="00DF1C71">
        <w:rPr>
          <w:rFonts w:ascii="Cambria Math" w:hAnsi="Cambria Math" w:cs="Cambria Math"/>
          <w:color w:val="000000"/>
        </w:rPr>
        <w:t>𝐶</w:t>
      </w:r>
      <w:r w:rsidR="00E7755E" w:rsidRPr="00DF1C71">
        <w:rPr>
          <w:rFonts w:ascii="Cambria Math" w:hAnsi="Cambria Math" w:cs="Cambria Math"/>
          <w:color w:val="000000"/>
          <w:sz w:val="14"/>
          <w:szCs w:val="14"/>
        </w:rPr>
        <w:t>𝑖</w:t>
      </w:r>
      <w:r w:rsidR="00E7755E">
        <w:rPr>
          <w:rFonts w:ascii="TimesNewRomanPSMT" w:hAnsi="TimesNewRomanPSMT"/>
          <w:color w:val="000000"/>
        </w:rPr>
        <w:t xml:space="preserve"> a</w:t>
      </w:r>
      <w:r w:rsidR="00E7755E" w:rsidRPr="00EA39D9">
        <w:rPr>
          <w:rFonts w:ascii="TimesNewRomanPSMT" w:hAnsi="TimesNewRomanPSMT"/>
          <w:color w:val="000000"/>
        </w:rPr>
        <w:t>nd</w:t>
      </w:r>
      <w:r>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w:t>
      </w:r>
      <w:r w:rsidR="008765BB">
        <w:rPr>
          <w:lang w:val="en-US" w:eastAsia="ja-JP"/>
        </w:rPr>
        <w:t>'</w:t>
      </w:r>
      <w:r w:rsidRPr="00704195">
        <w:rPr>
          <w:lang w:val="en-US" w:eastAsia="ja-JP"/>
        </w:rPr>
        <w:t>2</w:t>
      </w:r>
      <w:r w:rsidR="008765BB">
        <w:rPr>
          <w:lang w:val="en-US" w:eastAsia="ja-JP"/>
        </w:rPr>
        <w:t>'</w:t>
      </w:r>
      <w:r w:rsidRPr="00704195">
        <w:rPr>
          <w:lang w:val="en-US" w:eastAsia="ja-JP"/>
        </w:rPr>
        <w:t xml:space="preserve"> for µ=2</w:t>
      </w:r>
      <w:r w:rsidRPr="00704195">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261" w:name="_Toc29673238"/>
      <w:bookmarkStart w:id="1262" w:name="_Toc29673379"/>
      <w:bookmarkStart w:id="1263" w:name="_Toc29674372"/>
      <w:bookmarkStart w:id="1264" w:name="_Toc36645602"/>
      <w:bookmarkStart w:id="1265" w:name="_Toc45810651"/>
      <w:bookmarkStart w:id="1266" w:name="_Toc192172984"/>
      <w:r>
        <w:t>8</w:t>
      </w:r>
      <w:r w:rsidRPr="0048482F">
        <w:t>.1.</w:t>
      </w:r>
      <w:r>
        <w:t>2</w:t>
      </w:r>
      <w:r w:rsidRPr="0048482F">
        <w:t>.</w:t>
      </w:r>
      <w:r>
        <w:t>2</w:t>
      </w:r>
      <w:r w:rsidRPr="0048482F">
        <w:tab/>
      </w:r>
      <w:r>
        <w:t>Resource allocation in frequency domain</w:t>
      </w:r>
      <w:bookmarkEnd w:id="1261"/>
      <w:bookmarkEnd w:id="1262"/>
      <w:bookmarkEnd w:id="1263"/>
      <w:bookmarkEnd w:id="1264"/>
      <w:bookmarkEnd w:id="1265"/>
      <w:bookmarkEnd w:id="1266"/>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5A6920B3" w14:textId="77777777" w:rsidR="00CC5BC5" w:rsidRPr="00CC5BC5" w:rsidRDefault="00BB6B10" w:rsidP="00CC5BC5">
      <w:pPr>
        <w:rPr>
          <w:lang w:eastAsia="ja-JP"/>
        </w:rPr>
      </w:pPr>
      <w:r>
        <w:rPr>
          <w:lang w:val="en-US" w:eastAsia="ja-JP"/>
        </w:rPr>
        <w:t>The lowest sub-channel for sidelink transmission is the sub-channel on which the lowest PRB of the associated PSCCH is transmitted.</w:t>
      </w:r>
    </w:p>
    <w:p w14:paraId="21C74680" w14:textId="0E1865E5" w:rsidR="00BB6B10" w:rsidRDefault="00CC5BC5" w:rsidP="00CC5BC5">
      <w:pPr>
        <w:rPr>
          <w:lang w:val="en-US" w:eastAsia="ja-JP"/>
        </w:rPr>
      </w:pPr>
      <w:r w:rsidRPr="00CC5BC5">
        <w:rPr>
          <w:lang w:val="en-US" w:eastAsia="ja-JP"/>
        </w:rPr>
        <w:t>For operation with shared spectrum channel access for frequency range 1, the lowest RB set for sidelink transmission is the RB set on which the lowest PRB of the associated PSCCH is transmitted.</w:t>
      </w:r>
    </w:p>
    <w:p w14:paraId="74E861A8" w14:textId="77777777" w:rsidR="00BB6B10" w:rsidRDefault="00BB6B10" w:rsidP="00BB6B10">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0E7076F5" w14:textId="77777777" w:rsidR="00EC5487" w:rsidRPr="00EC5487" w:rsidRDefault="00EC5487" w:rsidP="00EC5487">
      <w:pPr>
        <w:rPr>
          <w:color w:val="000000"/>
          <w:lang w:eastAsia="ko-KR"/>
        </w:rPr>
      </w:pPr>
      <w:r w:rsidRPr="00EC5487">
        <w:rPr>
          <w:color w:val="000000"/>
          <w:lang w:eastAsia="ko-KR"/>
        </w:rPr>
        <w:t>If the highest sub-channel(s) of a PSSCH would overlap with a single RB set and the highest PRB in the highest sub-channel overlaps with intra-cell guardband PRBs, or if the highest sub-channel(s) of a PSSCH would overlap with intra-cell guardband PRBs only, the RBs corresponding to the intra-cell guard band PRBs in the highest sub-channel(s) are not available for the PSSCH.</w:t>
      </w:r>
    </w:p>
    <w:p w14:paraId="7C9469A5" w14:textId="25C54A60" w:rsidR="00795442" w:rsidRDefault="00795442" w:rsidP="00BB6B10">
      <w:pPr>
        <w:rPr>
          <w:color w:val="000000" w:themeColor="text1"/>
          <w:lang w:val="en-US" w:eastAsia="ko-KR"/>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w:t>
      </w:r>
      <w:r w:rsidR="008765BB">
        <w:rPr>
          <w:color w:val="000000" w:themeColor="text1"/>
          <w:lang w:eastAsia="ko-KR"/>
        </w:rPr>
        <w:t>the lowest</w:t>
      </w:r>
      <w:r>
        <w:rPr>
          <w:color w:val="000000" w:themeColor="text1"/>
          <w:lang w:eastAsia="ko-KR"/>
        </w:rPr>
        <w:t xml:space="preserve"> index </w:t>
      </w:r>
      <w:r>
        <w:rPr>
          <w:color w:val="000000" w:themeColor="text1"/>
          <w:lang w:val="en-US" w:eastAsia="ko-KR"/>
        </w:rPr>
        <w:t>of the RB set</w:t>
      </w:r>
      <w:r w:rsidR="008765BB">
        <w:rPr>
          <w:color w:val="000000" w:themeColor="text1"/>
          <w:lang w:val="en-US" w:eastAsia="ko-KR"/>
        </w:rPr>
        <w:t xml:space="preserve"> with the lowest index within the multiple RB sets</w:t>
      </w:r>
      <w:r>
        <w:rPr>
          <w:color w:val="000000" w:themeColor="text1"/>
          <w:lang w:val="en-US" w:eastAsia="ko-KR"/>
        </w:rPr>
        <w:t>.</w:t>
      </w:r>
    </w:p>
    <w:p w14:paraId="58153F3A" w14:textId="0213EF9E" w:rsidR="008765BB" w:rsidRPr="008765BB" w:rsidRDefault="008765BB" w:rsidP="008765BB">
      <w:pPr>
        <w:rPr>
          <w:color w:val="000000"/>
          <w:lang w:val="en-US"/>
        </w:rPr>
      </w:pPr>
      <w:r w:rsidRPr="008765BB">
        <w:rPr>
          <w:color w:val="000000"/>
          <w:lang w:val="en-US"/>
        </w:rPr>
        <w:t>For operation with shared spectrum channel access</w:t>
      </w:r>
      <w:r w:rsidRPr="008765BB">
        <w:rPr>
          <w:color w:val="000000"/>
        </w:rPr>
        <w:t xml:space="preserve"> for frequency range 1, i</w:t>
      </w:r>
      <w:r w:rsidRPr="008765BB">
        <w:rPr>
          <w:rFonts w:eastAsia="MS Mincho"/>
          <w:lang w:eastAsia="ja-JP"/>
        </w:rPr>
        <w:t xml:space="preserve">f the </w:t>
      </w:r>
      <w:r w:rsidRPr="008765BB">
        <w:t xml:space="preserve">higher layer parameter </w:t>
      </w:r>
      <w:r w:rsidR="00B271E7">
        <w:rPr>
          <w:i/>
        </w:rPr>
        <w:t>sl-T</w:t>
      </w:r>
      <w:r w:rsidRPr="008765BB">
        <w:rPr>
          <w:i/>
          <w:iCs/>
        </w:rPr>
        <w:t xml:space="preserve">ransmissionStructureForPSCCHandPSSCH </w:t>
      </w:r>
      <w:r w:rsidRPr="008765BB">
        <w:t xml:space="preserve">is set to </w:t>
      </w:r>
      <w:r w:rsidR="00B271E7">
        <w:t>'</w:t>
      </w:r>
      <w:r w:rsidRPr="008765BB">
        <w:t>interlaceRB</w:t>
      </w:r>
      <w:r w:rsidR="00B271E7">
        <w:t>'</w:t>
      </w:r>
      <w:r w:rsidRPr="008765BB">
        <w:rPr>
          <w:color w:val="000000"/>
        </w:rPr>
        <w:t>,</w:t>
      </w:r>
      <w:r w:rsidRPr="008765BB">
        <w:rPr>
          <w:color w:val="000000"/>
          <w:lang w:val="en-US"/>
        </w:rPr>
        <w:t xml:space="preserve"> </w:t>
      </w:r>
    </w:p>
    <w:p w14:paraId="42276B5D" w14:textId="77777777" w:rsidR="008765BB" w:rsidRPr="008765BB" w:rsidRDefault="008765BB" w:rsidP="008765BB">
      <w:pPr>
        <w:pStyle w:val="B1"/>
      </w:pPr>
      <w:r w:rsidRPr="008765BB">
        <w:t>-</w:t>
      </w:r>
      <w:r w:rsidRPr="008765BB">
        <w:tab/>
        <w:t>the lowest index of the RB set allocation to the initial PSSCH transmission is indicated via the field "</w:t>
      </w:r>
      <w:r w:rsidRPr="008765BB">
        <w:rPr>
          <w:lang w:eastAsia="zh-CN"/>
        </w:rPr>
        <w:t>Lowest index of the RB set allocation to the initial transmission"</w:t>
      </w:r>
      <w:r w:rsidRPr="008765BB">
        <w:t xml:space="preserve"> of the DCI format 3_0. </w:t>
      </w:r>
    </w:p>
    <w:p w14:paraId="3D22D05B" w14:textId="18EBB0E3" w:rsidR="008765BB" w:rsidRPr="008765BB" w:rsidRDefault="008765BB" w:rsidP="008765BB">
      <w:pPr>
        <w:pStyle w:val="B1"/>
        <w:rPr>
          <w:color w:val="000000" w:themeColor="text1"/>
          <w:lang w:val="en-GB" w:eastAsia="ja-JP"/>
        </w:rPr>
      </w:pPr>
      <w:r w:rsidRPr="008765BB">
        <w:t>-</w:t>
      </w:r>
      <w:r w:rsidRPr="008765BB">
        <w:tab/>
        <w:t xml:space="preserve">the starting RB set index of the initial PSSCH transmission of the sidelink configured grant Type 1 is indicated via the higher layer parameter </w:t>
      </w:r>
      <w:r w:rsidRPr="008765BB">
        <w:rPr>
          <w:bCs/>
          <w:i/>
          <w:iCs/>
        </w:rPr>
        <w:t>sl-StartRBsetCG-Type1</w:t>
      </w:r>
      <w:r w:rsidRPr="008765BB">
        <w:t>.</w:t>
      </w:r>
    </w:p>
    <w:p w14:paraId="11F75CF9" w14:textId="529975F3" w:rsidR="00BB6B10" w:rsidRDefault="00BB6B10" w:rsidP="00BB6B10">
      <w:pPr>
        <w:pStyle w:val="Heading3"/>
        <w:rPr>
          <w:color w:val="000000"/>
        </w:rPr>
      </w:pPr>
      <w:bookmarkStart w:id="1267" w:name="_Hlk26182315"/>
      <w:bookmarkStart w:id="1268" w:name="_Toc29673239"/>
      <w:bookmarkStart w:id="1269" w:name="_Toc29673380"/>
      <w:bookmarkStart w:id="1270" w:name="_Toc29674373"/>
      <w:bookmarkStart w:id="1271" w:name="_Toc36645603"/>
      <w:bookmarkStart w:id="1272" w:name="_Toc45810652"/>
      <w:bookmarkStart w:id="1273" w:name="_Toc192172985"/>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267"/>
      <w:r w:rsidRPr="00873545">
        <w:rPr>
          <w:color w:val="000000"/>
        </w:rPr>
        <w:t>transport block size determination</w:t>
      </w:r>
      <w:bookmarkEnd w:id="1268"/>
      <w:bookmarkEnd w:id="1269"/>
      <w:bookmarkEnd w:id="1270"/>
      <w:bookmarkEnd w:id="1271"/>
      <w:bookmarkEnd w:id="1272"/>
      <w:bookmarkEnd w:id="1273"/>
    </w:p>
    <w:p w14:paraId="644EDE24" w14:textId="06644FD7"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BF398A">
        <w:t>,</w:t>
      </w:r>
      <w:r w:rsidR="006E68AD">
        <w:t xml:space="preserve"> 2-C</w:t>
      </w:r>
      <w:r w:rsidR="00BF398A">
        <w:t xml:space="preserve"> or 2-D</w:t>
      </w:r>
      <w:r w:rsidRPr="00AE0E64">
        <w:t>.</w:t>
      </w:r>
    </w:p>
    <w:p w14:paraId="59B68882" w14:textId="77777777" w:rsidR="00BB6B10" w:rsidRPr="0048482F" w:rsidRDefault="00BB6B10" w:rsidP="00BB6B10">
      <w:pPr>
        <w:pStyle w:val="Heading4"/>
        <w:rPr>
          <w:color w:val="000000"/>
        </w:rPr>
      </w:pPr>
      <w:bookmarkStart w:id="1274" w:name="_Toc29673240"/>
      <w:bookmarkStart w:id="1275" w:name="_Toc29673381"/>
      <w:bookmarkStart w:id="1276" w:name="_Toc29674374"/>
      <w:bookmarkStart w:id="1277" w:name="_Toc36645604"/>
      <w:bookmarkStart w:id="1278" w:name="_Toc45810653"/>
      <w:bookmarkStart w:id="1279" w:name="_Toc192172986"/>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274"/>
      <w:bookmarkEnd w:id="1275"/>
      <w:bookmarkEnd w:id="1276"/>
      <w:bookmarkEnd w:id="1277"/>
      <w:bookmarkEnd w:id="1278"/>
      <w:bookmarkEnd w:id="1279"/>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A52198">
        <w:rPr>
          <w:i/>
        </w:rPr>
        <w:t>sl-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280" w:name="_Toc29673241"/>
      <w:bookmarkStart w:id="1281" w:name="_Toc29673382"/>
      <w:bookmarkStart w:id="1282" w:name="_Toc29674375"/>
      <w:bookmarkStart w:id="1283" w:name="_Toc36645605"/>
      <w:bookmarkStart w:id="1284" w:name="_Toc45810654"/>
      <w:bookmarkStart w:id="1285" w:name="_Toc192172987"/>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280"/>
      <w:bookmarkEnd w:id="1281"/>
      <w:bookmarkEnd w:id="1282"/>
      <w:bookmarkEnd w:id="1283"/>
      <w:bookmarkEnd w:id="1284"/>
      <w:bookmarkEnd w:id="1285"/>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91" type="#_x0000_t75" style="width:57.75pt;height:14.25pt" o:ole="">
            <v:imagedata r:id="rId155" o:title=""/>
          </v:shape>
          <o:OLEObject Type="Embed" ProgID="Equation.3" ShapeID="_x0000_i2491" DrawAspect="Content" ObjectID="_1802789152" r:id="rId2260"/>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92" type="#_x0000_t75" style="width:57.75pt;height:14.25pt" o:ole="">
            <v:imagedata r:id="rId157" o:title=""/>
          </v:shape>
          <o:OLEObject Type="Embed" ProgID="Equation.3" ShapeID="_x0000_i2492" DrawAspect="Content" ObjectID="_1802789153" r:id="rId2261"/>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3E453BF4"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201E3858"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the number of sidelink symbols within the slot provided by higher layers</w:t>
      </w:r>
      <w:r w:rsidR="00233719">
        <w:rPr>
          <w:lang w:val="en-GB"/>
        </w:rPr>
        <w:t xml:space="preserve">. </w:t>
      </w:r>
      <w:r w:rsidR="00233719" w:rsidRPr="00233719">
        <w:rPr>
          <w:lang w:val="en-US" w:eastAsia="ja-JP"/>
        </w:rPr>
        <w:t xml:space="preserve">If </w:t>
      </w:r>
      <w:r w:rsidR="000A2C14" w:rsidRPr="002F4E81">
        <w:rPr>
          <w:i/>
          <w:iCs/>
          <w:lang w:val="en-US" w:eastAsia="ja-JP"/>
        </w:rPr>
        <w:t>sl-</w:t>
      </w:r>
      <w:r w:rsidR="000A2C14">
        <w:rPr>
          <w:rFonts w:ascii="Times" w:eastAsia="Batang" w:hAnsi="Times"/>
          <w:i/>
          <w:iCs/>
          <w:szCs w:val="24"/>
        </w:rPr>
        <w:t>S</w:t>
      </w:r>
      <w:r w:rsidR="00233719" w:rsidRPr="00233719">
        <w:rPr>
          <w:rFonts w:ascii="Times" w:eastAsia="Batang" w:hAnsi="Times"/>
          <w:i/>
          <w:iCs/>
          <w:szCs w:val="24"/>
        </w:rPr>
        <w:t xml:space="preserve">tartingSymbolFirst </w:t>
      </w:r>
      <w:r w:rsidR="00233719" w:rsidRPr="00233719">
        <w:rPr>
          <w:rFonts w:ascii="Times" w:eastAsia="Batang" w:hAnsi="Times"/>
          <w:szCs w:val="24"/>
        </w:rPr>
        <w:t xml:space="preserve">and </w:t>
      </w:r>
      <w:r w:rsidR="000A2C14" w:rsidRPr="002F4E81">
        <w:rPr>
          <w:i/>
          <w:iCs/>
          <w:lang w:val="en-US" w:eastAsia="ja-JP"/>
        </w:rPr>
        <w:t>sl-</w:t>
      </w:r>
      <w:r w:rsidR="000A2C14">
        <w:rPr>
          <w:rFonts w:ascii="Times" w:eastAsia="Batang" w:hAnsi="Times"/>
          <w:i/>
          <w:iCs/>
          <w:szCs w:val="24"/>
        </w:rPr>
        <w:t>S</w:t>
      </w:r>
      <w:r w:rsidR="00233719" w:rsidRPr="00233719">
        <w:rPr>
          <w:rFonts w:ascii="Times" w:eastAsia="Batang" w:hAnsi="Times"/>
          <w:i/>
          <w:iCs/>
          <w:szCs w:val="24"/>
        </w:rPr>
        <w:t>tartingSymbolSecond</w:t>
      </w:r>
      <w:r w:rsidR="00233719" w:rsidRPr="00233719">
        <w:rPr>
          <w:rFonts w:ascii="Times" w:eastAsia="Batang" w:hAnsi="Times"/>
          <w:szCs w:val="24"/>
        </w:rPr>
        <w:t xml:space="preserve"> are provided</w:t>
      </w:r>
      <w:r w:rsidR="00233719" w:rsidRPr="00233719">
        <w:rPr>
          <w:lang w:val="en-US" w:eastAsia="ja-JP"/>
        </w:rPr>
        <w:t xml:space="preserve"> for </w:t>
      </w:r>
      <w:r w:rsidR="00233719" w:rsidRPr="00233719">
        <w:rPr>
          <w:lang w:eastAsia="ja-JP"/>
        </w:rPr>
        <w:t>the SL-BWP</w:t>
      </w:r>
      <w:r w:rsidR="00233719" w:rsidRPr="00233719">
        <w:rPr>
          <w:lang w:val="en-US" w:eastAsia="ja-JP"/>
        </w:rPr>
        <w:t xml:space="preserve">, </w:t>
      </w:r>
      <w:r w:rsidR="00233719" w:rsidRPr="00233719">
        <w:rPr>
          <w:lang w:val="en-US"/>
        </w:rPr>
        <w:t xml:space="preserve">the number of sidelink symbols assumed in transport block size determination is determined by a reference number of symbols, </w:t>
      </w:r>
      <w:r w:rsidR="000A2C14" w:rsidRPr="001402CE">
        <w:rPr>
          <w:i/>
          <w:iCs/>
          <w:lang w:val="en-US" w:eastAsia="ja-JP"/>
        </w:rPr>
        <w:t>sl-</w:t>
      </w:r>
      <w:r w:rsidR="000A2C14">
        <w:rPr>
          <w:i/>
          <w:iCs/>
          <w:lang w:val="en-US"/>
        </w:rPr>
        <w:t>N</w:t>
      </w:r>
      <w:r w:rsidR="00233719" w:rsidRPr="00233719">
        <w:rPr>
          <w:i/>
          <w:iCs/>
          <w:lang w:val="en-US"/>
        </w:rPr>
        <w:t>umRefSymbolLength</w:t>
      </w:r>
      <w:r w:rsidR="00233719" w:rsidRPr="00233719">
        <w:rPr>
          <w:lang w:val="en-US"/>
        </w:rPr>
        <w:t>, provided by higher layers</w:t>
      </w:r>
      <w:r w:rsidR="00233719" w:rsidRPr="00233719">
        <w:t xml:space="preserve">, </w:t>
      </w:r>
      <w:r w:rsidR="00233719" w:rsidRPr="00233719">
        <w:rPr>
          <w:lang w:val="en-US"/>
        </w:rPr>
        <w:t xml:space="preserve">such that </w:t>
      </w:r>
      <w:r w:rsidR="000A2C14" w:rsidRPr="001402CE">
        <w:rPr>
          <w:i/>
          <w:iCs/>
          <w:lang w:val="en-US" w:eastAsia="ja-JP"/>
        </w:rPr>
        <w:t>sl-</w:t>
      </w:r>
      <w:r w:rsidR="000A2C14">
        <w:rPr>
          <w:i/>
          <w:iCs/>
          <w:lang w:val="en-US"/>
        </w:rPr>
        <w:t>N</w:t>
      </w:r>
      <w:r w:rsidR="00233719" w:rsidRPr="00233719">
        <w:rPr>
          <w:i/>
          <w:iCs/>
          <w:lang w:val="en-US"/>
        </w:rPr>
        <w:t xml:space="preserve">umRefSymbolLength </w:t>
      </w:r>
      <w:r w:rsidR="00233719" w:rsidRPr="00233719">
        <w:rPr>
          <w:lang w:val="en-US"/>
        </w:rPr>
        <w:t>replaces</w:t>
      </w:r>
      <w:r w:rsidR="00233719" w:rsidRPr="00233719">
        <w:rPr>
          <w:i/>
          <w:iCs/>
          <w:lang w:val="en-US"/>
        </w:rPr>
        <w:t xml:space="preserve"> </w:t>
      </w:r>
      <w:r w:rsidR="00233719" w:rsidRPr="00233719">
        <w:rPr>
          <w:i/>
        </w:rPr>
        <w:t>sl-LengthSymbols</w:t>
      </w:r>
      <w:r w:rsidR="00233719"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00233719" w:rsidRPr="00233719">
        <w:t>.</w:t>
      </w:r>
      <w:r w:rsidRPr="00223C86">
        <w:t xml:space="preserve"> </w:t>
      </w:r>
    </w:p>
    <w:p w14:paraId="0C187B97" w14:textId="6342CA6E" w:rsidR="00674B0E" w:rsidRDefault="00674B0E" w:rsidP="00674B0E">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10C65360" w14:textId="04D54F2F" w:rsidR="00783474" w:rsidRPr="00783474" w:rsidRDefault="00783474" w:rsidP="00783474">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sidR="00BF398A">
        <w:rPr>
          <w:lang w:val="en-GB" w:eastAsia="zh-CN"/>
        </w:rPr>
        <w:t xml:space="preserve"> </w:t>
      </w:r>
      <w:r w:rsidR="00BF398A" w:rsidRPr="005E59CB">
        <w:rPr>
          <w:color w:val="000000" w:themeColor="text1"/>
          <w:lang w:val="en-GB" w:eastAsia="zh-CN"/>
        </w:rPr>
        <w:t>as indicated by the ‘</w:t>
      </w:r>
      <w:r w:rsidR="00BF398A" w:rsidRPr="005E59CB">
        <w:rPr>
          <w:i/>
          <w:color w:val="000000" w:themeColor="text1"/>
          <w:lang w:val="en-GB" w:eastAsia="zh-CN"/>
        </w:rPr>
        <w:t>SL PRS resource ID</w:t>
      </w:r>
      <w:r w:rsidR="00BF398A" w:rsidRPr="005E59CB">
        <w:rPr>
          <w:color w:val="000000" w:themeColor="text1"/>
          <w:lang w:val="en-GB" w:eastAsia="zh-CN"/>
        </w:rPr>
        <w:t>’ in SCI format 2-D</w:t>
      </w:r>
      <w:r w:rsidR="00BF398A" w:rsidRPr="005E59CB">
        <w:rPr>
          <w:color w:val="000000" w:themeColor="text1"/>
          <w:lang w:val="en-GB" w:eastAsia="ko-KR"/>
        </w:rPr>
        <w:t xml:space="preserve"> if the 2</w:t>
      </w:r>
      <w:r w:rsidR="00BF398A" w:rsidRPr="005E59CB">
        <w:rPr>
          <w:color w:val="000000" w:themeColor="text1"/>
          <w:vertAlign w:val="superscript"/>
          <w:lang w:val="en-GB" w:eastAsia="ko-KR"/>
        </w:rPr>
        <w:t>nd</w:t>
      </w:r>
      <w:r w:rsidR="00BF398A" w:rsidRPr="005E59CB">
        <w:rPr>
          <w:color w:val="000000" w:themeColor="text1"/>
          <w:lang w:val="en-GB" w:eastAsia="ko-KR"/>
        </w:rPr>
        <w:t xml:space="preserve">-stage SCI is SCI format 2-D, and </w:t>
      </w:r>
      <m:oMath>
        <m:sSubSup>
          <m:sSubSupPr>
            <m:ctrlPr>
              <w:rPr>
                <w:rFonts w:ascii="Cambria Math" w:hAnsi="Cambria Math"/>
                <w:lang w:val="en-GB" w:eastAsia="zh-CN"/>
              </w:rPr>
            </m:ctrlPr>
          </m:sSubSupPr>
          <m:e>
            <m:r>
              <m:rPr>
                <m:sty m:val="p"/>
              </m:rPr>
              <w:rPr>
                <w:rFonts w:ascii="Cambria Math" w:hAnsi="Cambria Math"/>
                <w:lang w:val="en-GB" w:eastAsia="zh-CN"/>
              </w:rPr>
              <m:t>N</m:t>
            </m:r>
          </m:e>
          <m:sub>
            <m:r>
              <m:rPr>
                <m:sty m:val="p"/>
              </m:rPr>
              <w:rPr>
                <w:rFonts w:ascii="Cambria Math" w:hAnsi="Cambria Math"/>
                <w:lang w:val="en-GB" w:eastAsia="zh-CN"/>
              </w:rPr>
              <m:t>symb</m:t>
            </m:r>
          </m:sub>
          <m:sup>
            <m:r>
              <m:rPr>
                <m:sty m:val="p"/>
              </m:rPr>
              <w:rPr>
                <w:rFonts w:ascii="Cambria Math" w:hAnsi="Cambria Math"/>
                <w:lang w:val="en-GB" w:eastAsia="zh-CN"/>
              </w:rPr>
              <m:t>SL-PRS</m:t>
            </m:r>
          </m:sup>
        </m:sSubSup>
        <m:r>
          <w:rPr>
            <w:rFonts w:ascii="Cambria Math" w:hAnsi="Cambria Math"/>
            <w:lang w:val="en-GB" w:eastAsia="zh-CN"/>
          </w:rPr>
          <m:t>=0</m:t>
        </m:r>
      </m:oMath>
      <w:r w:rsidR="00BF398A" w:rsidRPr="005E59CB">
        <w:rPr>
          <w:lang w:val="en-GB" w:eastAsia="zh-CN"/>
        </w:rPr>
        <w:t>, otherwise.</w:t>
      </w:r>
      <w:r w:rsidRPr="002A6F26">
        <w:rPr>
          <w:lang w:eastAsia="zh-CN"/>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r w:rsidR="0069094D">
        <w:rPr>
          <w:rFonts w:eastAsiaTheme="minorEastAsia"/>
          <w:i/>
          <w:lang w:eastAsia="ko-KR"/>
        </w:rPr>
        <w:t>List</w:t>
      </w:r>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1E7C9C"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BF398A" w:rsidRDefault="00674B0E" w:rsidP="00674B0E">
      <w:pPr>
        <w:pStyle w:val="B2"/>
        <w:rPr>
          <w:lang w:eastAsia="zh-CN"/>
        </w:rPr>
      </w:pPr>
      <w:r w:rsidRPr="00BF398A">
        <w:t>-</w:t>
      </w:r>
      <w:r w:rsidRPr="00BF398A">
        <w:tab/>
      </w:r>
      <w:r w:rsidRPr="00BF398A">
        <w:rPr>
          <w:lang w:eastAsia="ko-KR"/>
        </w:rPr>
        <w:t>A UE determines the total number of REs allocated for PSSCH (</w:t>
      </w:r>
      <w:r w:rsidRPr="00BF398A">
        <w:rPr>
          <w:position w:val="-10"/>
          <w:lang w:eastAsia="ko-KR"/>
        </w:rPr>
        <w:object w:dxaOrig="420" w:dyaOrig="360" w14:anchorId="1F0114B4">
          <v:shape id="_x0000_i2493" type="#_x0000_t75" style="width:21.75pt;height:21.75pt" o:ole="">
            <v:imagedata r:id="rId172" o:title=""/>
          </v:shape>
          <o:OLEObject Type="Embed" ProgID="Equation.3" ShapeID="_x0000_i2493" DrawAspect="Content" ObjectID="_1802789154" r:id="rId2262"/>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4DE8A8E" w14:textId="2F68399D" w:rsidR="00674B0E" w:rsidRPr="00296BCE" w:rsidRDefault="00674B0E" w:rsidP="00674B0E">
      <w:pPr>
        <w:pStyle w:val="B3"/>
        <w:rPr>
          <w:lang w:val="en-GB"/>
        </w:rPr>
      </w:pPr>
      <w:r>
        <w:t>-</w:t>
      </w:r>
      <w:r>
        <w:tab/>
      </w:r>
      <w:r w:rsidRPr="002A30DA">
        <w:rPr>
          <w:i/>
        </w:rPr>
        <w:t>n</w:t>
      </w:r>
      <w:r w:rsidRPr="002A30DA">
        <w:rPr>
          <w:i/>
          <w:vertAlign w:val="subscript"/>
        </w:rPr>
        <w:t>PRB</w:t>
      </w:r>
      <w:r w:rsidRPr="002A30DA">
        <w:t xml:space="preserve"> is the total number of allocated PRBs for the PSSCH</w:t>
      </w:r>
      <w:r w:rsidR="0018694D" w:rsidRPr="0018694D">
        <w:t xml:space="preserve">. </w:t>
      </w:r>
      <w:r w:rsidR="0018694D" w:rsidRPr="0018694D">
        <w:rPr>
          <w:lang w:val="en-US"/>
        </w:rPr>
        <w:t>I</w:t>
      </w:r>
      <w:r w:rsidR="0018694D" w:rsidRPr="0018694D">
        <w:rPr>
          <w:rFonts w:eastAsia="MS Mincho"/>
          <w:lang w:eastAsia="ja-JP"/>
        </w:rPr>
        <w:t xml:space="preserve">f the </w:t>
      </w:r>
      <w:r w:rsidR="0018694D" w:rsidRPr="0018694D">
        <w:t xml:space="preserve">higher layer parameter </w:t>
      </w:r>
      <w:r w:rsidR="00092560" w:rsidRPr="001402CE">
        <w:rPr>
          <w:i/>
          <w:iCs/>
          <w:lang w:val="en-US" w:eastAsia="ja-JP"/>
        </w:rPr>
        <w:t>sl-</w:t>
      </w:r>
      <w:r w:rsidR="00092560">
        <w:rPr>
          <w:i/>
          <w:iCs/>
        </w:rPr>
        <w:t>T</w:t>
      </w:r>
      <w:r w:rsidR="0018694D" w:rsidRPr="0018694D">
        <w:rPr>
          <w:i/>
          <w:iCs/>
        </w:rPr>
        <w:t xml:space="preserve">ransmissionStructureForPSCCHandPSSCH </w:t>
      </w:r>
      <w:r w:rsidR="0018694D" w:rsidRPr="0018694D">
        <w:t xml:space="preserve">is set to </w:t>
      </w:r>
      <w:r w:rsidR="00766462">
        <w:t>'</w:t>
      </w:r>
      <w:r w:rsidR="0018694D" w:rsidRPr="0018694D">
        <w:t>interlaceRB</w:t>
      </w:r>
      <w:r w:rsidR="00766462">
        <w:t>'</w:t>
      </w:r>
      <w:r w:rsidR="0018694D" w:rsidRPr="0018694D">
        <w:rPr>
          <w:lang w:val="en-US"/>
        </w:rPr>
        <w:t xml:space="preserve">, a reference number of PRBs </w:t>
      </w:r>
      <w:r w:rsidR="0018694D" w:rsidRPr="0018694D">
        <w:t>(</w:t>
      </w:r>
      <w:r w:rsidR="0018694D" w:rsidRPr="0018694D">
        <w:rPr>
          <w:i/>
          <w:color w:val="000000"/>
          <w:lang w:val="en-US"/>
        </w:rPr>
        <w:t>n</w:t>
      </w:r>
      <w:r w:rsidR="0018694D" w:rsidRPr="0018694D">
        <w:rPr>
          <w:i/>
          <w:color w:val="000000"/>
          <w:vertAlign w:val="subscript"/>
          <w:lang w:val="en-US"/>
        </w:rPr>
        <w:t>ref</w:t>
      </w:r>
      <w:r w:rsidR="0018694D" w:rsidRPr="0018694D">
        <w:t xml:space="preserve">) </w:t>
      </w:r>
      <w:r w:rsidR="0018694D" w:rsidRPr="0018694D">
        <w:rPr>
          <w:lang w:val="en-US"/>
        </w:rPr>
        <w:t xml:space="preserve">per interlace within 1 RB set, </w:t>
      </w:r>
      <w:r w:rsidR="00706AB0" w:rsidRPr="00CF451F">
        <w:rPr>
          <w:i/>
          <w:iCs/>
          <w:lang w:val="en-US" w:eastAsia="ja-JP"/>
        </w:rPr>
        <w:t>sl-NumReferencePRBs-OfInterlace</w:t>
      </w:r>
      <w:r w:rsidR="0018694D" w:rsidRPr="0018694D">
        <w:rPr>
          <w:lang w:val="en-US"/>
        </w:rPr>
        <w:t>, is provided by higher layers for determination of total number of PRBs for PSSCH</w:t>
      </w:r>
      <w:r w:rsidR="0018694D" w:rsidRPr="0018694D">
        <w:t xml:space="preserve">, </w:t>
      </w:r>
      <w:r w:rsidR="0018694D" w:rsidRPr="0018694D">
        <w:rPr>
          <w:color w:val="000000"/>
        </w:rPr>
        <w:t>that is</w:t>
      </w:r>
      <w:r w:rsidR="0018694D" w:rsidRPr="0018694D">
        <w:rPr>
          <w:color w:val="000000"/>
          <w:lang w:val="en-US"/>
        </w:rPr>
        <w:t xml:space="preserve"> </w:t>
      </w:r>
      <w:r w:rsidR="0018694D" w:rsidRPr="0018694D">
        <w:rPr>
          <w:i/>
          <w:color w:val="000000"/>
          <w:lang w:val="en-US"/>
        </w:rPr>
        <w:t>n</w:t>
      </w:r>
      <w:r w:rsidR="0018694D" w:rsidRPr="0018694D">
        <w:rPr>
          <w:i/>
          <w:color w:val="000000"/>
          <w:vertAlign w:val="subscript"/>
          <w:lang w:val="en-US"/>
        </w:rPr>
        <w:t>PRB</w:t>
      </w:r>
      <w:r w:rsidR="0018694D" w:rsidRPr="0018694D">
        <w:rPr>
          <w:i/>
          <w:color w:val="000000"/>
          <w:lang w:val="en-US"/>
        </w:rPr>
        <w:t xml:space="preserve"> = n</w:t>
      </w:r>
      <w:r w:rsidR="0018694D" w:rsidRPr="0018694D">
        <w:rPr>
          <w:i/>
          <w:color w:val="000000"/>
          <w:vertAlign w:val="subscript"/>
          <w:lang w:val="en-US"/>
        </w:rPr>
        <w:t xml:space="preserve">ref </w:t>
      </w:r>
      <w:r w:rsidR="0018694D" w:rsidRPr="0018694D">
        <w:rPr>
          <w:i/>
          <w:color w:val="000000"/>
          <w:lang w:val="en-US"/>
        </w:rPr>
        <w:t>* n</w:t>
      </w:r>
      <w:r w:rsidR="0018694D" w:rsidRPr="0018694D">
        <w:rPr>
          <w:i/>
          <w:color w:val="000000"/>
          <w:vertAlign w:val="subscript"/>
          <w:lang w:val="en-US"/>
        </w:rPr>
        <w:t>inter,subCH</w:t>
      </w:r>
      <w:r w:rsidR="0018694D" w:rsidRPr="0018694D">
        <w:rPr>
          <w:i/>
          <w:color w:val="000000"/>
          <w:lang w:val="en-US"/>
        </w:rPr>
        <w:t xml:space="preserve"> * n</w:t>
      </w:r>
      <w:r w:rsidR="0018694D" w:rsidRPr="0018694D">
        <w:rPr>
          <w:i/>
          <w:color w:val="000000"/>
          <w:vertAlign w:val="subscript"/>
          <w:lang w:val="en-US"/>
        </w:rPr>
        <w:t xml:space="preserve">subCH </w:t>
      </w:r>
      <w:r w:rsidR="0018694D" w:rsidRPr="0018694D">
        <w:rPr>
          <w:i/>
          <w:color w:val="000000"/>
          <w:lang w:val="en-US"/>
        </w:rPr>
        <w:t>*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where</w:t>
      </w:r>
      <w:r w:rsidR="0018694D" w:rsidRPr="0018694D">
        <w:rPr>
          <w:i/>
          <w:color w:val="000000"/>
          <w:lang w:val="en-US"/>
        </w:rPr>
        <w:t xml:space="preserve"> n</w:t>
      </w:r>
      <w:r w:rsidR="0018694D" w:rsidRPr="0018694D">
        <w:rPr>
          <w:i/>
          <w:color w:val="000000"/>
          <w:vertAlign w:val="subscript"/>
          <w:lang w:val="en-US"/>
        </w:rPr>
        <w:t>inter,subCH</w:t>
      </w:r>
      <w:r w:rsidR="0018694D" w:rsidRPr="0018694D">
        <w:rPr>
          <w:i/>
          <w:color w:val="000000"/>
          <w:lang w:val="en-US"/>
        </w:rPr>
        <w:t xml:space="preserve"> </w:t>
      </w:r>
      <w:r w:rsidR="0018694D" w:rsidRPr="0018694D">
        <w:rPr>
          <w:iCs/>
          <w:color w:val="000000"/>
          <w:lang w:val="en-US"/>
        </w:rPr>
        <w:t>is given by the higher layer parameter</w:t>
      </w:r>
      <w:r w:rsidR="0018694D" w:rsidRPr="0018694D">
        <w:rPr>
          <w:i/>
          <w:color w:val="000000"/>
          <w:lang w:val="en-US"/>
        </w:rPr>
        <w:t xml:space="preserve"> </w:t>
      </w:r>
      <w:r w:rsidR="00092560" w:rsidRPr="001402CE">
        <w:rPr>
          <w:i/>
          <w:iCs/>
          <w:lang w:val="en-US" w:eastAsia="ja-JP"/>
        </w:rPr>
        <w:t>sl-</w:t>
      </w:r>
      <w:r w:rsidR="00092560">
        <w:rPr>
          <w:i/>
          <w:iCs/>
          <w:lang w:val="en-US"/>
        </w:rPr>
        <w:t>N</w:t>
      </w:r>
      <w:r w:rsidR="0018694D" w:rsidRPr="0018694D">
        <w:rPr>
          <w:i/>
          <w:color w:val="000000"/>
          <w:lang w:val="en-US"/>
        </w:rPr>
        <w:t>umInterlacePerSubchannel, n</w:t>
      </w:r>
      <w:r w:rsidR="0018694D" w:rsidRPr="0018694D">
        <w:rPr>
          <w:i/>
          <w:color w:val="000000"/>
          <w:vertAlign w:val="subscript"/>
          <w:lang w:val="en-US"/>
        </w:rPr>
        <w:t>subCH</w:t>
      </w:r>
      <w:r w:rsidR="0018694D" w:rsidRPr="0018694D">
        <w:rPr>
          <w:i/>
          <w:color w:val="000000"/>
          <w:lang w:val="en-US"/>
        </w:rPr>
        <w:t xml:space="preserve"> </w:t>
      </w:r>
      <w:r w:rsidR="0018694D" w:rsidRPr="0018694D">
        <w:rPr>
          <w:iCs/>
          <w:color w:val="000000"/>
          <w:lang w:val="en-US"/>
        </w:rPr>
        <w:t>is the number of occupied sub-channels within one RB set  for the PSSCH, and</w:t>
      </w:r>
      <w:r w:rsidR="0018694D" w:rsidRPr="0018694D">
        <w:rPr>
          <w:i/>
          <w:color w:val="000000"/>
          <w:lang w:val="en-US"/>
        </w:rPr>
        <w:t xml:space="preserve">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is the number of occupied RB sets  for the PSSCH</w:t>
      </w:r>
      <w:r w:rsidR="0018694D" w:rsidRPr="0018694D">
        <w:rPr>
          <w:color w:val="000000"/>
        </w:rPr>
        <w:t>.</w:t>
      </w:r>
      <w:r w:rsidR="00296BCE">
        <w:rPr>
          <w:color w:val="000000"/>
          <w:lang w:val="en-GB"/>
        </w:rPr>
        <w:t xml:space="preserve"> </w:t>
      </w:r>
      <w:r w:rsidR="00296BCE">
        <w:t>I</w:t>
      </w:r>
      <w:r w:rsidR="00296BCE">
        <w:rPr>
          <w:rFonts w:eastAsia="MS Mincho"/>
          <w:lang w:eastAsia="ja-JP"/>
        </w:rPr>
        <w:t xml:space="preserve">f the </w:t>
      </w:r>
      <w:r w:rsidR="00296BCE">
        <w:t xml:space="preserve">higher layer parameter </w:t>
      </w:r>
      <w:r w:rsidR="00092560" w:rsidRPr="001402CE">
        <w:rPr>
          <w:i/>
          <w:iCs/>
          <w:lang w:val="en-US" w:eastAsia="ja-JP"/>
        </w:rPr>
        <w:t>sl-</w:t>
      </w:r>
      <w:r w:rsidR="00092560">
        <w:rPr>
          <w:i/>
          <w:iCs/>
        </w:rPr>
        <w:t>T</w:t>
      </w:r>
      <w:r w:rsidR="00296BCE">
        <w:rPr>
          <w:i/>
          <w:iCs/>
        </w:rPr>
        <w:t xml:space="preserve">ransmissionStructureForPSCCHandPSSCH </w:t>
      </w:r>
      <w:r w:rsidR="00296BCE">
        <w:t xml:space="preserve">is set to ‘contiguousRB’, </w:t>
      </w:r>
      <w:r w:rsidR="00296BCE">
        <w:rPr>
          <w:i/>
          <w:color w:val="000000"/>
        </w:rPr>
        <w:t>n</w:t>
      </w:r>
      <w:r w:rsidR="00296BCE">
        <w:rPr>
          <w:i/>
          <w:color w:val="000000"/>
          <w:vertAlign w:val="subscript"/>
        </w:rPr>
        <w:t>PRB</w:t>
      </w:r>
      <w:r w:rsidR="00296BCE">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i/>
          <w:color w:val="000000"/>
        </w:rPr>
        <w:t>* n</w:t>
      </w:r>
      <w:r w:rsidR="00296BCE">
        <w:rPr>
          <w:i/>
          <w:color w:val="000000"/>
          <w:vertAlign w:val="subscript"/>
        </w:rPr>
        <w:t xml:space="preserve">subCH </w:t>
      </w:r>
      <w:r w:rsidR="00296BCE">
        <w:rPr>
          <w:i/>
          <w:color w:val="000000"/>
        </w:rPr>
        <w:t xml:space="preserve">, </w:t>
      </w:r>
      <w:r w:rsidR="00296BCE">
        <w:rPr>
          <w:color w:val="000000"/>
        </w:rPr>
        <w:t>where</w:t>
      </w:r>
      <w:r w:rsidR="00296BCE">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color w:val="000000"/>
        </w:rPr>
        <w:t>is provided by higher layer parameter</w:t>
      </w:r>
      <w:r w:rsidR="00296BCE">
        <w:rPr>
          <w:i/>
          <w:color w:val="000000"/>
        </w:rPr>
        <w:t xml:space="preserve"> sl-SubchannelSize</w:t>
      </w:r>
      <w:r w:rsidR="00296BCE">
        <w:rPr>
          <w:color w:val="000000"/>
        </w:rPr>
        <w:t xml:space="preserve">, and </w:t>
      </w:r>
      <w:r w:rsidR="00296BCE">
        <w:rPr>
          <w:i/>
          <w:color w:val="000000"/>
        </w:rPr>
        <w:t>n</w:t>
      </w:r>
      <w:r w:rsidR="00296BCE">
        <w:rPr>
          <w:i/>
          <w:color w:val="000000"/>
          <w:vertAlign w:val="subscript"/>
        </w:rPr>
        <w:t>subCH</w:t>
      </w:r>
      <w:r w:rsidR="00296BCE">
        <w:rPr>
          <w:i/>
          <w:color w:val="000000"/>
        </w:rPr>
        <w:t xml:space="preserve"> </w:t>
      </w:r>
      <w:r w:rsidR="00296BCE">
        <w:rPr>
          <w:iCs/>
          <w:color w:val="000000"/>
        </w:rPr>
        <w:t>is the number of occupied sub-channels for the PSSCH.</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286" w:name="_Toc29673242"/>
      <w:bookmarkStart w:id="1287" w:name="_Toc29673383"/>
      <w:bookmarkStart w:id="1288" w:name="_Toc29674376"/>
      <w:bookmarkStart w:id="1289" w:name="_Toc36645606"/>
      <w:bookmarkStart w:id="1290" w:name="_Toc45810655"/>
      <w:bookmarkStart w:id="1291" w:name="_Toc192172988"/>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286"/>
      <w:bookmarkEnd w:id="1287"/>
      <w:bookmarkEnd w:id="1288"/>
      <w:bookmarkEnd w:id="1289"/>
      <w:bookmarkEnd w:id="1290"/>
      <w:bookmarkEnd w:id="1291"/>
    </w:p>
    <w:p w14:paraId="6D07ABDD" w14:textId="0239D7D3" w:rsidR="00BB6B10" w:rsidRPr="009B0C19" w:rsidRDefault="00BB6B10" w:rsidP="00BB6B10">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sidR="00296BCE">
        <w:rPr>
          <w:lang w:eastAsia="en-GB"/>
        </w:rPr>
        <w:t xml:space="preserve"> for a carrier</w:t>
      </w:r>
      <w:r w:rsidRPr="009B0C19">
        <w:rPr>
          <w:lang w:eastAsia="en-GB"/>
        </w:rPr>
        <w:t xml:space="preserve">. To trigger this procedure, in slot </w:t>
      </w:r>
      <w:r w:rsidRPr="009B0C19">
        <w:rPr>
          <w:i/>
          <w:lang w:eastAsia="en-GB"/>
        </w:rPr>
        <w:t>n</w:t>
      </w:r>
      <w:r w:rsidR="00296BCE">
        <w:rPr>
          <w:i/>
          <w:lang w:eastAsia="en-GB"/>
        </w:rPr>
        <w:t xml:space="preserve"> </w:t>
      </w:r>
      <w:r w:rsidR="00296BCE"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60ECCEE9" w14:textId="11658927" w:rsidR="00B53891" w:rsidRPr="00753A41" w:rsidRDefault="00B53891" w:rsidP="00B53891">
      <w:pPr>
        <w:pStyle w:val="B1"/>
        <w:rPr>
          <w:rFonts w:eastAsia="Calibri"/>
        </w:rPr>
      </w:pPr>
      <w:r w:rsidRPr="00CE2E21">
        <w:rPr>
          <w:rFonts w:eastAsia="Calibri"/>
          <w:lang w:val="en-US"/>
        </w:rPr>
        <w:t>-</w:t>
      </w:r>
      <w:r w:rsidRPr="00CE2E21">
        <w:rPr>
          <w:rFonts w:eastAsia="Calibri"/>
          <w:lang w:val="en-US"/>
        </w:rPr>
        <w:tab/>
      </w:r>
      <w:r w:rsidR="00296BCE">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296BCE">
        <w:rPr>
          <w:rFonts w:eastAsia="Calibri"/>
          <w:lang w:val="en-US"/>
        </w:rPr>
        <w:t xml:space="preserve">: </w:t>
      </w:r>
      <w:r w:rsidRPr="00A84E4B">
        <w:rPr>
          <w:lang w:eastAsia="ko-KR"/>
        </w:rPr>
        <w:t xml:space="preserve">If the higher layer parameter </w:t>
      </w:r>
      <w:r w:rsidR="00092560" w:rsidRPr="001402CE">
        <w:rPr>
          <w:i/>
          <w:iCs/>
          <w:lang w:val="en-US" w:eastAsia="ja-JP"/>
        </w:rPr>
        <w:t>sl-</w:t>
      </w:r>
      <w:r w:rsidR="00092560">
        <w:rPr>
          <w:i/>
          <w:iCs/>
        </w:rPr>
        <w:t>T</w:t>
      </w:r>
      <w:r w:rsidRPr="00A84E4B">
        <w:rPr>
          <w:i/>
          <w:iCs/>
          <w:lang w:eastAsia="ko-KR"/>
        </w:rPr>
        <w:t>ransmissionStructureForPSCCHandPSSCH</w:t>
      </w:r>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r w:rsidR="00092560" w:rsidRPr="001402CE">
        <w:rPr>
          <w:i/>
          <w:iCs/>
          <w:lang w:val="en-US" w:eastAsia="ja-JP"/>
        </w:rPr>
        <w:t>sl-</w:t>
      </w:r>
      <w:r w:rsidR="00092560">
        <w:rPr>
          <w:i/>
          <w:iCs/>
        </w:rPr>
        <w:t>T</w:t>
      </w:r>
      <w:r w:rsidRPr="00A84E4B">
        <w:rPr>
          <w:i/>
          <w:iCs/>
          <w:lang w:eastAsia="ko-KR"/>
        </w:rPr>
        <w:t>ransmissionStructureForPSCCHandPSSCH</w:t>
      </w:r>
      <w:r w:rsidRPr="00A84E4B">
        <w:rPr>
          <w:lang w:eastAsia="ko-KR"/>
        </w:rPr>
        <w:t xml:space="preserve"> is </w:t>
      </w:r>
      <w:r>
        <w:rPr>
          <w:lang w:eastAsia="ko-KR"/>
        </w:rPr>
        <w:t xml:space="preserve">set </w:t>
      </w:r>
      <w:r w:rsidRPr="00A84E4B">
        <w:rPr>
          <w:lang w:eastAsia="ko-KR"/>
        </w:rPr>
        <w:t xml:space="preserve">to </w:t>
      </w:r>
      <w:r w:rsidR="00766462">
        <w:rPr>
          <w:lang w:eastAsia="ko-KR"/>
        </w:rPr>
        <w:t>'</w:t>
      </w:r>
      <w:r w:rsidRPr="00A84E4B">
        <w:rPr>
          <w:lang w:eastAsia="ko-KR"/>
        </w:rPr>
        <w:t>contiguousRB',</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r w:rsidR="00092560" w:rsidRPr="001402CE">
        <w:rPr>
          <w:i/>
          <w:iCs/>
          <w:lang w:val="en-US" w:eastAsia="ja-JP"/>
        </w:rPr>
        <w:t>sl-</w:t>
      </w:r>
      <w:r w:rsidR="00092560">
        <w:rPr>
          <w:i/>
          <w:iCs/>
        </w:rPr>
        <w:t>T</w:t>
      </w:r>
      <w:r w:rsidRPr="00515C08">
        <w:rPr>
          <w:i/>
          <w:iCs/>
          <w:lang w:eastAsia="ko-KR"/>
        </w:rPr>
        <w: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77CAAEC9" w14:textId="7F4B5955" w:rsidR="00B53891" w:rsidRPr="00CE2E21" w:rsidRDefault="00B53891" w:rsidP="00B53891">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r w:rsidR="00092560" w:rsidRPr="001402CE">
        <w:rPr>
          <w:i/>
          <w:iCs/>
          <w:lang w:val="en-US" w:eastAsia="ja-JP"/>
        </w:rPr>
        <w:t>sl-</w:t>
      </w:r>
      <w:r w:rsidR="00092560">
        <w:rPr>
          <w:i/>
          <w:iCs/>
        </w:rPr>
        <w:t>T</w:t>
      </w:r>
      <w:r w:rsidRPr="00515C08">
        <w:rPr>
          <w:i/>
          <w:iCs/>
          <w:lang w:eastAsia="ko-KR"/>
        </w:rPr>
        <w: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the number of used RB sets for one PSCCH/PSSCH transmission, L</w:t>
      </w:r>
      <w:r w:rsidRPr="005516FC">
        <w:rPr>
          <w:vertAlign w:val="subscript"/>
          <w:lang w:eastAsia="ko-KR"/>
        </w:rPr>
        <w:t>RBset</w:t>
      </w:r>
      <w:r>
        <w:rPr>
          <w:lang w:eastAsia="ko-KR"/>
        </w:rPr>
        <w:t>.</w:t>
      </w:r>
    </w:p>
    <w:p w14:paraId="22F9B6F6" w14:textId="08AF0C9D" w:rsidR="00B53891" w:rsidRPr="00B53891" w:rsidRDefault="00B53891" w:rsidP="00B53891">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w:t>
      </w:r>
      <w:r w:rsidR="00092560">
        <w:rPr>
          <w:rFonts w:eastAsia="Calibri"/>
          <w:color w:val="000000" w:themeColor="text1"/>
          <w:lang w:val="en-US"/>
        </w:rPr>
        <w:t>m</w:t>
      </w:r>
      <w:r w:rsidR="00092560" w:rsidRPr="00E93A6B">
        <w:rPr>
          <w:rFonts w:eastAsia="Calibri"/>
          <w:color w:val="000000" w:themeColor="text1"/>
          <w:lang w:val="en-US"/>
        </w:rPr>
        <w:t>ulti</w:t>
      </w:r>
      <w:r w:rsidRPr="00E93A6B">
        <w:rPr>
          <w:rFonts w:eastAsia="Calibri"/>
          <w:color w:val="000000" w:themeColor="text1"/>
          <w:lang w:val="en-US"/>
        </w:rPr>
        <w:t xml:space="preserve">-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1CF124F2" w14:textId="72D28B6E" w:rsidR="00FD3C0F" w:rsidRDefault="0097417C" w:rsidP="00B53891">
      <w:pPr>
        <w:pStyle w:val="B1"/>
      </w:pPr>
      <w:r>
        <w:t>-</w:t>
      </w:r>
      <w:r>
        <w:tab/>
      </w:r>
      <w:r w:rsidR="00FD3C0F"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00FD3C0F" w:rsidRPr="00FD3C0F">
        <w:rPr>
          <w:rFonts w:hint="eastAsia"/>
        </w:rPr>
        <w:t xml:space="preserve"> </w:t>
      </w:r>
      <w:r w:rsidR="00FD3C0F"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00FD3C0F" w:rsidRPr="00FD3C0F">
        <w:rPr>
          <w:rFonts w:hint="eastAsia"/>
        </w:rPr>
        <w:t xml:space="preserve"> </w:t>
      </w:r>
      <w:r w:rsidR="00FD3C0F" w:rsidRPr="00FD3C0F">
        <w:t>correspond</w:t>
      </w:r>
      <w:r w:rsidR="00FD3C0F" w:rsidRPr="00FD3C0F">
        <w:rPr>
          <w:lang w:val="en-AU"/>
        </w:rPr>
        <w:t>s</w:t>
      </w:r>
      <w:r w:rsidR="00FD3C0F"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00FD3C0F" w:rsidRPr="00FD3C0F">
        <w:rPr>
          <w:rFonts w:hint="eastAsia"/>
        </w:rPr>
        <w:t xml:space="preserve"> </w:t>
      </w:r>
      <w:r w:rsidR="00FD3C0F"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FD3C0F" w:rsidRPr="00FD3C0F">
        <w:t>is provided with a value larger than 1.</w:t>
      </w:r>
    </w:p>
    <w:p w14:paraId="3CC7AA94" w14:textId="68A52D6E" w:rsidR="00B53891" w:rsidRDefault="00FD3C0F" w:rsidP="00B53891">
      <w:pPr>
        <w:pStyle w:val="B1"/>
      </w:pPr>
      <w:r>
        <w:rPr>
          <w:lang w:val="en-GB"/>
        </w:rPr>
        <w:t>-</w:t>
      </w:r>
      <w:r>
        <w:rPr>
          <w:lang w:val="en-GB"/>
        </w:rPr>
        <w:tab/>
      </w:r>
      <w:r w:rsidR="0097417C">
        <w:t xml:space="preserve">Optionally, </w:t>
      </w:r>
      <w:r w:rsidR="0097417C" w:rsidRPr="00D500FE">
        <w:t>the indication of resource selection mechanism.</w:t>
      </w:r>
    </w:p>
    <w:p w14:paraId="52E7B96B" w14:textId="77777777" w:rsidR="00B53891" w:rsidRDefault="00B53891" w:rsidP="00B53891">
      <w:pPr>
        <w:pStyle w:val="B1"/>
      </w:pPr>
      <w:r>
        <w:t>-</w:t>
      </w:r>
      <w:r>
        <w:tab/>
      </w:r>
      <w:r w:rsidRPr="00CE2E21">
        <w:t>Optionally,</w:t>
      </w:r>
      <w:r>
        <w:t xml:space="preserve"> </w:t>
      </w:r>
      <w:r w:rsidRPr="003E5F35">
        <w:rPr>
          <w:i/>
          <w:iCs/>
        </w:rPr>
        <w:t>rbSetsWithConsecutiveLBTFailure</w:t>
      </w:r>
      <w:r>
        <w:t>, which indicates the RB sets where consistent LBT failure has been indicated.</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292"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292"/>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293"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293"/>
    </w:p>
    <w:p w14:paraId="3F94E0AC" w14:textId="707DBB82" w:rsidR="00FC5EB3" w:rsidRDefault="00FA7A54" w:rsidP="00FC5EB3">
      <w:pPr>
        <w:pStyle w:val="B1"/>
        <w:rPr>
          <w:rFonts w:eastAsia="Malgun Gothic"/>
          <w:lang w:eastAsia="en-GB"/>
        </w:rPr>
      </w:pPr>
      <w:bookmarkStart w:id="1294"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294"/>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r w:rsidR="00E07627" w:rsidRPr="009E14AC">
        <w:rPr>
          <w:i/>
          <w:iCs/>
        </w:rPr>
        <w:t>sl</w:t>
      </w:r>
      <w:r w:rsidR="00E07627">
        <w:t>-</w:t>
      </w:r>
      <w:r w:rsidR="00E07627">
        <w:rPr>
          <w:i/>
          <w:iCs/>
          <w:lang w:val="en-GB"/>
        </w:rPr>
        <w:t>M</w:t>
      </w:r>
      <w:r w:rsidR="00E07627" w:rsidRPr="00C90B27">
        <w:rPr>
          <w:i/>
          <w:iCs/>
        </w:rPr>
        <w:t>inNumCandidateSlots</w:t>
      </w:r>
      <w:r w:rsidR="00E07627">
        <w:rPr>
          <w:i/>
          <w:iCs/>
        </w:rPr>
        <w:t>Periodic</w:t>
      </w:r>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r w:rsidR="00E07627" w:rsidRPr="009E14AC">
        <w:rPr>
          <w:i/>
          <w:iCs/>
        </w:rPr>
        <w:t>sl</w:t>
      </w:r>
      <w:r w:rsidR="00E07627">
        <w:t>-</w:t>
      </w:r>
      <w:r w:rsidR="00E07627">
        <w:rPr>
          <w:i/>
          <w:iCs/>
          <w:color w:val="000000" w:themeColor="text1"/>
          <w:lang w:val="en-GB"/>
        </w:rPr>
        <w:t>M</w:t>
      </w:r>
      <w:r w:rsidR="00E07627">
        <w:rPr>
          <w:i/>
          <w:iCs/>
          <w:color w:val="000000" w:themeColor="text1"/>
        </w:rPr>
        <w:t>inNumCandidateSlotsAperiodic</w:t>
      </w:r>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r w:rsidR="00576EDE">
        <w:rPr>
          <w:i/>
          <w:iCs/>
          <w:lang w:val="en-AU"/>
        </w:rPr>
        <w:t>sl-</w:t>
      </w:r>
      <w:r w:rsidR="00576EDE" w:rsidRPr="00B83307">
        <w:rPr>
          <w:i/>
          <w:lang w:eastAsia="zh-CN"/>
        </w:rPr>
        <w:t>PBPS-OccasionReservePeriodList</w:t>
      </w:r>
      <w:r>
        <w:rPr>
          <w:i/>
          <w:iCs/>
        </w:rPr>
        <w:t xml:space="preserve">, </w:t>
      </w:r>
      <w:r>
        <w:t>which i</w:t>
      </w:r>
      <w:r w:rsidRPr="003933FC">
        <w:t xml:space="preserve">ndicates the subset of periodicity values from </w:t>
      </w:r>
      <w:r w:rsidRPr="00C84B7C">
        <w:rPr>
          <w:i/>
          <w:iCs/>
        </w:rPr>
        <w:t>sl-ResourceReservePeriodList</w:t>
      </w:r>
      <w:r w:rsidRPr="003933FC">
        <w:t xml:space="preserve"> used to determine periodic sensing occasions in periodic-based partial sensing.</w:t>
      </w:r>
      <w:r>
        <w:t xml:space="preserve"> </w:t>
      </w:r>
      <w:r w:rsidRPr="003933FC">
        <w:t xml:space="preserve">If not configured, all periodicity values from </w:t>
      </w:r>
      <w:r w:rsidRPr="00C84B7C">
        <w:rPr>
          <w:i/>
          <w:iCs/>
        </w:rPr>
        <w:t>sl-ResourceReservePeriodList</w:t>
      </w:r>
      <w:r w:rsidRPr="003933FC">
        <w:t xml:space="preserve"> are used to determine periodic sensing occasions in periodic-based partial sensing</w:t>
      </w:r>
      <w:r>
        <w:t>.</w:t>
      </w:r>
    </w:p>
    <w:p w14:paraId="77B64A35" w14:textId="52983C6A" w:rsidR="0097417C" w:rsidRDefault="0097417C" w:rsidP="0097417C">
      <w:pPr>
        <w:pStyle w:val="B1"/>
      </w:pPr>
      <w:r>
        <w:t>-</w:t>
      </w:r>
      <w:r>
        <w:tab/>
        <w:t xml:space="preserve">Optionally, </w:t>
      </w:r>
      <w:r w:rsidRPr="001807A6">
        <w:t xml:space="preserve">additional sensing occasions </w:t>
      </w:r>
      <w:r>
        <w:t xml:space="preserve">as </w:t>
      </w:r>
      <w:r w:rsidR="00576EDE">
        <w:rPr>
          <w:i/>
          <w:lang w:val="en-AU" w:eastAsia="zh-CN"/>
        </w:rPr>
        <w:t>sl-</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r w:rsidRPr="00576EDE">
        <w:rPr>
          <w:i/>
          <w:iCs/>
          <w:lang w:val="en-AU"/>
        </w:rPr>
        <w:t>sl-</w:t>
      </w:r>
      <w:r w:rsidRPr="00576EDE">
        <w:rPr>
          <w:i/>
          <w:iCs/>
          <w:lang w:val="x-none"/>
        </w:rPr>
        <w:t>CPS-WindowPeriodic</w:t>
      </w:r>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r w:rsidRPr="00576EDE">
        <w:rPr>
          <w:i/>
          <w:iCs/>
          <w:lang w:val="en-AU"/>
        </w:rPr>
        <w:t>sl-</w:t>
      </w:r>
      <w:r w:rsidRPr="00576EDE">
        <w:rPr>
          <w:i/>
          <w:iCs/>
          <w:lang w:val="x-none"/>
        </w:rPr>
        <w:t>CPS-Window</w:t>
      </w:r>
      <w:r w:rsidRPr="00576EDE">
        <w:rPr>
          <w:i/>
          <w:iCs/>
        </w:rPr>
        <w:t>Ap</w:t>
      </w:r>
      <w:r w:rsidRPr="00576EDE">
        <w:rPr>
          <w:i/>
          <w:iCs/>
          <w:lang w:val="x-none"/>
        </w:rPr>
        <w:t>eriodic</w:t>
      </w:r>
      <w:r w:rsidRPr="00576EDE">
        <w:rPr>
          <w:rFonts w:eastAsia="Times New Roman"/>
          <w:i/>
          <w:iCs/>
          <w:lang w:eastAsia="zh-CN"/>
        </w:rPr>
        <w:t>.</w:t>
      </w:r>
    </w:p>
    <w:p w14:paraId="51E34A26" w14:textId="77777777" w:rsidR="00B53891" w:rsidRPr="00CE2E21" w:rsidRDefault="00721677" w:rsidP="00B53891">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r w:rsidR="008A5CBB" w:rsidRPr="008630CA">
        <w:rPr>
          <w:i/>
          <w:iCs/>
        </w:rPr>
        <w:t>sl</w:t>
      </w:r>
      <w:r w:rsidR="008A5CBB">
        <w:rPr>
          <w:rFonts w:eastAsia="Malgun Gothic"/>
          <w:i/>
          <w:lang w:eastAsia="ko-KR"/>
        </w:rPr>
        <w:t>-PartialSensingInactiveTime</w:t>
      </w:r>
      <w:r>
        <w:rPr>
          <w:rFonts w:eastAsia="Malgun Gothic"/>
          <w:i/>
          <w:lang w:eastAsia="ko-KR"/>
        </w:rPr>
        <w:t>.</w:t>
      </w:r>
    </w:p>
    <w:p w14:paraId="17A07836" w14:textId="77777777" w:rsidR="00B53891" w:rsidRPr="00CE2E21" w:rsidRDefault="00B53891" w:rsidP="0029779C">
      <w:pPr>
        <w:pStyle w:val="B1"/>
        <w:ind w:left="284" w:firstLine="0"/>
      </w:pPr>
      <w:r w:rsidRPr="00CE2E21">
        <w:t>In case of dynamic co-channel coexistence of LTE sidelink and NR sidelink, that is coexistence over time and frequency resources that are shared between NR sidelink and LTE sidelink:</w:t>
      </w:r>
    </w:p>
    <w:p w14:paraId="02307262" w14:textId="77777777" w:rsidR="00B53891" w:rsidRPr="00CE2E21" w:rsidRDefault="00B53891" w:rsidP="00B53891">
      <w:pPr>
        <w:pStyle w:val="B1"/>
      </w:pPr>
      <w:r w:rsidRPr="00CE2E21">
        <w:t>-</w:t>
      </w:r>
      <w:r w:rsidRPr="00CE2E21">
        <w:tab/>
      </w:r>
      <w:r w:rsidRPr="00CE2E21">
        <w:rPr>
          <w:i/>
        </w:rPr>
        <w:t>sl-NRPSSCH-EUTRA-ThresRSRP-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130D321E" w14:textId="5B060434" w:rsidR="00BB6B10" w:rsidRPr="00B53891" w:rsidRDefault="00B53891" w:rsidP="00B53891">
      <w:pPr>
        <w:pStyle w:val="B1"/>
      </w:pPr>
      <w:r w:rsidRPr="00CE2E21">
        <w:t>-</w:t>
      </w:r>
      <w:r w:rsidRPr="00CE2E21">
        <w:tab/>
      </w:r>
      <w:r w:rsidRPr="00CE2E21">
        <w:rPr>
          <w:i/>
        </w:rPr>
        <w:t>sl-NRPSFCH-EUTRA-ThresRSRP-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r w:rsidRPr="005A643D">
        <w:rPr>
          <w:rStyle w:val="Emphasis"/>
        </w:rPr>
        <w:t>sl-MultiReserveResource</w:t>
      </w:r>
      <w:r w:rsidRPr="005A643D">
        <w:t>) is enabled for the resource pool, 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r w:rsidR="008A5CBB" w:rsidRPr="00E45E13">
        <w:rPr>
          <w:i/>
          <w:iCs/>
        </w:rPr>
        <w:t>sl-</w:t>
      </w:r>
      <w:r w:rsidR="008A5CBB">
        <w:rPr>
          <w:i/>
          <w:iCs/>
          <w:color w:val="000000"/>
        </w:rPr>
        <w:t>A</w:t>
      </w:r>
      <w:r w:rsidRPr="005A643D">
        <w:rPr>
          <w:i/>
          <w:iCs/>
          <w:color w:val="000000"/>
        </w:rPr>
        <w:t>llowedResourceSelectionConfig</w:t>
      </w:r>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3036B1F1" w14:textId="77777777" w:rsidR="00B53891" w:rsidRPr="00CE2E21" w:rsidRDefault="001E7C9C" w:rsidP="00B53891">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0EF69756" w14:textId="284166BE" w:rsidR="00BB6B10" w:rsidRPr="009B0C19" w:rsidRDefault="00B53891" w:rsidP="00B53891">
      <w:pPr>
        <w:spacing w:after="160" w:line="259" w:lineRule="auto"/>
        <w:rPr>
          <w:rFonts w:eastAsia="Malgun Gothic"/>
          <w:lang w:eastAsia="ko-KR"/>
        </w:rPr>
      </w:pPr>
      <w:r w:rsidRPr="00CE2E21">
        <w:rPr>
          <w:rFonts w:eastAsia="Malgun Gothic"/>
        </w:rPr>
        <w:t xml:space="preserve">For dynamic co-channel coexistence of LTE sidelink and NR sidelink,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w:t>
      </w:r>
      <w:r w:rsidR="00706AB0">
        <w:rPr>
          <w:color w:val="000000" w:themeColor="text1"/>
          <w:lang w:val="en-US" w:eastAsia="zh-CN"/>
        </w:rPr>
        <w:t xml:space="preserve"> </w:t>
      </w:r>
      <w:r w:rsidRPr="00CE2E21">
        <w:rPr>
          <w:color w:val="000000" w:themeColor="text1"/>
          <w:lang w:val="en-US" w:eastAsia="zh-CN"/>
        </w:rPr>
        <w:t>36.213].</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2DA40BE7" w14:textId="77777777" w:rsidR="00B53891" w:rsidRPr="00E93A6B" w:rsidRDefault="00A24532" w:rsidP="00B53891">
      <w:pPr>
        <w:pStyle w:val="B1"/>
      </w:pPr>
      <w:r>
        <w:rPr>
          <w:rFonts w:eastAsia="Malgun Gothic"/>
          <w:lang w:eastAsia="ko-KR"/>
        </w:rPr>
        <w:t>1)</w:t>
      </w:r>
      <w:r>
        <w:rPr>
          <w:rFonts w:eastAsia="Malgun Gothic"/>
          <w:lang w:eastAsia="ko-KR"/>
        </w:rPr>
        <w:tab/>
      </w:r>
      <w:r w:rsidR="00B53891" w:rsidRPr="00E93A6B">
        <w:rPr>
          <w:rFonts w:eastAsia="Malgun Gothic"/>
        </w:rPr>
        <w:t xml:space="preserve">If a </w:t>
      </w:r>
      <w:r w:rsidR="00B53891"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B53891" w:rsidRPr="00E93A6B">
        <w:t xml:space="preserve">is provided with a value larger than 1, the candidate multi-slot resource definition is applied. Otherwise, the candidate single-slot resource definition is applied. </w:t>
      </w:r>
    </w:p>
    <w:p w14:paraId="09695AD0" w14:textId="17FFAD7F" w:rsidR="00B53891" w:rsidRPr="00E93A6B" w:rsidRDefault="00B53891" w:rsidP="00B53891">
      <w:pPr>
        <w:pStyle w:val="B2"/>
        <w:ind w:left="567" w:firstLine="0"/>
        <w:rPr>
          <w:rFonts w:eastAsia="DengXian"/>
        </w:rPr>
      </w:pPr>
      <w:r w:rsidRPr="00E93A6B">
        <w:rPr>
          <w:lang w:eastAsia="ko-KR"/>
        </w:rPr>
        <w:t xml:space="preserve">If the higher layer parameter </w:t>
      </w:r>
      <w:r w:rsidR="00092560" w:rsidRPr="001402CE">
        <w:rPr>
          <w:i/>
          <w:iCs/>
          <w:lang w:val="en-US" w:eastAsia="ja-JP"/>
        </w:rPr>
        <w:t>sl-</w:t>
      </w:r>
      <w:r w:rsidR="00092560">
        <w:rPr>
          <w:i/>
          <w:iCs/>
        </w:rPr>
        <w:t>T</w:t>
      </w:r>
      <w:r w:rsidRPr="00E93A6B">
        <w:rPr>
          <w:i/>
          <w:lang w:eastAsia="ko-KR"/>
        </w:rPr>
        <w:t>ransmissionStructureForPSCCHandPSSCH</w:t>
      </w:r>
      <w:r w:rsidRPr="00E93A6B">
        <w:rPr>
          <w:lang w:eastAsia="ko-KR"/>
        </w:rPr>
        <w:t xml:space="preserve"> is set to </w:t>
      </w:r>
      <w:r w:rsidR="00766462">
        <w:rPr>
          <w:lang w:eastAsia="ko-KR"/>
        </w:rPr>
        <w:t>'</w:t>
      </w:r>
      <w:r w:rsidRPr="00E93A6B">
        <w:rPr>
          <w:lang w:eastAsia="ko-KR"/>
        </w:rPr>
        <w:t xml:space="preserve">contiguousRB',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Pr="00E93A6B">
        <w:rPr>
          <w:rFonts w:eastAsia="DengXian"/>
        </w:rPr>
        <w:t xml:space="preserve">. </w:t>
      </w:r>
    </w:p>
    <w:p w14:paraId="29CD9263" w14:textId="728781B5" w:rsidR="00B53891" w:rsidRPr="00E93A6B" w:rsidRDefault="00B53891" w:rsidP="00B53891">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r w:rsidR="00092560" w:rsidRPr="001402CE">
        <w:rPr>
          <w:i/>
          <w:iCs/>
          <w:lang w:val="en-US" w:eastAsia="ja-JP"/>
        </w:rPr>
        <w:t>sl-</w:t>
      </w:r>
      <w:r w:rsidR="00092560">
        <w:rPr>
          <w:i/>
          <w:iCs/>
        </w:rPr>
        <w:t>T</w:t>
      </w:r>
      <w:r w:rsidRPr="00E93A6B">
        <w:rPr>
          <w:i/>
          <w:lang w:eastAsia="ko-KR"/>
        </w:rPr>
        <w:t>ransmissionStructureForPSCCHandPSSCH</w:t>
      </w:r>
      <w:r w:rsidRPr="00E93A6B">
        <w:rPr>
          <w:lang w:eastAsia="ko-KR"/>
        </w:rPr>
        <w:t xml:space="preserve"> is set to </w:t>
      </w:r>
      <w:r w:rsidR="00766462">
        <w:rPr>
          <w:lang w:eastAsia="ko-KR"/>
        </w:rPr>
        <w:t>'</w:t>
      </w:r>
      <w:r w:rsidRPr="00E93A6B">
        <w:rPr>
          <w:lang w:eastAsia="ko-KR"/>
        </w:rPr>
        <w:t>interlaceRB</w:t>
      </w:r>
      <w:r w:rsidR="00766462">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00FD3C0F" w:rsidRPr="00E93A6B">
        <w:rPr>
          <w:rFonts w:eastAsia="DengXian"/>
        </w:rPr>
        <w:t>.</w:t>
      </w:r>
      <w:r w:rsidR="00FD3C0F">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00FD3C0F" w:rsidRPr="00E93A6B">
        <w:rPr>
          <w:rFonts w:ascii="Cambria Math" w:hAnsi="Cambria Math"/>
          <w:i/>
          <w:lang w:eastAsia="en-GB"/>
        </w:rPr>
        <w:t xml:space="preserve"> </w:t>
      </w:r>
      <w:r w:rsidR="00FD3C0F"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00FD3C0F" w:rsidRPr="00E93A6B">
        <w:rPr>
          <w:rFonts w:eastAsia="DengXian"/>
        </w:rPr>
        <w:t xml:space="preserve"> contiguous sub-channels starting from sub-channel </w:t>
      </w:r>
      <m:oMath>
        <m:r>
          <w:rPr>
            <w:rFonts w:ascii="Cambria Math" w:eastAsia="DengXian" w:hAnsi="Cambria Math" w:cs="Calibri"/>
            <w:sz w:val="22"/>
            <w:szCs w:val="22"/>
          </w:rPr>
          <m:t>x</m:t>
        </m:r>
      </m:oMath>
      <w:r w:rsidR="00FD3C0F" w:rsidRPr="00E93A6B">
        <w:rPr>
          <w:rFonts w:eastAsia="DengXian"/>
        </w:rPr>
        <w:t xml:space="preserve"> in</w:t>
      </w:r>
      <w:r w:rsidR="00FD3C0F">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00FD3C0F" w:rsidRPr="00E93A6B">
        <w:rPr>
          <w:rFonts w:eastAsia="DengXian"/>
        </w:rPr>
        <w:t xml:space="preserve"> contiguous RB sets starting from RB set z</w:t>
      </w:r>
      <w:r w:rsidRPr="00E93A6B">
        <w:rPr>
          <w:rFonts w:eastAsia="DengXian"/>
        </w:rPr>
        <w:t xml:space="preserve">. </w:t>
      </w:r>
    </w:p>
    <w:p w14:paraId="56699F5C" w14:textId="5042B12C" w:rsidR="008765BB" w:rsidRDefault="00B53891" w:rsidP="00B53891">
      <w:pPr>
        <w:pStyle w:val="B2"/>
        <w:ind w:left="567" w:firstLine="0"/>
        <w:rPr>
          <w:lang w:eastAsia="ko-KR"/>
        </w:rPr>
      </w:pPr>
      <w:r w:rsidRPr="00025B45">
        <w:rPr>
          <w:rFonts w:eastAsia="DengXian"/>
          <w:iCs/>
          <w:color w:val="000000" w:themeColor="text1"/>
          <w:lang w:eastAsia="zh-CN"/>
        </w:rPr>
        <w:t xml:space="preserve">If the higher layer parameter </w:t>
      </w:r>
      <w:r w:rsidR="00092560" w:rsidRPr="001402CE">
        <w:rPr>
          <w:i/>
          <w:iCs/>
          <w:lang w:val="en-US" w:eastAsia="ja-JP"/>
        </w:rPr>
        <w:t>sl-</w:t>
      </w:r>
      <w:r w:rsidR="00092560">
        <w:rPr>
          <w:i/>
          <w:iCs/>
        </w:rPr>
        <w:t>T</w:t>
      </w:r>
      <w:r w:rsidRPr="00025B45">
        <w:rPr>
          <w:rFonts w:eastAsia="DengXian"/>
          <w:i/>
          <w:color w:val="000000" w:themeColor="text1"/>
          <w:lang w:eastAsia="zh-CN"/>
        </w:rPr>
        <w:t>ransmissionStructureForPSCCHandPSSCH</w:t>
      </w:r>
      <w:r w:rsidRPr="00025B45">
        <w:rPr>
          <w:rFonts w:eastAsia="DengXian"/>
          <w:iCs/>
          <w:color w:val="000000" w:themeColor="text1"/>
          <w:lang w:eastAsia="zh-CN"/>
        </w:rPr>
        <w:t xml:space="preserve"> is not provided</w:t>
      </w:r>
      <w:r w:rsidR="00FD3C0F">
        <w:rPr>
          <w:rFonts w:eastAsia="DengXian"/>
          <w:iCs/>
          <w:color w:val="000000" w:themeColor="text1"/>
          <w:lang w:val="en-GB" w:eastAsia="zh-CN"/>
        </w:rPr>
        <w:t xml:space="preserve"> </w:t>
      </w:r>
      <w:r w:rsidR="00FD3C0F">
        <w:rPr>
          <w:rFonts w:eastAsia="DengXian"/>
          <w:iCs/>
          <w:color w:val="000000" w:themeColor="text1"/>
          <w:lang w:eastAsia="zh-CN"/>
        </w:rPr>
        <w:t xml:space="preserve">or if the higher layer parameter </w:t>
      </w:r>
      <w:r w:rsidR="00092560" w:rsidRPr="001402CE">
        <w:rPr>
          <w:i/>
          <w:iCs/>
          <w:lang w:val="en-US" w:eastAsia="ja-JP"/>
        </w:rPr>
        <w:t>sl-</w:t>
      </w:r>
      <w:r w:rsidR="00092560">
        <w:rPr>
          <w:i/>
          <w:iCs/>
        </w:rPr>
        <w:t>T</w:t>
      </w:r>
      <w:r w:rsidR="00FD3C0F" w:rsidRPr="00D51E9B">
        <w:rPr>
          <w:rFonts w:eastAsia="DengXian"/>
          <w:i/>
          <w:color w:val="000000" w:themeColor="text1"/>
          <w:lang w:eastAsia="zh-CN"/>
        </w:rPr>
        <w:t>ransmissionStructureForPSCCHandPSSCH</w:t>
      </w:r>
      <w:r w:rsidR="00FD3C0F">
        <w:rPr>
          <w:rFonts w:eastAsia="DengXian"/>
          <w:iCs/>
          <w:color w:val="000000" w:themeColor="text1"/>
          <w:lang w:eastAsia="zh-CN"/>
        </w:rPr>
        <w:t xml:space="preserve"> is set to ‘contiguousRB’</w:t>
      </w:r>
      <w:r w:rsidRPr="00025B45">
        <w:rPr>
          <w:rFonts w:eastAsia="DengXian"/>
          <w:iCs/>
          <w:color w:val="000000" w:themeColor="text1"/>
          <w:lang w:eastAsia="zh-CN"/>
        </w:rPr>
        <w:t xml:space="preserve">, </w:t>
      </w:r>
      <w:r w:rsidRPr="00025B45">
        <w:rPr>
          <w:color w:val="000000" w:themeColor="text1"/>
        </w:rPr>
        <w:t>a</w:t>
      </w:r>
      <w:r w:rsidR="00BB6B10" w:rsidRPr="009B0C19">
        <w:rPr>
          <w:rFonts w:hint="eastAsia"/>
          <w:lang w:eastAsia="ko-KR"/>
        </w:rPr>
        <w:t xml:space="preserve"> candidate single-</w:t>
      </w:r>
      <w:r w:rsidR="00BB6B10" w:rsidRPr="009B0C19">
        <w:rPr>
          <w:lang w:eastAsia="ko-KR"/>
        </w:rPr>
        <w:t>slot</w:t>
      </w:r>
      <w:r w:rsidR="00BB6B10"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ith sub-channel </w:t>
      </w:r>
      <w:r w:rsidR="00BB6B10" w:rsidRPr="009B0C19">
        <w:rPr>
          <w:rFonts w:hint="eastAsia"/>
          <w:i/>
          <w:lang w:eastAsia="ko-KR"/>
        </w:rPr>
        <w:t xml:space="preserve">x+j </w:t>
      </w:r>
      <w:r w:rsidR="00BB6B10" w:rsidRPr="009B0C19">
        <w:rPr>
          <w:rFonts w:hint="eastAsia"/>
          <w:lang w:eastAsia="ko-KR"/>
        </w:rPr>
        <w:t xml:space="preserve">in </w:t>
      </w:r>
      <w:r w:rsidR="00BB6B10" w:rsidRPr="009B0C19">
        <w:rPr>
          <w:lang w:eastAsia="ko-KR"/>
        </w:rPr>
        <w:t>slot</w:t>
      </w:r>
      <w:r w:rsidR="00BB6B10"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BB6B10"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hint="eastAsia"/>
          <w:lang w:eastAsia="ko-KR"/>
        </w:rPr>
        <w:t xml:space="preserve">. </w:t>
      </w:r>
    </w:p>
    <w:p w14:paraId="364DEBD3" w14:textId="6965B910" w:rsidR="00BB6B10" w:rsidRPr="009B0C19" w:rsidRDefault="00BB6B10" w:rsidP="00B53891">
      <w:pPr>
        <w:pStyle w:val="B2"/>
        <w:ind w:left="567" w:firstLine="0"/>
        <w:rPr>
          <w:lang w:eastAsia="en-GB"/>
        </w:rPr>
      </w:pPr>
      <w:r w:rsidRPr="009B0C19">
        <w:rPr>
          <w:rFonts w:hint="eastAsia"/>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Pr="009B0C19">
        <w:rPr>
          <w:rFonts w:hint="eastAsia"/>
          <w:lang w:eastAsia="ko-KR"/>
        </w:rPr>
        <w:t xml:space="preserve"> contiguous sub-channels </w:t>
      </w:r>
      <w:r w:rsidR="00AE71E3"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00AE71E3" w:rsidRPr="00E93A6B">
        <w:rPr>
          <w:rFonts w:eastAsia="DengXian"/>
          <w:iCs/>
          <w:color w:val="000000" w:themeColor="text1"/>
        </w:rPr>
        <w:t xml:space="preserve"> contiguous sub-channels </w:t>
      </w:r>
      <w:r w:rsidR="00AE71E3"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AE71E3" w:rsidRPr="00E93A6B">
        <w:rPr>
          <w:rFonts w:eastAsia="DengXian"/>
          <w:color w:val="000000" w:themeColor="text1"/>
        </w:rPr>
        <w:t xml:space="preserve"> contiguous RB sets</w:t>
      </w:r>
      <w:r w:rsidR="00AE71E3" w:rsidRPr="00E93A6B">
        <w:rPr>
          <w:rFonts w:eastAsia="Malgun Gothic" w:hint="eastAsia"/>
          <w:color w:val="000000" w:themeColor="text1"/>
        </w:rPr>
        <w:t xml:space="preserve"> </w:t>
      </w:r>
      <w:r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9B0C19">
        <w:rPr>
          <w:rFonts w:hint="eastAsia"/>
          <w:lang w:eastAsia="ko-KR"/>
        </w:rPr>
        <w:t xml:space="preserve"> correspond to one candidate single-s</w:t>
      </w:r>
      <w:r w:rsidRPr="009B0C19">
        <w:rPr>
          <w:lang w:eastAsia="ko-KR"/>
        </w:rPr>
        <w:t>lot</w:t>
      </w:r>
      <w:r w:rsidRPr="009B0C19">
        <w:rPr>
          <w:rFonts w:hint="eastAsia"/>
          <w:lang w:eastAsia="ko-KR"/>
        </w:rPr>
        <w:t xml:space="preserve"> resource</w:t>
      </w:r>
      <w:r w:rsidR="00FD3C0F">
        <w:rPr>
          <w:lang w:val="en-GB" w:eastAsia="ko-KR"/>
        </w:rPr>
        <w:t xml:space="preserve"> </w:t>
      </w:r>
      <w:r w:rsidR="00FD3C0F">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sidRPr="009B0C19">
        <w:rPr>
          <w:rFonts w:hint="eastAsia"/>
          <w:lang w:eastAsia="ko-KR"/>
        </w:rPr>
        <w:t xml:space="preserve"> contiguous sub-channels </w:t>
      </w:r>
      <w:r w:rsidR="00FD3C0F" w:rsidRPr="00E93A6B">
        <w:rPr>
          <w:rFonts w:eastAsia="Malgun Gothic"/>
          <w:color w:val="000000" w:themeColor="text1"/>
        </w:rPr>
        <w:t>or</w:t>
      </w:r>
      <w:r w:rsidR="00FD3C0F">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FD3C0F" w:rsidRPr="00E93A6B">
        <w:rPr>
          <w:rFonts w:eastAsia="DengXian"/>
          <w:iCs/>
          <w:color w:val="000000" w:themeColor="text1"/>
        </w:rPr>
        <w:t xml:space="preserve"> contiguous sub-channels </w:t>
      </w:r>
      <w:r w:rsidR="00FD3C0F"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FD3C0F" w:rsidRPr="00E93A6B">
        <w:rPr>
          <w:rFonts w:eastAsia="DengXian"/>
          <w:color w:val="000000" w:themeColor="text1"/>
        </w:rPr>
        <w:t xml:space="preserve"> contiguous RB sets</w:t>
      </w:r>
      <w:r w:rsidR="00FD3C0F" w:rsidRPr="00063B09">
        <w:rPr>
          <w:color w:val="000000" w:themeColor="text1"/>
          <w:lang w:eastAsia="ko-KR"/>
        </w:rPr>
        <w:t xml:space="preserve"> </w:t>
      </w:r>
      <w:r w:rsidR="00FD3C0F">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consecutive slots</w:t>
      </w:r>
      <w:r w:rsidR="00FD3C0F" w:rsidRPr="00063B09">
        <w:rPr>
          <w:color w:val="000000" w:themeColor="text1"/>
          <w:lang w:eastAsia="ko-KR"/>
        </w:rPr>
        <w:t xml:space="preserve"> </w:t>
      </w:r>
      <w:r w:rsidR="00FD3C0F">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FD3C0F" w:rsidRPr="00063B09">
        <w:rPr>
          <w:color w:val="000000" w:themeColor="text1"/>
          <w:lang w:eastAsia="ko-KR"/>
        </w:rPr>
        <w:t xml:space="preserve"> correspond to</w:t>
      </w:r>
      <w:r w:rsidR="00FD3C0F">
        <w:rPr>
          <w:color w:val="000000" w:themeColor="text1"/>
          <w:lang w:eastAsia="ko-KR"/>
        </w:rPr>
        <w:t xml:space="preserve"> one candidate multi-slot resource</w:t>
      </w:r>
      <w:r w:rsidR="007060D5" w:rsidRPr="00063B09">
        <w:rPr>
          <w:color w:val="000000" w:themeColor="text1"/>
          <w:lang w:eastAsia="ko-KR"/>
        </w:rPr>
        <w:t xml:space="preserve"> for UE performing full sensing</w:t>
      </w:r>
      <w:r w:rsidR="00FD3C0F">
        <w:rPr>
          <w:color w:val="000000" w:themeColor="text1"/>
          <w:lang w:val="en-GB" w:eastAsia="ko-KR"/>
        </w:rPr>
        <w:t>.</w:t>
      </w:r>
      <w:r w:rsidR="007060D5" w:rsidRPr="00063B09">
        <w:rPr>
          <w:color w:val="000000" w:themeColor="text1"/>
          <w:lang w:eastAsia="ko-KR"/>
        </w:rPr>
        <w:t xml:space="preserve"> </w:t>
      </w:r>
      <w:r w:rsidR="00FD3C0F">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Pr>
          <w:color w:val="000000" w:themeColor="text1"/>
          <w:lang w:eastAsia="ko-KR"/>
        </w:rPr>
        <w:t xml:space="preserve"> contiguous sub-channels </w:t>
      </w:r>
      <w:r w:rsidR="00EC5487" w:rsidRPr="00EB2161">
        <w:rPr>
          <w:color w:val="000000" w:themeColor="text1"/>
          <w:lang w:eastAsia="ko-KR"/>
        </w:rPr>
        <w:t xml:space="preserve">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w:t>
      </w:r>
      <w:r w:rsidR="00FD3C0F">
        <w:rPr>
          <w:color w:val="000000" w:themeColor="text1"/>
          <w:lang w:eastAsia="ko-KR"/>
        </w:rPr>
        <w:t xml:space="preserve">included in the </w:t>
      </w:r>
      <w:r w:rsidR="00FD3C0F">
        <w:rPr>
          <w:color w:val="000000" w:themeColor="text1"/>
          <w:lang w:val="en-GB" w:eastAsia="ko-KR"/>
        </w:rPr>
        <w:t>cor</w:t>
      </w:r>
      <w:r w:rsidR="00FD3C0F" w:rsidRPr="00D51E9B">
        <w:rPr>
          <w:color w:val="000000" w:themeColor="text1"/>
          <w:lang w:val="en-US" w:eastAsia="ko-KR"/>
        </w:rPr>
        <w:t>r</w:t>
      </w:r>
      <w:r w:rsidR="00FD3C0F">
        <w:rPr>
          <w:color w:val="000000" w:themeColor="text1"/>
          <w:lang w:eastAsia="ko-KR"/>
        </w:rPr>
        <w:t>e</w:t>
      </w:r>
      <w:r w:rsidR="00FD3C0F">
        <w:rPr>
          <w:color w:val="000000" w:themeColor="text1"/>
          <w:lang w:val="en-GB" w:eastAsia="ko-KR"/>
        </w:rPr>
        <w:t>s</w:t>
      </w:r>
      <w:r w:rsidR="00FD3C0F">
        <w:rPr>
          <w:color w:val="000000" w:themeColor="text1"/>
          <w:lang w:eastAsia="ko-KR"/>
        </w:rPr>
        <w:t xml:space="preserve">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AE71E3">
        <w:rPr>
          <w:rFonts w:eastAsia="Malgun Gothic"/>
          <w:color w:val="000000"/>
        </w:rPr>
        <w:t xml:space="preserve">or </w:t>
      </w:r>
      <w:r w:rsidR="00EC5487" w:rsidRPr="00EB2161">
        <w:rPr>
          <w:rFonts w:eastAsia="Malgun Gothic"/>
          <w:color w:val="000000"/>
        </w:rPr>
        <w:t xml:space="preserve">the </w:t>
      </w:r>
      <w:r w:rsidR="00EC5487" w:rsidRPr="00EB2161">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EC5487" w:rsidRPr="00EB2161">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EC5487" w:rsidRPr="00EB2161">
        <w:rPr>
          <w:rFonts w:eastAsia="DengXian"/>
          <w:iCs/>
          <w:color w:val="000000" w:themeColor="text1"/>
        </w:rPr>
        <w:t xml:space="preserve"> contiguous sub-channels </w:t>
      </w:r>
      <w:r w:rsidR="00EC5487" w:rsidRPr="00EB2161">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EC5487" w:rsidRPr="00EB2161">
        <w:rPr>
          <w:rFonts w:eastAsia="DengXian"/>
          <w:color w:val="000000" w:themeColor="text1"/>
        </w:rPr>
        <w:t xml:space="preserve"> contiguous RB sets</w:t>
      </w:r>
      <w:r w:rsidR="00EC5487" w:rsidRPr="00EB2161">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EC5487" w:rsidRPr="00EB2161">
        <w:rPr>
          <w:rFonts w:eastAsia="DengXian"/>
        </w:rPr>
        <w:t xml:space="preserve"> consecutive slots</w:t>
      </w:r>
      <w:r w:rsidR="00EC5487" w:rsidRPr="00EB2161">
        <w:rPr>
          <w:color w:val="000000" w:themeColor="text1"/>
          <w:lang w:eastAsia="ko-KR"/>
        </w:rPr>
        <w:t xml:space="preserve"> included in the corresponding resource pool in a set of </w:t>
      </w:r>
      <w:r w:rsidR="00EC5487" w:rsidRPr="00EB2161">
        <w:rPr>
          <w:i/>
          <w:iCs/>
          <w:color w:val="000000" w:themeColor="text1"/>
          <w:lang w:eastAsia="ko-KR"/>
        </w:rPr>
        <w:t>Y</w:t>
      </w:r>
      <w:r w:rsidR="00EC5487" w:rsidRPr="00EB2161">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EC5487" w:rsidRPr="00EB2161">
        <w:rPr>
          <w:color w:val="000000" w:themeColor="text1"/>
          <w:lang w:eastAsia="ko-KR"/>
        </w:rPr>
        <w:t xml:space="preserve"> correspond to </w:t>
      </w:r>
      <w:r w:rsidR="00AE71E3">
        <w:rPr>
          <w:rFonts w:eastAsia="Malgun Gothic"/>
          <w:color w:val="000000"/>
        </w:rPr>
        <w:t xml:space="preserve">one candidate multi-slot resource </w:t>
      </w:r>
      <w:r w:rsidR="004E7F5C" w:rsidRPr="00E921A8">
        <w:rPr>
          <w:color w:val="000000"/>
          <w:lang w:eastAsia="ko-KR"/>
        </w:rPr>
        <w:t>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7060D5" w:rsidRPr="00063B09">
        <w:rPr>
          <w:color w:val="000000" w:themeColor="text1"/>
          <w:lang w:eastAsia="ko-KR"/>
        </w:rPr>
        <w:t xml:space="preserve">, or </w:t>
      </w:r>
      <w:r w:rsidR="00B840AA">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cluded in the cor</w:t>
      </w:r>
      <w:r w:rsidR="00B840AA">
        <w:rPr>
          <w:color w:val="000000" w:themeColor="text1"/>
          <w:lang w:val="en-US" w:eastAsia="ko-KR"/>
        </w:rPr>
        <w:t>r</w:t>
      </w:r>
      <w:r w:rsidR="00B840AA">
        <w:rPr>
          <w:color w:val="000000" w:themeColor="text1"/>
          <w:lang w:eastAsia="ko-KR"/>
        </w:rPr>
        <w:t xml:space="preserve">es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FD3C0F">
        <w:rPr>
          <w:color w:val="000000"/>
          <w:lang w:eastAsia="ko-KR"/>
        </w:rPr>
        <w:t xml:space="preserve">or </w:t>
      </w:r>
      <w:r w:rsidR="00B840AA">
        <w:rPr>
          <w:rFonts w:eastAsia="Malgun Gothic"/>
          <w:color w:val="000000"/>
        </w:rPr>
        <w:t xml:space="preserve">the </w:t>
      </w:r>
      <w:r w:rsidR="00B840AA">
        <w:rPr>
          <w:color w:val="000000" w:themeColor="text1"/>
          <w:lang w:eastAsia="ko-KR"/>
        </w:rPr>
        <w:t xml:space="preserve">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840AA">
        <w:rPr>
          <w:color w:val="000000" w:themeColor="text1"/>
          <w:lang w:eastAsia="ko-KR"/>
        </w:rPr>
        <w:t xml:space="preserve"> contiguous sub-channels or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B840AA">
        <w:rPr>
          <w:rFonts w:eastAsia="DengXian"/>
          <w:iCs/>
          <w:color w:val="000000" w:themeColor="text1"/>
        </w:rPr>
        <w:t xml:space="preserve"> contiguous sub-channels </w:t>
      </w:r>
      <w:r w:rsidR="00B840AA">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B840AA">
        <w:rPr>
          <w:rFonts w:eastAsia="DengXian"/>
          <w:color w:val="000000" w:themeColor="text1"/>
        </w:rPr>
        <w:t xml:space="preserve"> contiguous RB sets</w:t>
      </w:r>
      <w:r w:rsidR="00B840AA">
        <w:rPr>
          <w:color w:val="000000" w:themeColor="text1"/>
          <w:lang w:eastAsia="ko-KR"/>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B840AA">
        <w:rPr>
          <w:rFonts w:eastAsia="DengXian"/>
        </w:rPr>
        <w:t xml:space="preserve"> consecutive slots</w:t>
      </w:r>
      <w:r w:rsidR="00B840AA">
        <w:rPr>
          <w:color w:val="000000" w:themeColor="text1"/>
          <w:lang w:eastAsia="ko-KR"/>
        </w:rPr>
        <w:t xml:space="preserve"> included in the corresponding resource pool in a set of </w:t>
      </w:r>
      <w:r w:rsidR="00B840AA">
        <w:rPr>
          <w:i/>
          <w:iCs/>
          <w:color w:val="000000" w:themeColor="text1"/>
          <w:lang w:eastAsia="ko-KR"/>
        </w:rPr>
        <w:t>Y'</w:t>
      </w:r>
      <w:r w:rsidR="00B840AA">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B840AA">
        <w:rPr>
          <w:color w:val="000000" w:themeColor="text1"/>
          <w:lang w:eastAsia="ko-KR"/>
        </w:rPr>
        <w:t xml:space="preserve"> correspond to </w:t>
      </w:r>
      <w:r w:rsidR="00FD3C0F">
        <w:rPr>
          <w:color w:val="000000"/>
          <w:lang w:eastAsia="ko-KR"/>
        </w:rPr>
        <w:t xml:space="preserve">one candidate multi-slot resource </w:t>
      </w:r>
      <w:r w:rsidR="004E7F5C" w:rsidRPr="00E921A8">
        <w:rPr>
          <w:color w:val="000000"/>
          <w:lang w:eastAsia="ko-KR"/>
        </w:rPr>
        <w:t xml:space="preserve">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Pr="009B0C19">
        <w:rPr>
          <w:rFonts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295"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295"/>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530CE106" w14:textId="2F798E23" w:rsidR="00FD3C0F" w:rsidRPr="00FD3C0F" w:rsidRDefault="00AE71E3" w:rsidP="00FD3C0F">
      <w:pPr>
        <w:pStyle w:val="B2"/>
        <w:ind w:left="567" w:firstLine="0"/>
        <w:rPr>
          <w:color w:val="000000"/>
          <w:lang w:val="en-US"/>
        </w:rPr>
      </w:pPr>
      <w:r w:rsidRPr="00AE71E3">
        <w:rPr>
          <w:lang w:eastAsia="ko-KR"/>
        </w:rPr>
        <w:t xml:space="preserve">If the higher layer parameter </w:t>
      </w:r>
      <w:r w:rsidR="00092560" w:rsidRPr="001402CE">
        <w:rPr>
          <w:i/>
          <w:iCs/>
          <w:lang w:val="en-US" w:eastAsia="ja-JP"/>
        </w:rPr>
        <w:t>sl-</w:t>
      </w:r>
      <w:r w:rsidR="00092560">
        <w:rPr>
          <w:i/>
          <w:iCs/>
        </w:rPr>
        <w:t>T</w:t>
      </w:r>
      <w:r w:rsidRPr="00AE71E3">
        <w:rPr>
          <w:i/>
          <w:iCs/>
          <w:lang w:eastAsia="ko-KR"/>
        </w:rPr>
        <w:t>ransmissionStructureForPSCCHandPSSCH</w:t>
      </w:r>
      <w:r w:rsidRPr="00AE71E3">
        <w:rPr>
          <w:lang w:eastAsia="ko-KR"/>
        </w:rPr>
        <w:t xml:space="preserve"> is set to </w:t>
      </w:r>
      <w:r w:rsidR="00766462">
        <w:rPr>
          <w:lang w:eastAsia="ko-KR"/>
        </w:rPr>
        <w:t>'</w:t>
      </w:r>
      <w:r w:rsidRPr="00AE71E3">
        <w:rPr>
          <w:lang w:eastAsia="ko-KR"/>
        </w:rPr>
        <w:t xml:space="preserve">contiguousRB', the UE shall exclude candidate single-slot or candidate multi-slot resources with the sub-channel </w:t>
      </w:r>
      <w:r w:rsidR="00FD3C0F">
        <w:rPr>
          <w:lang w:eastAsia="ko-KR"/>
        </w:rPr>
        <w:t xml:space="preserve">with the smallest index </w:t>
      </w:r>
      <w:r w:rsidRPr="00AE71E3">
        <w:rPr>
          <w:lang w:eastAsia="ko-KR"/>
        </w:rPr>
        <w:t>including resource blocks of the intra-cell guar</w:t>
      </w:r>
      <w:r w:rsidRPr="00AE71E3">
        <w:rPr>
          <w:color w:val="000000"/>
          <w:lang w:eastAsia="ko-KR"/>
        </w:rPr>
        <w:t>dband PRBs, configured by higher layer parameter</w:t>
      </w:r>
      <w:r w:rsidRPr="00AE71E3">
        <w:rPr>
          <w:color w:val="000000"/>
          <w:lang w:val="en-US"/>
        </w:rPr>
        <w:t xml:space="preserve">, </w:t>
      </w:r>
      <w:r w:rsidR="00092560" w:rsidRPr="001402CE">
        <w:rPr>
          <w:i/>
          <w:iCs/>
          <w:lang w:val="en-US" w:eastAsia="ja-JP"/>
        </w:rPr>
        <w:t>sl-</w:t>
      </w:r>
      <w:r w:rsidR="00092560">
        <w:rPr>
          <w:rFonts w:ascii="Times" w:eastAsia="Batang" w:hAnsi="Times"/>
          <w:i/>
          <w:iCs/>
          <w:color w:val="000000"/>
          <w:kern w:val="24"/>
        </w:rPr>
        <w:t>I</w:t>
      </w:r>
      <w:r w:rsidRPr="00AE71E3">
        <w:rPr>
          <w:rFonts w:ascii="Times" w:eastAsia="Batang" w:hAnsi="Times"/>
          <w:i/>
          <w:iCs/>
          <w:color w:val="000000"/>
          <w:kern w:val="24"/>
        </w:rPr>
        <w:t>ntraCellGuardBandsSL-List</w:t>
      </w:r>
      <w:r w:rsidR="00FD3C0F" w:rsidRPr="00FD3C0F">
        <w:rPr>
          <w:rFonts w:eastAsia="Batang"/>
          <w:iCs/>
          <w:color w:val="000000"/>
          <w:kern w:val="24"/>
          <w:lang w:val="en-GB"/>
        </w:rPr>
        <w:t>, or determined</w:t>
      </w:r>
      <w:r w:rsidR="00FD3C0F" w:rsidRPr="00FD3C0F">
        <w:rPr>
          <w:lang w:val="en-GB"/>
        </w:rPr>
        <w:t xml:space="preserve"> according to the nominal intra-cell guard band and RB set pattern as specified in [8, TS 38.101-1] when higher layer parameter,</w:t>
      </w:r>
      <w:r w:rsidR="00FD3C0F" w:rsidRPr="00FD3C0F">
        <w:rPr>
          <w:rFonts w:eastAsia="Batang"/>
          <w:i/>
          <w:iCs/>
          <w:color w:val="000000"/>
          <w:kern w:val="24"/>
          <w:lang w:val="en-GB"/>
        </w:rPr>
        <w:t xml:space="preserve"> </w:t>
      </w:r>
      <w:r w:rsidR="00092560" w:rsidRPr="001402CE">
        <w:rPr>
          <w:i/>
          <w:iCs/>
          <w:lang w:val="en-US" w:eastAsia="ja-JP"/>
        </w:rPr>
        <w:t>sl-</w:t>
      </w:r>
      <w:r w:rsidR="00092560">
        <w:rPr>
          <w:rFonts w:ascii="Times" w:eastAsia="Batang" w:hAnsi="Times"/>
          <w:i/>
          <w:iCs/>
          <w:color w:val="000000"/>
          <w:kern w:val="24"/>
        </w:rPr>
        <w:t>I</w:t>
      </w:r>
      <w:r w:rsidR="00FD3C0F" w:rsidRPr="00FD3C0F">
        <w:rPr>
          <w:rFonts w:eastAsia="Batang"/>
          <w:i/>
          <w:iCs/>
          <w:color w:val="000000"/>
          <w:kern w:val="24"/>
          <w:lang w:val="en-GB"/>
        </w:rPr>
        <w:t>ntraCellGuardBandsSL-List</w:t>
      </w:r>
      <w:r w:rsidR="00FD3C0F" w:rsidRPr="00FD3C0F">
        <w:rPr>
          <w:rFonts w:eastAsia="Batang"/>
          <w:iCs/>
          <w:color w:val="000000"/>
          <w:kern w:val="24"/>
          <w:lang w:val="en-GB"/>
        </w:rPr>
        <w:t xml:space="preserve">, </w:t>
      </w:r>
      <w:r w:rsidR="00FD3C0F" w:rsidRPr="00FD3C0F">
        <w:rPr>
          <w:lang w:val="en-GB"/>
        </w:rPr>
        <w:t>is not configured</w:t>
      </w:r>
      <w:r w:rsidR="00FD3C0F" w:rsidRPr="00FD3C0F">
        <w:rPr>
          <w:color w:val="000000"/>
          <w:lang w:val="en-US"/>
        </w:rPr>
        <w:t>.</w:t>
      </w:r>
    </w:p>
    <w:p w14:paraId="2E6A0C79" w14:textId="30217E72" w:rsidR="00AE71E3" w:rsidRPr="00AE71E3" w:rsidRDefault="00FD3C0F" w:rsidP="00FD3C0F">
      <w:pPr>
        <w:pStyle w:val="B2"/>
        <w:ind w:left="567" w:firstLine="0"/>
        <w:rPr>
          <w:color w:val="000000"/>
          <w:lang w:val="en-US"/>
        </w:rPr>
      </w:pPr>
      <w:r w:rsidRPr="00FD3C0F">
        <w:rPr>
          <w:color w:val="000000"/>
          <w:lang w:val="en-GB"/>
        </w:rPr>
        <w:t>If</w:t>
      </w:r>
      <w:r w:rsidRPr="00FD3C0F">
        <w:rPr>
          <w:color w:val="000000"/>
          <w:sz w:val="16"/>
          <w:lang w:val="en-GB"/>
        </w:rPr>
        <w:t xml:space="preserve"> </w:t>
      </w:r>
      <w:r w:rsidRPr="00FD3C0F">
        <w:rPr>
          <w:i/>
          <w:iCs/>
          <w:color w:val="000000"/>
          <w:lang w:val="en-GB"/>
        </w:rPr>
        <w:t>rbSetsWithConsecutiveLBTFailure</w:t>
      </w:r>
      <w:r w:rsidRPr="00FD3C0F">
        <w:rPr>
          <w:color w:val="000000"/>
          <w:lang w:val="en-GB"/>
        </w:rPr>
        <w:t xml:space="preserve"> is provided, the UE shall exclude candidate single-slot resources or candidate multi-slot resources, whose associated one or more RB set(s) is included in the </w:t>
      </w:r>
      <w:r w:rsidRPr="00FD3C0F">
        <w:rPr>
          <w:i/>
          <w:iCs/>
          <w:color w:val="000000"/>
          <w:lang w:val="en-GB"/>
        </w:rPr>
        <w:t>rbSetsWithConsecutiveLBTFailure</w:t>
      </w:r>
      <w:r w:rsidRPr="00FD3C0F">
        <w:rPr>
          <w:color w:val="000000"/>
          <w:lang w:val="en-GB"/>
        </w:rPr>
        <w:t xml:space="preserve"> parameter</w:t>
      </w:r>
      <w:r w:rsidR="00AE71E3" w:rsidRPr="00AE71E3">
        <w:rPr>
          <w:color w:val="000000"/>
          <w:lang w:val="en-US"/>
        </w:rPr>
        <w:t>.</w:t>
      </w:r>
    </w:p>
    <w:p w14:paraId="6E9CEF54" w14:textId="77777777" w:rsidR="00AE71E3" w:rsidRPr="004C1FD6" w:rsidRDefault="00AE71E3" w:rsidP="00AE71E3">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296"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296"/>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r w:rsidR="00903FB5">
        <w:rPr>
          <w:rFonts w:eastAsia="Malgun Gothic"/>
          <w:i/>
          <w:iCs/>
          <w:lang w:val="en-AU" w:eastAsia="ko-KR"/>
        </w:rPr>
        <w:t>sl-</w:t>
      </w:r>
      <w:r w:rsidR="00903FB5" w:rsidRPr="00B83307">
        <w:rPr>
          <w:i/>
          <w:lang w:eastAsia="zh-CN"/>
        </w:rPr>
        <w:t>PBPS-OccasionReservePeriodList</w:t>
      </w:r>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r w:rsidRPr="00063B09">
        <w:rPr>
          <w:rFonts w:eastAsia="Malgun Gothic"/>
          <w:i/>
          <w:iCs/>
          <w:color w:val="000000" w:themeColor="text1"/>
          <w:lang w:eastAsia="ko-KR"/>
        </w:rPr>
        <w:t>sl-ResourceReservePeriodLis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r w:rsidR="00903FB5" w:rsidRPr="00903FB5">
        <w:rPr>
          <w:i/>
          <w:lang w:eastAsia="zh-CN"/>
        </w:rPr>
        <w:t>sl-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r w:rsidR="00903FB5" w:rsidRPr="00903FB5">
        <w:rPr>
          <w:i/>
          <w:lang w:eastAsia="zh-CN"/>
        </w:rPr>
        <w:t>sl-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r w:rsidR="00903FB5" w:rsidRPr="00903FB5">
        <w:rPr>
          <w:i/>
          <w:lang w:eastAsia="zh-CN"/>
        </w:rPr>
        <w:t>sl-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r w:rsidRPr="00903FB5">
        <w:rPr>
          <w:rFonts w:eastAsia="Malgun Gothic"/>
          <w:i/>
          <w:iCs/>
          <w:lang w:eastAsia="ko-KR"/>
        </w:rPr>
        <w:t>sl-MultiReserveResource</w:t>
      </w:r>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r w:rsidRPr="00903FB5">
        <w:rPr>
          <w:i/>
          <w:iCs/>
        </w:rPr>
        <w:t>n</w:t>
      </w:r>
      <w:r w:rsidRPr="00903FB5">
        <w:t>+</w:t>
      </w:r>
      <w:r w:rsidRPr="00903FB5">
        <w:rPr>
          <w:i/>
          <w:iCs/>
        </w:rPr>
        <w:t>T</w:t>
      </w:r>
      <w:r w:rsidRPr="00903FB5">
        <w:rPr>
          <w:vertAlign w:val="subscript"/>
        </w:rPr>
        <w:t>A</w:t>
      </w:r>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n</w:t>
      </w:r>
      <w:r w:rsidRPr="00903FB5">
        <w:t>+</w:t>
      </w:r>
      <w:r w:rsidRPr="00903FB5">
        <w:rPr>
          <w:i/>
          <w:iCs/>
        </w:rPr>
        <w:t>T</w:t>
      </w:r>
      <w:r w:rsidRPr="00903FB5">
        <w:rPr>
          <w:vertAlign w:val="subscript"/>
        </w:rPr>
        <w:t>B</w:t>
      </w:r>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r w:rsidR="00903456">
        <w:rPr>
          <w:i/>
          <w:iCs/>
          <w:lang w:val="en-AU"/>
        </w:rPr>
        <w:t>sl-</w:t>
      </w:r>
      <w:r w:rsidR="00903456" w:rsidRPr="00B83307">
        <w:rPr>
          <w:i/>
          <w:iCs/>
        </w:rPr>
        <w:t>CPS-WindowPeriodic</w:t>
      </w:r>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r w:rsidR="00903456">
        <w:rPr>
          <w:i/>
          <w:iCs/>
          <w:lang w:val="en-AU"/>
        </w:rPr>
        <w:t>sl-</w:t>
      </w:r>
      <w:r w:rsidR="00903456" w:rsidRPr="00B83307">
        <w:rPr>
          <w:i/>
          <w:iCs/>
        </w:rPr>
        <w:t>CPS-WindowPeriodic</w:t>
      </w:r>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5C1911F4"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r w:rsidR="006E68AD" w:rsidRPr="006F1277">
        <w:rPr>
          <w:i/>
          <w:iCs/>
          <w:lang w:eastAsia="ko-KR"/>
        </w:rPr>
        <w:t>sl-</w:t>
      </w:r>
      <w:r w:rsidR="006E68AD">
        <w:rPr>
          <w:i/>
          <w:lang w:eastAsia="ko-KR"/>
        </w:rPr>
        <w:t>P</w:t>
      </w:r>
      <w:r w:rsidR="00903456" w:rsidRPr="00903456">
        <w:rPr>
          <w:i/>
          <w:lang w:eastAsia="ko-KR"/>
        </w:rPr>
        <w:t>artialSensingInactiveTime</w:t>
      </w:r>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r w:rsidR="00903456" w:rsidRPr="00903456">
        <w:t>a</w:t>
      </w:r>
      <w:r w:rsidR="00903456" w:rsidRPr="00903456">
        <w:rPr>
          <w:lang w:val="en-US"/>
        </w:rPr>
        <w:t>ult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05A28E2B" w14:textId="77777777" w:rsidR="00FD3C0F" w:rsidRPr="00FD3C0F" w:rsidRDefault="00FD3C0F" w:rsidP="00FD3C0F">
      <w:pPr>
        <w:pStyle w:val="B1"/>
      </w:pPr>
      <w:r w:rsidRPr="00FD3C0F">
        <w:rPr>
          <w:lang w:val="en-US"/>
        </w:rPr>
        <w:t>2LTE</w:t>
      </w:r>
      <w:r w:rsidRPr="00FD3C0F">
        <w:t>1)</w:t>
      </w:r>
      <w:r w:rsidRPr="00FD3C0F">
        <w:tab/>
        <w:t>In case of dynamic co-channel coexistence of LTE sidelink and NR sidelink: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4834CC84" w14:textId="5F04B460" w:rsidR="00FD3C0F" w:rsidRPr="00FD3C0F" w:rsidRDefault="00FD3C0F" w:rsidP="00FD3C0F">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In case of dynamic co-channel coexistence of LTE sidelink and NR sidelink:</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5993CC97" w14:textId="77777777" w:rsidR="009B7352" w:rsidRPr="00CE2E21" w:rsidRDefault="00591F51" w:rsidP="009B7352">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r w:rsidRPr="004C0F78">
        <w:rPr>
          <w:i/>
        </w:rPr>
        <w:t>i</w:t>
      </w:r>
      <w:r w:rsidRPr="004C0F78">
        <w:t xml:space="preserve">-th </w:t>
      </w:r>
      <w:r w:rsidRPr="004C0F78">
        <w:rPr>
          <w:lang w:eastAsia="ko-KR"/>
        </w:rPr>
        <w:t>field</w:t>
      </w:r>
      <w:r w:rsidRPr="004C0F78">
        <w:t xml:space="preserve"> in </w:t>
      </w:r>
      <w:r w:rsidR="004D019F" w:rsidRPr="00254A38">
        <w:rPr>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161CB0B3" w14:textId="0B96F252" w:rsidR="009B7352" w:rsidRPr="00CE2E21" w:rsidRDefault="009B7352" w:rsidP="009B7352">
      <w:pPr>
        <w:pStyle w:val="B1"/>
      </w:pPr>
      <w:r w:rsidRPr="00CE2E21">
        <w:rPr>
          <w:lang w:val="en-US"/>
        </w:rPr>
        <w:t>3LTE</w:t>
      </w:r>
      <w:r w:rsidRPr="00CE2E21">
        <w:t>)</w:t>
      </w:r>
      <w:r w:rsidRPr="00CE2E21">
        <w:tab/>
        <w:t>In case of dynamic co-channel coexistence of LTE sidelink and NR sidelink:</w:t>
      </w:r>
    </w:p>
    <w:p w14:paraId="65B36F75" w14:textId="40F7855A"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r w:rsidRPr="00CE2E21">
        <w:rPr>
          <w:i/>
          <w:iCs/>
        </w:rPr>
        <w:t>sl-NRPSSCH-EUTRA-ThresRSRP-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2FC7D0B1" w14:textId="552BC8DF"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bookmarkStart w:id="1297" w:name="_Hlk136611451"/>
      <w:r w:rsidRPr="00CE2E21">
        <w:rPr>
          <w:i/>
          <w:iCs/>
        </w:rPr>
        <w:t>sl-NRPSFCH-EUTRA-ThresRSRP-List</w:t>
      </w:r>
      <w:r w:rsidRPr="00CE2E21">
        <w:t>,</w:t>
      </w:r>
      <w:r w:rsidRPr="00CE2E21">
        <w:rPr>
          <w:lang w:val="en-GB"/>
        </w:rPr>
        <w:t xml:space="preserve"> if provided</w:t>
      </w:r>
      <w:bookmarkEnd w:id="1297"/>
      <w:r w:rsidRPr="00CE2E21">
        <w:rPr>
          <w:lang w:val="en-GB"/>
        </w:rPr>
        <w: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r w:rsidRPr="00CE2E21">
        <w:rPr>
          <w:i/>
          <w:iCs/>
        </w:rPr>
        <w:t>sl-NRPSFCH-EUTRA-ThresRSRP-List</w:t>
      </w:r>
      <w:r w:rsidRPr="00CE2E21">
        <w:rPr>
          <w:lang w:val="en-GB"/>
        </w:rPr>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val="en-GB"/>
        </w:rPr>
        <w:t xml:space="preserve"> is set to minus Infinity dBm.</w:t>
      </w:r>
    </w:p>
    <w:p w14:paraId="1F9DF370" w14:textId="76BCA79D" w:rsidR="009B7352" w:rsidRPr="00CE2E21" w:rsidRDefault="009B7352" w:rsidP="009B7352">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rsidR="00FD3C0F">
        <w:t xml:space="preserve">remaining </w:t>
      </w:r>
      <w:r w:rsidRPr="00CE2E21">
        <w:rPr>
          <w:rFonts w:hint="eastAsia"/>
        </w:rPr>
        <w:t>candidate single-slot resources</w:t>
      </w:r>
      <w:r>
        <w:t xml:space="preserve"> or candidate multi-slot resources</w:t>
      </w:r>
      <w:r w:rsidR="00FD3C0F">
        <w:rPr>
          <w:lang w:val="en-GB"/>
        </w:rPr>
        <w:t xml:space="preserve"> </w:t>
      </w:r>
      <w:r w:rsidR="00FD3C0F">
        <w:t>identified in ste</w:t>
      </w:r>
      <w:r w:rsidR="00FD3C0F" w:rsidRPr="00D51E9B">
        <w:rPr>
          <w:lang w:val="en-US"/>
        </w:rPr>
        <w:t>p</w:t>
      </w:r>
      <w:r w:rsidR="00FD3C0F">
        <w:t xml:space="preserve"> 1</w:t>
      </w:r>
      <w:r w:rsidRPr="00CE2E21">
        <w:rPr>
          <w:rFonts w:hint="eastAsia"/>
        </w:rPr>
        <w:t xml:space="preserve">. </w:t>
      </w:r>
    </w:p>
    <w:p w14:paraId="0990E110" w14:textId="77777777" w:rsidR="009B7352" w:rsidRPr="00CE2E21" w:rsidRDefault="009B7352" w:rsidP="009B7352">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1616E055" w14:textId="77777777" w:rsidR="009B7352" w:rsidRPr="00CE2E21" w:rsidRDefault="009B7352" w:rsidP="009B7352">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6A8D53B" w14:textId="77777777"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r w:rsidRPr="00CE2E21">
        <w:rPr>
          <w:i/>
        </w:rPr>
        <w:t xml:space="preserve">sl-ResourceReservePeriodList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1608DC54" w14:textId="7FE5069A" w:rsidR="009B7352" w:rsidRPr="00CE2E21" w:rsidRDefault="009B7352" w:rsidP="009B7352">
      <w:pPr>
        <w:pStyle w:val="B1"/>
      </w:pPr>
      <w:r w:rsidRPr="00CE2E21">
        <w:rPr>
          <w:lang w:val="en-US"/>
        </w:rPr>
        <w:t>5LTE1</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CF93637" w14:textId="77777777" w:rsidR="009B7352" w:rsidRPr="00CE2E21" w:rsidRDefault="009B7352" w:rsidP="009B7352">
      <w:pPr>
        <w:pStyle w:val="B2"/>
      </w:pPr>
      <w:r w:rsidRPr="00CE2E21">
        <w:t>-</w:t>
      </w:r>
      <w:r w:rsidRPr="00CE2E21">
        <w:tab/>
        <w:t xml:space="preserve">the resource pool overlaps with an LTE </w:t>
      </w:r>
      <w:r>
        <w:t xml:space="preserve">sidelink </w:t>
      </w:r>
      <w:r w:rsidRPr="00CE2E21">
        <w:t>resource pool;</w:t>
      </w:r>
    </w:p>
    <w:p w14:paraId="2FA1C28F" w14:textId="77777777" w:rsidR="009B7352" w:rsidRPr="00CE2E21" w:rsidRDefault="009B7352" w:rsidP="009B7352">
      <w:pPr>
        <w:pStyle w:val="B2"/>
      </w:pPr>
      <w:r w:rsidRPr="00CE2E21">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6BB1B50C" w14:textId="3D73DB0F"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r w:rsidRPr="00CE2E21">
        <w:rPr>
          <w:i/>
        </w:rPr>
        <w:t xml:space="preserve">restrictResourceReservationPeriod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sidR="00766462">
        <w:rPr>
          <w:i/>
          <w:iCs/>
        </w:rPr>
        <w:t>'</w:t>
      </w:r>
      <w:r w:rsidRPr="00CE2E21">
        <w:rPr>
          <w:i/>
          <w:iCs/>
        </w:rPr>
        <w:t xml:space="preserve"> </w:t>
      </w:r>
      <w:r w:rsidRPr="00CE2E21">
        <w:t xml:space="preserve">field set to that periodicity value and indicating all subchannels of the LTE </w:t>
      </w:r>
      <w:r>
        <w:t xml:space="preserve">sidelink </w:t>
      </w:r>
      <w:r w:rsidRPr="00CE2E21">
        <w:t>resource pool in this LTE subframe, condition c in step 6LTE would be met.</w:t>
      </w:r>
    </w:p>
    <w:p w14:paraId="1B7B8A0B" w14:textId="20A79E7A" w:rsidR="009B7352" w:rsidRPr="00CE2E21" w:rsidRDefault="009B7352" w:rsidP="009B7352">
      <w:pPr>
        <w:pStyle w:val="B1"/>
      </w:pPr>
      <w:r w:rsidRPr="00CE2E21">
        <w:rPr>
          <w:lang w:val="en-US"/>
        </w:rPr>
        <w:t>5LTE2</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D6B850F" w14:textId="66678CA5" w:rsidR="009B7352" w:rsidRPr="00CE2E21" w:rsidRDefault="009B7352" w:rsidP="009B7352">
      <w:pPr>
        <w:pStyle w:val="B2"/>
      </w:pPr>
      <w:r w:rsidRPr="00CE2E21">
        <w:t>-</w:t>
      </w:r>
      <w:r w:rsidRPr="00CE2E21">
        <w:tab/>
      </w:r>
      <w:r w:rsidRPr="00CE2E21">
        <w:rPr>
          <w:rFonts w:hint="eastAsia"/>
        </w:rPr>
        <w:t xml:space="preserve">the UE has </w:t>
      </w:r>
      <w:r w:rsidRPr="00CE2E21">
        <w:t xml:space="preserve">a selected sidelink grant for LTE V2X </w:t>
      </w:r>
      <w:r w:rsidR="00FD3C0F">
        <w:t xml:space="preserve">sidelink </w:t>
      </w:r>
      <w:r w:rsidRPr="00CE2E21">
        <w:t xml:space="preserve">according to [19, TS 36.321] </w:t>
      </w:r>
      <w:r w:rsidRPr="00CE2E21">
        <w:rPr>
          <w:rFonts w:hint="eastAsia"/>
        </w:rPr>
        <w:t xml:space="preserve"> .</w:t>
      </w:r>
    </w:p>
    <w:p w14:paraId="50DC9213" w14:textId="2BB227FB" w:rsidR="009B7352" w:rsidRPr="00CE2E21" w:rsidRDefault="009B7352" w:rsidP="009B7352">
      <w:pPr>
        <w:pStyle w:val="B2"/>
        <w:rPr>
          <w:lang w:eastAsia="en-GB"/>
        </w:rPr>
      </w:pPr>
      <w:r w:rsidRPr="00CE2E21">
        <w:t>-</w:t>
      </w:r>
      <w:r w:rsidRPr="00CE2E21">
        <w:tab/>
        <w:t xml:space="preserve">the selected sidelink grant for LTE V2X </w:t>
      </w:r>
      <w:r w:rsidR="00FD3C0F">
        <w:t xml:space="preserve">sidelink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38DCC609" w14:textId="66C3BF87" w:rsidR="009B7352" w:rsidRPr="00CE2E21" w:rsidRDefault="009B7352" w:rsidP="009B7352">
      <w:pPr>
        <w:pStyle w:val="B2"/>
        <w:rPr>
          <w:rFonts w:eastAsia="Calibri"/>
          <w:lang w:val="en-US"/>
        </w:rPr>
      </w:pPr>
      <w:r w:rsidRPr="00CE2E21">
        <w:t>-</w:t>
      </w:r>
      <w:r w:rsidRPr="00CE2E21">
        <w:tab/>
        <w:t xml:space="preserve">the priority value associated with the selected sidelink grant for LTE V2X </w:t>
      </w:r>
      <w:r w:rsidR="00FD3C0F">
        <w:t xml:space="preserve">sidelink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It is up to UE implementation whether or not to apply this exclusion step if the priority value associated with selected sidelink grant for LTE V2X</w:t>
      </w:r>
      <w:r w:rsidR="00FD3C0F">
        <w:rPr>
          <w:lang w:val="en-GB" w:eastAsia="ko-KR"/>
        </w:rPr>
        <w:t xml:space="preserve"> </w:t>
      </w:r>
      <w:r w:rsidR="00FD3C0F">
        <w:t>sidelink</w:t>
      </w:r>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645A4E7E" w14:textId="77777777" w:rsidR="009B7352" w:rsidRPr="00CE2E21" w:rsidRDefault="009B7352" w:rsidP="009B7352">
      <w:pPr>
        <w:pStyle w:val="B1"/>
      </w:pPr>
      <w:r w:rsidRPr="00CE2E21">
        <w:rPr>
          <w:lang w:val="en-US"/>
        </w:rPr>
        <w:t>5LTE3</w:t>
      </w:r>
      <w:r w:rsidRPr="00CE2E21">
        <w:t xml:space="preserve">) 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77823473" w14:textId="5AB24716" w:rsidR="009B7352" w:rsidRPr="00CE2E21" w:rsidRDefault="009B7352" w:rsidP="009B7352">
      <w:pPr>
        <w:pStyle w:val="B2"/>
      </w:pPr>
      <w:r w:rsidRPr="00CE2E21">
        <w:t>a)</w:t>
      </w:r>
      <w:r w:rsidRPr="00CE2E21">
        <w:tab/>
        <w:t>the resource pool is configured with PSFCH resources;</w:t>
      </w:r>
    </w:p>
    <w:p w14:paraId="59232992" w14:textId="5977617F" w:rsidR="009B7352" w:rsidRPr="00CE2E21" w:rsidRDefault="009B7352" w:rsidP="009B7352">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34FEA161" w14:textId="77777777" w:rsidR="009B7352" w:rsidRPr="00CE2E21" w:rsidRDefault="009B7352" w:rsidP="009B7352">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781C9D3" w14:textId="71DE4A7B" w:rsidR="009B7352" w:rsidRPr="00CE2E21" w:rsidRDefault="009B7352" w:rsidP="009B7352">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02BE1FB" w14:textId="6E6D67ED" w:rsidR="00673B08" w:rsidRPr="00CE2E21" w:rsidRDefault="00673B08" w:rsidP="00673B0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sidR="00F91DA8">
        <w:rPr>
          <w:rFonts w:eastAsia="Malgun Gothic"/>
        </w:rPr>
        <w:t xml:space="preserve">or candidate multi-slot resources </w:t>
      </w:r>
      <w:r w:rsidRPr="00CE2E21">
        <w:rPr>
          <w:rFonts w:eastAsia="Malgun Gothic"/>
        </w:rPr>
        <w:t>as in step 4.</w:t>
      </w:r>
    </w:p>
    <w:p w14:paraId="1E891528" w14:textId="77777777" w:rsidR="00673B08" w:rsidRPr="00CE2E21" w:rsidRDefault="00673B08" w:rsidP="00673B0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07028328" w14:textId="77DC43C5"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78DEF76A" w14:textId="77777777" w:rsidR="00F91DA8" w:rsidRPr="00F91DA8" w:rsidRDefault="00F91DA8" w:rsidP="00F91DA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61AD55AF" w14:textId="77777777" w:rsidR="007572E5" w:rsidRPr="00CE2E21" w:rsidRDefault="007572E5" w:rsidP="007572E5">
      <w:pPr>
        <w:pStyle w:val="B1"/>
      </w:pPr>
      <w:r w:rsidRPr="00CE2E21">
        <w:rPr>
          <w:lang w:val="en-US"/>
        </w:rPr>
        <w:t>6LTE</w:t>
      </w:r>
      <w:r w:rsidRPr="00CE2E21">
        <w:t>)</w:t>
      </w:r>
      <w:r w:rsidRPr="00CE2E21">
        <w:tab/>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1BD1096" w14:textId="5820DCC4" w:rsidR="007572E5" w:rsidRPr="00CE2E21" w:rsidRDefault="007572E5" w:rsidP="007572E5">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5D32278D" w14:textId="77777777" w:rsidR="007572E5" w:rsidRPr="00CE2E21" w:rsidRDefault="007572E5" w:rsidP="007572E5">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490F449" w14:textId="77777777" w:rsidR="00F91DA8" w:rsidRPr="00F91DA8" w:rsidRDefault="00F91DA8" w:rsidP="00F91DA8">
      <w:pPr>
        <w:ind w:left="851" w:hanging="284"/>
        <w:rPr>
          <w:color w:val="000000"/>
        </w:rPr>
      </w:pPr>
      <w:r w:rsidRPr="00F91DA8">
        <w:rPr>
          <w:color w:val="000000"/>
        </w:rPr>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5E7F9EB5" w14:textId="35068CFE" w:rsidR="00302ABA" w:rsidRPr="00CE2E21" w:rsidRDefault="00302ABA" w:rsidP="00302ABA">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w:t>
      </w:r>
      <w:r w:rsidR="00A06305">
        <w:rPr>
          <w:lang w:val="x-none"/>
        </w:rPr>
        <w:t>combination</w:t>
      </w:r>
      <w:r w:rsidRPr="00CE2E21">
        <w:rPr>
          <w:lang w:val="x-none"/>
        </w:rPr>
        <w:t xml:space="preserv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60F87ADD" w14:textId="11C4AF39" w:rsidR="00302ABA" w:rsidRPr="00CE2E21" w:rsidRDefault="00302ABA" w:rsidP="00302ABA">
      <w:pPr>
        <w:ind w:left="568" w:hanging="284"/>
        <w:rPr>
          <w:lang w:val="x-none"/>
        </w:rPr>
      </w:pPr>
      <w:r w:rsidRPr="00CE2E21">
        <w:rPr>
          <w:lang w:val="x-none"/>
        </w:rPr>
        <w:t>7a)</w:t>
      </w:r>
      <w:r w:rsidRPr="00CE2E21">
        <w:rPr>
          <w:lang w:val="x-none"/>
        </w:rPr>
        <w:tab/>
        <w:t>If sidelink DRX active time of RX UE is provided by the higher layer and there is no candidate single-slot</w:t>
      </w:r>
      <w:r>
        <w:t xml:space="preserve"> or multi-slot</w:t>
      </w:r>
      <w:r w:rsidRPr="00CE2E21">
        <w:rPr>
          <w:lang w:val="x-none"/>
        </w:rPr>
        <w:t xml:space="preserve"> resource remained 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rsidR="00F91DA8">
        <w:t xml:space="preserve">or at least one candidate multi-slot resource </w:t>
      </w:r>
      <w:r w:rsidRPr="00CE2E21">
        <w:rPr>
          <w:lang w:val="x-none"/>
        </w:rPr>
        <w:t xml:space="preserve">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6479A9C"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w:t>
      </w:r>
      <w:r w:rsidR="00F91DA8">
        <w:rPr>
          <w:lang w:eastAsia="en-GB"/>
        </w:rPr>
        <w:t xml:space="preserve">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sidR="00F91DA8">
        <w:rPr>
          <w:lang w:eastAsia="en-GB"/>
        </w:rPr>
        <w:t xml:space="preserve"> </w:t>
      </w:r>
      <w:r w:rsidR="00F91DA8"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sidR="00F91DA8">
        <w:rPr>
          <w:lang w:eastAsia="en-GB"/>
        </w:rPr>
        <w:t xml:space="preserve">, or for exclusion in step </w:t>
      </w:r>
      <w:r w:rsidR="00F91DA8">
        <w:t xml:space="preserve">5LTE3, </w:t>
      </w:r>
      <w:r>
        <w:rPr>
          <w:lang w:eastAsia="en-GB"/>
        </w:rPr>
        <w:t>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1E7C9C"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1E7C9C"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1E7C9C"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1E7C9C"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r w:rsidR="00D02AD2" w:rsidRPr="00363839">
        <w:rPr>
          <w:i/>
          <w:iCs/>
          <w:lang w:eastAsia="en-GB"/>
        </w:rPr>
        <w:t>q</w:t>
      </w:r>
      <w:r w:rsidR="00D02AD2" w:rsidRPr="00363839">
        <w:rPr>
          <w:vertAlign w:val="superscript"/>
          <w:lang w:eastAsia="en-GB"/>
        </w:rPr>
        <w:t>th</w:t>
      </w:r>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r w:rsidRPr="00510B05">
        <w:rPr>
          <w:i/>
          <w:iCs/>
          <w:color w:val="000000"/>
          <w:lang w:val="en-AU" w:eastAsia="en-GB"/>
        </w:rPr>
        <w:t>sl-</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r w:rsidRPr="00510B05">
        <w:rPr>
          <w:i/>
          <w:iCs/>
          <w:color w:val="000000"/>
          <w:lang w:val="en-AU" w:eastAsia="en-GB"/>
        </w:rPr>
        <w:t>sl-</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r w:rsidRPr="00510B05">
        <w:rPr>
          <w:i/>
          <w:iCs/>
          <w:lang w:val="en-AU"/>
        </w:rPr>
        <w:t>sl-</w:t>
      </w:r>
      <w:r w:rsidRPr="00510B05">
        <w:rPr>
          <w:i/>
          <w:iCs/>
        </w:rPr>
        <w:t>CPS-WindowPeriodic</w:t>
      </w:r>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r w:rsidRPr="00FF6101">
        <w:rPr>
          <w:i/>
          <w:iCs/>
          <w:lang w:eastAsia="en-GB"/>
        </w:rPr>
        <w:t>sl-MultiReserveResource</w:t>
      </w:r>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r w:rsidR="00E9754F">
        <w:rPr>
          <w:i/>
          <w:iCs/>
          <w:lang w:val="en-AU"/>
        </w:rPr>
        <w:t>sl-</w:t>
      </w:r>
      <w:r w:rsidR="00E9754F" w:rsidRPr="00B83307">
        <w:rPr>
          <w:i/>
          <w:iCs/>
        </w:rPr>
        <w:t>CPS-Window</w:t>
      </w:r>
      <w:r w:rsidR="00E9754F">
        <w:rPr>
          <w:i/>
          <w:iCs/>
        </w:rPr>
        <w:t>Ap</w:t>
      </w:r>
      <w:r w:rsidR="00E9754F" w:rsidRPr="00B83307">
        <w:rPr>
          <w:i/>
          <w:iCs/>
        </w:rPr>
        <w:t>eriodic</w:t>
      </w:r>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1298" w:name="_Toc192172989"/>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298"/>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60BD9A79" w14:textId="1B0798A3" w:rsidR="008765BB" w:rsidRPr="008765BB" w:rsidRDefault="008765BB" w:rsidP="008765BB">
      <w:pPr>
        <w:pStyle w:val="B2"/>
        <w:rPr>
          <w:lang w:val="en-GB"/>
        </w:rPr>
      </w:pPr>
      <w:r>
        <w:rPr>
          <w:rFonts w:hint="eastAsia"/>
        </w:rPr>
        <w:t>-</w:t>
      </w:r>
      <w:r>
        <w:rPr>
          <w:rFonts w:hint="eastAsia"/>
        </w:rPr>
        <w:tab/>
      </w:r>
      <w:r>
        <w:rPr>
          <w:rFonts w:eastAsia="Calibri" w:hint="eastAsia"/>
        </w:rPr>
        <w:t>I</w:t>
      </w:r>
      <w:r>
        <w:rPr>
          <w:rFonts w:hint="eastAsia"/>
          <w:iCs/>
        </w:rPr>
        <w:t xml:space="preserve">f </w:t>
      </w:r>
      <w:r>
        <w:rPr>
          <w:rFonts w:hint="eastAsia"/>
          <w:lang w:eastAsia="ko-KR"/>
        </w:rPr>
        <w:t xml:space="preserve">the higher layer parameter </w:t>
      </w:r>
      <w:r w:rsidR="00092560" w:rsidRPr="00CF466A">
        <w:rPr>
          <w:i/>
          <w:iCs/>
          <w:lang w:eastAsia="ko-KR"/>
        </w:rPr>
        <w:t>sl-</w:t>
      </w:r>
      <w:r w:rsidR="00092560">
        <w:rPr>
          <w:i/>
          <w:iCs/>
          <w:lang w:eastAsia="ko-KR"/>
        </w:rPr>
        <w:t>T</w:t>
      </w:r>
      <w:r>
        <w:rPr>
          <w:rFonts w:hint="eastAsia"/>
          <w:i/>
          <w:iCs/>
          <w:lang w:eastAsia="ko-KR"/>
        </w:rPr>
        <w:t>ransmissionStructureForPSCCHandPSSCH</w:t>
      </w:r>
      <w:r>
        <w:rPr>
          <w:rFonts w:hint="eastAsia"/>
          <w:lang w:eastAsia="ko-KR"/>
        </w:rPr>
        <w:t xml:space="preserve"> is set to 'interlaceRB', the number of used RB sets for one PSCCH/PSSCH transmission, </w:t>
      </w:r>
      <w:r w:rsidRPr="00934F39">
        <w:rPr>
          <w:rFonts w:hint="eastAsia"/>
          <w:i/>
          <w:iCs/>
          <w:lang w:eastAsia="ko-KR"/>
        </w:rPr>
        <w:t>L</w:t>
      </w:r>
      <w:r w:rsidRPr="00934F39">
        <w:rPr>
          <w:rFonts w:hint="eastAsia"/>
          <w:i/>
          <w:iCs/>
          <w:vertAlign w:val="subscript"/>
          <w:lang w:eastAsia="ko-KR"/>
        </w:rPr>
        <w:t>RBset</w:t>
      </w:r>
      <w:r>
        <w:rPr>
          <w:rFonts w:hint="eastAsia"/>
        </w:rPr>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1602FD68"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described in clause 8.1.4</w:t>
      </w:r>
      <w:r w:rsidR="00EE028A">
        <w:rPr>
          <w:lang w:val="en-US" w:eastAsia="zh-CN"/>
        </w:rPr>
        <w:t>,</w:t>
      </w:r>
      <w:r w:rsidR="00EE028A" w:rsidRPr="002A6257">
        <w:rPr>
          <w:rFonts w:hint="eastAsia"/>
          <w:lang w:val="en-US" w:eastAsia="zh-CN"/>
        </w:rPr>
        <w:t xml:space="preserve"> </w:t>
      </w:r>
      <w:r w:rsidR="00EE028A" w:rsidRPr="00062C54">
        <w:rPr>
          <w:lang w:val="en-US" w:eastAsia="zh-CN"/>
        </w:rPr>
        <w:t>it is up to UE implementation whether to use information determined by the E-UTRA radio access in case of dynamic co-channel coexistence of LTE sidelink and NR sidelink</w:t>
      </w:r>
      <w:r w:rsidR="00EE028A">
        <w:rPr>
          <w:lang w:val="en-US" w:eastAsia="zh-CN"/>
        </w:rPr>
        <w:t>,</w:t>
      </w:r>
      <w:r w:rsidRPr="00E916CB">
        <w:rPr>
          <w:lang w:val="en-US" w:eastAsia="ko-KR"/>
        </w:rPr>
        <w:t xml:space="preserve">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6E6FFE1E"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bookmarkStart w:id="1299" w:name="_Hlk86966259"/>
      <w:r w:rsidR="00D02AD2" w:rsidRPr="00D16407">
        <w:t xml:space="preserve">SCI </w:t>
      </w:r>
      <w:r w:rsidR="00D02AD2">
        <w:t>format 1-A</w:t>
      </w:r>
      <w:bookmarkEnd w:id="1299"/>
      <w:r w:rsidR="00D02AD2">
        <w:t>,</w:t>
      </w:r>
      <w:r w:rsidR="00D02AD2" w:rsidRPr="00D16407">
        <w:t xml:space="preserve"> satisfying at least one of the following criteria:</w:t>
      </w:r>
    </w:p>
    <w:p w14:paraId="581D8EEA" w14:textId="0828F504"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7A201890"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rsidRPr="00D16407">
        <w:t>SCI format 1-A</w:t>
      </w:r>
      <w:r w:rsidR="00D02AD2">
        <w:t xml:space="preserve"> and t</w:t>
      </w:r>
      <w:r w:rsidR="00D02AD2" w:rsidRPr="00326FBC">
        <w:t xml:space="preserve">he RSRP measurement performed, according to clause 8.4.2.1 for the received </w:t>
      </w:r>
      <w:r w:rsidR="00D02AD2" w:rsidRPr="00D16407">
        <w:t>SCI format 1-A</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1300" w:name="_Toc192172990"/>
      <w:r>
        <w:t>8</w:t>
      </w:r>
      <w:r w:rsidRPr="0048482F">
        <w:t>.</w:t>
      </w:r>
      <w:r>
        <w:t>1</w:t>
      </w:r>
      <w:r w:rsidRPr="0048482F">
        <w:t>.</w:t>
      </w:r>
      <w:r>
        <w:t>4B</w:t>
      </w:r>
      <w:r w:rsidRPr="0048482F">
        <w:tab/>
      </w:r>
      <w:r w:rsidR="00B80B23">
        <w:rPr>
          <w:lang w:val="en-GB"/>
        </w:rPr>
        <w:t>Void</w:t>
      </w:r>
      <w:bookmarkEnd w:id="1300"/>
      <w:r>
        <w:t xml:space="preserve"> </w:t>
      </w:r>
    </w:p>
    <w:p w14:paraId="7454AABD" w14:textId="065A11B0" w:rsidR="00D02AD2" w:rsidRDefault="00D02AD2" w:rsidP="00D67418">
      <w:pPr>
        <w:pStyle w:val="Heading3"/>
      </w:pPr>
      <w:bookmarkStart w:id="1301" w:name="_Toc192172991"/>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301"/>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1302" w:name="_Toc29673243"/>
      <w:bookmarkStart w:id="1303" w:name="_Toc29673384"/>
      <w:bookmarkStart w:id="1304" w:name="_Toc29674377"/>
      <w:bookmarkStart w:id="1305" w:name="_Toc36645607"/>
      <w:bookmarkStart w:id="1306" w:name="_Toc45810656"/>
      <w:bookmarkStart w:id="1307" w:name="_Toc192172992"/>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302"/>
      <w:bookmarkEnd w:id="1303"/>
      <w:bookmarkEnd w:id="1304"/>
      <w:bookmarkEnd w:id="1305"/>
      <w:bookmarkEnd w:id="1306"/>
      <w:bookmarkEnd w:id="1307"/>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0ED0D908" w14:textId="5EA103E7" w:rsidR="0064291A" w:rsidRPr="0064291A" w:rsidRDefault="0064291A" w:rsidP="0064291A">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w:t>
      </w:r>
      <w:r w:rsidR="00B271E7">
        <w:rPr>
          <w:lang w:eastAsia="ja-JP"/>
        </w:rPr>
        <w:t xml:space="preserve"> provided according to the higher layer parameter </w:t>
      </w:r>
      <w:r w:rsidR="00B271E7">
        <w:rPr>
          <w:rFonts w:eastAsia="MS Mincho"/>
          <w:i/>
          <w:lang w:eastAsia="ja-JP"/>
        </w:rPr>
        <w:t>sl-NumSubchannel</w:t>
      </w:r>
      <w:r w:rsidRPr="0064291A">
        <w:rPr>
          <w:lang w:eastAsia="ja-JP"/>
        </w:rPr>
        <w:t xml:space="preserve">, or if </w:t>
      </w:r>
      <w:r w:rsidRPr="0064291A">
        <w:rPr>
          <w:lang w:eastAsia="ko-KR"/>
        </w:rPr>
        <w:t xml:space="preserve">the higher layer parameter </w:t>
      </w:r>
      <w:r w:rsidR="00B271E7">
        <w:rPr>
          <w:i/>
          <w:lang w:eastAsia="ko-KR"/>
        </w:rPr>
        <w:t>sl-T</w:t>
      </w:r>
      <w:r w:rsidRPr="0064291A">
        <w:rPr>
          <w:i/>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w:t>
      </w:r>
      <w:r w:rsidRPr="0064291A">
        <w:rPr>
          <w:lang w:eastAsia="ja-JP"/>
        </w:rPr>
        <w:t>the number of sub-channels in each RB set</w:t>
      </w:r>
      <w:r w:rsidR="00B271E7">
        <w:rPr>
          <w:lang w:eastAsia="ja-JP"/>
        </w:rPr>
        <w:t xml:space="preserve"> which is equal to the number of interlaces in each</w:t>
      </w:r>
      <w:r w:rsidR="00B271E7">
        <w:rPr>
          <w:lang w:eastAsia="ko-KR"/>
        </w:rPr>
        <w:t xml:space="preserve"> RB set divided by the number of interlace(s) per sub-channel provided according to the higher layer parameter </w:t>
      </w:r>
      <w:r w:rsidR="00B271E7">
        <w:rPr>
          <w:i/>
          <w:lang w:eastAsia="ko-KR"/>
        </w:rPr>
        <w:t>sl-NumInterlacePerSubchannel</w:t>
      </w:r>
    </w:p>
    <w:p w14:paraId="7D22B289" w14:textId="7F1CC770" w:rsidR="0064291A" w:rsidRPr="0064291A" w:rsidRDefault="0064291A" w:rsidP="0064291A">
      <w:pPr>
        <w:rPr>
          <w:lang w:eastAsia="ko-KR"/>
        </w:rPr>
      </w:pPr>
      <w:r w:rsidRPr="0064291A">
        <w:rPr>
          <w:iCs/>
          <w:lang w:eastAsia="ja-JP"/>
        </w:rPr>
        <w:t xml:space="preserve">If </w:t>
      </w:r>
      <w:r w:rsidRPr="0064291A">
        <w:rPr>
          <w:lang w:eastAsia="ko-KR"/>
        </w:rPr>
        <w:t xml:space="preserve">the higher layer parameter </w:t>
      </w:r>
      <w:r w:rsidR="00B271E7">
        <w:rPr>
          <w:i/>
          <w:lang w:eastAsia="ko-KR"/>
        </w:rPr>
        <w:t>sl-T</w:t>
      </w:r>
      <w:r w:rsidRPr="0064291A">
        <w:rPr>
          <w:i/>
          <w:iCs/>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applied interlace index(s) in different RB sets are the same. </w:t>
      </w:r>
    </w:p>
    <w:p w14:paraId="37283F89" w14:textId="6425DB2A" w:rsidR="0064291A" w:rsidRPr="0064291A" w:rsidRDefault="0064291A" w:rsidP="0064291A">
      <w:pPr>
        <w:rPr>
          <w:rFonts w:eastAsia="Malgun Gothic"/>
          <w:lang w:val="en-US" w:eastAsia="ko-KR"/>
        </w:rPr>
      </w:pPr>
      <w:r w:rsidRPr="0064291A">
        <w:rPr>
          <w:iCs/>
          <w:lang w:eastAsia="ja-JP"/>
        </w:rPr>
        <w:t xml:space="preserve">If </w:t>
      </w:r>
      <w:r w:rsidRPr="0064291A">
        <w:rPr>
          <w:lang w:eastAsia="ko-KR"/>
        </w:rPr>
        <w:t xml:space="preserve">the higher layer parameter </w:t>
      </w:r>
      <w:r w:rsidR="00B271E7">
        <w:rPr>
          <w:i/>
          <w:lang w:eastAsia="ko-KR"/>
        </w:rPr>
        <w:t>sl-T</w:t>
      </w:r>
      <w:r w:rsidRPr="0064291A">
        <w:rPr>
          <w:i/>
          <w:iCs/>
          <w:lang w:eastAsia="ko-KR"/>
        </w:rPr>
        <w: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sidR="00F91DA8">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w:t>
      </w:r>
      <w:r w:rsidR="00092560">
        <w:rPr>
          <w:rFonts w:eastAsia="Malgun Gothic"/>
          <w:lang w:eastAsia="ko-KR"/>
        </w:rPr>
        <w:t>,</w:t>
      </w:r>
      <w:r w:rsidRPr="0064291A">
        <w:rPr>
          <w:rFonts w:eastAsia="Malgun Gothic"/>
          <w:lang w:eastAsia="ko-KR"/>
        </w:rPr>
        <w:t xml:space="preserve"> where</w:t>
      </w:r>
    </w:p>
    <w:p w14:paraId="1E1A37B9" w14:textId="77777777" w:rsidR="0064291A" w:rsidRPr="0064291A" w:rsidRDefault="0064291A" w:rsidP="0064291A">
      <w:pPr>
        <w:rPr>
          <w:rFonts w:eastAsia="Batang"/>
        </w:rPr>
      </w:pPr>
      <w:r w:rsidRPr="0064291A">
        <w:rPr>
          <w:rFonts w:eastAsia="Batang"/>
        </w:rPr>
        <w:t>If sl-MaxNumPerReserve is 2 then</w:t>
      </w:r>
    </w:p>
    <w:p w14:paraId="6ED87C96"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0230722B" w14:textId="77777777" w:rsidR="0064291A" w:rsidRPr="0064291A" w:rsidRDefault="0064291A" w:rsidP="0064291A">
      <w:pPr>
        <w:rPr>
          <w:rFonts w:eastAsia="Batang"/>
        </w:rPr>
      </w:pPr>
      <w:r w:rsidRPr="0064291A">
        <w:rPr>
          <w:rFonts w:eastAsia="Batang"/>
        </w:rPr>
        <w:t>If sl-MaxNumPerReserve is 3 then</w:t>
      </w:r>
    </w:p>
    <w:p w14:paraId="17988FD9"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52D34276" w14:textId="77777777" w:rsidR="0064291A" w:rsidRPr="0064291A" w:rsidRDefault="0064291A" w:rsidP="0064291A">
      <w:pPr>
        <w:rPr>
          <w:rFonts w:eastAsia="Batang"/>
        </w:rPr>
      </w:pPr>
      <w:r w:rsidRPr="0064291A">
        <w:rPr>
          <w:rFonts w:eastAsia="Batang"/>
        </w:rPr>
        <w:t>where</w:t>
      </w:r>
    </w:p>
    <w:p w14:paraId="0DA9966A" w14:textId="0768610E"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sidR="00F91DA8">
        <w:rPr>
          <w:lang w:val="en-GB" w:eastAsia="ja-JP"/>
        </w:rPr>
        <w:t>,</w:t>
      </w:r>
    </w:p>
    <w:p w14:paraId="3DFC296A" w14:textId="5EAD22DA"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sidR="00F91DA8">
        <w:rPr>
          <w:lang w:val="en-GB" w:eastAsia="ja-JP"/>
        </w:rPr>
        <w:t>,</w:t>
      </w:r>
    </w:p>
    <w:p w14:paraId="0DCD973C" w14:textId="521A9493"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sidR="00F91DA8">
        <w:rPr>
          <w:iCs/>
          <w:lang w:val="en-GB" w:eastAsia="ja-JP"/>
        </w:rPr>
        <w:t>,</w:t>
      </w:r>
    </w:p>
    <w:p w14:paraId="232F9677" w14:textId="0266A4D3" w:rsidR="0064291A" w:rsidRPr="00F91DA8" w:rsidRDefault="0064291A" w:rsidP="0064291A">
      <w:pPr>
        <w:pStyle w:val="B1"/>
        <w:rPr>
          <w:lang w:val="en-GB" w:eastAsia="ja-JP"/>
        </w:rPr>
      </w:pPr>
      <w:r>
        <w:rPr>
          <w:rFonts w:eastAsia="Batang"/>
          <w:lang w:val="en-GB" w:eastAsia="en-GB"/>
        </w:rPr>
        <w:t>-</w:t>
      </w:r>
      <w:r>
        <w:rPr>
          <w:rFonts w:eastAsia="Batang"/>
          <w:lang w:val="en-GB"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sidR="00F91DA8">
        <w:rPr>
          <w:lang w:val="en-GB" w:eastAsia="ja-JP"/>
        </w:rPr>
        <w:t>,</w:t>
      </w:r>
    </w:p>
    <w:p w14:paraId="39E8032A" w14:textId="0B42CCD2" w:rsidR="00F91DA8" w:rsidRPr="0064291A" w:rsidRDefault="00F91DA8" w:rsidP="0064291A">
      <w:pPr>
        <w:pStyle w:val="B1"/>
        <w:rPr>
          <w:color w:val="000000"/>
          <w:kern w:val="2"/>
          <w:lang w:eastAsia="ko-KR"/>
        </w:rPr>
      </w:pPr>
      <w:r>
        <w:rPr>
          <w:rFonts w:eastAsia="Batang"/>
          <w:lang w:val="en-GB" w:eastAsia="en-GB"/>
        </w:rPr>
        <w:t>-</w:t>
      </w:r>
      <w:r>
        <w:rPr>
          <w:rFonts w:eastAsia="Batang"/>
          <w:lang w:val="en-GB"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2C5B9EF7" w14:textId="10FEC1A8" w:rsidR="0064291A" w:rsidRPr="0064291A" w:rsidRDefault="0064291A" w:rsidP="0064291A">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r w:rsidR="00B271E7">
        <w:rPr>
          <w:i/>
          <w:lang w:eastAsia="ko-KR"/>
        </w:rPr>
        <w:t>sl-T</w:t>
      </w:r>
      <w:r w:rsidRPr="0064291A">
        <w:rPr>
          <w:i/>
          <w:iCs/>
          <w:color w:val="000000"/>
          <w:lang w:eastAsia="ko-KR"/>
        </w:rPr>
        <w:t>ransmissionStructureForPSCCHandPSSCH</w:t>
      </w:r>
      <w:r w:rsidRPr="0064291A">
        <w:rPr>
          <w:color w:val="000000"/>
          <w:lang w:eastAsia="ko-KR"/>
        </w:rPr>
        <w:t xml:space="preserve"> is set to </w:t>
      </w:r>
      <w:r w:rsidR="00766462">
        <w:rPr>
          <w:color w:val="000000"/>
          <w:lang w:eastAsia="ko-KR"/>
        </w:rPr>
        <w:t>'</w:t>
      </w:r>
      <w:r w:rsidRPr="0064291A">
        <w:rPr>
          <w:color w:val="000000"/>
          <w:lang w:eastAsia="ko-KR"/>
        </w:rPr>
        <w:t>interlaceRB</w:t>
      </w:r>
      <w:r w:rsidR="00766462">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541CA764" w14:textId="77777777" w:rsidR="008765BB"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w:t>
      </w:r>
    </w:p>
    <w:p w14:paraId="75316A02" w14:textId="5B9B7276" w:rsidR="008765BB" w:rsidRDefault="008765BB" w:rsidP="008765BB">
      <w:pPr>
        <w:pStyle w:val="B1"/>
        <w:rPr>
          <w:lang w:eastAsia="ja-JP"/>
        </w:rPr>
      </w:pPr>
      <w:r>
        <w:rPr>
          <w:rFonts w:eastAsia="Batang"/>
          <w:lang w:eastAsia="en-GB"/>
        </w:rPr>
        <w:t>-</w:t>
      </w:r>
      <w:r>
        <w:rPr>
          <w:rFonts w:eastAsia="Batang"/>
          <w:lang w:eastAsia="en-GB"/>
        </w:rPr>
        <w:tab/>
      </w:r>
      <w:r>
        <w:rPr>
          <w:lang w:eastAsia="ja-JP"/>
        </w:rPr>
        <w:t xml:space="preserve">if </w:t>
      </w:r>
      <w:r>
        <w:rPr>
          <w:lang w:eastAsia="ko-KR"/>
        </w:rPr>
        <w:t xml:space="preserve">the higher layer parameter </w:t>
      </w:r>
      <w:r w:rsidR="00B271E7">
        <w:rPr>
          <w:i/>
          <w:lang w:eastAsia="ko-KR"/>
        </w:rPr>
        <w:t>sl-T</w:t>
      </w:r>
      <w:r>
        <w:rPr>
          <w:i/>
          <w:iCs/>
          <w:lang w:eastAsia="ko-KR"/>
        </w:rPr>
        <w:t>ransmissionStructureForPSCCHandPSSCH</w:t>
      </w:r>
      <w:r>
        <w:rPr>
          <w:lang w:eastAsia="ko-KR"/>
        </w:rPr>
        <w:t xml:space="preserve"> is set to 'interlaceRB', </w:t>
      </w:r>
      <w:r w:rsidRPr="00963386">
        <w:rPr>
          <w:lang w:eastAsia="ja-JP"/>
        </w:rPr>
        <w:t xml:space="preserve">the starting sub-channel indexes </w:t>
      </w:r>
      <w:r>
        <w:rPr>
          <w:lang w:eastAsia="ja-JP"/>
        </w:rPr>
        <w:t xml:space="preserve">and the starting RB set indexes </w:t>
      </w:r>
      <w:r w:rsidRPr="00963386">
        <w:rPr>
          <w:lang w:eastAsia="ja-JP"/>
        </w:rPr>
        <w:t xml:space="preserve">corresponding to </w:t>
      </w:r>
      <w:r w:rsidRPr="00963386">
        <w:rPr>
          <w:i/>
          <w:lang w:eastAsia="ko-KR"/>
        </w:rPr>
        <w:t>sl-MaxNumPerReserve</w:t>
      </w:r>
      <w:r w:rsidRPr="00963386">
        <w:rPr>
          <w:lang w:eastAsia="ja-JP"/>
        </w:rPr>
        <w:t xml:space="preserve"> minus </w:t>
      </w:r>
      <w:r w:rsidRPr="00E1457F">
        <w:rPr>
          <w:i/>
          <w:iCs/>
          <w:lang w:eastAsia="ja-JP"/>
        </w:rPr>
        <w:t>N</w:t>
      </w:r>
      <w:r w:rsidRPr="00963386">
        <w:rPr>
          <w:lang w:eastAsia="ja-JP"/>
        </w:rPr>
        <w:t xml:space="preserve"> last resources are not used.</w:t>
      </w:r>
    </w:p>
    <w:p w14:paraId="03BCD2E7" w14:textId="77777777" w:rsidR="008765BB" w:rsidRPr="00C51625" w:rsidRDefault="008765BB" w:rsidP="008765BB">
      <w:pPr>
        <w:pStyle w:val="B1"/>
        <w:rPr>
          <w:lang w:eastAsia="ja-JP"/>
        </w:rPr>
      </w:pPr>
      <w:r>
        <w:rPr>
          <w:rFonts w:eastAsia="Batang"/>
          <w:lang w:eastAsia="en-GB"/>
        </w:rPr>
        <w:t>-</w:t>
      </w:r>
      <w:r>
        <w:rPr>
          <w:rFonts w:eastAsia="Batang"/>
          <w:lang w:eastAsia="en-GB"/>
        </w:rPr>
        <w:tab/>
        <w:t xml:space="preserve">otherwise, </w:t>
      </w:r>
      <w:r w:rsidRPr="00C51625">
        <w:rPr>
          <w:rFonts w:eastAsia="Batang"/>
          <w:lang w:eastAsia="en-GB"/>
        </w:rPr>
        <w:t xml:space="preserve">the starting sub-channel indexes corresponding to </w:t>
      </w:r>
      <w:r w:rsidRPr="00C51625">
        <w:rPr>
          <w:rFonts w:eastAsia="Batang"/>
          <w:i/>
          <w:iCs/>
          <w:lang w:eastAsia="en-GB"/>
        </w:rPr>
        <w:t>sl-MaxNumPerReserve</w:t>
      </w:r>
      <w:r w:rsidRPr="00C51625">
        <w:rPr>
          <w:rFonts w:eastAsia="Batang"/>
          <w:lang w:eastAsia="en-GB"/>
        </w:rPr>
        <w:t xml:space="preserve"> minus </w:t>
      </w:r>
      <w:r w:rsidRPr="00C51625">
        <w:rPr>
          <w:rFonts w:eastAsia="Batang"/>
          <w:i/>
          <w:iCs/>
          <w:lang w:eastAsia="en-GB"/>
        </w:rPr>
        <w:t>N</w:t>
      </w:r>
      <w:r w:rsidRPr="00C51625">
        <w:rPr>
          <w:rFonts w:eastAsia="Batang"/>
          <w:lang w:eastAsia="en-GB"/>
        </w:rPr>
        <w:t xml:space="preserve">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308" w:name="_Toc192172993"/>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308"/>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5F096715" w:rsidR="001400F1" w:rsidRDefault="00F91DA8" w:rsidP="001400F1">
      <w:pPr>
        <w:rPr>
          <w:lang w:val="en-US" w:eastAsia="ko-KR"/>
        </w:rPr>
      </w:pPr>
      <w:r w:rsidRPr="00A14CD2">
        <w:rPr>
          <w:color w:val="000000" w:themeColor="text1"/>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A14CD2">
        <w:rPr>
          <w:i/>
          <w:iCs/>
          <w:color w:val="000000" w:themeColor="text1"/>
          <w:lang w:eastAsia="ko-KR"/>
        </w:rPr>
        <w:t>ransmissionStructureForPSCCHandPSSCH</w:t>
      </w:r>
      <w:r w:rsidRPr="00A14CD2">
        <w:rPr>
          <w:color w:val="000000" w:themeColor="text1"/>
          <w:lang w:eastAsia="ko-KR"/>
        </w:rPr>
        <w:t xml:space="preserve"> is not provided, or it is set to ‘contiguousRB'</w:t>
      </w:r>
      <w:r>
        <w:rPr>
          <w:color w:val="000000" w:themeColor="text1"/>
          <w:lang w:eastAsia="ko-KR"/>
        </w:rPr>
        <w:t xml:space="preserve">, </w:t>
      </w:r>
      <w:r>
        <w:rPr>
          <w:lang w:eastAsia="ko-KR"/>
        </w:rPr>
        <w:t>t</w:t>
      </w:r>
      <w:r w:rsidRPr="00384A25">
        <w:rPr>
          <w:lang w:eastAsia="ko-KR"/>
        </w:rPr>
        <w:t xml:space="preserve">he </w:t>
      </w:r>
      <w:r w:rsidR="001400F1" w:rsidRPr="00384A25">
        <w:rPr>
          <w:lang w:eastAsia="ko-KR"/>
        </w:rPr>
        <w:t xml:space="preserve">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001400F1" w:rsidRPr="00384A25">
        <w:rPr>
          <w:lang w:eastAsia="ko-KR"/>
        </w:rPr>
        <w:t xml:space="preserve">, is indicated by </w:t>
      </w:r>
      <w:r w:rsidR="001400F1">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sidR="001400F1">
        <w:rPr>
          <w:lang w:eastAsia="ko-KR"/>
        </w:rPr>
        <w:t xml:space="preserve"> and </w:t>
      </w:r>
      <m:oMath>
        <m:r>
          <w:rPr>
            <w:rFonts w:ascii="Cambria Math" w:hAnsi="Cambria Math"/>
            <w:lang w:eastAsia="ko-KR"/>
          </w:rPr>
          <m:t>M</m:t>
        </m:r>
      </m:oMath>
      <w:r w:rsidR="001400F1" w:rsidRPr="00384A25">
        <w:rPr>
          <w:lang w:eastAsia="ko-KR"/>
        </w:rPr>
        <w:t xml:space="preserve"> </w:t>
      </w:r>
      <w:r w:rsidR="001400F1">
        <w:rPr>
          <w:lang w:eastAsia="ko-KR"/>
        </w:rPr>
        <w:t>tuples</w:t>
      </w:r>
      <w:r w:rsidR="001400F1"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001400F1"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sidR="001400F1">
        <w:rPr>
          <w:lang w:eastAsia="ko-KR"/>
        </w:rPr>
        <w:t xml:space="preserve"> indicated by the </w:t>
      </w:r>
      <w:r w:rsidR="004D1A1E">
        <w:rPr>
          <w:lang w:eastAsia="ko-KR"/>
        </w:rPr>
        <w:t>'</w:t>
      </w:r>
      <w:r w:rsidR="001400F1">
        <w:rPr>
          <w:lang w:eastAsia="ko-KR"/>
        </w:rPr>
        <w:t>resource combination</w:t>
      </w:r>
      <w:r w:rsidR="004D1A1E">
        <w:rPr>
          <w:lang w:eastAsia="ko-KR"/>
        </w:rPr>
        <w:t>'</w:t>
      </w:r>
      <w:r w:rsidR="001400F1">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1400F1">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001400F1">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001400F1">
        <w:rPr>
          <w:lang w:eastAsia="en-GB"/>
        </w:rPr>
        <w:t xml:space="preserve"> (if present)</w:t>
      </w:r>
      <w:r w:rsidR="001400F1" w:rsidRPr="00384A25">
        <w:rPr>
          <w:lang w:eastAsia="ko-KR"/>
        </w:rPr>
        <w:t>.</w:t>
      </w:r>
      <w:r w:rsidR="001400F1" w:rsidRPr="009A2784">
        <w:rPr>
          <w:lang w:val="en-US" w:eastAsia="ko-KR"/>
        </w:rPr>
        <w:t xml:space="preserve"> </w:t>
      </w:r>
    </w:p>
    <w:p w14:paraId="1E04921D" w14:textId="618B2CA4" w:rsidR="0053676C" w:rsidRPr="003F7DC1" w:rsidRDefault="0053676C" w:rsidP="0053676C">
      <w:pPr>
        <w:rPr>
          <w:rFonts w:eastAsiaTheme="minorEastAsia"/>
          <w:color w:val="000000" w:themeColor="text1"/>
          <w:lang w:val="en-US" w:eastAsia="ko-KR"/>
        </w:rPr>
      </w:pPr>
      <w:r w:rsidRPr="003F7DC1">
        <w:rPr>
          <w:color w:val="000000" w:themeColor="text1"/>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3F7DC1">
        <w:rPr>
          <w:i/>
          <w:iCs/>
          <w:color w:val="000000" w:themeColor="text1"/>
          <w:lang w:eastAsia="ko-KR"/>
        </w:rPr>
        <w:t>ransmissionStructureForPSCCHandPSSCH</w:t>
      </w:r>
      <w:r w:rsidRPr="003F7DC1">
        <w:rPr>
          <w:color w:val="000000" w:themeColor="text1"/>
          <w:lang w:eastAsia="ko-KR"/>
        </w:rPr>
        <w:t xml:space="preserve"> is set to ‘interlaceRB',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3B00017B" w14:textId="649C2D87"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53676C">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sidR="0053676C">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0053676C" w:rsidRPr="003F7DC1">
        <w:rPr>
          <w:color w:val="000000" w:themeColor="text1"/>
          <w:lang w:eastAsia="ko-KR"/>
        </w:rPr>
        <w:t xml:space="preserve"> if any</w:t>
      </w:r>
      <w:r w:rsidR="0053676C" w:rsidRPr="00384A25">
        <w:rPr>
          <w:lang w:eastAsia="ko-KR"/>
        </w:rPr>
        <w:t xml:space="preserve"> </w:t>
      </w:r>
      <w:r w:rsidRPr="00384A25">
        <w:rPr>
          <w:lang w:eastAsia="ko-KR"/>
        </w:rPr>
        <w:t>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r>
        <w:rPr>
          <w:i/>
          <w:iCs/>
          <w:lang w:eastAsia="ko-KR"/>
        </w:rPr>
        <w:t>s</w:t>
      </w:r>
      <w:r w:rsidRPr="007B2BEE">
        <w:rPr>
          <w:i/>
          <w:iCs/>
          <w:lang w:eastAsia="ko-KR"/>
        </w:rPr>
        <w:t>l-MaxNumPerReserve</w:t>
      </w:r>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438FD04E" w:rsidR="001400F1" w:rsidRPr="0053676C" w:rsidRDefault="001400F1" w:rsidP="001400F1">
      <w:pPr>
        <w:pStyle w:val="B1"/>
        <w:rPr>
          <w:lang w:val="en-GB"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r w:rsidR="0053676C">
        <w:rPr>
          <w:lang w:val="en-GB" w:eastAsia="ko-KR"/>
        </w:rPr>
        <w:t>.</w:t>
      </w:r>
    </w:p>
    <w:p w14:paraId="0D6EC5F7" w14:textId="77777777" w:rsidR="0053676C" w:rsidRPr="0053676C" w:rsidRDefault="001400F1" w:rsidP="0053676C">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1C5B5639" w14:textId="13D1B245" w:rsidR="001400F1" w:rsidRPr="0053676C" w:rsidRDefault="0053676C" w:rsidP="0053676C">
      <w:pPr>
        <w:pStyle w:val="B1"/>
        <w:rPr>
          <w:rFonts w:eastAsia="Malgun Gothic"/>
          <w:lang w:eastAsia="ko-KR"/>
        </w:rPr>
      </w:pPr>
      <w:r w:rsidRPr="0053676C">
        <w:rPr>
          <w:lang w:eastAsia="ko-KR"/>
        </w:rPr>
        <w:t>-</w:t>
      </w:r>
      <w:r w:rsidRPr="0053676C">
        <w:rPr>
          <w:lang w:eastAsia="ko-KR"/>
        </w:rPr>
        <w:tab/>
      </w:r>
      <w:r>
        <w:rPr>
          <w:lang w:val="en-GB" w:eastAsia="ko-KR"/>
        </w:rPr>
        <w:t>i</w:t>
      </w:r>
      <w:r w:rsidRPr="0053676C">
        <w:rPr>
          <w:lang w:eastAsia="ko-KR"/>
        </w:rPr>
        <w:t xml:space="preserve">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set to ‘interlaceRB',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7D27EB0F" w14:textId="77777777" w:rsidR="0053676C" w:rsidRPr="0053676C" w:rsidRDefault="0053676C" w:rsidP="0053676C">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7F71A0D2" w14:textId="77777777" w:rsidR="0053676C" w:rsidRPr="0053676C" w:rsidRDefault="0053676C" w:rsidP="0053676C">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45339A97" w14:textId="67C36C6C" w:rsidR="0053676C" w:rsidRPr="0053676C" w:rsidRDefault="0053676C" w:rsidP="0053676C">
      <w:pPr>
        <w:rPr>
          <w:lang w:eastAsia="ko-KR"/>
        </w:rPr>
      </w:pPr>
      <w:r w:rsidRPr="0053676C">
        <w:rPr>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not provided, or it is set to ‘contiguousRB',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7BE67E6" w14:textId="52B00DCF" w:rsidR="0053676C" w:rsidRPr="0053676C" w:rsidRDefault="0053676C" w:rsidP="0053676C">
      <w:pPr>
        <w:rPr>
          <w:lang w:eastAsia="ko-KR"/>
        </w:rPr>
      </w:pPr>
      <w:r w:rsidRPr="0053676C">
        <w:rPr>
          <w:lang w:eastAsia="ko-KR"/>
        </w:rPr>
        <w:t xml:space="preserve">If the higher layer parameter </w:t>
      </w:r>
      <w:r w:rsidR="00BF59C4" w:rsidRPr="00CF466A">
        <w:rPr>
          <w:i/>
          <w:iCs/>
          <w:color w:val="000000" w:themeColor="text1"/>
          <w:lang w:eastAsia="ko-KR"/>
        </w:rPr>
        <w:t>sl-</w:t>
      </w:r>
      <w:r w:rsidR="00BF59C4">
        <w:rPr>
          <w:i/>
          <w:iCs/>
          <w:color w:val="000000" w:themeColor="text1"/>
          <w:lang w:eastAsia="ko-KR"/>
        </w:rPr>
        <w:t>T</w:t>
      </w:r>
      <w:r w:rsidRPr="0053676C">
        <w:rPr>
          <w:i/>
          <w:iCs/>
          <w:lang w:eastAsia="ko-KR"/>
        </w:rPr>
        <w:t>ransmissionStructureForPSCCHandPSSCH</w:t>
      </w:r>
      <w:r w:rsidRPr="0053676C">
        <w:rPr>
          <w:lang w:eastAsia="ko-KR"/>
        </w:rPr>
        <w:t xml:space="preserve"> is set to ‘interlaceRB',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309" w:name="_Toc36645608"/>
      <w:bookmarkStart w:id="1310" w:name="_Toc45810657"/>
      <w:bookmarkStart w:id="1311" w:name="_Toc192172994"/>
      <w:r>
        <w:t>8.1.6</w:t>
      </w:r>
      <w:r>
        <w:tab/>
        <w:t>Sidelink congestion control in sidelink resource allocation mode 2</w:t>
      </w:r>
      <w:bookmarkEnd w:id="1309"/>
      <w:bookmarkEnd w:id="1310"/>
      <w:bookmarkEnd w:id="1311"/>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312" w:name="_Toc45810658"/>
      <w:bookmarkStart w:id="1313" w:name="_Toc192172995"/>
      <w:r w:rsidRPr="00A54784">
        <w:t>8.1.</w:t>
      </w:r>
      <w:r>
        <w:t>7</w:t>
      </w:r>
      <w:r w:rsidRPr="00A54784">
        <w:tab/>
        <w:t xml:space="preserve">UE procedure for determining </w:t>
      </w:r>
      <w:r>
        <w:t>the number of logical slots for a reservation period</w:t>
      </w:r>
      <w:bookmarkEnd w:id="1312"/>
      <w:bookmarkEnd w:id="1313"/>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1E7C9C"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1E7C9C">
        <w:pict w14:anchorId="699EBD2E">
          <v:shape id="_x0000_i2494" type="#_x0000_t75" style="width:93pt;height:19.5pt" equationxml="&lt;">
            <v:imagedata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314" w:name="_Toc29673244"/>
      <w:bookmarkStart w:id="1315" w:name="_Toc29673385"/>
      <w:bookmarkStart w:id="1316" w:name="_Toc29674378"/>
      <w:bookmarkStart w:id="1317" w:name="_Toc36645609"/>
      <w:bookmarkStart w:id="1318" w:name="_Toc45810659"/>
      <w:bookmarkStart w:id="1319" w:name="_Toc192172996"/>
      <w:r>
        <w:t>8</w:t>
      </w:r>
      <w:r w:rsidRPr="0048482F">
        <w:t>.</w:t>
      </w:r>
      <w:r>
        <w:t>2</w:t>
      </w:r>
      <w:r w:rsidRPr="0048482F">
        <w:tab/>
      </w:r>
      <w:r w:rsidRPr="00C63894">
        <w:t>UE procedure for transmitting sidelink reference signals</w:t>
      </w:r>
      <w:bookmarkEnd w:id="1314"/>
      <w:bookmarkEnd w:id="1315"/>
      <w:bookmarkEnd w:id="1316"/>
      <w:bookmarkEnd w:id="1317"/>
      <w:bookmarkEnd w:id="1318"/>
      <w:bookmarkEnd w:id="1319"/>
    </w:p>
    <w:p w14:paraId="49068B82" w14:textId="7268F6A3" w:rsidR="00BB6B10" w:rsidRDefault="00BB6B10" w:rsidP="00A24532">
      <w:pPr>
        <w:pStyle w:val="Heading3"/>
      </w:pPr>
      <w:bookmarkStart w:id="1320" w:name="_Toc29673245"/>
      <w:bookmarkStart w:id="1321" w:name="_Toc29673386"/>
      <w:bookmarkStart w:id="1322" w:name="_Toc29674379"/>
      <w:bookmarkStart w:id="1323" w:name="_Toc36645610"/>
      <w:bookmarkStart w:id="1324" w:name="_Toc45810660"/>
      <w:bookmarkStart w:id="1325" w:name="_Toc192172997"/>
      <w:r>
        <w:t>8</w:t>
      </w:r>
      <w:r w:rsidRPr="0048482F">
        <w:t>.</w:t>
      </w:r>
      <w:r>
        <w:t>2</w:t>
      </w:r>
      <w:r w:rsidRPr="0048482F">
        <w:t>.</w:t>
      </w:r>
      <w:r>
        <w:t>1</w:t>
      </w:r>
      <w:r w:rsidRPr="0048482F">
        <w:tab/>
      </w:r>
      <w:r>
        <w:t>CSI-RS transmission procedure</w:t>
      </w:r>
      <w:bookmarkEnd w:id="1320"/>
      <w:bookmarkEnd w:id="1321"/>
      <w:bookmarkEnd w:id="1322"/>
      <w:bookmarkEnd w:id="1323"/>
      <w:bookmarkEnd w:id="1324"/>
      <w:bookmarkEnd w:id="1325"/>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15B67BBB"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166F57">
        <w:rPr>
          <w:lang w:val="en-GB"/>
        </w:rPr>
        <w:t>,</w:t>
      </w:r>
      <w:r w:rsidR="00B71884">
        <w:t xml:space="preserve"> 2-C</w:t>
      </w:r>
      <w:r w:rsidR="00BB6B10">
        <w:t xml:space="preserve"> </w:t>
      </w:r>
      <w:r w:rsidR="00166F57">
        <w:rPr>
          <w:lang w:val="en-GB"/>
        </w:rPr>
        <w:t xml:space="preserve">or 2-D </w:t>
      </w:r>
      <w:r w:rsidR="00BB6B10">
        <w:t>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326" w:name="_Toc29673246"/>
      <w:bookmarkStart w:id="1327" w:name="_Toc29673387"/>
      <w:bookmarkStart w:id="1328" w:name="_Toc29674380"/>
      <w:bookmarkStart w:id="1329" w:name="_Toc36645611"/>
      <w:bookmarkStart w:id="1330" w:name="_Toc45810661"/>
      <w:bookmarkStart w:id="1331" w:name="_Toc192172998"/>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326"/>
      <w:bookmarkEnd w:id="1327"/>
      <w:bookmarkEnd w:id="1328"/>
      <w:bookmarkEnd w:id="1329"/>
      <w:bookmarkEnd w:id="1330"/>
      <w:bookmarkEnd w:id="1331"/>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332" w:name="_Toc29673247"/>
      <w:bookmarkStart w:id="1333" w:name="_Toc29673388"/>
      <w:bookmarkStart w:id="1334" w:name="_Toc29674381"/>
      <w:bookmarkStart w:id="1335" w:name="_Toc36645612"/>
      <w:bookmarkStart w:id="1336" w:name="_Toc45810662"/>
      <w:bookmarkStart w:id="1337" w:name="_Toc192172999"/>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332"/>
      <w:bookmarkEnd w:id="1333"/>
      <w:bookmarkEnd w:id="1334"/>
      <w:bookmarkEnd w:id="1335"/>
      <w:bookmarkEnd w:id="1336"/>
      <w:bookmarkEnd w:id="1337"/>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Default="00A24532" w:rsidP="00A24532">
      <w:pPr>
        <w:pStyle w:val="B1"/>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7ECD3EDA" w14:textId="75DD9243" w:rsidR="00166F57" w:rsidRDefault="00166F57" w:rsidP="00A24532">
      <w:pPr>
        <w:pStyle w:val="B1"/>
      </w:pPr>
      <w:r>
        <w:t>-</w:t>
      </w:r>
      <w:r>
        <w:tab/>
      </w:r>
      <w:r w:rsidRPr="001E50F8">
        <w:t xml:space="preserve">In a shared </w:t>
      </w:r>
      <w:r>
        <w:t xml:space="preserve">SL PRS </w:t>
      </w:r>
      <w:r w:rsidRPr="001E50F8">
        <w:t>resource pool, transmission of PT-RS is cancelled in OFDM symbols with SL PRS.</w:t>
      </w:r>
    </w:p>
    <w:p w14:paraId="6B9D612D" w14:textId="77777777" w:rsidR="00783474" w:rsidRPr="00783474" w:rsidRDefault="00783474" w:rsidP="00783474">
      <w:pPr>
        <w:pStyle w:val="Heading3"/>
      </w:pPr>
      <w:bookmarkStart w:id="1338" w:name="_Toc130409873"/>
      <w:bookmarkStart w:id="1339" w:name="_Toc192173000"/>
      <w:r w:rsidRPr="00783474">
        <w:t>8.2.</w:t>
      </w:r>
      <w:r w:rsidRPr="00783474">
        <w:rPr>
          <w:lang w:val="en-US"/>
        </w:rPr>
        <w:t>4</w:t>
      </w:r>
      <w:r w:rsidRPr="00783474">
        <w:tab/>
      </w:r>
      <w:r w:rsidRPr="00783474">
        <w:rPr>
          <w:lang w:val="en-US"/>
        </w:rPr>
        <w:t>SL PRS</w:t>
      </w:r>
      <w:r w:rsidRPr="00783474">
        <w:t xml:space="preserve"> transmission procedure</w:t>
      </w:r>
      <w:bookmarkEnd w:id="1338"/>
      <w:bookmarkEnd w:id="1339"/>
    </w:p>
    <w:p w14:paraId="0FA5F569" w14:textId="77777777" w:rsidR="00783474" w:rsidRPr="00783474" w:rsidRDefault="00783474" w:rsidP="00783474">
      <w:r w:rsidRPr="00783474">
        <w:t>The following parameters for SL PRS transmission are associated with each SL PRS resource:</w:t>
      </w:r>
    </w:p>
    <w:p w14:paraId="1EB1F59A" w14:textId="66BAB24D" w:rsidR="00166F57" w:rsidRPr="00166F57" w:rsidRDefault="00166F57" w:rsidP="00166F57">
      <w:pPr>
        <w:pStyle w:val="B1"/>
      </w:pPr>
      <w:r>
        <w:t>-</w:t>
      </w:r>
      <w:r>
        <w:tab/>
      </w:r>
      <w:r w:rsidR="0019124F">
        <w:t xml:space="preserve">SL PRS resource ID provided by </w:t>
      </w:r>
      <w:r w:rsidR="0019124F">
        <w:rPr>
          <w:i/>
          <w:lang w:eastAsia="zh-CN"/>
        </w:rPr>
        <w:t>sl-PRS-ResourceID</w:t>
      </w:r>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C27DD67" w14:textId="1D142FFF" w:rsidR="00166F57" w:rsidRPr="00166F57" w:rsidRDefault="00166F57" w:rsidP="00166F57">
      <w:pPr>
        <w:pStyle w:val="B1"/>
      </w:pPr>
      <w:r>
        <w:rPr>
          <w:iCs/>
        </w:rPr>
        <w:t>-</w:t>
      </w:r>
      <w:r>
        <w:rPr>
          <w:iCs/>
        </w:rPr>
        <w:tab/>
      </w:r>
      <w:r w:rsidR="0019124F">
        <w:rPr>
          <w:i/>
          <w:iCs/>
        </w:rPr>
        <w:t xml:space="preserve">sl-CombSize </w:t>
      </w:r>
      <w:r w:rsidR="0019124F">
        <w:rPr>
          <w:iCs/>
        </w:rPr>
        <w:t>and</w:t>
      </w:r>
      <w:r w:rsidR="0019124F">
        <w:rPr>
          <w:i/>
          <w:iCs/>
        </w:rPr>
        <w:t xml:space="preserve"> sl-PRS-comb-offset</w:t>
      </w:r>
      <w:r w:rsidRPr="00166F57">
        <w:rPr>
          <w:iCs/>
        </w:rPr>
        <w:t xml:space="preserve"> indicates a comb offset and a comb size of the SL PRS resource</w:t>
      </w:r>
      <w:r w:rsidR="00103BA0">
        <w:rPr>
          <w:iCs/>
        </w:rPr>
        <w:t xml:space="preserve"> </w:t>
      </w:r>
      <w:r w:rsidR="00103BA0">
        <w:rPr>
          <w:rFonts w:hint="eastAsia"/>
          <w:iCs/>
          <w:lang w:val="en-US" w:eastAsia="zh-CN"/>
        </w:rPr>
        <w:t xml:space="preserve">in a dedicated </w:t>
      </w:r>
      <w:r w:rsidR="00103BA0">
        <w:rPr>
          <w:iCs/>
          <w:lang w:val="en-US" w:eastAsia="zh-CN"/>
        </w:rPr>
        <w:t xml:space="preserve">SL PRS </w:t>
      </w:r>
      <w:r w:rsidR="00103BA0">
        <w:rPr>
          <w:rFonts w:hint="eastAsia"/>
          <w:iCs/>
          <w:lang w:val="en-US" w:eastAsia="zh-CN"/>
        </w:rPr>
        <w:t xml:space="preserve">resource pool. </w:t>
      </w:r>
      <w:r w:rsidR="00103BA0">
        <w:rPr>
          <w:i/>
          <w:iCs/>
          <w:lang w:val="en-US" w:eastAsia="zh-CN" w:bidi="ar"/>
        </w:rPr>
        <w:t>sl-PRS-CombSizeN-AndReOffset</w:t>
      </w:r>
      <w:r w:rsidR="00103BA0">
        <w:rPr>
          <w:rFonts w:hint="eastAsia"/>
          <w:i/>
          <w:iCs/>
          <w:lang w:val="en-US" w:eastAsia="zh-CN" w:bidi="ar"/>
        </w:rPr>
        <w:t xml:space="preserve"> </w:t>
      </w:r>
      <w:r w:rsidR="00103BA0">
        <w:rPr>
          <w:iCs/>
        </w:rPr>
        <w:t>indicates a comb offset and a comb size of the SL PRS resource</w:t>
      </w:r>
      <w:r w:rsidR="00103BA0">
        <w:rPr>
          <w:rFonts w:hint="eastAsia"/>
          <w:iCs/>
          <w:lang w:val="en-US" w:eastAsia="zh-CN"/>
        </w:rPr>
        <w:t xml:space="preserve"> in a shared </w:t>
      </w:r>
      <w:r w:rsidR="00103BA0">
        <w:rPr>
          <w:iCs/>
          <w:lang w:val="en-US" w:eastAsia="zh-CN"/>
        </w:rPr>
        <w:t xml:space="preserve">SL PRS </w:t>
      </w:r>
      <w:r w:rsidR="00103BA0">
        <w:rPr>
          <w:rFonts w:hint="eastAsia"/>
          <w:iCs/>
          <w:lang w:val="en-US" w:eastAsia="zh-CN"/>
        </w:rPr>
        <w:t>resource pool.</w:t>
      </w:r>
    </w:p>
    <w:p w14:paraId="106584B3" w14:textId="2C286BD7" w:rsidR="00166F57" w:rsidRPr="00166F57" w:rsidRDefault="00166F57" w:rsidP="00166F57">
      <w:pPr>
        <w:pStyle w:val="B1"/>
      </w:pPr>
      <w:r>
        <w:rPr>
          <w:iCs/>
        </w:rPr>
        <w:t>-</w:t>
      </w:r>
      <w:r>
        <w:rPr>
          <w:iCs/>
        </w:rPr>
        <w:tab/>
      </w:r>
      <w:r w:rsidR="0019124F">
        <w:rPr>
          <w:i/>
          <w:iCs/>
        </w:rPr>
        <w:t xml:space="preserve">sl-PRS-starting-symbol </w:t>
      </w:r>
      <w:r w:rsidR="0019124F">
        <w:rPr>
          <w:iCs/>
        </w:rPr>
        <w:t>and</w:t>
      </w:r>
      <w:r w:rsidR="0019124F">
        <w:rPr>
          <w:i/>
          <w:iCs/>
        </w:rPr>
        <w:t xml:space="preserve"> sl-NumberOfSymbols</w:t>
      </w:r>
      <w:r w:rsidRPr="00166F57">
        <w:rPr>
          <w:iCs/>
        </w:rPr>
        <w:t xml:space="preserve"> indicates the starting symbol index and the number of symbols of the SL PRS resource within a slot in a dedicated SL PRS resource pool. </w:t>
      </w:r>
      <w:r w:rsidR="00103BA0">
        <w:rPr>
          <w:i/>
          <w:iCs/>
        </w:rPr>
        <w:t>mNumberOfSymbols</w:t>
      </w:r>
      <w:r w:rsidRPr="00166F57">
        <w:rPr>
          <w:iCs/>
        </w:rPr>
        <w:t xml:space="preserve"> indicates the number of symbols of the SL PRS resource within a slot in a shared SL PRS resource pool.</w:t>
      </w:r>
    </w:p>
    <w:p w14:paraId="21A0770F" w14:textId="77777777" w:rsidR="00166F57" w:rsidRPr="00166F57" w:rsidRDefault="00166F57" w:rsidP="00166F57">
      <w:r w:rsidRPr="00166F57">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4AA0FECB" w14:textId="77777777" w:rsidR="00166F57" w:rsidRPr="00166F57" w:rsidRDefault="00166F57" w:rsidP="00166F57">
      <w:r w:rsidRPr="00166F57">
        <w:t>In the case of dedicated SL PRS resource pool, that PSCCH carries the SCI format 1-B associated with the SL PRS transmission.</w:t>
      </w:r>
    </w:p>
    <w:p w14:paraId="1D5B860B" w14:textId="49B4A927" w:rsidR="00166F57" w:rsidRPr="00166F57" w:rsidRDefault="00166F57" w:rsidP="00166F57">
      <w:r w:rsidRPr="00166F57">
        <w:t xml:space="preserve">The UE may report the association information between the already transmitted SL PRSs of SL PRS resources and UE Tx ARP ID. </w:t>
      </w:r>
      <w:r w:rsidR="0019124F" w:rsidRPr="00166F57">
        <w:t>The association information includes ARP ID(s)</w:t>
      </w:r>
      <w:r w:rsidR="0019124F">
        <w:t xml:space="preserve"> indicated by </w:t>
      </w:r>
      <w:r w:rsidR="0019124F">
        <w:rPr>
          <w:rFonts w:eastAsia="Times New Roman"/>
          <w:i/>
        </w:rPr>
        <w:t>sl-POS-ARP-ID-Tx</w:t>
      </w:r>
      <w:r w:rsidR="0019124F" w:rsidRPr="00166F57">
        <w:t xml:space="preserve">, SL PRS transmission timestamp(s) </w:t>
      </w:r>
      <w:r w:rsidR="0019124F">
        <w:rPr>
          <w:rFonts w:eastAsia="Times New Roman"/>
        </w:rPr>
        <w:t>indicated by</w:t>
      </w:r>
      <w:r w:rsidR="0019124F">
        <w:t xml:space="preserve"> </w:t>
      </w:r>
      <w:r w:rsidR="0019124F">
        <w:rPr>
          <w:i/>
        </w:rPr>
        <w:t>sl-TimeStamp</w:t>
      </w:r>
      <w:r w:rsidR="0019124F" w:rsidRPr="00166F57">
        <w:t>, and optional SL PRS resource ID(s)</w:t>
      </w:r>
      <w:r w:rsidR="0019124F">
        <w:t xml:space="preserve"> </w:t>
      </w:r>
      <w:r w:rsidR="0019124F">
        <w:rPr>
          <w:rFonts w:eastAsia="Times New Roman"/>
        </w:rPr>
        <w:t xml:space="preserve">indicated by </w:t>
      </w:r>
      <w:r w:rsidR="0019124F">
        <w:rPr>
          <w:rFonts w:eastAsia="Times New Roman"/>
          <w:i/>
          <w:lang w:eastAsia="zh-CN"/>
        </w:rPr>
        <w:t>sl-PRS-ResourceID</w:t>
      </w:r>
      <w:r w:rsidRPr="00166F57">
        <w:t>.</w:t>
      </w:r>
    </w:p>
    <w:p w14:paraId="59727A0C" w14:textId="77777777" w:rsidR="00783474" w:rsidRPr="00783474" w:rsidRDefault="00783474" w:rsidP="00783474">
      <w:pPr>
        <w:pStyle w:val="Heading4"/>
      </w:pPr>
      <w:bookmarkStart w:id="1340" w:name="_Toc192173001"/>
      <w:r w:rsidRPr="00783474">
        <w:t>8.2.4.1</w:t>
      </w:r>
      <w:r w:rsidRPr="00783474">
        <w:tab/>
        <w:t>Resource allocation</w:t>
      </w:r>
      <w:bookmarkEnd w:id="1340"/>
    </w:p>
    <w:p w14:paraId="17C10384" w14:textId="77777777" w:rsidR="00783474" w:rsidRPr="00783474" w:rsidRDefault="00783474" w:rsidP="00783474">
      <w:r w:rsidRPr="00783474">
        <w:t xml:space="preserve">In sidelink resource allocation mode 1: </w:t>
      </w:r>
    </w:p>
    <w:p w14:paraId="7FCB8616" w14:textId="77777777" w:rsidR="001973C7" w:rsidRPr="001973C7" w:rsidRDefault="001973C7" w:rsidP="001973C7">
      <w:pPr>
        <w:pStyle w:val="B1"/>
      </w:pPr>
      <w:r w:rsidRPr="001973C7">
        <w:t>-</w:t>
      </w:r>
      <w:r w:rsidRPr="001973C7">
        <w:tab/>
        <w:t xml:space="preserve">for SL PRS transmission, dynamic grant, configured grant type 1, and configured grant type 2 are supported. </w:t>
      </w:r>
    </w:p>
    <w:p w14:paraId="3DE40822" w14:textId="77777777" w:rsidR="001973C7" w:rsidRPr="001973C7" w:rsidRDefault="001973C7" w:rsidP="001973C7">
      <w:pPr>
        <w:pStyle w:val="B1"/>
      </w:pPr>
      <w:r w:rsidRPr="001973C7">
        <w:t>-</w:t>
      </w:r>
      <w:r w:rsidRPr="001973C7">
        <w:tab/>
        <w:t>for a dedicated SL PRS resource pool, the UE shall perform the procedure described in clause 8.6 (excluding the case of PSSCH for retransmission of a transport block), with the following modifications:</w:t>
      </w:r>
    </w:p>
    <w:p w14:paraId="7018C9DB" w14:textId="77777777" w:rsidR="001973C7" w:rsidRPr="001973C7" w:rsidRDefault="001973C7" w:rsidP="001973C7">
      <w:pPr>
        <w:pStyle w:val="B2"/>
      </w:pPr>
      <w:r w:rsidRPr="001973C7">
        <w:t>-</w:t>
      </w:r>
      <w:r w:rsidRPr="001973C7">
        <w:tab/>
        <w:t>"PSSCH for a transport block" is replaced by "SL PRS"</w:t>
      </w:r>
    </w:p>
    <w:p w14:paraId="0204B7AB" w14:textId="77777777" w:rsidR="001973C7" w:rsidRPr="001973C7" w:rsidRDefault="001973C7" w:rsidP="001973C7">
      <w:pPr>
        <w:pStyle w:val="B2"/>
      </w:pPr>
      <w:r w:rsidRPr="001973C7">
        <w:t>-</w:t>
      </w:r>
      <w:r w:rsidRPr="001973C7">
        <w:tab/>
        <w:t>"PSSCH" is replaced by "SL PRS".</w:t>
      </w:r>
    </w:p>
    <w:p w14:paraId="0A06DE2F" w14:textId="77777777" w:rsidR="001973C7" w:rsidRPr="001973C7" w:rsidRDefault="001973C7" w:rsidP="001973C7">
      <w:pPr>
        <w:rPr>
          <w:lang w:val="en-US"/>
        </w:rPr>
      </w:pPr>
      <w:r w:rsidRPr="001973C7">
        <w:rPr>
          <w:lang w:val="en-US"/>
        </w:rPr>
        <w:t>The total number of SL configured grants including type 1 and type 2 across all resource pools is not greater than 8.</w:t>
      </w:r>
    </w:p>
    <w:p w14:paraId="2C2A8969" w14:textId="77777777" w:rsidR="00783474" w:rsidRPr="00783474" w:rsidRDefault="00783474" w:rsidP="00783474">
      <w:pPr>
        <w:pStyle w:val="Heading5"/>
      </w:pPr>
      <w:bookmarkStart w:id="1341" w:name="_Toc192173002"/>
      <w:r w:rsidRPr="00783474">
        <w:t>8.2.4.1.1</w:t>
      </w:r>
      <w:r w:rsidRPr="00783474">
        <w:tab/>
        <w:t>Resource allocation in time domain</w:t>
      </w:r>
      <w:bookmarkEnd w:id="1341"/>
    </w:p>
    <w:p w14:paraId="09B3606D" w14:textId="77777777" w:rsidR="001973C7" w:rsidRDefault="00783474" w:rsidP="001973C7">
      <w:r w:rsidRPr="00783474">
        <w:t>The UE shall transmit the SL PRS in the same slot as the associated PSCCH.</w:t>
      </w:r>
    </w:p>
    <w:p w14:paraId="76E63B36" w14:textId="4186E960" w:rsidR="00783474" w:rsidRPr="00783474" w:rsidRDefault="001973C7" w:rsidP="001973C7">
      <w:r w:rsidRPr="00725CFA">
        <w:t>For a dedicated SL PRS resource pool, the minimum resource allocation unit in the time domain is a SL PRS resource in a slot.</w:t>
      </w:r>
    </w:p>
    <w:p w14:paraId="797A7E0D" w14:textId="77777777" w:rsidR="00783474" w:rsidRPr="00783474" w:rsidRDefault="00783474" w:rsidP="00783474">
      <w:r w:rsidRPr="00783474">
        <w:t>The UE shall transmit the SL PRS in consecutive symbols within the slot.</w:t>
      </w:r>
    </w:p>
    <w:p w14:paraId="6B42A73D" w14:textId="77777777" w:rsidR="00783474" w:rsidRPr="00783474" w:rsidRDefault="00783474" w:rsidP="00783474">
      <w:r w:rsidRPr="00783474">
        <w:t>A UE does not transmit multiple SL PRS resources in the same slot.</w:t>
      </w:r>
    </w:p>
    <w:p w14:paraId="7716CC5D" w14:textId="73D386BD" w:rsidR="00783474" w:rsidRPr="00783474" w:rsidRDefault="00783474" w:rsidP="00783474">
      <w:r w:rsidRPr="00783474">
        <w:t xml:space="preserve">For a shared </w:t>
      </w:r>
      <w:r w:rsidR="001973C7">
        <w:t xml:space="preserve">SL PRS </w:t>
      </w:r>
      <w:r w:rsidRPr="00783474">
        <w:t>resource pool, the UE transmits the SL PRS in PSSCH symbols according to clause 8.1.2.1, with the following restrictions:</w:t>
      </w:r>
    </w:p>
    <w:p w14:paraId="40AAF9B5" w14:textId="76AC5702" w:rsidR="00783474" w:rsidRPr="00783474" w:rsidRDefault="00783474" w:rsidP="00783474">
      <w:pPr>
        <w:pStyle w:val="B1"/>
      </w:pPr>
      <w:r w:rsidRPr="00783474">
        <w:t>-</w:t>
      </w:r>
      <w:r w:rsidRPr="00783474">
        <w:tab/>
        <w:t xml:space="preserve">the number of contiguous symbols for SL PRS transmission,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shall correspond to one of the SL PRS resources in parameter</w:t>
      </w:r>
      <w:r w:rsidR="001973C7">
        <w:rPr>
          <w:lang w:val="en-GB"/>
        </w:rPr>
        <w:t xml:space="preserve"> </w:t>
      </w:r>
      <w:r w:rsidR="0019124F">
        <w:rPr>
          <w:i/>
          <w:iCs/>
        </w:rPr>
        <w:t>SL-PRS-ResourceSharedSL-PRS-RP</w:t>
      </w:r>
      <w:r w:rsidRPr="00783474">
        <w:t>.</w:t>
      </w:r>
    </w:p>
    <w:p w14:paraId="7A3A5A36" w14:textId="77777777" w:rsidR="00783474" w:rsidRPr="00783474" w:rsidRDefault="00783474" w:rsidP="00783474">
      <w:pPr>
        <w:pStyle w:val="B1"/>
      </w:pPr>
      <w:r w:rsidRPr="00783474">
        <w:t>-</w:t>
      </w:r>
      <w:r w:rsidRPr="00783474">
        <w:tab/>
        <w:t>the UE shall not transmit SL PRS in symbols where associated PSCCH is transmitted.</w:t>
      </w:r>
    </w:p>
    <w:p w14:paraId="3F2352BF" w14:textId="77777777" w:rsidR="001973C7" w:rsidRPr="001973C7" w:rsidRDefault="00783474" w:rsidP="001973C7">
      <w:pPr>
        <w:pStyle w:val="B1"/>
      </w:pPr>
      <w:r w:rsidRPr="00783474">
        <w:t>-</w:t>
      </w:r>
      <w:r w:rsidRPr="00783474">
        <w:tab/>
        <w:t>the UE shall not transmit SL PRS and PSSCH DMRS in the same symbol.</w:t>
      </w:r>
    </w:p>
    <w:p w14:paraId="2BA3B212" w14:textId="492A367D" w:rsidR="00783474" w:rsidRPr="00783474" w:rsidRDefault="001973C7" w:rsidP="001973C7">
      <w:pPr>
        <w:pStyle w:val="B1"/>
      </w:pPr>
      <w:r w:rsidRPr="001973C7">
        <w:rPr>
          <w:lang w:val="en-GB"/>
        </w:rPr>
        <w:t>-</w:t>
      </w:r>
      <w:r w:rsidRPr="001973C7">
        <w:rPr>
          <w:lang w:val="en-GB"/>
        </w:rPr>
        <w:tab/>
      </w:r>
      <w:r w:rsidRPr="001973C7">
        <w:rPr>
          <w:rFonts w:eastAsia="Calibri"/>
          <w:lang w:val="en-GB"/>
        </w:rPr>
        <w:t>the UE shall not transmit SL PRS and SL CSI-RS in the same symbol.</w:t>
      </w:r>
    </w:p>
    <w:p w14:paraId="41F3181B" w14:textId="77777777" w:rsidR="00783474" w:rsidRPr="00783474" w:rsidRDefault="00783474" w:rsidP="00783474">
      <w:pPr>
        <w:pStyle w:val="B1"/>
      </w:pPr>
      <w:r w:rsidRPr="00783474">
        <w:t>-</w:t>
      </w:r>
      <w:r w:rsidRPr="00783474">
        <w:tab/>
        <w:t>the UE shall transmit SL PRS on contiguous symbols either in between or after symbols where PSSCH DMRS is transmitted.</w:t>
      </w:r>
    </w:p>
    <w:p w14:paraId="25F0AD29" w14:textId="77777777" w:rsidR="00783474" w:rsidRPr="00783474" w:rsidRDefault="00783474" w:rsidP="00783474">
      <w:pPr>
        <w:pStyle w:val="B1"/>
      </w:pPr>
      <w:r w:rsidRPr="00783474">
        <w:t>-</w:t>
      </w:r>
      <w:r w:rsidRPr="00783474">
        <w:tab/>
        <w:t xml:space="preserve">the UE shall transmit SL PRS only after the last symbol with second stage SCI. </w:t>
      </w:r>
    </w:p>
    <w:p w14:paraId="1D2FC035" w14:textId="6D9D0FB4" w:rsidR="00783474" w:rsidRPr="00783474" w:rsidRDefault="00783474" w:rsidP="00783474">
      <w:pPr>
        <w:pStyle w:val="B1"/>
      </w:pPr>
      <w:r w:rsidRPr="00783474">
        <w:t>-</w:t>
      </w:r>
      <w:r w:rsidRPr="00783474">
        <w:tab/>
        <w:t xml:space="preserve">For a given value of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PRS resource is mapped to the last consecutive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symbols in the slot that meet all the other restrictions</w:t>
      </w:r>
    </w:p>
    <w:p w14:paraId="0867E979" w14:textId="5F69B090" w:rsidR="00783474" w:rsidRPr="00783474" w:rsidRDefault="00783474" w:rsidP="00783474">
      <w:r w:rsidRPr="00783474">
        <w:t xml:space="preserve">For a dedicated </w:t>
      </w:r>
      <w:r w:rsidR="001973C7">
        <w:t xml:space="preserve">SL PRS </w:t>
      </w:r>
      <w:r w:rsidRPr="00783474">
        <w:t>resource pool, the UE transmits SL PRS subject to the following restrictions:</w:t>
      </w:r>
    </w:p>
    <w:p w14:paraId="15746D2C" w14:textId="77777777" w:rsidR="00783474" w:rsidRPr="00783474" w:rsidRDefault="00783474" w:rsidP="00783474">
      <w:pPr>
        <w:pStyle w:val="B1"/>
      </w:pPr>
      <w:r w:rsidRPr="00783474">
        <w:t>-</w:t>
      </w:r>
      <w:r w:rsidRPr="00783474">
        <w:tab/>
        <w:t>the UE shall not transmit SL PRS and associated PSCCH in the same symbol;</w:t>
      </w:r>
    </w:p>
    <w:p w14:paraId="2E8CFCE3" w14:textId="160D0E9E" w:rsidR="00783474" w:rsidRPr="00783474" w:rsidRDefault="00783474" w:rsidP="00783474">
      <w:pPr>
        <w:pStyle w:val="B1"/>
      </w:pPr>
      <w:r w:rsidRPr="00783474">
        <w:t>-</w:t>
      </w:r>
      <w:r w:rsidRPr="00783474">
        <w:tab/>
        <w:t xml:space="preserve">the number of contiguous symbols and the starting symbol for SL PRS transmission shall correspond to one of the SL PRS resources in parameter </w:t>
      </w:r>
      <w:r w:rsidR="0019124F">
        <w:rPr>
          <w:i/>
        </w:rPr>
        <w:t>SL-PRS-ResourceDedicatedSL-PRS-RP</w:t>
      </w:r>
      <w:r w:rsidRPr="00783474">
        <w:t>.</w:t>
      </w:r>
    </w:p>
    <w:p w14:paraId="71CE6A60" w14:textId="108D0373" w:rsidR="00783474" w:rsidRPr="00783474" w:rsidRDefault="00783474" w:rsidP="00783474">
      <w:r w:rsidRPr="00783474">
        <w:t xml:space="preserve">In sidelink resource allocation mode 1 for a shared </w:t>
      </w:r>
      <w:r w:rsidR="001973C7">
        <w:t xml:space="preserve">SL PRS </w:t>
      </w:r>
      <w:r w:rsidRPr="00783474">
        <w:t>resource pool, the time domain behaviour for sidelink dynamic grants and sidelink configured grants for SL PRS follows the behaviour in clause 8.1.2.1.</w:t>
      </w:r>
    </w:p>
    <w:p w14:paraId="16D3E3E2" w14:textId="147764AF" w:rsidR="00783474" w:rsidRPr="00783474" w:rsidRDefault="00783474" w:rsidP="00783474">
      <w:r w:rsidRPr="00783474">
        <w:t xml:space="preserve">In sidelink resource allocation mode 1 for a dedicated </w:t>
      </w:r>
      <w:r w:rsidR="001973C7">
        <w:t xml:space="preserve">SL PRS </w:t>
      </w:r>
      <w:r w:rsidRPr="00783474">
        <w:t>resource pool, the time domain behaviour for sidelink dynamic grants and sidelink configured grants for SL PRS follows the behaviour in clause 8.1.2.1, with the following modifications:</w:t>
      </w:r>
    </w:p>
    <w:p w14:paraId="59DA0415" w14:textId="2E1E32BD" w:rsidR="00783474" w:rsidRPr="00783474" w:rsidRDefault="00783474" w:rsidP="00783474">
      <w:pPr>
        <w:pStyle w:val="B1"/>
      </w:pPr>
      <w:r>
        <w:rPr>
          <w:lang w:val="en-GB"/>
        </w:rPr>
        <w:t>-</w:t>
      </w:r>
      <w:r>
        <w:rPr>
          <w:lang w:val="en-GB"/>
        </w:rPr>
        <w:tab/>
        <w:t>"</w:t>
      </w:r>
      <w:r w:rsidRPr="00783474">
        <w:t>DCI format 3_0</w:t>
      </w:r>
      <w:r>
        <w:rPr>
          <w:lang w:val="en-GB"/>
        </w:rPr>
        <w:t>"</w:t>
      </w:r>
      <w:r w:rsidRPr="00783474">
        <w:t xml:space="preserve"> is replaced by </w:t>
      </w:r>
      <w:r>
        <w:rPr>
          <w:lang w:val="en-GB"/>
        </w:rPr>
        <w:t>"</w:t>
      </w:r>
      <w:r w:rsidRPr="00783474">
        <w:t>DCI format 3_2</w:t>
      </w:r>
      <w:r>
        <w:rPr>
          <w:lang w:val="en-GB"/>
        </w:rPr>
        <w:t>"</w:t>
      </w:r>
      <w:r w:rsidRPr="00783474">
        <w:t>.</w:t>
      </w:r>
    </w:p>
    <w:p w14:paraId="1BDB6F33" w14:textId="6C1EAB01" w:rsidR="00783474" w:rsidRPr="00783474" w:rsidRDefault="00783474" w:rsidP="00783474">
      <w:pPr>
        <w:pStyle w:val="B1"/>
        <w:rPr>
          <w:lang w:val="en-GB"/>
        </w:rPr>
      </w:pPr>
      <w:r>
        <w:rPr>
          <w:lang w:val="en-GB"/>
        </w:rPr>
        <w:t>-</w:t>
      </w:r>
      <w:r>
        <w:rPr>
          <w:lang w:val="en-GB"/>
        </w:rPr>
        <w:tab/>
        <w:t>"</w:t>
      </w:r>
      <w:r w:rsidRPr="00783474">
        <w:t>PSSCH</w:t>
      </w:r>
      <w:r>
        <w:rPr>
          <w:lang w:val="en-GB"/>
        </w:rPr>
        <w:t>"</w:t>
      </w:r>
      <w:r w:rsidRPr="00783474">
        <w:t xml:space="preserve"> is replaced by </w:t>
      </w:r>
      <w:r>
        <w:rPr>
          <w:lang w:val="en-GB"/>
        </w:rPr>
        <w:t>"</w:t>
      </w:r>
      <w:r w:rsidRPr="00783474">
        <w:t>SL PRS</w:t>
      </w:r>
      <w:r>
        <w:rPr>
          <w:lang w:val="en-GB"/>
        </w:rPr>
        <w:t>".</w:t>
      </w:r>
    </w:p>
    <w:p w14:paraId="4C45BBA3" w14:textId="77777777" w:rsidR="00783474" w:rsidRPr="00783474" w:rsidRDefault="00783474" w:rsidP="00783474">
      <w:pPr>
        <w:pStyle w:val="Heading5"/>
      </w:pPr>
      <w:bookmarkStart w:id="1342" w:name="_Toc192173003"/>
      <w:r w:rsidRPr="00783474">
        <w:t>8.2.4.1.2</w:t>
      </w:r>
      <w:r w:rsidRPr="00783474">
        <w:tab/>
        <w:t>Resource allocation in frequency domain</w:t>
      </w:r>
      <w:bookmarkEnd w:id="1342"/>
    </w:p>
    <w:p w14:paraId="2A3C3A54" w14:textId="745560C6" w:rsidR="00783474" w:rsidRPr="00783474" w:rsidRDefault="00783474" w:rsidP="00783474">
      <w:pPr>
        <w:rPr>
          <w:lang w:val="en-US"/>
        </w:rPr>
      </w:pPr>
      <w:r w:rsidRPr="00783474">
        <w:rPr>
          <w:lang w:val="en-US"/>
        </w:rPr>
        <w:t xml:space="preserve">For a shared </w:t>
      </w:r>
      <w:r w:rsidR="001973C7">
        <w:rPr>
          <w:lang w:val="en-US"/>
        </w:rPr>
        <w:t xml:space="preserve">SL PRS </w:t>
      </w:r>
      <w:r w:rsidRPr="00783474">
        <w:rPr>
          <w:lang w:val="en-US"/>
        </w:rPr>
        <w:t>resource pool, the frequency domain resource assignment of a SL PRS resource is the same as PSSCH in the same slot.</w:t>
      </w:r>
    </w:p>
    <w:p w14:paraId="63966162" w14:textId="06F87D4D" w:rsidR="00783474" w:rsidRPr="00783474" w:rsidRDefault="00783474" w:rsidP="00783474">
      <w:pPr>
        <w:rPr>
          <w:lang w:val="en-US"/>
        </w:rPr>
      </w:pPr>
      <w:r w:rsidRPr="00783474">
        <w:rPr>
          <w:lang w:val="en-US"/>
        </w:rPr>
        <w:t xml:space="preserve">For a dedicated </w:t>
      </w:r>
      <w:r w:rsidR="001973C7">
        <w:rPr>
          <w:lang w:val="en-US"/>
        </w:rPr>
        <w:t xml:space="preserve">SL PRS </w:t>
      </w:r>
      <w:r w:rsidRPr="00783474">
        <w:rPr>
          <w:lang w:val="en-US"/>
        </w:rPr>
        <w:t xml:space="preserve">resource pool, the frequency domain resource assignment of a SL PRS resource is same as </w:t>
      </w:r>
      <w:r w:rsidRPr="00783474">
        <w:t xml:space="preserve">frequency resources of </w:t>
      </w:r>
      <w:r w:rsidR="0019124F">
        <w:t>the</w:t>
      </w:r>
      <w:r w:rsidR="0019124F" w:rsidRPr="00783474">
        <w:t xml:space="preserve"> </w:t>
      </w:r>
      <w:r w:rsidRPr="00783474">
        <w:rPr>
          <w:lang w:val="en-US"/>
        </w:rPr>
        <w:t>resource pool</w:t>
      </w:r>
      <w:r w:rsidR="001973C7">
        <w:rPr>
          <w:lang w:val="en-US"/>
        </w:rPr>
        <w:t xml:space="preserve"> </w:t>
      </w:r>
      <w:r w:rsidR="001973C7">
        <w:t xml:space="preserve">provided by the higher layer parameter </w:t>
      </w:r>
      <w:r w:rsidR="001973C7" w:rsidRPr="00595E08">
        <w:rPr>
          <w:i/>
          <w:iCs/>
        </w:rPr>
        <w:t>sl-RB-Number</w:t>
      </w:r>
      <w:r w:rsidRPr="00783474">
        <w:rPr>
          <w:lang w:val="en-US"/>
        </w:rPr>
        <w:t>.</w:t>
      </w:r>
    </w:p>
    <w:p w14:paraId="1B22E7A3" w14:textId="26CF0A68" w:rsidR="00783474" w:rsidRPr="00783474" w:rsidRDefault="00783474" w:rsidP="001973C7">
      <w:pPr>
        <w:pStyle w:val="Heading4"/>
      </w:pPr>
      <w:bookmarkStart w:id="1343" w:name="_Toc137117198"/>
      <w:bookmarkStart w:id="1344" w:name="_Toc192173004"/>
      <w:r w:rsidRPr="00783474">
        <w:t>8.2.4.2</w:t>
      </w:r>
      <w:r w:rsidRPr="00783474">
        <w:tab/>
        <w:t xml:space="preserve">UE procedure for determining the subset of resources to be reported to higher layers in SL PRS resource selection in a dedicated </w:t>
      </w:r>
      <w:r w:rsidR="001973C7">
        <w:rPr>
          <w:lang w:val="de-DE"/>
        </w:rPr>
        <w:t xml:space="preserve">SL PRS </w:t>
      </w:r>
      <w:r w:rsidRPr="00783474">
        <w:t>resource pool in sidelink resource allocation mode 2</w:t>
      </w:r>
      <w:bookmarkEnd w:id="1343"/>
      <w:bookmarkEnd w:id="1344"/>
    </w:p>
    <w:p w14:paraId="251D156F" w14:textId="0BBE093A" w:rsidR="00783474" w:rsidRPr="00783474" w:rsidRDefault="00783474" w:rsidP="00783474">
      <w:pPr>
        <w:rPr>
          <w:lang w:eastAsia="en-GB"/>
        </w:rPr>
      </w:pPr>
      <w:r w:rsidRPr="00783474">
        <w:rPr>
          <w:lang w:eastAsia="en-GB"/>
        </w:rPr>
        <w:t xml:space="preserve">In resource allocation mode 2 in a dedicated </w:t>
      </w:r>
      <w:r w:rsidR="00AA1657">
        <w:rPr>
          <w:lang w:eastAsia="en-GB"/>
        </w:rPr>
        <w:t>SL PRS</w:t>
      </w:r>
      <w:r w:rsidR="00AA1657" w:rsidRPr="00783474">
        <w:rPr>
          <w:lang w:eastAsia="en-GB"/>
        </w:rPr>
        <w:t xml:space="preserve"> </w:t>
      </w:r>
      <w:r w:rsidRPr="00783474">
        <w:rPr>
          <w:lang w:eastAsia="en-GB"/>
        </w:rPr>
        <w:t xml:space="preserve">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67CC0628" w14:textId="77777777" w:rsidR="00783474" w:rsidRPr="00783474" w:rsidRDefault="00783474" w:rsidP="00783474">
      <w:pPr>
        <w:pStyle w:val="B1"/>
      </w:pPr>
      <w:r w:rsidRPr="00783474">
        <w:t>-</w:t>
      </w:r>
      <w:r w:rsidRPr="00783474">
        <w:tab/>
        <w:t>the resource pool from which the resources are to be reported;</w:t>
      </w:r>
    </w:p>
    <w:p w14:paraId="19152DA3"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5C84786A" w14:textId="6EF29F3E"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the remaining </w:t>
      </w:r>
      <w:r w:rsidR="00C56ED1">
        <w:rPr>
          <w:rFonts w:eastAsia="Calibri"/>
        </w:rPr>
        <w:t>SL PRS delay budget</w:t>
      </w:r>
      <w:r w:rsidRPr="00783474">
        <w:rPr>
          <w:rFonts w:eastAsia="Calibri"/>
          <w:lang w:val="en-US"/>
        </w:rPr>
        <w:t>;</w:t>
      </w:r>
    </w:p>
    <w:p w14:paraId="610C6F2B"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Set of SL-PRS resource ID(s);</w:t>
      </w:r>
    </w:p>
    <w:p w14:paraId="3511BDB5"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04A7909D" w14:textId="04F53D61" w:rsidR="00783474" w:rsidRPr="00783474" w:rsidRDefault="00783474" w:rsidP="00783474">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2B6391EE" w14:textId="77777777" w:rsidR="00783474" w:rsidRPr="00783474" w:rsidRDefault="00783474" w:rsidP="00783474">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25E22876" w14:textId="3CF0814C" w:rsidR="00783474" w:rsidRPr="00783474" w:rsidRDefault="00783474" w:rsidP="00783474">
      <w:pPr>
        <w:spacing w:before="240" w:after="160" w:line="259" w:lineRule="auto"/>
        <w:rPr>
          <w:rFonts w:eastAsia="Calibri"/>
          <w:lang w:val="en-US"/>
        </w:rPr>
      </w:pPr>
      <w:r w:rsidRPr="00783474">
        <w:rPr>
          <w:rFonts w:eastAsia="Calibri"/>
          <w:lang w:val="en-US"/>
        </w:rPr>
        <w:t>The following higher layer parameters affect this procedure:</w:t>
      </w:r>
    </w:p>
    <w:p w14:paraId="7036F7E7" w14:textId="3B0B8BD6" w:rsidR="00783474" w:rsidRPr="00783474" w:rsidRDefault="00783474" w:rsidP="00783474">
      <w:pPr>
        <w:pStyle w:val="B1"/>
        <w:rPr>
          <w:rFonts w:eastAsia="Malgun Gothic"/>
          <w:lang w:eastAsia="ko-KR"/>
        </w:rPr>
      </w:pPr>
      <w:r w:rsidRPr="00783474">
        <w:rPr>
          <w:i/>
          <w:lang w:eastAsia="en-GB"/>
        </w:rPr>
        <w:t>-</w:t>
      </w:r>
      <w:r w:rsidRPr="00783474">
        <w:rPr>
          <w:i/>
          <w:lang w:eastAsia="en-GB"/>
        </w:rPr>
        <w:tab/>
      </w:r>
      <w:r w:rsidR="00E27EE1" w:rsidRPr="00783474">
        <w:rPr>
          <w:i/>
          <w:lang w:eastAsia="en-GB"/>
        </w:rPr>
        <w:t>sl-SelectionWindowList</w:t>
      </w:r>
      <w:r w:rsidR="00E27EE1">
        <w:rPr>
          <w:i/>
          <w:lang w:eastAsia="en-GB"/>
        </w:rPr>
        <w:t>DedicatedSL-PRS-RP</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r w:rsidR="00E27EE1" w:rsidRPr="00783474">
        <w:rPr>
          <w:i/>
          <w:lang w:eastAsia="en-GB"/>
        </w:rPr>
        <w:t>sl-SelectionWindowList</w:t>
      </w:r>
      <w:r w:rsidR="00E27EE1">
        <w:rPr>
          <w:i/>
          <w:lang w:eastAsia="en-GB"/>
        </w:rPr>
        <w:t>DedicatedSL-PRS-RP</w:t>
      </w:r>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p>
    <w:p w14:paraId="07D14C3D" w14:textId="3A07CDA4"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r>
      <w:r w:rsidR="00E27EE1" w:rsidRPr="00783474">
        <w:rPr>
          <w:rFonts w:eastAsia="Malgun Gothic"/>
          <w:i/>
          <w:iCs/>
          <w:lang w:eastAsia="ko-KR"/>
        </w:rPr>
        <w:t>sl-Thres-RSRP-List</w:t>
      </w:r>
      <w:r w:rsidR="00E27EE1">
        <w:rPr>
          <w:rFonts w:eastAsia="Malgun Gothic"/>
          <w:i/>
          <w:iCs/>
          <w:lang w:eastAsia="ko-KR"/>
        </w:rPr>
        <w:t>DedicatedSL-PRS-RP</w:t>
      </w:r>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32BCA20D" w14:textId="208FC57D" w:rsidR="000F0CEF" w:rsidRPr="000F0CEF" w:rsidRDefault="000F0CEF" w:rsidP="000F0CEF">
      <w:pPr>
        <w:pStyle w:val="B1"/>
        <w:rPr>
          <w:rFonts w:eastAsia="Malgun Gothic"/>
          <w:lang w:eastAsia="ko-KR"/>
        </w:rPr>
      </w:pPr>
      <w:r w:rsidRPr="000F0CEF">
        <w:rPr>
          <w:rFonts w:eastAsia="Malgun Gothic"/>
          <w:i/>
          <w:lang w:eastAsia="ko-KR"/>
        </w:rPr>
        <w:t>-</w:t>
      </w:r>
      <w:r w:rsidRPr="000F0CEF">
        <w:rPr>
          <w:rFonts w:eastAsia="Malgun Gothic"/>
          <w:i/>
          <w:lang w:eastAsia="ko-KR"/>
        </w:rPr>
        <w:tab/>
      </w:r>
      <w:r w:rsidRPr="000F0CEF">
        <w:rPr>
          <w:i/>
          <w:iCs/>
        </w:rPr>
        <w:t>sl-PRS-ResourceReservePeriodList</w:t>
      </w:r>
      <w:r w:rsidRPr="000F0CEF">
        <w:rPr>
          <w:rFonts w:eastAsia="Malgun Gothic"/>
          <w:i/>
          <w:lang w:eastAsia="ko-KR"/>
        </w:rPr>
        <w:t xml:space="preserve">: </w:t>
      </w:r>
      <w:r w:rsidRPr="000F0CEF">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0F0CEF">
        <w:rPr>
          <w:rFonts w:eastAsia="Calibri"/>
          <w:lang w:val="en-US"/>
        </w:rPr>
        <w:t>,</w:t>
      </w:r>
      <w:r w:rsidRPr="000F0CEF">
        <w:rPr>
          <w:rFonts w:hint="eastAsia"/>
        </w:rPr>
        <w:t xml:space="preserve"> is </w:t>
      </w:r>
      <w:r w:rsidRPr="000F0CEF">
        <w:t>set to the corresponding value from higher layer parameter</w:t>
      </w:r>
      <w:r w:rsidRPr="000F0CEF">
        <w:rPr>
          <w:rFonts w:eastAsia="Calibri"/>
          <w:lang w:val="en-US"/>
        </w:rPr>
        <w:t xml:space="preserve"> in units of mse</w:t>
      </w:r>
      <w:r w:rsidR="00E27EE1">
        <w:rPr>
          <w:rFonts w:eastAsia="Calibri"/>
          <w:lang w:val="en-US"/>
        </w:rPr>
        <w:t>c</w:t>
      </w:r>
    </w:p>
    <w:p w14:paraId="09A19D20" w14:textId="77777777" w:rsidR="000F0CEF" w:rsidRPr="000F0CEF" w:rsidRDefault="000F0CEF" w:rsidP="000F0CEF">
      <w:pPr>
        <w:pStyle w:val="B1"/>
        <w:rPr>
          <w:rFonts w:eastAsia="Malgun Gothic"/>
          <w:lang w:eastAsia="en-GB"/>
        </w:rPr>
      </w:pPr>
      <w:r w:rsidRPr="000F0CEF">
        <w:rPr>
          <w:rFonts w:eastAsia="Malgun Gothic"/>
          <w:i/>
          <w:lang w:eastAsia="ko-KR"/>
        </w:rPr>
        <w:t>-</w:t>
      </w:r>
      <w:r w:rsidRPr="000F0CEF">
        <w:rPr>
          <w:rFonts w:eastAsia="Malgun Gothic"/>
          <w:i/>
          <w:lang w:eastAsia="ko-KR"/>
        </w:rPr>
        <w:tab/>
      </w:r>
      <w:r w:rsidRPr="000F0CEF">
        <w:rPr>
          <w:i/>
          <w:iCs/>
        </w:rPr>
        <w:t>sl-SensingWindowDedicatedSL-PRS-RP</w:t>
      </w:r>
      <w:r w:rsidRPr="000F0CEF">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0F0CEF">
        <w:rPr>
          <w:rFonts w:eastAsia="Malgun Gothic"/>
          <w:lang w:eastAsia="en-GB"/>
        </w:rPr>
        <w:t xml:space="preserve"> is defined as the number of slots corresponding to </w:t>
      </w:r>
      <w:r w:rsidRPr="000F0CEF">
        <w:rPr>
          <w:rFonts w:eastAsia="Malgun Gothic"/>
          <w:i/>
          <w:lang w:eastAsia="ko-KR"/>
        </w:rPr>
        <w:t>sl-SensingWindow</w:t>
      </w:r>
      <w:r w:rsidRPr="000F0CEF">
        <w:rPr>
          <w:i/>
          <w:iCs/>
        </w:rPr>
        <w:t>DedicatedSL-PRS-RP</w:t>
      </w:r>
      <w:r w:rsidRPr="000F0CEF">
        <w:rPr>
          <w:rFonts w:eastAsia="Malgun Gothic"/>
          <w:lang w:eastAsia="en-GB"/>
        </w:rPr>
        <w:t xml:space="preserve"> </w:t>
      </w:r>
      <w:r w:rsidRPr="000F0CEF">
        <w:rPr>
          <w:rFonts w:eastAsia="Calibri"/>
          <w:lang w:val="en-US"/>
        </w:rPr>
        <w:t>msec</w:t>
      </w:r>
    </w:p>
    <w:p w14:paraId="18158448" w14:textId="77777777" w:rsidR="000F0CEF" w:rsidRPr="000F0CEF" w:rsidRDefault="000F0CEF" w:rsidP="000F0CEF">
      <w:pPr>
        <w:pStyle w:val="B1"/>
        <w:rPr>
          <w:rFonts w:eastAsia="Malgun Gothic"/>
          <w:iCs/>
          <w:color w:val="000000"/>
          <w:lang w:eastAsia="en-GB"/>
        </w:rPr>
      </w:pPr>
      <w:r w:rsidRPr="000F0CEF">
        <w:rPr>
          <w:rFonts w:eastAsia="Malgun Gothic"/>
          <w:i/>
          <w:color w:val="000000"/>
          <w:lang w:eastAsia="ko-KR"/>
        </w:rPr>
        <w:t>-</w:t>
      </w:r>
      <w:r w:rsidRPr="000F0CEF">
        <w:rPr>
          <w:rFonts w:eastAsia="Malgun Gothic"/>
          <w:i/>
          <w:color w:val="000000"/>
          <w:lang w:eastAsia="ko-KR"/>
        </w:rPr>
        <w:tab/>
      </w:r>
      <w:r w:rsidRPr="000F0CEF">
        <w:rPr>
          <w:i/>
          <w:iCs/>
        </w:rPr>
        <w:t>sl-TxPercentageDedicatedSL-PRS-RP-List</w:t>
      </w:r>
      <w:r w:rsidRPr="000F0CEF">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0F0CEF">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color w:val="000000"/>
          <w:lang w:eastAsia="ko-KR"/>
        </w:rPr>
        <w:t xml:space="preserve"> </w:t>
      </w:r>
      <w:r w:rsidRPr="000F0CEF">
        <w:rPr>
          <w:rFonts w:eastAsia="Malgun Gothic"/>
          <w:iCs/>
          <w:color w:val="000000"/>
          <w:lang w:eastAsia="ko-KR"/>
        </w:rPr>
        <w:t xml:space="preserve">is defined as </w:t>
      </w:r>
      <w:r w:rsidRPr="000F0CEF">
        <w:rPr>
          <w:i/>
          <w:iCs/>
        </w:rPr>
        <w:t>sl-TxPercentageDedicatedSL-PRS-RP-List</w:t>
      </w:r>
      <w:r w:rsidRPr="000F0CEF" w:rsidDel="00591F51">
        <w:rPr>
          <w:rFonts w:eastAsia="Malgun Gothic"/>
          <w:i/>
          <w:color w:val="000000"/>
          <w:lang w:eastAsia="ko-KR"/>
        </w:rPr>
        <w:t xml:space="preserve"> </w:t>
      </w:r>
      <w:r w:rsidRPr="000F0CEF">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i/>
          <w:color w:val="000000"/>
          <w:lang w:eastAsia="ko-KR"/>
        </w:rPr>
        <w:t>)</w:t>
      </w:r>
      <w:r w:rsidRPr="000F0CEF">
        <w:rPr>
          <w:rFonts w:eastAsia="Malgun Gothic"/>
          <w:iCs/>
          <w:color w:val="000000"/>
          <w:lang w:eastAsia="ko-KR"/>
        </w:rPr>
        <w:t xml:space="preserve"> converted from percentage to ratio</w:t>
      </w:r>
    </w:p>
    <w:p w14:paraId="67B526BD" w14:textId="55CF9657" w:rsidR="00783474" w:rsidRPr="00783474" w:rsidRDefault="00783474" w:rsidP="00783474">
      <w:pPr>
        <w:pStyle w:val="B1"/>
        <w:rPr>
          <w:rFonts w:eastAsia="Malgun Gothic"/>
          <w:i/>
          <w:lang w:eastAsia="ko-KR"/>
        </w:rPr>
      </w:pPr>
      <w:r w:rsidRPr="00783474">
        <w:rPr>
          <w:rFonts w:eastAsia="Malgun Gothic"/>
          <w:iCs/>
          <w:lang w:eastAsia="ko-KR"/>
        </w:rPr>
        <w:t>-</w:t>
      </w:r>
      <w:r w:rsidRPr="00783474">
        <w:rPr>
          <w:rFonts w:eastAsia="Malgun Gothic"/>
          <w:iCs/>
          <w:lang w:eastAsia="ko-KR"/>
        </w:rPr>
        <w:tab/>
      </w:r>
      <w:r w:rsidR="00E27EE1" w:rsidRPr="00783474">
        <w:rPr>
          <w:rFonts w:eastAsia="Malgun Gothic"/>
          <w:i/>
          <w:lang w:eastAsia="ko-KR"/>
        </w:rPr>
        <w:t>sl-PreemptionEnable</w:t>
      </w:r>
      <w:r w:rsidR="00E27EE1">
        <w:rPr>
          <w:rFonts w:eastAsia="Malgun Gothic"/>
          <w:i/>
          <w:lang w:eastAsia="ko-KR"/>
        </w:rPr>
        <w:t>DedicatedSL-PRS-RP</w:t>
      </w:r>
      <w:r w:rsidRPr="00783474">
        <w:rPr>
          <w:rFonts w:eastAsia="Malgun Gothic"/>
          <w:iCs/>
          <w:lang w:eastAsia="ko-KR"/>
        </w:rPr>
        <w:t xml:space="preserve">: </w:t>
      </w:r>
      <w:r w:rsidRPr="00783474">
        <w:rPr>
          <w:rFonts w:eastAsia="Malgun Gothic"/>
          <w:iCs/>
          <w:lang w:val="en-US" w:eastAsia="ko-KR"/>
        </w:rPr>
        <w:t xml:space="preserve">if </w:t>
      </w:r>
      <w:r w:rsidR="00E27EE1" w:rsidRPr="00783474">
        <w:rPr>
          <w:rFonts w:eastAsia="Malgun Gothic"/>
          <w:i/>
          <w:lang w:eastAsia="ko-KR"/>
        </w:rPr>
        <w:t>sl-PreemptionEnable</w:t>
      </w:r>
      <w:r w:rsidR="00E27EE1">
        <w:rPr>
          <w:rFonts w:eastAsia="Malgun Gothic"/>
          <w:i/>
          <w:lang w:eastAsia="ko-KR"/>
        </w:rPr>
        <w:t>DedicatedSL-PRS-RP</w:t>
      </w:r>
      <w:r w:rsidRPr="00783474">
        <w:rPr>
          <w:rFonts w:eastAsia="Malgun Gothic"/>
          <w:i/>
          <w:lang w:eastAsia="ko-KR"/>
        </w:rPr>
        <w:t xml:space="preserve"> </w:t>
      </w:r>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r w:rsidR="00E27EE1" w:rsidRPr="00783474">
        <w:rPr>
          <w:rFonts w:eastAsia="Malgun Gothic"/>
          <w:i/>
          <w:lang w:eastAsia="ko-KR"/>
        </w:rPr>
        <w:t>sl-PreemptionEnable</w:t>
      </w:r>
      <w:r w:rsidR="00E27EE1">
        <w:rPr>
          <w:rFonts w:eastAsia="Malgun Gothic"/>
          <w:i/>
          <w:lang w:eastAsia="ko-KR"/>
        </w:rPr>
        <w:t>DedicatedSL-PRS-RP</w:t>
      </w:r>
      <w:r w:rsidRPr="00783474">
        <w:rPr>
          <w:rFonts w:eastAsia="Malgun Gothic"/>
          <w:i/>
          <w:lang w:eastAsia="ko-KR"/>
        </w:rPr>
        <w:t>.</w:t>
      </w:r>
    </w:p>
    <w:p w14:paraId="2B9C1E2B" w14:textId="77777777" w:rsidR="00783474" w:rsidRPr="00783474" w:rsidRDefault="00783474" w:rsidP="00783474">
      <w:pPr>
        <w:rPr>
          <w:lang w:val="en-US"/>
        </w:rPr>
      </w:pPr>
      <w:r w:rsidRPr="00783474">
        <w:rPr>
          <w:lang w:val="en-US"/>
        </w:rPr>
        <w:t>The UE shall perform this procedure according to clause 8.1.4, with the following modifications:</w:t>
      </w:r>
    </w:p>
    <w:p w14:paraId="40178FDA" w14:textId="40E1FDB7" w:rsidR="00AA1657" w:rsidRDefault="00783474" w:rsidP="00783474">
      <w:pPr>
        <w:pStyle w:val="B1"/>
      </w:pPr>
      <w:r>
        <w:rPr>
          <w:lang w:val="en-GB"/>
        </w:rPr>
        <w:t>-</w:t>
      </w:r>
      <w:r>
        <w:rPr>
          <w:lang w:val="en-GB"/>
        </w:rPr>
        <w:tab/>
      </w:r>
      <w:r w:rsidR="00AA1657">
        <w:rPr>
          <w:lang w:val="en-GB"/>
        </w:rPr>
        <w:t>"</w:t>
      </w:r>
      <w:r w:rsidR="00AA1657">
        <w:t>packet delay budget</w:t>
      </w:r>
      <w:r w:rsidR="00AA1657">
        <w:rPr>
          <w:lang w:val="en-GB"/>
        </w:rPr>
        <w:t>"</w:t>
      </w:r>
      <w:r w:rsidR="00AA1657">
        <w:t xml:space="preserve"> is replaced by </w:t>
      </w:r>
      <w:r w:rsidR="00AA1657">
        <w:rPr>
          <w:lang w:val="en-GB"/>
        </w:rPr>
        <w:t>"</w:t>
      </w:r>
      <w:r w:rsidR="00AA1657">
        <w:t>SL PRS delay budget</w:t>
      </w:r>
      <w:r w:rsidR="00AA1657">
        <w:rPr>
          <w:lang w:val="en-GB"/>
        </w:rPr>
        <w:t>"</w:t>
      </w:r>
      <w:r w:rsidR="00AA1657">
        <w:t>,</w:t>
      </w:r>
    </w:p>
    <w:p w14:paraId="14BDAF70" w14:textId="77777777" w:rsidR="00706AB0" w:rsidRDefault="00AA1657" w:rsidP="00706AB0">
      <w:pPr>
        <w:pStyle w:val="B1"/>
        <w:rPr>
          <w:lang w:val="en-GB"/>
        </w:rPr>
      </w:pPr>
      <w:r>
        <w:rPr>
          <w:lang w:val="en-GB"/>
        </w:rPr>
        <w:t>-</w:t>
      </w:r>
      <w:r>
        <w:rPr>
          <w:lang w:val="en-GB"/>
        </w:rPr>
        <w:tab/>
        <w:t>p</w:t>
      </w:r>
      <w:r w:rsidR="00E27EE1">
        <w:rPr>
          <w:lang w:val="en-GB"/>
        </w:rPr>
        <w:t>artial</w:t>
      </w:r>
      <w:r w:rsidRPr="00783474">
        <w:t xml:space="preserve"> </w:t>
      </w:r>
      <w:r w:rsidR="00783474" w:rsidRPr="00783474">
        <w:t>sensing is not applicable in a dedicated SL PRS resource pool</w:t>
      </w:r>
      <w:r>
        <w:rPr>
          <w:lang w:val="en-GB"/>
        </w:rPr>
        <w:t>,</w:t>
      </w:r>
    </w:p>
    <w:p w14:paraId="1F3E149D" w14:textId="579C4B64" w:rsidR="00783474" w:rsidRDefault="00706AB0" w:rsidP="00706AB0">
      <w:pPr>
        <w:pStyle w:val="B1"/>
      </w:pPr>
      <w:r>
        <w:rPr>
          <w:lang w:val="en-GB"/>
        </w:rPr>
        <w:t>-</w:t>
      </w:r>
      <w:r>
        <w:rPr>
          <w:lang w:val="en-GB"/>
        </w:rPr>
        <w:tab/>
        <w:t>"</w:t>
      </w:r>
      <w:r w:rsidRPr="00A360D6">
        <w:rPr>
          <w:i/>
          <w:iCs/>
          <w:lang w:val="en-GB"/>
        </w:rPr>
        <w:t>sl-AllowedResourceSelectionConfig</w:t>
      </w:r>
      <w:r w:rsidR="003D64C0">
        <w:rPr>
          <w:lang w:val="en-GB"/>
        </w:rPr>
        <w:t>"</w:t>
      </w:r>
      <w:r>
        <w:rPr>
          <w:lang w:val="en-GB"/>
        </w:rPr>
        <w:t xml:space="preserve"> is replaced by </w:t>
      </w:r>
      <w:r w:rsidR="003D64C0">
        <w:rPr>
          <w:lang w:val="en-GB"/>
        </w:rPr>
        <w:t>"</w:t>
      </w:r>
      <w:r w:rsidRPr="00A360D6">
        <w:rPr>
          <w:i/>
          <w:iCs/>
          <w:lang w:val="en-GB"/>
        </w:rPr>
        <w:t>sl-PosAllowedResourceSelectionConfig</w:t>
      </w:r>
      <w:r>
        <w:rPr>
          <w:lang w:val="en-GB"/>
        </w:rPr>
        <w:t>",</w:t>
      </w:r>
    </w:p>
    <w:p w14:paraId="33725B52" w14:textId="2520E066" w:rsidR="00AA1657" w:rsidRPr="00AA1657" w:rsidRDefault="00AA1657" w:rsidP="00783474">
      <w:pPr>
        <w:pStyle w:val="B1"/>
        <w:rPr>
          <w:lang w:val="en-GB"/>
        </w:rPr>
      </w:pPr>
      <w:r>
        <w:rPr>
          <w:lang w:val="en-GB"/>
        </w:rPr>
        <w:t>-</w:t>
      </w:r>
      <w:r>
        <w:rPr>
          <w:lang w:val="en-GB"/>
        </w:rPr>
        <w:tab/>
        <w:t>"</w:t>
      </w:r>
      <w:r>
        <w:t>c</w:t>
      </w:r>
      <w:r w:rsidRPr="004A7D94">
        <w:t>andidate single-slot resource</w:t>
      </w:r>
      <w:r>
        <w:rPr>
          <w:lang w:val="en-GB"/>
        </w:rPr>
        <w:t>"</w:t>
      </w:r>
      <w:r w:rsidRPr="004A7D94">
        <w:t xml:space="preserve"> is replaced by </w:t>
      </w:r>
      <w:r>
        <w:rPr>
          <w:lang w:val="en-GB"/>
        </w:rPr>
        <w:t>"</w:t>
      </w:r>
      <w:r w:rsidRPr="004A7D94">
        <w:t>candidate SL PRS resource</w:t>
      </w:r>
      <w:r>
        <w:rPr>
          <w:lang w:val="en-GB"/>
        </w:rPr>
        <w:t>",</w:t>
      </w:r>
    </w:p>
    <w:p w14:paraId="2BA99F55" w14:textId="1D3BC927" w:rsidR="00783474" w:rsidRPr="00AA1657" w:rsidRDefault="00783474" w:rsidP="00783474">
      <w:pPr>
        <w:pStyle w:val="B1"/>
        <w:rPr>
          <w:lang w:val="en-GB"/>
        </w:rPr>
      </w:pPr>
      <w:r>
        <w:rPr>
          <w:rFonts w:eastAsia="Malgun Gothic"/>
          <w:lang w:val="en-GB" w:eastAsia="ko-KR"/>
        </w:rPr>
        <w:t>-</w:t>
      </w:r>
      <w:r>
        <w:rPr>
          <w:rFonts w:eastAsia="Malgun Gothic"/>
          <w:lang w:val="en-GB" w:eastAsia="ko-KR"/>
        </w:rPr>
        <w:tab/>
      </w:r>
      <w:r w:rsidR="00AA1657">
        <w:rPr>
          <w:rFonts w:eastAsia="Malgun Gothic"/>
          <w:lang w:val="en-GB" w:eastAsia="ko-KR"/>
        </w:rPr>
        <w:t>a</w:t>
      </w:r>
      <w:r w:rsidR="00AA1657" w:rsidRPr="00783474">
        <w:rPr>
          <w:rFonts w:eastAsia="Malgun Gothic"/>
          <w:lang w:eastAsia="ko-KR"/>
        </w:rPr>
        <w:t xml:space="preserve"> </w:t>
      </w:r>
      <w:r w:rsidRPr="00783474">
        <w:rPr>
          <w:rFonts w:eastAsia="Malgun Gothic"/>
          <w:lang w:eastAsia="ko-KR"/>
        </w:rPr>
        <w:t xml:space="preserve">candidate </w:t>
      </w:r>
      <w:r w:rsidR="00E27EE1">
        <w:rPr>
          <w:rFonts w:eastAsia="Malgun Gothic"/>
          <w:lang w:eastAsia="ko-KR"/>
        </w:rPr>
        <w:t>SL PRS resource</w:t>
      </w:r>
      <w:r w:rsidRPr="00783474">
        <w:rPr>
          <w:rFonts w:eastAsia="Malgun Gothic"/>
          <w:lang w:eastAsia="ko-KR"/>
        </w:rPr>
        <w:t xml:space="preserve"> for transmission </w:t>
      </w:r>
      <m:oMath>
        <m:sSub>
          <m:sSubPr>
            <m:ctrlPr>
              <w:rPr>
                <w:rFonts w:ascii="Cambria Math" w:hAnsi="Cambria Math"/>
                <w:i/>
                <w:lang w:eastAsia="en-GB"/>
              </w:rPr>
            </m:ctrlPr>
          </m:sSubPr>
          <m:e>
            <m:r>
              <w:rPr>
                <w:rFonts w:ascii="Cambria Math" w:hAnsi="Cambria Math"/>
                <w:lang w:eastAsia="en-GB"/>
              </w:rPr>
              <m:t>R</m:t>
            </m:r>
          </m:e>
          <m:sub>
            <w:bookmarkStart w:id="1345" w:name="_Hlk144464370"/>
            <m:r>
              <m:rPr>
                <m:nor/>
              </m:rPr>
              <w:rPr>
                <w:lang w:eastAsia="en-GB"/>
              </w:rPr>
              <m:t>x,</m:t>
            </m:r>
            <w:bookmarkEnd w:id="1345"/>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AA1657">
        <w:rPr>
          <w:rFonts w:eastAsia="Malgun Gothic"/>
          <w:lang w:val="en-GB"/>
        </w:rPr>
        <w:t>,</w:t>
      </w:r>
    </w:p>
    <w:p w14:paraId="2552409E" w14:textId="3CD9FD46" w:rsidR="00783474" w:rsidRPr="00783474" w:rsidRDefault="004B4CF4" w:rsidP="00783474">
      <w:pPr>
        <w:pStyle w:val="B1"/>
        <w:rPr>
          <w:rFonts w:eastAsia="Malgun Gothic"/>
          <w:lang w:eastAsia="ko-KR"/>
        </w:rPr>
      </w:pPr>
      <w:r>
        <w:rPr>
          <w:rFonts w:eastAsia="Malgun Gothic"/>
          <w:lang w:val="en-GB" w:eastAsia="ko-KR"/>
        </w:rPr>
        <w:t>-</w:t>
      </w:r>
      <w:r>
        <w:rPr>
          <w:rFonts w:eastAsia="Malgun Gothic"/>
          <w:lang w:val="en-GB" w:eastAsia="ko-KR"/>
        </w:rPr>
        <w:tab/>
        <w:t>"</w:t>
      </w:r>
      <w:r w:rsidR="00783474" w:rsidRPr="00783474">
        <w:rPr>
          <w:rFonts w:eastAsia="Malgun Gothic"/>
          <w:lang w:eastAsia="ko-KR"/>
        </w:rPr>
        <w:t>SCI format 1-A</w:t>
      </w:r>
      <w:r w:rsidR="00AA1657">
        <w:rPr>
          <w:rFonts w:eastAsia="Malgun Gothic"/>
          <w:lang w:val="en-GB" w:eastAsia="ko-KR"/>
        </w:rPr>
        <w:t>"</w:t>
      </w:r>
      <w:r w:rsidR="00783474" w:rsidRPr="00783474">
        <w:rPr>
          <w:rFonts w:eastAsia="Malgun Gothic"/>
          <w:lang w:eastAsia="ko-KR"/>
        </w:rPr>
        <w:t xml:space="preserve"> is replaced by </w:t>
      </w:r>
      <w:r w:rsidR="00AA1657">
        <w:rPr>
          <w:rFonts w:eastAsia="Malgun Gothic"/>
          <w:lang w:val="en-GB" w:eastAsia="ko-KR"/>
        </w:rPr>
        <w:t>"</w:t>
      </w:r>
      <w:r w:rsidR="00783474" w:rsidRPr="00783474">
        <w:rPr>
          <w:rFonts w:eastAsia="Malgun Gothic"/>
          <w:lang w:eastAsia="ko-KR"/>
        </w:rPr>
        <w:t>SCI format 1-B</w:t>
      </w:r>
      <w:r>
        <w:rPr>
          <w:rFonts w:eastAsia="Malgun Gothic"/>
          <w:lang w:val="en-GB" w:eastAsia="ko-KR"/>
        </w:rPr>
        <w:t>"</w:t>
      </w:r>
      <w:r w:rsidR="00783474" w:rsidRPr="00783474">
        <w:rPr>
          <w:rFonts w:eastAsia="Malgun Gothic"/>
          <w:lang w:eastAsia="ko-KR"/>
        </w:rPr>
        <w:t>,</w:t>
      </w:r>
    </w:p>
    <w:p w14:paraId="5F85C4D7" w14:textId="0CC44BBB" w:rsidR="00783474" w:rsidRPr="00783474" w:rsidRDefault="004B4CF4" w:rsidP="00783474">
      <w:pPr>
        <w:pStyle w:val="B1"/>
      </w:pPr>
      <w:r>
        <w:rPr>
          <w:lang w:val="en-GB"/>
        </w:rPr>
        <w:t>-</w:t>
      </w:r>
      <w:r>
        <w:rPr>
          <w:lang w:val="en-GB"/>
        </w:rPr>
        <w:tab/>
      </w:r>
      <w:r w:rsidR="00AA1657">
        <w:rPr>
          <w:lang w:val="en-GB"/>
        </w:rPr>
        <w:t>i</w:t>
      </w:r>
      <w:r w:rsidR="00783474" w:rsidRPr="00783474">
        <w:t>n step 5</w:t>
      </w:r>
      <w:r w:rsidR="00AA1657" w:rsidRPr="008E2DF2">
        <w:t xml:space="preserve">, the second condition </w:t>
      </w:r>
      <w:r w:rsidR="00AA1657" w:rsidRPr="008E2DF2">
        <w:rPr>
          <w:lang w:eastAsia="zh-CN"/>
        </w:rPr>
        <w:t>is</w:t>
      </w:r>
      <w:r w:rsidR="00AA1657" w:rsidRPr="008E2DF2">
        <w:t xml:space="preserve"> modified as follows: </w:t>
      </w:r>
      <w:r w:rsidR="00AA1657" w:rsidRPr="008E2DF2">
        <w:rPr>
          <w:bCs/>
        </w:rPr>
        <w:t xml:space="preserve">for any periodicity value allowed by the higher layer parameter </w:t>
      </w:r>
      <w:r w:rsidR="000F0CEF" w:rsidRPr="00A52131">
        <w:rPr>
          <w:bCs/>
          <w:i/>
          <w:iCs/>
        </w:rPr>
        <w:t>sl-PRS-ResourceReservePeriodList</w:t>
      </w:r>
      <w:r w:rsidR="00AA1657" w:rsidRPr="008E2DF2">
        <w:rPr>
          <w:bCs/>
          <w:i/>
          <w:iCs/>
        </w:rPr>
        <w:t xml:space="preserve"> </w:t>
      </w:r>
      <w:r w:rsidR="00AA1657" w:rsidRPr="008E2DF2">
        <w:rPr>
          <w:bCs/>
          <w:lang w:eastAsia="zh-CN"/>
        </w:rPr>
        <w:t>and any SL PRS resource ID in the set of SL PRS resource ID(s) provided by the higher layer</w:t>
      </w:r>
      <w:r w:rsidR="00AA1657" w:rsidRPr="008E2DF2">
        <w:rPr>
          <w:lang w:eastAsia="zh-CN"/>
        </w:rPr>
        <w:t xml:space="preserve">, </w:t>
      </w:r>
      <w:r w:rsidR="00AA1657" w:rsidRPr="008E2DF2">
        <w:t>and a</w:t>
      </w:r>
      <w:r w:rsidR="00AA1657" w:rsidRPr="008E2DF2">
        <w:rPr>
          <w:lang w:eastAsia="zh-CN"/>
        </w:rPr>
        <w:t xml:space="preserve"> </w:t>
      </w:r>
      <w:r w:rsidR="00AA1657" w:rsidRPr="008E2DF2">
        <w:rPr>
          <w:bCs/>
        </w:rPr>
        <w:t>hypothetical SCI format 1-B</w:t>
      </w:r>
      <w:r w:rsidR="00AA1657"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00AA1657" w:rsidRPr="008E2DF2">
        <w:t xml:space="preserve"> with '</w:t>
      </w:r>
      <w:r w:rsidR="00AA1657" w:rsidRPr="008E2DF2">
        <w:rPr>
          <w:i/>
          <w:iCs/>
        </w:rPr>
        <w:t>Resource reservation period</w:t>
      </w:r>
      <w:r w:rsidR="00AA1657" w:rsidRPr="008E2DF2">
        <w:t xml:space="preserve">' field set to that periodicity value and </w:t>
      </w:r>
      <w:r w:rsidR="00AA1657" w:rsidRPr="008E2DF2">
        <w:rPr>
          <w:bCs/>
        </w:rPr>
        <w:t xml:space="preserve">indicating </w:t>
      </w:r>
      <w:r w:rsidR="00AA1657" w:rsidRPr="008E2DF2">
        <w:rPr>
          <w:bCs/>
          <w:lang w:eastAsia="zh-CN"/>
        </w:rPr>
        <w:t>that</w:t>
      </w:r>
      <w:r w:rsidR="00AA1657" w:rsidRPr="008E2DF2">
        <w:rPr>
          <w:bCs/>
        </w:rPr>
        <w:t xml:space="preserve"> SL-PRS resource ID</w:t>
      </w:r>
      <w:r w:rsidR="00AA1657" w:rsidRPr="008E2DF2">
        <w:t>, condition c in step 6 would be met</w:t>
      </w:r>
      <w:r w:rsidR="00AA1657">
        <w:rPr>
          <w:lang w:val="en-GB"/>
        </w:rPr>
        <w:t>,</w:t>
      </w:r>
    </w:p>
    <w:p w14:paraId="29DD44F9" w14:textId="6C7B5A5C" w:rsidR="00783474" w:rsidRPr="00783474" w:rsidRDefault="004B4CF4" w:rsidP="00783474">
      <w:pPr>
        <w:pStyle w:val="B1"/>
      </w:pPr>
      <w:r>
        <w:rPr>
          <w:lang w:val="en-GB"/>
        </w:rPr>
        <w:t>-</w:t>
      </w:r>
      <w:r>
        <w:rPr>
          <w:lang w:val="en-GB"/>
        </w:rPr>
        <w:tab/>
      </w:r>
      <w:r w:rsidR="00783474" w:rsidRPr="00783474">
        <w:t xml:space="preserve">In condition b of step 6, the RSRP measurement is the PSCCH-RSRP over the DM-RS resource elements of the </w:t>
      </w:r>
      <w:r w:rsidR="000F0CEF">
        <w:t>PSCCH</w:t>
      </w:r>
      <w:r w:rsidR="00783474" w:rsidRPr="00783474">
        <w:t>;</w:t>
      </w:r>
    </w:p>
    <w:p w14:paraId="28ABC845" w14:textId="13B84218" w:rsidR="00783474" w:rsidRPr="00783474" w:rsidRDefault="004B4CF4" w:rsidP="00783474">
      <w:pPr>
        <w:pStyle w:val="B1"/>
      </w:pPr>
      <w:r>
        <w:rPr>
          <w:lang w:val="en-GB"/>
        </w:rPr>
        <w:t>-</w:t>
      </w:r>
      <w:r>
        <w:rPr>
          <w:lang w:val="en-GB"/>
        </w:rPr>
        <w:tab/>
      </w:r>
      <w:r w:rsidR="00783474" w:rsidRPr="00783474">
        <w:t xml:space="preserve">In condition c of step 6 </w:t>
      </w:r>
      <w:r>
        <w:rPr>
          <w:lang w:val="en-GB"/>
        </w:rPr>
        <w:t>"</w:t>
      </w:r>
      <w:r w:rsidR="00783474" w:rsidRPr="00783474">
        <w:t>determines according to clause 8.1.5 the set of resource blocks and slots</w:t>
      </w:r>
      <w:r>
        <w:rPr>
          <w:lang w:val="en-GB"/>
        </w:rPr>
        <w:t>"</w:t>
      </w:r>
      <w:r w:rsidR="00783474" w:rsidRPr="00783474">
        <w:t xml:space="preserve"> is replaced by </w:t>
      </w:r>
      <w:r>
        <w:rPr>
          <w:lang w:val="en-GB"/>
        </w:rPr>
        <w:t>"</w:t>
      </w:r>
      <w:r w:rsidR="00783474" w:rsidRPr="00783474">
        <w:t xml:space="preserve">determines according to clause </w:t>
      </w:r>
      <w:r w:rsidR="00AA1657" w:rsidRPr="00BA14F7">
        <w:t>8.2.4.2A the set of SL PRS resources and slots</w:t>
      </w:r>
      <w:r w:rsidR="00AA1657" w:rsidRPr="00783474" w:rsidDel="00AA1657">
        <w:t xml:space="preserve"> </w:t>
      </w:r>
      <w:r>
        <w:rPr>
          <w:lang w:val="en-GB"/>
        </w:rPr>
        <w:t>".</w:t>
      </w:r>
    </w:p>
    <w:p w14:paraId="612EC14D" w14:textId="1C7FB974" w:rsidR="00783474" w:rsidRPr="00783474" w:rsidRDefault="00783474" w:rsidP="004B4CF4">
      <w:pPr>
        <w:pStyle w:val="Heading4"/>
      </w:pPr>
      <w:bookmarkStart w:id="1346" w:name="_Toc192173005"/>
      <w:r w:rsidRPr="00783474">
        <w:t>8.2.4.2</w:t>
      </w:r>
      <w:r w:rsidR="00AA1657">
        <w:rPr>
          <w:lang w:val="en-GB"/>
        </w:rPr>
        <w:t>A</w:t>
      </w:r>
      <w:r w:rsidRPr="00783474">
        <w:tab/>
        <w:t xml:space="preserve">UE procedure for determining slots and SL PRS resource(s) associated with an SCI format 1-B in a dedicated </w:t>
      </w:r>
      <w:r w:rsidR="00AA1657">
        <w:t xml:space="preserve">SL PRS </w:t>
      </w:r>
      <w:r w:rsidRPr="00783474">
        <w:t>resource pool</w:t>
      </w:r>
      <w:bookmarkEnd w:id="1346"/>
    </w:p>
    <w:p w14:paraId="59BA96B1" w14:textId="2F0CE90B" w:rsidR="00783474" w:rsidRPr="00783474" w:rsidRDefault="00783474" w:rsidP="004B4CF4">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r w:rsidR="00103BA0">
        <w:rPr>
          <w:i/>
          <w:iCs/>
          <w:lang w:eastAsia="ko-KR"/>
        </w:rPr>
        <w:t>Resource ID indication</w:t>
      </w:r>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6633D778" w14:textId="77777777" w:rsidR="00783474" w:rsidRPr="00783474" w:rsidRDefault="00783474" w:rsidP="004B4CF4">
      <w:pPr>
        <w:rPr>
          <w:lang w:eastAsia="ko-KR"/>
        </w:rPr>
      </w:pPr>
      <w:r w:rsidRPr="00783474">
        <w:rPr>
          <w:lang w:eastAsia="ko-KR"/>
        </w:rPr>
        <w:t>The set of slots is determined as in clause 8.1.5, with the following modifications:</w:t>
      </w:r>
    </w:p>
    <w:p w14:paraId="6DDE0842" w14:textId="5A6BD3DB" w:rsidR="00783474" w:rsidRPr="00783474" w:rsidRDefault="004B4CF4" w:rsidP="004B4CF4">
      <w:pPr>
        <w:pStyle w:val="B1"/>
        <w:rPr>
          <w:lang w:eastAsia="ko-KR"/>
        </w:rPr>
      </w:pPr>
      <w:bookmarkStart w:id="1347" w:name="_Hlk144461245"/>
      <w:r>
        <w:rPr>
          <w:lang w:val="en-GB" w:eastAsia="ko-KR"/>
        </w:rPr>
        <w:t>-</w:t>
      </w:r>
      <w:r>
        <w:rPr>
          <w:lang w:val="en-GB" w:eastAsia="ko-KR"/>
        </w:rPr>
        <w:tab/>
        <w:t>"</w:t>
      </w:r>
      <w:r w:rsidR="00783474" w:rsidRPr="00783474">
        <w:rPr>
          <w:lang w:eastAsia="ko-KR"/>
        </w:rPr>
        <w:t>SCI format 1-A</w:t>
      </w:r>
      <w:r>
        <w:rPr>
          <w:lang w:val="en-GB" w:eastAsia="ko-KR"/>
        </w:rPr>
        <w:t>"</w:t>
      </w:r>
      <w:r w:rsidR="00783474" w:rsidRPr="00783474">
        <w:rPr>
          <w:lang w:eastAsia="ko-KR"/>
        </w:rPr>
        <w:t xml:space="preserve"> is replaced by </w:t>
      </w:r>
      <w:r>
        <w:rPr>
          <w:lang w:val="en-GB" w:eastAsia="ko-KR"/>
        </w:rPr>
        <w:t>"</w:t>
      </w:r>
      <w:r w:rsidR="00783474" w:rsidRPr="00783474">
        <w:rPr>
          <w:lang w:eastAsia="ko-KR"/>
        </w:rPr>
        <w:t>SCI format 1-B</w:t>
      </w:r>
      <w:r>
        <w:rPr>
          <w:lang w:val="en-GB" w:eastAsia="ko-KR"/>
        </w:rPr>
        <w:t>"</w:t>
      </w:r>
      <w:r w:rsidR="00783474" w:rsidRPr="00783474">
        <w:rPr>
          <w:lang w:eastAsia="ko-KR"/>
        </w:rPr>
        <w:t>,</w:t>
      </w:r>
    </w:p>
    <w:bookmarkEnd w:id="1347"/>
    <w:p w14:paraId="79EFBADE" w14:textId="50416269" w:rsidR="00783474" w:rsidRPr="00783474" w:rsidRDefault="004B4CF4" w:rsidP="004B4CF4">
      <w:pPr>
        <w:pStyle w:val="B1"/>
        <w:rPr>
          <w:lang w:eastAsia="ko-KR"/>
        </w:rPr>
      </w:pPr>
      <w:r>
        <w:rPr>
          <w:lang w:val="en-GB" w:eastAsia="ko-KR"/>
        </w:rPr>
        <w:t>-</w:t>
      </w:r>
      <w:r>
        <w:rPr>
          <w:lang w:val="en-GB" w:eastAsia="ko-KR"/>
        </w:rPr>
        <w:tab/>
      </w:r>
      <w:r w:rsidR="00103BA0" w:rsidRPr="00A71C76">
        <w:t>"</w:t>
      </w:r>
      <w:r w:rsidR="00103BA0" w:rsidRPr="00A71C76">
        <w:rPr>
          <w:i/>
          <w:lang w:eastAsia="zh-CN"/>
        </w:rPr>
        <w:t>sl-MaxNumPerReserve</w:t>
      </w:r>
      <w:r w:rsidR="00103BA0" w:rsidRPr="00A71C76">
        <w:t>"</w:t>
      </w:r>
      <w:r w:rsidR="00103BA0" w:rsidRPr="00A71C76">
        <w:rPr>
          <w:lang w:eastAsia="zh-CN"/>
        </w:rPr>
        <w:t xml:space="preserve"> is replaced by </w:t>
      </w:r>
      <w:r w:rsidR="00103BA0" w:rsidRPr="00A71C76">
        <w:t>"</w:t>
      </w:r>
      <w:r w:rsidR="00103BA0" w:rsidRPr="00A71C76">
        <w:rPr>
          <w:i/>
          <w:lang w:eastAsia="zh-CN"/>
        </w:rPr>
        <w:t>sl-MaxNumPerReserveDedicatedSL-PRS-RP</w:t>
      </w:r>
      <w:r w:rsidR="00103BA0" w:rsidRPr="00A71C76">
        <w:t>"</w:t>
      </w:r>
      <w:r w:rsidR="00783474" w:rsidRPr="00783474">
        <w:rPr>
          <w:lang w:eastAsia="ko-KR"/>
        </w:rPr>
        <w:t>.</w:t>
      </w:r>
    </w:p>
    <w:p w14:paraId="73EE6BA3" w14:textId="4A95B36C" w:rsidR="00AA1657" w:rsidRDefault="00783474" w:rsidP="00AA1657">
      <w:pPr>
        <w:rPr>
          <w:lang w:eastAsia="ko-KR"/>
        </w:rPr>
      </w:pPr>
      <w:r w:rsidRPr="00783474">
        <w:rPr>
          <w:lang w:eastAsia="ko-KR"/>
        </w:rPr>
        <w:t>The first SL PRS resource is determined according to the sub-channel used for the PSCCH transmission containing the associated SCI format 1-B</w:t>
      </w:r>
      <w:r w:rsidR="00AA1657">
        <w:rPr>
          <w:lang w:eastAsia="ko-KR"/>
        </w:rPr>
        <w:t>, where</w:t>
      </w:r>
      <w:r w:rsidRPr="00783474">
        <w:rPr>
          <w:lang w:eastAsia="ko-KR"/>
        </w:rPr>
        <w:t xml:space="preserve"> </w:t>
      </w:r>
      <w:r w:rsidR="00AA1657">
        <w:rPr>
          <w:lang w:eastAsia="ko-KR"/>
        </w:rPr>
        <w:t>t</w:t>
      </w:r>
      <w:r w:rsidR="00AA1657" w:rsidRPr="00783474">
        <w:rPr>
          <w:lang w:eastAsia="ko-KR"/>
        </w:rPr>
        <w:t xml:space="preserve">he </w:t>
      </w:r>
      <w:r w:rsidRPr="00783474">
        <w:rPr>
          <w:lang w:eastAsia="ko-KR"/>
        </w:rPr>
        <w:t xml:space="preserve">index of the sub-channel in the resource pool is identical to the index of the SL PRS resource provided by </w:t>
      </w:r>
      <w:r w:rsidR="000F0CEF">
        <w:rPr>
          <w:i/>
          <w:iCs/>
        </w:rPr>
        <w:t>sl-PRS-ResourceID</w:t>
      </w:r>
      <w:r w:rsidRPr="00783474">
        <w:rPr>
          <w:lang w:eastAsia="ko-KR"/>
        </w:rPr>
        <w:t>.</w:t>
      </w:r>
    </w:p>
    <w:p w14:paraId="1CA435A4" w14:textId="77777777" w:rsidR="00AA1657" w:rsidRPr="00C451F7" w:rsidRDefault="00AA1657" w:rsidP="00AA1657">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AA9DEE" w14:textId="04E4BBA0" w:rsidR="00AA1657" w:rsidRPr="00C451F7" w:rsidRDefault="00AA1657" w:rsidP="00AA1657">
      <w:pPr>
        <w:rPr>
          <w:rFonts w:eastAsia="Batang"/>
          <w:lang w:eastAsia="ja-JP"/>
        </w:rPr>
      </w:pPr>
      <w:r w:rsidRPr="00C451F7">
        <w:rPr>
          <w:lang w:eastAsia="ko-KR"/>
        </w:rPr>
        <w:t>I</w:t>
      </w:r>
      <w:r w:rsidRPr="00C451F7">
        <w:rPr>
          <w:rFonts w:eastAsia="Batang"/>
          <w:lang w:eastAsia="ja-JP"/>
        </w:rPr>
        <w:t xml:space="preserve">f </w:t>
      </w:r>
      <w:r w:rsidR="000F0CEF">
        <w:rPr>
          <w:i/>
          <w:iCs/>
        </w:rPr>
        <w:t>sl-MaxNumPerReserveDedicatedSL-PRS-RP</w:t>
      </w:r>
      <w:r w:rsidRPr="00C451F7">
        <w:rPr>
          <w:rFonts w:eastAsia="Batang"/>
          <w:lang w:eastAsia="ja-JP"/>
        </w:rPr>
        <w:t xml:space="preserve"> is 2 then</w:t>
      </w:r>
    </w:p>
    <w:p w14:paraId="4679ACFF" w14:textId="77777777" w:rsidR="00AA1657" w:rsidRPr="00C451F7" w:rsidRDefault="00AA1657" w:rsidP="00AA1657">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44EE7DF1" w14:textId="647F5CC0" w:rsidR="00AA1657" w:rsidRPr="00C451F7" w:rsidRDefault="00AA1657" w:rsidP="00AA1657">
      <w:pPr>
        <w:rPr>
          <w:lang w:eastAsia="ja-JP"/>
        </w:rPr>
      </w:pPr>
      <w:r w:rsidRPr="00C451F7">
        <w:rPr>
          <w:lang w:eastAsia="ja-JP"/>
        </w:rPr>
        <w:t xml:space="preserve">If </w:t>
      </w:r>
      <w:r w:rsidR="000F0CEF">
        <w:rPr>
          <w:i/>
          <w:iCs/>
        </w:rPr>
        <w:t>sl-MaxNumPerReserveDedicatedSL-PRS-RP</w:t>
      </w:r>
      <w:r w:rsidRPr="00C451F7">
        <w:rPr>
          <w:lang w:eastAsia="ko-KR"/>
        </w:rPr>
        <w:t xml:space="preserve"> </w:t>
      </w:r>
      <w:r w:rsidRPr="00C451F7">
        <w:rPr>
          <w:iCs/>
          <w:lang w:eastAsia="ko-KR"/>
        </w:rPr>
        <w:t>is</w:t>
      </w:r>
      <w:r w:rsidRPr="00C451F7">
        <w:rPr>
          <w:lang w:eastAsia="ko-KR"/>
        </w:rPr>
        <w:t xml:space="preserve"> </w:t>
      </w:r>
      <w:r w:rsidRPr="00C451F7">
        <w:rPr>
          <w:lang w:eastAsia="ja-JP"/>
        </w:rPr>
        <w:t>3 then</w:t>
      </w:r>
    </w:p>
    <w:p w14:paraId="0C624F16" w14:textId="77777777" w:rsidR="00AA1657" w:rsidRPr="00C451F7" w:rsidRDefault="00AA1657" w:rsidP="00AA1657">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3280ABE0" w14:textId="2F785CEA" w:rsidR="00AA1657" w:rsidRDefault="00AA1657" w:rsidP="00AA1657">
      <w:pPr>
        <w:rPr>
          <w:lang w:eastAsia="ja-JP"/>
        </w:rPr>
      </w:pPr>
      <w:r w:rsidRPr="00C451F7">
        <w:rPr>
          <w:lang w:eastAsia="ja-JP"/>
        </w:rPr>
        <w:t>Where</w:t>
      </w:r>
    </w:p>
    <w:p w14:paraId="0D4E82A6" w14:textId="68C0E4D7"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00AA1657" w:rsidRPr="00AA1657">
        <w:rPr>
          <w:lang w:eastAsia="ja-JP"/>
        </w:rPr>
        <w:t xml:space="preserve"> denotes the SL PRS resource ID for the second resource</w:t>
      </w:r>
    </w:p>
    <w:p w14:paraId="17F6DEB8" w14:textId="7349D3A1"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00AA1657" w:rsidRPr="00AA1657">
        <w:rPr>
          <w:lang w:eastAsia="ja-JP"/>
        </w:rPr>
        <w:t xml:space="preserve"> denotes the SL PRS resource ID for the third resource</w:t>
      </w:r>
    </w:p>
    <w:p w14:paraId="7CE0D041" w14:textId="6B33394A" w:rsidR="00783474" w:rsidRPr="00AA1657" w:rsidRDefault="000D2A9D" w:rsidP="000D2A9D">
      <w:pPr>
        <w:pStyle w:val="B1"/>
        <w:rPr>
          <w:lang w:val="en-GB" w:eastAsia="ja-JP"/>
        </w:rPr>
      </w:pPr>
      <w:r>
        <w:rPr>
          <w:lang w:val="en-GB"/>
        </w:rPr>
        <w:t>-</w:t>
      </w:r>
      <w:r>
        <w:rPr>
          <w:lang w:val="en-GB"/>
        </w:rP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00AA1657" w:rsidRPr="00AA1657">
        <w:rPr>
          <w:rFonts w:hint="eastAsia"/>
          <w:lang w:eastAsia="zh-CN"/>
        </w:rPr>
        <w:t xml:space="preserve"> </w:t>
      </w:r>
      <w:r w:rsidR="00AA1657" w:rsidRPr="00AA1657">
        <w:rPr>
          <w:lang w:eastAsia="zh-CN"/>
        </w:rPr>
        <w:t>is the number of SL-PRS resources (pre-)configured in a slot of a resource pool.</w:t>
      </w:r>
    </w:p>
    <w:p w14:paraId="082775C8" w14:textId="0384CEFE" w:rsidR="00783474" w:rsidRPr="00783474" w:rsidRDefault="00783474" w:rsidP="004B4CF4">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r w:rsidRPr="00783474">
        <w:rPr>
          <w:i/>
          <w:lang w:eastAsia="ko-KR"/>
        </w:rPr>
        <w:t>sl-MaxNumPerReserve</w:t>
      </w:r>
      <w:r w:rsidR="000F0CEF">
        <w:rPr>
          <w:i/>
          <w:iCs/>
        </w:rPr>
        <w:t>DedicatedSL-PRS-RP</w:t>
      </w:r>
      <w:r w:rsidRPr="00783474">
        <w:rPr>
          <w:lang w:val="en-US" w:eastAsia="ja-JP"/>
        </w:rPr>
        <w:t xml:space="preserve">, the SL PRS resource indices corresponding to </w:t>
      </w:r>
      <w:r w:rsidRPr="00783474">
        <w:rPr>
          <w:i/>
          <w:lang w:eastAsia="ko-KR"/>
        </w:rPr>
        <w:t>sl-MaxNumPerReserve</w:t>
      </w:r>
      <w:r w:rsidR="000F0CEF">
        <w:rPr>
          <w:i/>
          <w:iCs/>
        </w:rPr>
        <w:t>DedicatedSL-PRS-RP</w:t>
      </w:r>
      <w:r w:rsidRPr="00783474">
        <w:rPr>
          <w:lang w:val="en-US" w:eastAsia="ja-JP"/>
        </w:rPr>
        <w:t xml:space="preserve"> minus N last resources are not used.</w:t>
      </w:r>
    </w:p>
    <w:p w14:paraId="6CDE1E4B" w14:textId="77777777" w:rsidR="00783474" w:rsidRPr="00783474" w:rsidRDefault="00783474" w:rsidP="004B4CF4">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203D1CA2" w14:textId="77777777" w:rsidR="00783474" w:rsidRPr="00783474" w:rsidRDefault="00783474" w:rsidP="004B4CF4">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sidelink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sidelink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63803037" w14:textId="54A569A2" w:rsidR="00783474" w:rsidRPr="00783474" w:rsidRDefault="00783474" w:rsidP="004B4CF4">
      <w:pPr>
        <w:pStyle w:val="Heading4"/>
      </w:pPr>
      <w:bookmarkStart w:id="1348" w:name="_Toc192173006"/>
      <w:r w:rsidRPr="00783474">
        <w:t>8.2.4.3</w:t>
      </w:r>
      <w:r w:rsidRPr="00783474">
        <w:tab/>
        <w:t xml:space="preserve">Sidelink congestion control in a dedicated </w:t>
      </w:r>
      <w:r w:rsidR="00A733A6">
        <w:t xml:space="preserve">SL PRS </w:t>
      </w:r>
      <w:r w:rsidRPr="00783474">
        <w:t>resource pool in sidelink resource allocation mode 2</w:t>
      </w:r>
      <w:bookmarkEnd w:id="1348"/>
    </w:p>
    <w:p w14:paraId="47C6A51E" w14:textId="39727C80" w:rsidR="00783474" w:rsidRPr="00783474" w:rsidRDefault="00783474" w:rsidP="00783474">
      <w:pPr>
        <w:rPr>
          <w:lang w:val="en-US"/>
        </w:rPr>
      </w:pPr>
      <w:r w:rsidRPr="00783474">
        <w:rPr>
          <w:lang w:val="en-US"/>
        </w:rPr>
        <w:t xml:space="preserve">When transmitting SL-PRS in a dedicated </w:t>
      </w:r>
      <w:r w:rsidR="00A733A6">
        <w:rPr>
          <w:lang w:val="en-US"/>
        </w:rPr>
        <w:t xml:space="preserve">SL PRS resource </w:t>
      </w:r>
      <w:r w:rsidRPr="00783474">
        <w:rPr>
          <w:lang w:val="en-US"/>
        </w:rPr>
        <w:t>pool the UE shall perform sidelink congestion control as specified in clause 8.1.6, with the following modification(s):</w:t>
      </w:r>
    </w:p>
    <w:p w14:paraId="2AB94265" w14:textId="4E23CB13" w:rsidR="00783474" w:rsidRPr="00783474" w:rsidRDefault="004B4CF4" w:rsidP="004B4CF4">
      <w:pPr>
        <w:pStyle w:val="B1"/>
      </w:pPr>
      <w:r>
        <w:rPr>
          <w:lang w:val="en-GB"/>
        </w:rPr>
        <w:t>-</w:t>
      </w:r>
      <w:r>
        <w:rPr>
          <w:lang w:val="en-GB"/>
        </w:rPr>
        <w:tab/>
        <w:t>"</w:t>
      </w:r>
      <w:r w:rsidR="00783474" w:rsidRPr="00783474">
        <w:t>PSSCH</w:t>
      </w:r>
      <w:r>
        <w:rPr>
          <w:lang w:val="en-GB"/>
        </w:rPr>
        <w:t>"</w:t>
      </w:r>
      <w:r w:rsidR="00783474" w:rsidRPr="00783474">
        <w:t xml:space="preserve"> is replaced by </w:t>
      </w:r>
      <w:r>
        <w:rPr>
          <w:lang w:val="en-GB"/>
        </w:rPr>
        <w:t>"</w:t>
      </w:r>
      <w:r w:rsidR="00783474" w:rsidRPr="00783474">
        <w:t>SL PRS</w:t>
      </w:r>
      <w:r>
        <w:rPr>
          <w:lang w:val="en-GB"/>
        </w:rPr>
        <w:t>"</w:t>
      </w:r>
    </w:p>
    <w:p w14:paraId="2034F602" w14:textId="75ACDC8D" w:rsidR="00783474" w:rsidRDefault="004B4CF4" w:rsidP="004B4CF4">
      <w:pPr>
        <w:pStyle w:val="B1"/>
      </w:pPr>
      <w:r>
        <w:rPr>
          <w:lang w:val="en-GB"/>
        </w:rPr>
        <w:t>-</w:t>
      </w:r>
      <w:r>
        <w:rPr>
          <w:lang w:val="en-GB"/>
        </w:rPr>
        <w:tab/>
      </w:r>
      <w:r w:rsidR="00103BA0">
        <w:t>"</w:t>
      </w:r>
      <w:r w:rsidR="00103BA0" w:rsidRPr="005F46D0">
        <w:rPr>
          <w:rFonts w:eastAsia="Malgun Gothic"/>
          <w:i/>
          <w:lang w:eastAsia="ko-KR"/>
        </w:rPr>
        <w:t>sl-CR-Limit</w:t>
      </w:r>
      <w:r w:rsidR="00103BA0">
        <w:t>"</w:t>
      </w:r>
      <w:r w:rsidR="00103BA0" w:rsidRPr="00783474">
        <w:t xml:space="preserve"> is replaced by </w:t>
      </w:r>
      <w:r w:rsidR="00103BA0">
        <w:t>"</w:t>
      </w:r>
      <w:r w:rsidR="00103BA0" w:rsidRPr="004000EA">
        <w:rPr>
          <w:i/>
          <w:iCs/>
        </w:rPr>
        <w:t>sl-PRS-CR-Limit</w:t>
      </w:r>
      <w:r w:rsidR="00103BA0">
        <w:t>"</w:t>
      </w:r>
    </w:p>
    <w:p w14:paraId="5FF8E492" w14:textId="4FB21292" w:rsidR="00103BA0" w:rsidRPr="00103BA0" w:rsidRDefault="00103BA0" w:rsidP="00103BA0">
      <w:pPr>
        <w:pStyle w:val="B1"/>
        <w:rPr>
          <w:lang w:eastAsia="zh-CN"/>
        </w:rPr>
      </w:pPr>
      <w:r>
        <w:rPr>
          <w:lang w:eastAsia="zh-CN"/>
        </w:rPr>
        <w:t>-</w:t>
      </w:r>
      <w:r>
        <w:rPr>
          <w:lang w:eastAsia="zh-CN"/>
        </w:rPr>
        <w:tab/>
      </w:r>
      <w:r w:rsidRPr="00103BA0">
        <w:rPr>
          <w:lang w:eastAsia="zh-CN"/>
        </w:rPr>
        <w:t>t</w:t>
      </w:r>
      <w:r w:rsidRPr="00103BA0">
        <w:rPr>
          <w:lang w:eastAsia="ko-KR"/>
        </w:rPr>
        <w:t xml:space="preserve">he congestion control processing time </w:t>
      </w:r>
      <w:r w:rsidRPr="00103BA0">
        <w:rPr>
          <w:i/>
          <w:iCs/>
          <w:lang w:eastAsia="ko-KR"/>
        </w:rPr>
        <w:t>N</w:t>
      </w:r>
      <w:r w:rsidRPr="00103BA0">
        <w:rPr>
          <w:lang w:eastAsia="ko-KR"/>
        </w:rPr>
        <w:t xml:space="preserve"> is based on µ of Table 8.1.6-1</w:t>
      </w:r>
      <w:r w:rsidRPr="00103BA0">
        <w:rPr>
          <w:lang w:eastAsia="zh-CN"/>
        </w:rPr>
        <w:t xml:space="preserve">, </w:t>
      </w:r>
      <w:r w:rsidRPr="00103BA0">
        <w:rPr>
          <w:lang w:eastAsia="ko-KR"/>
        </w:rPr>
        <w:t xml:space="preserve">Table 8.1.6-2 </w:t>
      </w:r>
      <w:r w:rsidRPr="00103BA0">
        <w:rPr>
          <w:lang w:eastAsia="zh-CN"/>
        </w:rPr>
        <w:t xml:space="preserve">and </w:t>
      </w:r>
      <w:r w:rsidRPr="00103BA0">
        <w:rPr>
          <w:lang w:eastAsia="ko-KR"/>
        </w:rPr>
        <w:t>Table 8.2.4.3-</w:t>
      </w:r>
      <w:r w:rsidRPr="00103BA0">
        <w:rPr>
          <w:lang w:eastAsia="zh-CN"/>
        </w:rPr>
        <w:t xml:space="preserve">1 </w:t>
      </w:r>
      <w:r w:rsidRPr="00103BA0">
        <w:rPr>
          <w:lang w:eastAsia="ko-KR"/>
        </w:rPr>
        <w:t>for UE processing capability 1</w:t>
      </w:r>
      <w:r w:rsidRPr="00103BA0">
        <w:rPr>
          <w:lang w:eastAsia="zh-CN"/>
        </w:rPr>
        <w:t xml:space="preserve">, </w:t>
      </w:r>
      <w:r w:rsidRPr="00103BA0">
        <w:rPr>
          <w:lang w:eastAsia="ko-KR"/>
        </w:rPr>
        <w:t>2</w:t>
      </w:r>
      <w:r w:rsidRPr="00103BA0">
        <w:rPr>
          <w:lang w:eastAsia="zh-CN"/>
        </w:rPr>
        <w:t xml:space="preserve"> and 3</w:t>
      </w:r>
      <w:r w:rsidRPr="00103BA0">
        <w:rPr>
          <w:lang w:eastAsia="ko-KR"/>
        </w:rPr>
        <w:t xml:space="preserve"> respectively, where µ corresponds to the subcarrier spacing with which the</w:t>
      </w:r>
      <w:r w:rsidRPr="00103BA0">
        <w:t xml:space="preserve"> SL PRS </w:t>
      </w:r>
      <w:r w:rsidRPr="00103BA0">
        <w:rPr>
          <w:lang w:eastAsia="ko-KR"/>
        </w:rPr>
        <w:t xml:space="preserve">is to be transmitted. A UE shall only apply a single processing time capability in </w:t>
      </w:r>
      <w:r w:rsidRPr="00103BA0">
        <w:rPr>
          <w:lang w:eastAsia="zh-CN"/>
        </w:rPr>
        <w:t>SL-PRS</w:t>
      </w:r>
      <w:r w:rsidRPr="00103BA0">
        <w:rPr>
          <w:lang w:eastAsia="ko-KR"/>
        </w:rPr>
        <w:t xml:space="preserve"> congestion control</w:t>
      </w:r>
      <w:r w:rsidRPr="00103BA0">
        <w:rPr>
          <w:lang w:eastAsia="zh-CN"/>
        </w:rPr>
        <w:t xml:space="preserve"> in </w:t>
      </w:r>
      <w:r w:rsidRPr="00103BA0">
        <w:t>dedicated SL PRS resource pool</w:t>
      </w:r>
      <w:r w:rsidRPr="00103BA0">
        <w:rPr>
          <w:lang w:eastAsia="ko-KR"/>
        </w:rPr>
        <w:t>.</w:t>
      </w:r>
    </w:p>
    <w:p w14:paraId="6A6593AC" w14:textId="77777777" w:rsidR="00103BA0" w:rsidRPr="00103BA0" w:rsidRDefault="00103BA0" w:rsidP="00103BA0">
      <w:pPr>
        <w:pStyle w:val="TH"/>
        <w:rPr>
          <w:rFonts w:eastAsia="DengXian"/>
          <w:lang w:eastAsia="zh-CN"/>
        </w:rPr>
      </w:pPr>
      <w:r w:rsidRPr="00103BA0">
        <w:rPr>
          <w:lang w:eastAsia="ko-KR"/>
        </w:rPr>
        <w:t>Table 8.2.4.3-</w:t>
      </w:r>
      <w:r w:rsidRPr="00103BA0">
        <w:rPr>
          <w:rFonts w:eastAsia="DengXian"/>
          <w:lang w:eastAsia="zh-CN"/>
        </w:rPr>
        <w:t>1</w:t>
      </w:r>
      <w:r w:rsidRPr="00103BA0">
        <w:rPr>
          <w:lang w:eastAsia="ko-KR"/>
        </w:rPr>
        <w:t xml:space="preserve">: Congestion control processing time for processing timing capability </w:t>
      </w:r>
      <w:r w:rsidRPr="00103BA0">
        <w:rPr>
          <w:rFonts w:eastAsia="DengXian"/>
          <w:lang w:eastAsia="zh-CN"/>
        </w:rPr>
        <w:t>3</w:t>
      </w:r>
    </w:p>
    <w:tbl>
      <w:tblPr>
        <w:tblW w:w="4884"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4522"/>
      </w:tblGrid>
      <w:tr w:rsidR="00103BA0" w:rsidRPr="00103BA0" w14:paraId="644FDAF8"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55DF1722" w14:textId="77777777" w:rsidR="00103BA0" w:rsidRPr="00103BA0" w:rsidRDefault="00103BA0" w:rsidP="00103BA0">
            <w:pPr>
              <w:pStyle w:val="TAH"/>
              <w:rPr>
                <w:lang w:eastAsia="en-GB"/>
              </w:rPr>
            </w:pPr>
            <w:r w:rsidRPr="00103BA0">
              <w:t xml:space="preserve">µ </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6A875189" w14:textId="77777777" w:rsidR="00103BA0" w:rsidRPr="00103BA0" w:rsidRDefault="00103BA0" w:rsidP="00103BA0">
            <w:pPr>
              <w:pStyle w:val="TAH"/>
            </w:pPr>
            <w:r w:rsidRPr="00103BA0">
              <w:t xml:space="preserve">Congestion control processing time </w:t>
            </w:r>
            <w:r w:rsidRPr="00103BA0">
              <w:rPr>
                <w:i/>
                <w:iCs/>
              </w:rPr>
              <w:t>N</w:t>
            </w:r>
            <w:r w:rsidRPr="00103BA0">
              <w:t xml:space="preserve"> [slots]</w:t>
            </w:r>
          </w:p>
        </w:tc>
      </w:tr>
      <w:tr w:rsidR="00103BA0" w:rsidRPr="00103BA0" w14:paraId="5FE9D61A"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6905301" w14:textId="77777777" w:rsidR="00103BA0" w:rsidRPr="00103BA0" w:rsidRDefault="00103BA0" w:rsidP="00103BA0">
            <w:pPr>
              <w:pStyle w:val="TAC"/>
            </w:pPr>
            <w:r w:rsidRPr="00103BA0">
              <w:t>0</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9CD3151" w14:textId="77777777" w:rsidR="00103BA0" w:rsidRPr="00103BA0" w:rsidRDefault="00103BA0" w:rsidP="00103BA0">
            <w:pPr>
              <w:pStyle w:val="TAC"/>
              <w:rPr>
                <w:rFonts w:eastAsia="DengXian"/>
                <w:lang w:eastAsia="zh-CN"/>
              </w:rPr>
            </w:pPr>
            <w:r w:rsidRPr="00103BA0">
              <w:rPr>
                <w:rFonts w:eastAsia="DengXian"/>
                <w:lang w:eastAsia="zh-CN"/>
              </w:rPr>
              <w:t>3</w:t>
            </w:r>
          </w:p>
        </w:tc>
      </w:tr>
      <w:tr w:rsidR="00103BA0" w:rsidRPr="00103BA0" w14:paraId="4AE8CEF7"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28C78FF1" w14:textId="77777777" w:rsidR="00103BA0" w:rsidRPr="00103BA0" w:rsidRDefault="00103BA0" w:rsidP="00103BA0">
            <w:pPr>
              <w:pStyle w:val="TAC"/>
            </w:pPr>
            <w:r w:rsidRPr="00103BA0">
              <w:t>1</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0AE9EAFE" w14:textId="77777777" w:rsidR="00103BA0" w:rsidRPr="00103BA0" w:rsidRDefault="00103BA0" w:rsidP="00103BA0">
            <w:pPr>
              <w:pStyle w:val="TAC"/>
              <w:rPr>
                <w:rFonts w:eastAsia="DengXian"/>
                <w:lang w:eastAsia="zh-CN"/>
              </w:rPr>
            </w:pPr>
            <w:r w:rsidRPr="00103BA0">
              <w:rPr>
                <w:rFonts w:eastAsia="DengXian"/>
                <w:lang w:eastAsia="zh-CN"/>
              </w:rPr>
              <w:t>6</w:t>
            </w:r>
          </w:p>
        </w:tc>
      </w:tr>
      <w:tr w:rsidR="00103BA0" w:rsidRPr="00103BA0" w14:paraId="3A21A14B"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6058B883" w14:textId="77777777" w:rsidR="00103BA0" w:rsidRPr="00103BA0" w:rsidRDefault="00103BA0" w:rsidP="00103BA0">
            <w:pPr>
              <w:pStyle w:val="TAC"/>
            </w:pPr>
            <w:r w:rsidRPr="00103BA0">
              <w:t>2</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46AB712D" w14:textId="77777777" w:rsidR="00103BA0" w:rsidRPr="00103BA0" w:rsidRDefault="00103BA0" w:rsidP="00103BA0">
            <w:pPr>
              <w:pStyle w:val="TAC"/>
              <w:rPr>
                <w:rFonts w:eastAsia="DengXian"/>
                <w:lang w:eastAsia="zh-CN"/>
              </w:rPr>
            </w:pPr>
            <w:r w:rsidRPr="00103BA0">
              <w:rPr>
                <w:rFonts w:eastAsia="DengXian"/>
                <w:lang w:eastAsia="zh-CN"/>
              </w:rPr>
              <w:t>12</w:t>
            </w:r>
          </w:p>
        </w:tc>
      </w:tr>
      <w:tr w:rsidR="00103BA0" w:rsidRPr="00103BA0" w14:paraId="7CF2AAFE" w14:textId="77777777" w:rsidTr="00103BA0">
        <w:trPr>
          <w:trHeight w:val="171"/>
          <w:tblCellSpacing w:w="0" w:type="dxa"/>
          <w:jc w:val="center"/>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tcPr>
          <w:p w14:paraId="37357AD6" w14:textId="77777777" w:rsidR="00103BA0" w:rsidRPr="00103BA0" w:rsidRDefault="00103BA0" w:rsidP="00103BA0">
            <w:pPr>
              <w:pStyle w:val="TAC"/>
            </w:pPr>
            <w:r w:rsidRPr="00103BA0">
              <w:t>3</w:t>
            </w:r>
          </w:p>
        </w:tc>
        <w:tc>
          <w:tcPr>
            <w:tcW w:w="4522" w:type="dxa"/>
            <w:tcBorders>
              <w:top w:val="outset" w:sz="6" w:space="0" w:color="auto"/>
              <w:left w:val="outset" w:sz="6" w:space="0" w:color="auto"/>
              <w:bottom w:val="outset" w:sz="6" w:space="0" w:color="auto"/>
              <w:right w:val="outset" w:sz="6" w:space="0" w:color="auto"/>
            </w:tcBorders>
            <w:shd w:val="clear" w:color="auto" w:fill="FFFFFF"/>
          </w:tcPr>
          <w:p w14:paraId="19B62D40" w14:textId="77777777" w:rsidR="00103BA0" w:rsidRPr="00103BA0" w:rsidRDefault="00103BA0" w:rsidP="00103BA0">
            <w:pPr>
              <w:pStyle w:val="TAC"/>
              <w:rPr>
                <w:rFonts w:eastAsia="DengXian"/>
                <w:lang w:eastAsia="zh-CN"/>
              </w:rPr>
            </w:pPr>
            <w:r w:rsidRPr="00103BA0">
              <w:rPr>
                <w:rFonts w:eastAsia="DengXian"/>
                <w:lang w:eastAsia="zh-CN"/>
              </w:rPr>
              <w:t>24</w:t>
            </w:r>
          </w:p>
        </w:tc>
      </w:tr>
    </w:tbl>
    <w:p w14:paraId="101AE99C" w14:textId="77777777" w:rsidR="00103BA0" w:rsidRPr="00783474" w:rsidRDefault="00103BA0" w:rsidP="00103BA0"/>
    <w:p w14:paraId="2125BFB3" w14:textId="77777777" w:rsidR="00BB6B10" w:rsidRPr="0048482F" w:rsidRDefault="00BB6B10" w:rsidP="00BB6B10">
      <w:pPr>
        <w:pStyle w:val="Heading2"/>
        <w:rPr>
          <w:color w:val="000000"/>
        </w:rPr>
      </w:pPr>
      <w:bookmarkStart w:id="1349" w:name="_Toc29673248"/>
      <w:bookmarkStart w:id="1350" w:name="_Toc29673389"/>
      <w:bookmarkStart w:id="1351" w:name="_Toc29674382"/>
      <w:bookmarkStart w:id="1352" w:name="_Toc36645613"/>
      <w:bookmarkStart w:id="1353" w:name="_Toc45810663"/>
      <w:bookmarkStart w:id="1354" w:name="_Toc192173007"/>
      <w:r>
        <w:rPr>
          <w:color w:val="000000"/>
        </w:rPr>
        <w:t>8.3</w:t>
      </w:r>
      <w:r w:rsidRPr="0048482F">
        <w:rPr>
          <w:color w:val="000000"/>
        </w:rPr>
        <w:tab/>
      </w:r>
      <w:r w:rsidRPr="00D5702E">
        <w:t xml:space="preserve">UE procedure for receiving the physical </w:t>
      </w:r>
      <w:r>
        <w:t>sidelink</w:t>
      </w:r>
      <w:r w:rsidRPr="00D5702E">
        <w:t xml:space="preserve"> shared channel</w:t>
      </w:r>
      <w:bookmarkEnd w:id="1349"/>
      <w:bookmarkEnd w:id="1350"/>
      <w:bookmarkEnd w:id="1351"/>
      <w:bookmarkEnd w:id="1352"/>
      <w:bookmarkEnd w:id="1353"/>
      <w:bookmarkEnd w:id="1354"/>
    </w:p>
    <w:p w14:paraId="4037F1E5" w14:textId="318DBDA3"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0CFC5D08"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355ADB36" w:rsidR="00BB6B10" w:rsidRDefault="00956DD1" w:rsidP="00BB6B10">
      <w:r w:rsidRPr="001141CB">
        <w:t xml:space="preserve">A UE is required to decode </w:t>
      </w:r>
      <w:r>
        <w:t xml:space="preserve">neither </w:t>
      </w:r>
      <w:r w:rsidRPr="001141CB">
        <w:t xml:space="preserve">the </w:t>
      </w:r>
      <w:r>
        <w:t>corresponding SCI formats 2-A</w:t>
      </w:r>
      <w:r w:rsidR="00B71884">
        <w:t>,</w:t>
      </w:r>
      <w:r>
        <w:t xml:space="preserve"> 2-B</w:t>
      </w:r>
      <w:r w:rsidR="00A733A6">
        <w:t>,</w:t>
      </w:r>
      <w:r w:rsidR="00B71884">
        <w:rPr>
          <w:rFonts w:eastAsia="MS Mincho"/>
        </w:rPr>
        <w:t xml:space="preserve"> 2-C</w:t>
      </w:r>
      <w:r w:rsidR="00103BA0">
        <w:rPr>
          <w:rFonts w:eastAsia="MS Mincho"/>
        </w:rPr>
        <w:t>, 2-D</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ED624CE" w14:textId="6E105C57" w:rsidR="008765BB" w:rsidRPr="008765BB" w:rsidRDefault="008765BB" w:rsidP="008765BB">
      <w:pPr>
        <w:rPr>
          <w:lang w:eastAsia="ja-JP"/>
        </w:rPr>
      </w:pPr>
      <w:r w:rsidRPr="00DD4E72">
        <w:rPr>
          <w:lang w:eastAsia="ja-JP"/>
        </w:rPr>
        <w:t>In any slot without PSFCH symbols</w:t>
      </w:r>
      <w:r w:rsidR="008167E2">
        <w:rPr>
          <w:lang w:eastAsia="ja-JP"/>
        </w:rPr>
        <w:t xml:space="preserve"> </w:t>
      </w:r>
      <w:r w:rsidR="008167E2" w:rsidRPr="000D4882">
        <w:rPr>
          <w:lang w:val="en-US" w:eastAsia="zh-CN"/>
        </w:rPr>
        <w:t>within a resource pool</w:t>
      </w:r>
      <w:r w:rsidRPr="00DD4E72">
        <w:rPr>
          <w:lang w:eastAsia="ja-JP"/>
        </w:rPr>
        <w:t xml:space="preserve">, the UE </w:t>
      </w:r>
      <w:r w:rsidR="008167E2" w:rsidRPr="000D4882">
        <w:rPr>
          <w:lang w:val="en-US" w:eastAsia="zh-CN"/>
        </w:rPr>
        <w:t xml:space="preserve">can </w:t>
      </w:r>
      <w:r w:rsidR="008167E2" w:rsidRPr="000D4882">
        <w:rPr>
          <w:lang w:eastAsia="ja-JP"/>
        </w:rPr>
        <w:t>decode</w:t>
      </w:r>
      <w:r w:rsidRPr="00DD4E72">
        <w:rPr>
          <w:lang w:eastAsia="ja-JP"/>
        </w:rPr>
        <w:t xml:space="preserve"> PSSCH transmission starting from the </w:t>
      </w:r>
      <w:r w:rsidR="008167E2" w:rsidRPr="000D4882">
        <w:rPr>
          <w:lang w:val="en-US" w:eastAsia="zh-CN"/>
        </w:rPr>
        <w:t xml:space="preserve">first </w:t>
      </w:r>
      <w:r w:rsidR="008167E2" w:rsidRPr="000D4882">
        <w:rPr>
          <w:lang w:eastAsia="ja-JP"/>
        </w:rPr>
        <w:t>candidate starting symbol provided by</w:t>
      </w:r>
      <w:r w:rsidR="008167E2" w:rsidRPr="000D4882">
        <w:rPr>
          <w:lang w:val="en-US" w:eastAsia="zh-CN"/>
        </w:rPr>
        <w:t xml:space="preserve"> </w:t>
      </w:r>
      <w:r w:rsidR="008167E2" w:rsidRPr="000D4882">
        <w:rPr>
          <w:i/>
          <w:lang w:eastAsia="ja-JP"/>
        </w:rPr>
        <w:t>sl-startingSymbolFirst</w:t>
      </w:r>
      <w:r w:rsidR="008167E2" w:rsidRPr="000D4882">
        <w:rPr>
          <w:lang w:eastAsia="ja-JP"/>
        </w:rPr>
        <w:t xml:space="preserve">, </w:t>
      </w:r>
      <w:r w:rsidR="008167E2" w:rsidRPr="000D4882">
        <w:rPr>
          <w:lang w:val="en-US" w:eastAsia="zh-CN"/>
        </w:rPr>
        <w:t xml:space="preserve">and can </w:t>
      </w:r>
      <w:r w:rsidR="008167E2" w:rsidRPr="000D4882">
        <w:rPr>
          <w:lang w:eastAsia="ja-JP"/>
        </w:rPr>
        <w:t>decode, subject to UE capability, PSSCH transmission starting from</w:t>
      </w:r>
      <w:r w:rsidR="008167E2" w:rsidRPr="000D4882">
        <w:rPr>
          <w:lang w:val="en-US" w:eastAsia="zh-CN"/>
        </w:rPr>
        <w:t xml:space="preserve"> the </w:t>
      </w:r>
      <w:r w:rsidRPr="00DD4E72">
        <w:rPr>
          <w:lang w:eastAsia="ja-JP"/>
        </w:rPr>
        <w:t xml:space="preserve">second candidate starting symbol provided by </w:t>
      </w:r>
      <w:r w:rsidRPr="00DD4E72">
        <w:rPr>
          <w:i/>
          <w:lang w:eastAsia="ja-JP"/>
        </w:rPr>
        <w:t>sl-</w:t>
      </w:r>
      <w:r w:rsidR="00B822F0">
        <w:rPr>
          <w:i/>
          <w:lang w:eastAsia="ja-JP"/>
        </w:rPr>
        <w:t>S</w:t>
      </w:r>
      <w:r w:rsidR="00B822F0" w:rsidRPr="00DD4E72">
        <w:rPr>
          <w:i/>
          <w:lang w:eastAsia="ja-JP"/>
        </w:rPr>
        <w:t>tartingSymbolSecond</w:t>
      </w:r>
      <w:r w:rsidRPr="00DD4E72">
        <w:rPr>
          <w:lang w:eastAsia="ja-JP"/>
        </w:rPr>
        <w:t xml:space="preserve">, if </w:t>
      </w:r>
      <w:r w:rsidRPr="00DD4E72">
        <w:rPr>
          <w:i/>
          <w:lang w:eastAsia="ja-JP"/>
        </w:rPr>
        <w:t>sl-</w:t>
      </w:r>
      <w:r w:rsidR="00B822F0">
        <w:rPr>
          <w:i/>
          <w:lang w:eastAsia="ja-JP"/>
        </w:rPr>
        <w:t>S</w:t>
      </w:r>
      <w:r w:rsidR="00B822F0" w:rsidRPr="00DD4E72">
        <w:rPr>
          <w:i/>
          <w:lang w:eastAsia="ja-JP"/>
        </w:rPr>
        <w:t>tartingSymbolFirst</w:t>
      </w:r>
      <w:r w:rsidR="00B822F0" w:rsidRPr="00DD4E72">
        <w:rPr>
          <w:lang w:eastAsia="ja-JP"/>
        </w:rPr>
        <w:t xml:space="preserve"> </w:t>
      </w:r>
      <w:r w:rsidRPr="00DD4E72">
        <w:rPr>
          <w:lang w:eastAsia="ja-JP"/>
        </w:rPr>
        <w:t xml:space="preserve">and </w:t>
      </w:r>
      <w:r w:rsidRPr="00DD4E72">
        <w:rPr>
          <w:i/>
          <w:lang w:eastAsia="ja-JP"/>
        </w:rPr>
        <w:t>sl-</w:t>
      </w:r>
      <w:r w:rsidR="00B822F0">
        <w:rPr>
          <w:i/>
          <w:lang w:eastAsia="ja-JP"/>
        </w:rPr>
        <w:t>S</w:t>
      </w:r>
      <w:r w:rsidR="00B822F0" w:rsidRPr="00DD4E72">
        <w:rPr>
          <w:i/>
          <w:lang w:eastAsia="ja-JP"/>
        </w:rPr>
        <w:t>tartingSymbolSecond</w:t>
      </w:r>
      <w:r w:rsidR="00B822F0" w:rsidRPr="00DD4E72">
        <w:rPr>
          <w:lang w:eastAsia="ja-JP"/>
        </w:rPr>
        <w:t xml:space="preserve"> </w:t>
      </w:r>
      <w:r w:rsidRPr="00DD4E72">
        <w:rPr>
          <w:lang w:eastAsia="ja-JP"/>
        </w:rPr>
        <w:t>are provided.</w:t>
      </w:r>
    </w:p>
    <w:p w14:paraId="042C73EB" w14:textId="77777777" w:rsidR="00BB6B10" w:rsidRPr="0048482F" w:rsidRDefault="00BB6B10" w:rsidP="00BB6B10">
      <w:pPr>
        <w:pStyle w:val="Heading2"/>
        <w:rPr>
          <w:color w:val="000000"/>
        </w:rPr>
      </w:pPr>
      <w:bookmarkStart w:id="1355" w:name="_Toc29673249"/>
      <w:bookmarkStart w:id="1356" w:name="_Toc29673390"/>
      <w:bookmarkStart w:id="1357" w:name="_Toc29674383"/>
      <w:bookmarkStart w:id="1358" w:name="_Toc36645614"/>
      <w:bookmarkStart w:id="1359" w:name="_Toc45810664"/>
      <w:bookmarkStart w:id="1360" w:name="_Toc192173008"/>
      <w:r>
        <w:rPr>
          <w:color w:val="000000"/>
        </w:rPr>
        <w:t>8.4</w:t>
      </w:r>
      <w:r w:rsidRPr="0048482F">
        <w:rPr>
          <w:color w:val="000000"/>
        </w:rPr>
        <w:tab/>
      </w:r>
      <w:r w:rsidRPr="00D5702E">
        <w:t xml:space="preserve">UE procedure for receiving </w:t>
      </w:r>
      <w:r>
        <w:t>reference signals</w:t>
      </w:r>
      <w:bookmarkEnd w:id="1355"/>
      <w:bookmarkEnd w:id="1356"/>
      <w:bookmarkEnd w:id="1357"/>
      <w:bookmarkEnd w:id="1358"/>
      <w:bookmarkEnd w:id="1359"/>
      <w:bookmarkEnd w:id="1360"/>
    </w:p>
    <w:p w14:paraId="3867A9D5" w14:textId="77777777" w:rsidR="00BB6B10" w:rsidRDefault="00BB6B10" w:rsidP="00BB6B10">
      <w:pPr>
        <w:pStyle w:val="Heading3"/>
        <w:rPr>
          <w:color w:val="000000"/>
        </w:rPr>
      </w:pPr>
      <w:bookmarkStart w:id="1361" w:name="_Toc29673250"/>
      <w:bookmarkStart w:id="1362" w:name="_Toc29673391"/>
      <w:bookmarkStart w:id="1363" w:name="_Toc29674384"/>
      <w:bookmarkStart w:id="1364" w:name="_Toc36645615"/>
      <w:bookmarkStart w:id="1365" w:name="_Toc45810665"/>
      <w:bookmarkStart w:id="1366" w:name="_Toc192173009"/>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361"/>
      <w:bookmarkEnd w:id="1362"/>
      <w:bookmarkEnd w:id="1363"/>
      <w:bookmarkEnd w:id="1364"/>
      <w:bookmarkEnd w:id="1365"/>
      <w:bookmarkEnd w:id="1366"/>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367" w:name="_Toc29673251"/>
      <w:bookmarkStart w:id="1368" w:name="_Toc29673392"/>
      <w:bookmarkStart w:id="1369" w:name="_Toc29674385"/>
      <w:bookmarkStart w:id="1370" w:name="_Toc36645616"/>
      <w:bookmarkStart w:id="1371" w:name="_Toc45810666"/>
      <w:bookmarkStart w:id="1372" w:name="_Toc192173010"/>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367"/>
      <w:bookmarkEnd w:id="1368"/>
      <w:bookmarkEnd w:id="1369"/>
      <w:bookmarkEnd w:id="1370"/>
      <w:bookmarkEnd w:id="1371"/>
      <w:bookmarkEnd w:id="1372"/>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373" w:name="_Toc29673252"/>
      <w:bookmarkStart w:id="1374" w:name="_Toc29673393"/>
      <w:bookmarkStart w:id="1375" w:name="_Toc29674386"/>
      <w:bookmarkStart w:id="1376" w:name="_Toc36645617"/>
      <w:bookmarkStart w:id="1377" w:name="_Toc45810667"/>
      <w:bookmarkStart w:id="1378" w:name="_Toc192173011"/>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373"/>
      <w:bookmarkEnd w:id="1374"/>
      <w:bookmarkEnd w:id="1375"/>
      <w:bookmarkEnd w:id="1376"/>
      <w:bookmarkEnd w:id="1377"/>
      <w:bookmarkEnd w:id="1378"/>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48BF274B" w14:textId="77777777" w:rsidR="00F664AB" w:rsidRPr="00F664AB" w:rsidRDefault="00F664AB" w:rsidP="00F664AB">
      <w:pPr>
        <w:pStyle w:val="Heading3"/>
      </w:pPr>
      <w:bookmarkStart w:id="1379" w:name="_Toc192173012"/>
      <w:r w:rsidRPr="00F664AB">
        <w:t>8.4.</w:t>
      </w:r>
      <w:r w:rsidRPr="00F664AB">
        <w:rPr>
          <w:lang w:val="en-US"/>
        </w:rPr>
        <w:t>4</w:t>
      </w:r>
      <w:r w:rsidRPr="00F664AB">
        <w:tab/>
      </w:r>
      <w:r w:rsidRPr="00F664AB">
        <w:rPr>
          <w:lang w:val="en-US"/>
        </w:rPr>
        <w:t>SL PRS</w:t>
      </w:r>
      <w:bookmarkStart w:id="1380" w:name="_Toc130409878"/>
      <w:r w:rsidRPr="00F664AB">
        <w:t xml:space="preserve"> reception procedure</w:t>
      </w:r>
      <w:bookmarkEnd w:id="1380"/>
      <w:bookmarkEnd w:id="1379"/>
    </w:p>
    <w:p w14:paraId="6B88A582" w14:textId="574B3B40" w:rsidR="00A733A6" w:rsidRDefault="00A733A6" w:rsidP="00A733A6">
      <w:r w:rsidRPr="00366FB8">
        <w:t>The UE may be configured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The UE may be configured to measure and report one or more of the SL AoA, SL PRS-RSRPP for the first path and up to 2 additional detected paths, and SL PRS-RSRP measurement.</w:t>
      </w:r>
    </w:p>
    <w:p w14:paraId="68534DC6" w14:textId="5CB5BBA3" w:rsidR="00F664AB" w:rsidRPr="00F664AB" w:rsidRDefault="00F664AB" w:rsidP="00F664AB">
      <w:r w:rsidRPr="00F664AB">
        <w:t xml:space="preserve">The UE may report an ARP ID associated with the reported measurements. The UE may provide the ARP location information via </w:t>
      </w:r>
      <w:r w:rsidR="00E27EE1">
        <w:rPr>
          <w:i/>
          <w:iCs/>
          <w:lang w:eastAsia="en-GB"/>
        </w:rPr>
        <w:t>ARP-LocationInfo</w:t>
      </w:r>
      <w:r w:rsidRPr="00F664AB">
        <w:t>.</w:t>
      </w:r>
    </w:p>
    <w:p w14:paraId="5EDB837D" w14:textId="77777777" w:rsidR="00F664AB" w:rsidRPr="00F664AB" w:rsidRDefault="00F664AB" w:rsidP="00F664AB">
      <w:r w:rsidRPr="00F664AB">
        <w:t>The UE uses the same ARP for both the transmission and reception of sidelink positioning reference signals while performing an SL Rx-Tx time difference measurement.</w:t>
      </w:r>
    </w:p>
    <w:p w14:paraId="26503518" w14:textId="77777777" w:rsidR="00F664AB" w:rsidRPr="00F664AB" w:rsidRDefault="00F664AB" w:rsidP="00F664AB">
      <w:r w:rsidRPr="00F664AB">
        <w:t>The UE may include SL PRS resource ID(s) when it reports one or more of the SL RSTD, SL Rx-Tx time difference, SL RTOA, SL AoA, SL PRS-RSRP, and SL PRS-RSRPP measurements.</w:t>
      </w:r>
    </w:p>
    <w:p w14:paraId="5CEDF438" w14:textId="066FD5F0" w:rsidR="00A733A6" w:rsidRDefault="00A733A6" w:rsidP="00A733A6">
      <w:r w:rsidRPr="00366FB8">
        <w:t xml:space="preserve">For the SL RSTD, SL Rx-Tx time difference, SL RTOA, SL AoA, SL PRS-RSRP, and SL PRS-RSRPP measurements, the UE reports an associated SL PRS reception timestamp via higher layer parameter </w:t>
      </w:r>
      <w:r w:rsidR="00E27EE1" w:rsidRPr="008F0DB3">
        <w:rPr>
          <w:i/>
          <w:iCs/>
        </w:rPr>
        <w:t>sl-</w:t>
      </w:r>
      <w:r w:rsidR="00E27EE1">
        <w:rPr>
          <w:i/>
          <w:iCs/>
        </w:rPr>
        <w:t>T</w:t>
      </w:r>
      <w:r w:rsidR="00E27EE1" w:rsidRPr="00366FB8">
        <w:rPr>
          <w:i/>
          <w:iCs/>
        </w:rPr>
        <w:t>ime</w:t>
      </w:r>
      <w:r w:rsidR="00E27EE1">
        <w:rPr>
          <w:i/>
          <w:iCs/>
        </w:rPr>
        <w:t>S</w:t>
      </w:r>
      <w:r w:rsidR="00E27EE1" w:rsidRPr="00366FB8">
        <w:rPr>
          <w:i/>
          <w:iCs/>
        </w:rPr>
        <w:t>tamp</w:t>
      </w:r>
      <w:r w:rsidRPr="00366FB8">
        <w:t xml:space="preserve">. For SL Rx-Tx time difference, the UE may report an associated SL PRS transmission timestamp via higher layer parameter </w:t>
      </w:r>
      <w:r w:rsidR="000F0CEF">
        <w:rPr>
          <w:i/>
          <w:iCs/>
        </w:rPr>
        <w:t>tx-TimeInfo</w:t>
      </w:r>
      <w:r>
        <w:t xml:space="preserve"> and the UE may be configured to report a SL PRS transmission timestamp via </w:t>
      </w:r>
      <w:r w:rsidR="000F0CEF">
        <w:rPr>
          <w:i/>
          <w:iCs/>
          <w:lang w:eastAsia="en-GB"/>
        </w:rPr>
        <w:t>associatedSL-PRS-TxTimeStampRequest</w:t>
      </w:r>
      <w:r w:rsidRPr="00366FB8">
        <w:t xml:space="preserve">. The timestamp includes the SFN, slot number, and optionally </w:t>
      </w:r>
      <w:r w:rsidRPr="00366FB8">
        <w:rPr>
          <w:i/>
          <w:iCs/>
        </w:rPr>
        <w:t>nr-PhysCellID</w:t>
      </w:r>
      <w:r w:rsidRPr="00366FB8">
        <w:t xml:space="preserve">, </w:t>
      </w:r>
      <w:r w:rsidRPr="00366FB8">
        <w:rPr>
          <w:i/>
          <w:iCs/>
        </w:rPr>
        <w:t>nr-ARFCN</w:t>
      </w:r>
      <w:r w:rsidRPr="00366FB8">
        <w:t xml:space="preserve">, </w:t>
      </w:r>
      <w:r w:rsidRPr="00366FB8">
        <w:rPr>
          <w:i/>
          <w:iCs/>
        </w:rPr>
        <w:t>nr-CellGlobalID</w:t>
      </w:r>
      <w:r w:rsidRPr="00366FB8">
        <w:t>, or the timestamp includes DFN</w:t>
      </w:r>
      <w:r w:rsidR="00E27EE1">
        <w:t>,</w:t>
      </w:r>
      <w:r w:rsidRPr="00366FB8">
        <w:t xml:space="preserve"> slot number</w:t>
      </w:r>
      <w:r w:rsidR="00E27EE1">
        <w:t xml:space="preserve">, and optionally </w:t>
      </w:r>
      <w:r w:rsidR="00E27EE1" w:rsidRPr="008F0DB3">
        <w:rPr>
          <w:i/>
          <w:iCs/>
        </w:rPr>
        <w:t>syncSourceType</w:t>
      </w:r>
      <w:r w:rsidRPr="00366FB8">
        <w:t xml:space="preserve">. </w:t>
      </w:r>
    </w:p>
    <w:p w14:paraId="2FBEF55E" w14:textId="77777777" w:rsidR="00A733A6" w:rsidRPr="00366FB8" w:rsidRDefault="00A733A6" w:rsidP="00A733A6">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33A75A39" w14:textId="48BC3F3E" w:rsidR="00F664AB" w:rsidRPr="00F664AB" w:rsidRDefault="00F664AB" w:rsidP="00F664AB">
      <w:r w:rsidRPr="00F664AB">
        <w:t xml:space="preserve">The UE may report, LoS/NLoS indicator(s) via </w:t>
      </w:r>
      <w:r w:rsidR="000F0CEF">
        <w:rPr>
          <w:i/>
          <w:iCs/>
          <w:lang w:eastAsia="en-GB"/>
        </w:rPr>
        <w:t>los-NLOS-Indicator</w:t>
      </w:r>
      <w:r w:rsidRPr="00F664AB">
        <w:t xml:space="preserve"> associated with each SL RSTD, SL Rx-Tx time difference, SL RTOA, SL AoA, SL PRS-RSRP, and SL PRS-RSRPP measurements.</w:t>
      </w:r>
    </w:p>
    <w:p w14:paraId="23BD8232" w14:textId="77777777" w:rsidR="00F46C9B" w:rsidRDefault="000F0CEF" w:rsidP="000F0CEF">
      <w:pPr>
        <w:rPr>
          <w:rFonts w:eastAsia="Malgun Gothic"/>
          <w:lang w:eastAsia="ko-KR"/>
        </w:rPr>
      </w:pPr>
      <w:r w:rsidRPr="00F664AB">
        <w:t xml:space="preserve">The UE may report synchronization source type </w:t>
      </w:r>
      <w:r>
        <w:t xml:space="preserve">via </w:t>
      </w:r>
      <w:r w:rsidRPr="00C61E77">
        <w:rPr>
          <w:i/>
          <w:iCs/>
        </w:rPr>
        <w:t>syncSourceType</w:t>
      </w:r>
      <w:r>
        <w:t xml:space="preserve"> </w:t>
      </w:r>
      <w:r w:rsidRPr="00F664AB">
        <w:t xml:space="preserve">and/or relative time difference with the associated quality metric, via </w:t>
      </w:r>
      <w:r>
        <w:rPr>
          <w:i/>
          <w:iCs/>
          <w:lang w:eastAsia="en-GB"/>
        </w:rPr>
        <w:t>sl-RTD-Info</w:t>
      </w:r>
      <w:r w:rsidRPr="00F664AB">
        <w:t xml:space="preserve">. </w:t>
      </w:r>
      <w:r w:rsidRPr="00C61E77">
        <w:t xml:space="preserve">If reported </w:t>
      </w:r>
      <w:r w:rsidRPr="00C61E77">
        <w:rPr>
          <w:i/>
          <w:iCs/>
        </w:rPr>
        <w:t>syncSourceType</w:t>
      </w:r>
      <w:r w:rsidRPr="00C61E77">
        <w:t xml:space="preserve"> is </w:t>
      </w:r>
      <w:r w:rsidRPr="00C61E77">
        <w:rPr>
          <w:i/>
          <w:iCs/>
        </w:rPr>
        <w:t>gNB-eNB</w:t>
      </w:r>
      <w:r w:rsidRPr="00C61E77">
        <w:t xml:space="preserve">, the UE may </w:t>
      </w:r>
      <w:r w:rsidRPr="00C61E77">
        <w:rPr>
          <w:rFonts w:eastAsia="Malgun Gothic"/>
          <w:lang w:eastAsia="ko-KR"/>
        </w:rPr>
        <w:t>report cell identity information.</w:t>
      </w:r>
      <w:r>
        <w:rPr>
          <w:rFonts w:eastAsia="Malgun Gothic"/>
          <w:lang w:eastAsia="ko-KR"/>
        </w:rPr>
        <w:t xml:space="preserve"> </w:t>
      </w:r>
    </w:p>
    <w:p w14:paraId="5F28D8AA" w14:textId="71CC23D0" w:rsidR="00F46C9B" w:rsidRDefault="00F46C9B" w:rsidP="000F0CEF">
      <w:r>
        <w:t>T</w:t>
      </w:r>
      <w:r w:rsidR="000F0CEF">
        <w:t xml:space="preserve">he UE may be provided with synchronization source type of a UE and/or the relative time difference with the associated quality metric, via </w:t>
      </w:r>
      <w:r w:rsidR="000F0CEF" w:rsidRPr="00476C07">
        <w:rPr>
          <w:i/>
          <w:iCs/>
        </w:rPr>
        <w:t>syncSourceType</w:t>
      </w:r>
      <w:r w:rsidR="000F0CEF" w:rsidRPr="00476C07">
        <w:t xml:space="preserve"> and </w:t>
      </w:r>
      <w:r w:rsidR="000F0CEF" w:rsidRPr="00476C07">
        <w:rPr>
          <w:i/>
          <w:iCs/>
        </w:rPr>
        <w:t>sl-RTD-Info, respectively</w:t>
      </w:r>
      <w:r w:rsidR="000F0CEF">
        <w:t xml:space="preserve">. </w:t>
      </w:r>
    </w:p>
    <w:p w14:paraId="3215A783" w14:textId="3B7DAB7E" w:rsidR="000F0CEF" w:rsidRPr="00F664AB" w:rsidRDefault="000F0CEF" w:rsidP="000F0CEF">
      <w:r w:rsidRPr="00F664AB">
        <w:t>For the SL RSTD measurement, the UE may report a reference UE information.</w:t>
      </w:r>
    </w:p>
    <w:p w14:paraId="5FBC545C" w14:textId="77777777" w:rsidR="00F664AB" w:rsidRPr="00F664AB" w:rsidRDefault="00F664AB" w:rsidP="00F664AB">
      <w:r w:rsidRPr="00F664AB">
        <w:t>For SL RTOA measurement, SFN or DFN initialization time may be provided to the UE by a UE or the network.</w:t>
      </w:r>
    </w:p>
    <w:p w14:paraId="56FD2D1B" w14:textId="0B0EF5DB" w:rsidR="00F664AB" w:rsidRPr="00F664AB" w:rsidRDefault="00F664AB" w:rsidP="00F664AB">
      <w:r w:rsidRPr="00F664AB">
        <w:t xml:space="preserve">The UE may be provided with the location information of other UEs via </w:t>
      </w:r>
      <w:r w:rsidR="004058D5" w:rsidRPr="00550B96">
        <w:rPr>
          <w:i/>
          <w:iCs/>
        </w:rPr>
        <w:t>anchorUE-LocationInformation</w:t>
      </w:r>
      <w:r w:rsidRPr="00F664AB">
        <w:t>. The UE may report the location information of the UE to the network.</w:t>
      </w:r>
    </w:p>
    <w:p w14:paraId="38C162E7" w14:textId="77777777" w:rsidR="00E27EE1" w:rsidRPr="00F664AB" w:rsidRDefault="00E27EE1" w:rsidP="00E27EE1">
      <w:r w:rsidRPr="00F664AB">
        <w:t xml:space="preserve">The UE may be provided with expected SL AoA and uncertainty range of the expected SL AoA via </w:t>
      </w:r>
      <w:bookmarkStart w:id="1381" w:name="_Hlk176449420"/>
      <w:r>
        <w:rPr>
          <w:i/>
          <w:iCs/>
          <w:lang w:eastAsia="en-GB"/>
        </w:rPr>
        <w:t xml:space="preserve">expectedSL-AzimuthAoA, expectedSL-ElevationAoA, </w:t>
      </w:r>
      <w:bookmarkEnd w:id="1381"/>
      <w:r>
        <w:rPr>
          <w:i/>
          <w:iCs/>
          <w:lang w:eastAsia="en-GB"/>
        </w:rPr>
        <w:t xml:space="preserve">expectedSL-AzimuthAoA-Uncertainty, </w:t>
      </w:r>
      <w:r>
        <w:t xml:space="preserve">and </w:t>
      </w:r>
      <w:r>
        <w:rPr>
          <w:i/>
          <w:lang w:eastAsia="en-GB"/>
        </w:rPr>
        <w:t>expectedSL-ElevationAoA-Uncertainty</w:t>
      </w:r>
      <w:r w:rsidRPr="00F664AB">
        <w:t>.</w:t>
      </w:r>
    </w:p>
    <w:p w14:paraId="19EBEC13" w14:textId="0E056221" w:rsidR="00760C10" w:rsidRDefault="00F664AB" w:rsidP="00F664AB">
      <w:pPr>
        <w:rPr>
          <w:lang w:val="en-US"/>
        </w:rPr>
      </w:pPr>
      <w:r w:rsidRPr="00F664AB">
        <w:rPr>
          <w:lang w:val="en-US"/>
        </w:rPr>
        <w:t xml:space="preserve">The UE may report quality metric </w:t>
      </w:r>
      <w:r w:rsidR="004058D5">
        <w:rPr>
          <w:i/>
          <w:iCs/>
          <w:lang w:eastAsia="en-GB"/>
        </w:rPr>
        <w:t>sl-TimingQuality</w:t>
      </w:r>
      <w:r w:rsidRPr="00F664AB">
        <w:rPr>
          <w:lang w:val="en-US"/>
        </w:rPr>
        <w:t xml:space="preserve"> corresponding to the SL RSTD, SL RTOA or SL Rx-Tx time difference measurements. The UE may report quality metric </w:t>
      </w:r>
      <w:r w:rsidR="004058D5">
        <w:rPr>
          <w:i/>
          <w:iCs/>
          <w:lang w:eastAsia="en-GB"/>
        </w:rPr>
        <w:t>sl-AngleQuality</w:t>
      </w:r>
      <w:r w:rsidRPr="00F664AB">
        <w:rPr>
          <w:lang w:val="en-US"/>
        </w:rPr>
        <w:t xml:space="preserve"> corresponding to the SL AoA measurement.</w:t>
      </w:r>
    </w:p>
    <w:p w14:paraId="66A77D9A" w14:textId="564F96F6" w:rsidR="00F664AB" w:rsidRPr="006316D9" w:rsidRDefault="00F664AB" w:rsidP="00F664AB">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sidR="00A733A6">
        <w:rPr>
          <w:lang w:eastAsia="zh-CN"/>
        </w:rPr>
        <w:t xml:space="preserve">is reported </w:t>
      </w:r>
      <w:r w:rsidRPr="00F664AB">
        <w:rPr>
          <w:lang w:eastAsia="zh-CN"/>
        </w:rPr>
        <w:t>to higher layers.</w:t>
      </w:r>
    </w:p>
    <w:p w14:paraId="66D97134" w14:textId="77777777" w:rsidR="00BB6B10" w:rsidRDefault="00BB6B10" w:rsidP="00BB6B10">
      <w:pPr>
        <w:pStyle w:val="Heading2"/>
      </w:pPr>
      <w:bookmarkStart w:id="1382" w:name="_Toc29673253"/>
      <w:bookmarkStart w:id="1383" w:name="_Toc29673394"/>
      <w:bookmarkStart w:id="1384" w:name="_Toc29674387"/>
      <w:bookmarkStart w:id="1385" w:name="_Toc36645618"/>
      <w:bookmarkStart w:id="1386" w:name="_Toc45810668"/>
      <w:bookmarkStart w:id="1387" w:name="_Toc192173013"/>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382"/>
      <w:bookmarkEnd w:id="1383"/>
      <w:bookmarkEnd w:id="1384"/>
      <w:bookmarkEnd w:id="1385"/>
      <w:bookmarkEnd w:id="1386"/>
      <w:bookmarkEnd w:id="1387"/>
    </w:p>
    <w:p w14:paraId="1CA26807" w14:textId="77777777" w:rsidR="00BB6B10" w:rsidRDefault="00BB6B10" w:rsidP="00BB6B10">
      <w:pPr>
        <w:pStyle w:val="Heading3"/>
      </w:pPr>
      <w:bookmarkStart w:id="1388" w:name="_Toc29673254"/>
      <w:bookmarkStart w:id="1389" w:name="_Toc29673395"/>
      <w:bookmarkStart w:id="1390" w:name="_Toc29674388"/>
      <w:bookmarkStart w:id="1391" w:name="_Toc36645619"/>
      <w:bookmarkStart w:id="1392" w:name="_Toc45810669"/>
      <w:bookmarkStart w:id="1393" w:name="_Toc192173014"/>
      <w:r>
        <w:t>8.5.1</w:t>
      </w:r>
      <w:r>
        <w:tab/>
      </w:r>
      <w:r w:rsidRPr="00D71B84">
        <w:t>Channel state information framework</w:t>
      </w:r>
      <w:bookmarkEnd w:id="1388"/>
      <w:bookmarkEnd w:id="1389"/>
      <w:bookmarkEnd w:id="1390"/>
      <w:bookmarkEnd w:id="1391"/>
      <w:bookmarkEnd w:id="1392"/>
      <w:bookmarkEnd w:id="1393"/>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394" w:name="_Toc29673255"/>
      <w:bookmarkStart w:id="1395" w:name="_Toc29673396"/>
      <w:bookmarkStart w:id="1396" w:name="_Toc29674389"/>
      <w:bookmarkStart w:id="1397" w:name="_Toc36645620"/>
      <w:bookmarkStart w:id="1398" w:name="_Toc45810670"/>
      <w:bookmarkStart w:id="1399" w:name="_Toc192173015"/>
      <w:r>
        <w:t>8.5.1.1</w:t>
      </w:r>
      <w:r w:rsidR="00A57AAA">
        <w:tab/>
      </w:r>
      <w:r w:rsidRPr="000D2CF1">
        <w:t>Reporting configurations</w:t>
      </w:r>
      <w:bookmarkEnd w:id="1394"/>
      <w:bookmarkEnd w:id="1395"/>
      <w:bookmarkEnd w:id="1396"/>
      <w:bookmarkEnd w:id="1397"/>
      <w:bookmarkEnd w:id="1398"/>
      <w:bookmarkEnd w:id="1399"/>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400" w:name="_Toc29673256"/>
      <w:bookmarkStart w:id="1401" w:name="_Toc29673397"/>
      <w:bookmarkStart w:id="1402" w:name="_Toc29674390"/>
      <w:bookmarkStart w:id="1403" w:name="_Toc36645621"/>
      <w:bookmarkStart w:id="1404" w:name="_Toc45810671"/>
      <w:bookmarkStart w:id="1405" w:name="_Toc192173016"/>
      <w:r>
        <w:t>8.5.1.2</w:t>
      </w:r>
      <w:r w:rsidR="00A57AAA">
        <w:tab/>
      </w:r>
      <w:r>
        <w:t xml:space="preserve">Triggering of </w:t>
      </w:r>
      <w:r w:rsidR="007270A8">
        <w:t xml:space="preserve">sidelink </w:t>
      </w:r>
      <w:r>
        <w:t>CSI reports</w:t>
      </w:r>
      <w:bookmarkEnd w:id="1400"/>
      <w:bookmarkEnd w:id="1401"/>
      <w:bookmarkEnd w:id="1402"/>
      <w:bookmarkEnd w:id="1403"/>
      <w:bookmarkEnd w:id="1404"/>
      <w:bookmarkEnd w:id="1405"/>
    </w:p>
    <w:p w14:paraId="4AA69568" w14:textId="73E01D8E" w:rsidR="007270A8" w:rsidRPr="0010022A" w:rsidRDefault="0068073B" w:rsidP="007270A8">
      <w:pPr>
        <w:rPr>
          <w:rFonts w:eastAsia="Malgun Gothic"/>
        </w:rPr>
      </w:pPr>
      <w:r w:rsidRPr="0010022A">
        <w:rPr>
          <w:rFonts w:hint="eastAsia"/>
          <w:lang w:eastAsia="zh-CN"/>
        </w:rPr>
        <w:t>For a carrier, t</w:t>
      </w:r>
      <w:r w:rsidR="007270A8" w:rsidRPr="0010022A">
        <w:rPr>
          <w:rFonts w:eastAsia="Malgun Gothic"/>
        </w:rPr>
        <w:t xml:space="preserve">he CSI-triggering UE is not allowed to trigger another aperiodic CSI report </w:t>
      </w:r>
      <w:r w:rsidRPr="0010022A">
        <w:rPr>
          <w:rFonts w:hint="eastAsia"/>
          <w:lang w:eastAsia="zh-CN"/>
        </w:rPr>
        <w:t xml:space="preserve">on </w:t>
      </w:r>
      <w:r w:rsidRPr="0010022A">
        <w:rPr>
          <w:lang w:eastAsia="zh-CN"/>
        </w:rPr>
        <w:t>the</w:t>
      </w:r>
      <w:r w:rsidRPr="0010022A">
        <w:rPr>
          <w:rFonts w:hint="eastAsia"/>
          <w:lang w:eastAsia="zh-CN"/>
        </w:rPr>
        <w:t xml:space="preserve"> same carrier</w:t>
      </w:r>
      <w:r w:rsidRPr="0010022A">
        <w:rPr>
          <w:rFonts w:eastAsia="Malgun Gothic"/>
        </w:rPr>
        <w:t xml:space="preserve"> </w:t>
      </w:r>
      <w:r w:rsidR="007270A8" w:rsidRPr="0010022A">
        <w:rPr>
          <w:rFonts w:eastAsia="Malgun Gothic"/>
        </w:rPr>
        <w:t>for the same UE before the last slot of the expected reception or completion of the ongoing aperiodic CSI report associated with the SCI format 2-A</w:t>
      </w:r>
      <w:r w:rsidR="00A733A6" w:rsidRPr="0010022A">
        <w:rPr>
          <w:rFonts w:eastAsia="Malgun Gothic"/>
        </w:rPr>
        <w:t>,</w:t>
      </w:r>
      <w:r w:rsidR="00B71884" w:rsidRPr="0010022A">
        <w:rPr>
          <w:rFonts w:eastAsia="Malgun Gothic"/>
        </w:rPr>
        <w:t xml:space="preserve"> 2-C</w:t>
      </w:r>
      <w:r w:rsidR="007270A8" w:rsidRPr="0010022A">
        <w:rPr>
          <w:rFonts w:eastAsia="Malgun Gothic"/>
        </w:rPr>
        <w:t xml:space="preserve"> </w:t>
      </w:r>
      <w:r w:rsidR="00A733A6" w:rsidRPr="0010022A">
        <w:rPr>
          <w:rFonts w:eastAsia="Malgun Gothic"/>
        </w:rPr>
        <w:t xml:space="preserve">or 2-D </w:t>
      </w:r>
      <w:r w:rsidR="007270A8" w:rsidRPr="0010022A">
        <w:rPr>
          <w:rFonts w:eastAsia="Malgun Gothic"/>
        </w:rPr>
        <w:t xml:space="preserve">with the </w:t>
      </w:r>
      <w:r w:rsidR="000704B7" w:rsidRPr="0010022A">
        <w:rPr>
          <w:rFonts w:eastAsia="Malgun Gothic"/>
        </w:rPr>
        <w:t>'</w:t>
      </w:r>
      <w:r w:rsidR="007270A8" w:rsidRPr="0010022A">
        <w:rPr>
          <w:rFonts w:eastAsia="Malgun Gothic"/>
          <w:i/>
          <w:iCs/>
        </w:rPr>
        <w:t>CSI request</w:t>
      </w:r>
      <w:r w:rsidR="000704B7" w:rsidRPr="0010022A">
        <w:rPr>
          <w:rFonts w:eastAsia="Malgun Gothic"/>
        </w:rPr>
        <w:t>'</w:t>
      </w:r>
      <w:r w:rsidR="007270A8" w:rsidRPr="0010022A">
        <w:rPr>
          <w:rFonts w:eastAsia="Malgun Gothic"/>
        </w:rPr>
        <w:t xml:space="preserve"> field set to 1, where the last slot of the expected reception of the ongoing aperiodic CSI report is given by [10, TS</w:t>
      </w:r>
      <w:r w:rsidR="003D64C0">
        <w:rPr>
          <w:rFonts w:eastAsia="Malgun Gothic"/>
        </w:rPr>
        <w:t xml:space="preserve"> </w:t>
      </w:r>
      <w:r w:rsidR="007270A8" w:rsidRPr="0010022A">
        <w:rPr>
          <w:rFonts w:eastAsia="Malgun Gothic"/>
        </w:rPr>
        <w:t>38.321].</w:t>
      </w:r>
    </w:p>
    <w:p w14:paraId="0D1DA05B" w14:textId="25861744" w:rsidR="007270A8" w:rsidRDefault="00BB6B10" w:rsidP="007270A8">
      <w:r>
        <w:t xml:space="preserve">An aperiodic CSI report is triggered by an SCI format </w:t>
      </w:r>
      <w:r w:rsidR="007270A8">
        <w:t>2-A</w:t>
      </w:r>
      <w:r w:rsidR="00A733A6">
        <w:t>,</w:t>
      </w:r>
      <w:r w:rsidR="00B71884">
        <w:rPr>
          <w:rFonts w:eastAsia="Malgun Gothic"/>
          <w:color w:val="000000" w:themeColor="text1"/>
        </w:rPr>
        <w:t xml:space="preserve"> 2-C</w:t>
      </w:r>
      <w:r w:rsidR="00A733A6">
        <w:rPr>
          <w:rFonts w:eastAsia="Malgun Gothic"/>
          <w:color w:val="000000" w:themeColor="text1"/>
        </w:rPr>
        <w:t xml:space="preserve"> or 2-D</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BB6B10">
      <w:pPr>
        <w:pStyle w:val="Heading3"/>
      </w:pPr>
      <w:bookmarkStart w:id="1406" w:name="_Toc29673257"/>
      <w:bookmarkStart w:id="1407" w:name="_Toc29673398"/>
      <w:bookmarkStart w:id="1408" w:name="_Toc29674391"/>
      <w:bookmarkStart w:id="1409" w:name="_Toc36645622"/>
      <w:bookmarkStart w:id="1410" w:name="_Toc45810672"/>
      <w:bookmarkStart w:id="1411" w:name="_Toc192173017"/>
      <w:r>
        <w:t>8.5.2</w:t>
      </w:r>
      <w:r>
        <w:tab/>
      </w:r>
      <w:r w:rsidRPr="00D71B84">
        <w:t>Channel state information</w:t>
      </w:r>
      <w:bookmarkEnd w:id="1406"/>
      <w:bookmarkEnd w:id="1407"/>
      <w:bookmarkEnd w:id="1408"/>
      <w:bookmarkEnd w:id="1409"/>
      <w:bookmarkEnd w:id="1410"/>
      <w:bookmarkEnd w:id="1411"/>
    </w:p>
    <w:p w14:paraId="631540BE" w14:textId="77777777" w:rsidR="00BB6B10" w:rsidRDefault="00BB6B10" w:rsidP="005867BD">
      <w:pPr>
        <w:pStyle w:val="Heading4"/>
      </w:pPr>
      <w:bookmarkStart w:id="1412" w:name="_Toc29673258"/>
      <w:bookmarkStart w:id="1413" w:name="_Toc29673399"/>
      <w:bookmarkStart w:id="1414" w:name="_Toc29674392"/>
      <w:bookmarkStart w:id="1415" w:name="_Toc36645623"/>
      <w:bookmarkStart w:id="1416" w:name="_Toc45810673"/>
      <w:bookmarkStart w:id="1417" w:name="_Toc192173018"/>
      <w:r>
        <w:t>8.5.2.1</w:t>
      </w:r>
      <w:r>
        <w:tab/>
        <w:t>CSI reporting quantities</w:t>
      </w:r>
      <w:bookmarkEnd w:id="1412"/>
      <w:bookmarkEnd w:id="1413"/>
      <w:bookmarkEnd w:id="1414"/>
      <w:bookmarkEnd w:id="1415"/>
      <w:bookmarkEnd w:id="1416"/>
      <w:bookmarkEnd w:id="1417"/>
    </w:p>
    <w:p w14:paraId="4161A93B" w14:textId="77777777" w:rsidR="00BB6B10" w:rsidRDefault="00BB6B10" w:rsidP="005867BD">
      <w:pPr>
        <w:pStyle w:val="Heading5"/>
      </w:pPr>
      <w:bookmarkStart w:id="1418" w:name="_Toc29673259"/>
      <w:bookmarkStart w:id="1419" w:name="_Toc29673400"/>
      <w:bookmarkStart w:id="1420" w:name="_Toc29674393"/>
      <w:bookmarkStart w:id="1421" w:name="_Toc36645624"/>
      <w:bookmarkStart w:id="1422" w:name="_Toc45810674"/>
      <w:bookmarkStart w:id="1423" w:name="_Toc192173019"/>
      <w:r>
        <w:t>8.5.2.1.1</w:t>
      </w:r>
      <w:r>
        <w:tab/>
      </w:r>
      <w:r w:rsidRPr="00D71B84">
        <w:t>Channel quality indicator (CQI)</w:t>
      </w:r>
      <w:bookmarkEnd w:id="1418"/>
      <w:bookmarkEnd w:id="1419"/>
      <w:bookmarkEnd w:id="1420"/>
      <w:bookmarkEnd w:id="1421"/>
      <w:bookmarkEnd w:id="1422"/>
      <w:bookmarkEnd w:id="1423"/>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424" w:name="_Toc29673260"/>
      <w:bookmarkStart w:id="1425" w:name="_Toc29673401"/>
      <w:bookmarkStart w:id="1426" w:name="_Toc29674394"/>
      <w:bookmarkStart w:id="1427" w:name="_Toc36645625"/>
      <w:bookmarkStart w:id="1428" w:name="_Toc45810675"/>
      <w:bookmarkStart w:id="1429" w:name="_Toc192173020"/>
      <w:r>
        <w:t>8.5.2.2</w:t>
      </w:r>
      <w:r>
        <w:tab/>
      </w:r>
      <w:r w:rsidRPr="0080335F">
        <w:rPr>
          <w:lang w:val="en-US"/>
        </w:rPr>
        <w:t>Reference signal (CSI-RS)</w:t>
      </w:r>
      <w:bookmarkEnd w:id="1424"/>
      <w:bookmarkEnd w:id="1425"/>
      <w:bookmarkEnd w:id="1426"/>
      <w:bookmarkEnd w:id="1427"/>
      <w:bookmarkEnd w:id="1428"/>
      <w:bookmarkEnd w:id="1429"/>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790EFBE5"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A733A6">
        <w:rPr>
          <w:color w:val="000000" w:themeColor="text1"/>
        </w:rPr>
        <w:t>,</w:t>
      </w:r>
      <w:r w:rsidR="00B71884">
        <w:rPr>
          <w:rFonts w:eastAsia="Malgun Gothic"/>
          <w:color w:val="000000" w:themeColor="text1"/>
        </w:rPr>
        <w:t xml:space="preserve"> 2-C</w:t>
      </w:r>
      <w:r w:rsidR="00A733A6">
        <w:rPr>
          <w:rFonts w:eastAsia="Malgun Gothic"/>
          <w:color w:val="000000" w:themeColor="text1"/>
        </w:rPr>
        <w:t xml:space="preserve"> or 2-D</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430" w:name="_Toc29673261"/>
      <w:bookmarkStart w:id="1431" w:name="_Toc29673402"/>
      <w:bookmarkStart w:id="1432" w:name="_Toc29674395"/>
      <w:bookmarkStart w:id="1433" w:name="_Toc36645626"/>
      <w:bookmarkStart w:id="1434" w:name="_Toc45810676"/>
      <w:bookmarkStart w:id="1435" w:name="_Toc192173021"/>
      <w:r>
        <w:rPr>
          <w:lang w:val="en-US"/>
        </w:rPr>
        <w:t>8.5.2.3</w:t>
      </w:r>
      <w:r w:rsidR="00A57AAA">
        <w:rPr>
          <w:lang w:val="en-US"/>
        </w:rPr>
        <w:tab/>
      </w:r>
      <w:r w:rsidRPr="0080335F">
        <w:rPr>
          <w:lang w:val="en-US"/>
        </w:rPr>
        <w:t>CSI reference resource definition</w:t>
      </w:r>
      <w:bookmarkEnd w:id="1430"/>
      <w:bookmarkEnd w:id="1431"/>
      <w:bookmarkEnd w:id="1432"/>
      <w:bookmarkEnd w:id="1433"/>
      <w:bookmarkEnd w:id="1434"/>
      <w:bookmarkEnd w:id="1435"/>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4EE26D10" w:rsidR="0075751A" w:rsidRPr="008B31A4" w:rsidRDefault="0075751A" w:rsidP="0075751A">
      <w:pPr>
        <w:pStyle w:val="B1"/>
      </w:pPr>
      <w:r>
        <w:t>-</w:t>
      </w:r>
      <w:r>
        <w:tab/>
      </w:r>
      <w:r w:rsidRPr="008B31A4">
        <w:t xml:space="preserve">Assume no REs allocated </w:t>
      </w:r>
      <w:r w:rsidR="00A733A6">
        <w:rPr>
          <w:lang w:val="en-GB"/>
        </w:rPr>
        <w:t xml:space="preserve">for </w:t>
      </w:r>
      <w:r w:rsidRPr="008B31A4">
        <w:t>SCI format 2-A</w:t>
      </w:r>
      <w:r w:rsidR="00B71884">
        <w:rPr>
          <w:lang w:val="en-GB"/>
        </w:rPr>
        <w:t>,</w:t>
      </w:r>
      <w:r w:rsidRPr="008B31A4">
        <w:t xml:space="preserve"> SCI format 2-B</w:t>
      </w:r>
      <w:r w:rsidR="00A733A6">
        <w:rPr>
          <w:lang w:val="en-GB"/>
        </w:rPr>
        <w:t>,</w:t>
      </w:r>
      <w:r w:rsidR="00B71884">
        <w:t xml:space="preserve"> </w:t>
      </w:r>
      <w:r w:rsidR="00B71884" w:rsidRPr="008B31A4">
        <w:t>SCI format 2-</w:t>
      </w:r>
      <w:r w:rsidR="00B71884">
        <w:t>C</w:t>
      </w:r>
      <w:r w:rsidR="00A733A6" w:rsidRPr="001B5A70">
        <w:t xml:space="preserve"> or SCI format 2</w:t>
      </w:r>
      <w:r w:rsidR="00A733A6" w:rsidRPr="00366FB8">
        <w:t>-D</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95" type="#_x0000_t75" style="width:102pt;height:22.5pt" o:ole="">
            <v:imagedata r:id="rId1926" o:title=""/>
          </v:shape>
          <o:OLEObject Type="Embed" ProgID="Equation.3" ShapeID="_x0000_i2495" DrawAspect="Content" ObjectID="_1802789155" r:id="rId2263"/>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436" w:name="_Toc29673262"/>
      <w:bookmarkStart w:id="1437" w:name="_Toc29673403"/>
      <w:bookmarkStart w:id="1438" w:name="_Toc29674396"/>
      <w:bookmarkStart w:id="1439" w:name="_Toc36645627"/>
      <w:bookmarkStart w:id="1440" w:name="_Toc45810677"/>
      <w:bookmarkStart w:id="1441" w:name="_Toc192173022"/>
      <w:r>
        <w:t>8.5.3</w:t>
      </w:r>
      <w:r>
        <w:tab/>
        <w:t>CSI reporting</w:t>
      </w:r>
      <w:bookmarkEnd w:id="1436"/>
      <w:bookmarkEnd w:id="1437"/>
      <w:bookmarkEnd w:id="1438"/>
      <w:bookmarkEnd w:id="1439"/>
      <w:bookmarkEnd w:id="1440"/>
      <w:bookmarkEnd w:id="1441"/>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442" w:name="_Toc45810678"/>
      <w:bookmarkStart w:id="1443" w:name="_Toc192173023"/>
      <w:r>
        <w:t>8</w:t>
      </w:r>
      <w:r w:rsidRPr="0048482F">
        <w:t>.</w:t>
      </w:r>
      <w:r>
        <w:t>6</w:t>
      </w:r>
      <w:r w:rsidRPr="0048482F">
        <w:tab/>
        <w:t xml:space="preserve">UE </w:t>
      </w:r>
      <w:r>
        <w:t>PSSCH preparation procedure time</w:t>
      </w:r>
      <w:bookmarkEnd w:id="1442"/>
      <w:bookmarkEnd w:id="1443"/>
    </w:p>
    <w:p w14:paraId="769CBD29" w14:textId="122F2451"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ext</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133919CF" w14:textId="4077718E" w:rsidR="008765BB" w:rsidRPr="008765BB" w:rsidRDefault="008765BB" w:rsidP="008765BB">
      <w:pPr>
        <w:pStyle w:val="B1"/>
      </w:pPr>
      <w:r>
        <w:t>-</w:t>
      </w:r>
      <w:r>
        <w:tab/>
      </w:r>
      <w:r w:rsidRPr="00F248CE">
        <w:rPr>
          <w:rFonts w:hint="eastAsia"/>
        </w:rPr>
        <w:t xml:space="preserve">For operation with shared spectrum channel access in FR1, </w:t>
      </w:r>
      <w:r w:rsidRPr="0046616F">
        <w:rPr>
          <w:i/>
          <w:iCs/>
        </w:rPr>
        <w:t>T</w:t>
      </w:r>
      <w:r w:rsidRPr="0046616F">
        <w:rPr>
          <w:i/>
          <w:iCs/>
          <w:vertAlign w:val="subscript"/>
        </w:rPr>
        <w:t>ext</w:t>
      </w:r>
      <w:r>
        <w:t xml:space="preserve"> </w:t>
      </w:r>
      <w:r w:rsidRPr="00F248CE">
        <w:rPr>
          <w:rFonts w:hint="eastAsia"/>
        </w:rPr>
        <w:t xml:space="preserve">is calculated according to [4, TS 38.211] with the index </w:t>
      </w:r>
      <w:r w:rsidRPr="00E51248">
        <w:rPr>
          <w:i/>
        </w:rPr>
        <w:t>i</w:t>
      </w:r>
      <w:r>
        <w:t xml:space="preserve"> for </w:t>
      </w:r>
      <w:r w:rsidRPr="00E51248">
        <w:rPr>
          <w:i/>
        </w:rPr>
        <w:t>C</w:t>
      </w:r>
      <w:r w:rsidRPr="00E51248">
        <w:rPr>
          <w:i/>
          <w:vertAlign w:val="subscript"/>
        </w:rPr>
        <w:t>i</w:t>
      </w:r>
      <w:r>
        <w:t xml:space="preserve"> and </w:t>
      </w:r>
      <w:r w:rsidRPr="0046616F">
        <w:rPr>
          <w:i/>
          <w:iCs/>
        </w:rPr>
        <w:t>Δ</w:t>
      </w:r>
      <w:r w:rsidRPr="0046616F">
        <w:rPr>
          <w:i/>
          <w:iCs/>
          <w:vertAlign w:val="subscript"/>
        </w:rPr>
        <w:t>i</w:t>
      </w:r>
      <w:r w:rsidRPr="00F248CE">
        <w:rPr>
          <w:rFonts w:hint="eastAsia"/>
        </w:rPr>
        <w:t xml:space="preserve"> set to</w:t>
      </w:r>
      <w:r w:rsidRPr="00F248CE">
        <w:rPr>
          <w:rFonts w:hint="eastAsia"/>
        </w:rPr>
        <w:t>‘</w:t>
      </w:r>
      <w:r w:rsidRPr="00F248CE">
        <w:rPr>
          <w:rFonts w:hint="eastAsia"/>
          <w:lang w:eastAsia="zh-CN"/>
        </w:rPr>
        <w:t>1</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w:t>
      </w:r>
      <w:r w:rsidRPr="0046616F">
        <w:rPr>
          <w:i/>
          <w:iCs/>
        </w:rPr>
        <w:t>0</w:t>
      </w:r>
      <w:r>
        <w:rPr>
          <w:i/>
          <w:iCs/>
        </w:rPr>
        <w:t>,</w:t>
      </w:r>
      <w:r w:rsidRPr="00F248CE">
        <w:rPr>
          <w:rFonts w:hint="eastAsia"/>
        </w:rPr>
        <w:t xml:space="preserve"> to </w:t>
      </w:r>
      <w:r w:rsidRPr="00F248CE">
        <w:rPr>
          <w:rFonts w:hint="eastAsia"/>
        </w:rPr>
        <w:t>‘</w:t>
      </w:r>
      <w:r w:rsidRPr="00F248CE">
        <w:rPr>
          <w:rFonts w:hint="eastAsia"/>
          <w:lang w:eastAsia="zh-CN"/>
        </w:rPr>
        <w:t>3</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1,</w:t>
      </w:r>
      <w:r w:rsidRPr="00F248CE">
        <w:rPr>
          <w:rFonts w:hint="eastAsia"/>
        </w:rPr>
        <w:t xml:space="preserve"> and to </w:t>
      </w:r>
      <w:r w:rsidRPr="00F248CE">
        <w:rPr>
          <w:rFonts w:hint="eastAsia"/>
        </w:rPr>
        <w:t>‘</w:t>
      </w:r>
      <w:r w:rsidRPr="00F248CE">
        <w:rPr>
          <w:rFonts w:hint="eastAsia"/>
          <w:lang w:eastAsia="zh-CN"/>
        </w:rPr>
        <w:t>2</w:t>
      </w:r>
      <w:r w:rsidRPr="00F248CE">
        <w:rPr>
          <w:rFonts w:hint="eastAsia"/>
        </w:rPr>
        <w:t>’</w:t>
      </w:r>
      <w:r w:rsidRPr="00F248CE">
        <w:rPr>
          <w:rFonts w:hint="eastAsia"/>
        </w:rPr>
        <w:t xml:space="preserve"> for </w:t>
      </w:r>
      <w:r w:rsidRPr="0046616F">
        <w:rPr>
          <w:i/>
          <w:iCs/>
        </w:rPr>
        <w:t>µ</w:t>
      </w:r>
      <w:r w:rsidRPr="0046616F">
        <w:rPr>
          <w:i/>
          <w:iCs/>
          <w:vertAlign w:val="subscript"/>
        </w:rPr>
        <w:t>SL</w:t>
      </w:r>
      <w:r>
        <w:rPr>
          <w:i/>
          <w:iCs/>
          <w:vertAlign w:val="subscript"/>
        </w:rPr>
        <w:t xml:space="preserve"> </w:t>
      </w:r>
      <w:r w:rsidRPr="0046616F">
        <w:rPr>
          <w:i/>
          <w:iCs/>
        </w:rPr>
        <w:t>=</w:t>
      </w:r>
      <w:r>
        <w:rPr>
          <w:i/>
          <w:iCs/>
        </w:rPr>
        <w:t xml:space="preserve"> 2.</w:t>
      </w:r>
      <w:r w:rsidRPr="00F248CE">
        <w:rPr>
          <w:rFonts w:hint="eastAsia"/>
        </w:rPr>
        <w:t xml:space="preserve"> Otherwise</w:t>
      </w:r>
      <w:r>
        <w:t xml:space="preserve">, </w:t>
      </w:r>
      <w:r w:rsidRPr="0046616F">
        <w:rPr>
          <w:i/>
          <w:iCs/>
        </w:rPr>
        <w:t>T</w:t>
      </w:r>
      <w:r w:rsidRPr="0046616F">
        <w:rPr>
          <w:i/>
          <w:iCs/>
          <w:vertAlign w:val="subscript"/>
        </w:rPr>
        <w:t>ext</w:t>
      </w:r>
      <w:r>
        <w:rPr>
          <w:i/>
          <w:iCs/>
        </w:rPr>
        <w:t xml:space="preserve"> = 0.</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shd w:val="clear" w:color="auto" w:fill="auto"/>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96" type="#_x0000_t75" style="width:14.25pt;height:14.25pt" o:ole="">
                  <v:imagedata r:id="rId2256" o:title=""/>
                </v:shape>
                <o:OLEObject Type="Embed" ProgID="Equation.3" ShapeID="_x0000_i2496" DrawAspect="Content" ObjectID="_1802789156" r:id="rId2264"/>
              </w:object>
            </w:r>
          </w:p>
        </w:tc>
        <w:tc>
          <w:tcPr>
            <w:tcW w:w="4165" w:type="dxa"/>
            <w:shd w:val="clear" w:color="auto" w:fill="auto"/>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shd w:val="clear" w:color="auto" w:fill="auto"/>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shd w:val="clear" w:color="auto" w:fill="auto"/>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shd w:val="clear" w:color="auto" w:fill="auto"/>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shd w:val="clear" w:color="auto" w:fill="auto"/>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shd w:val="clear" w:color="auto" w:fill="auto"/>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shd w:val="clear" w:color="auto" w:fill="auto"/>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shd w:val="clear" w:color="auto" w:fill="auto"/>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shd w:val="clear" w:color="auto" w:fill="auto"/>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4A9485D2"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w:t>
      </w:r>
      <w:r w:rsidR="003E029A">
        <w:t xml:space="preserve"> </w:t>
      </w:r>
      <w:r w:rsidR="003E029A" w:rsidRPr="00345A17">
        <w:rPr>
          <w:rFonts w:eastAsia="Malgun Gothic"/>
        </w:rPr>
        <w:t xml:space="preserve">if </w:t>
      </w:r>
      <w:r w:rsidR="003E029A" w:rsidRPr="00345A17">
        <w:rPr>
          <w:rFonts w:eastAsia="Malgun Gothic"/>
          <w:i/>
          <w:lang w:eastAsia="zh-CN"/>
        </w:rPr>
        <w:t xml:space="preserve">sl-NumPSFCH-Occasions </w:t>
      </w:r>
      <w:r w:rsidR="003E029A" w:rsidRPr="00345A17">
        <w:rPr>
          <w:rFonts w:eastAsia="Malgun Gothic"/>
          <w:lang w:eastAsia="zh-CN"/>
        </w:rPr>
        <w:t xml:space="preserve">is not (pre-)configured, or </w:t>
      </w:r>
      <w:r w:rsidR="003E029A" w:rsidRPr="00345A17">
        <w:rPr>
          <w:rFonts w:eastAsia="Malgun Gothic"/>
        </w:rPr>
        <w:t xml:space="preserve">after the end of the last symbol </w:t>
      </w:r>
      <w:r w:rsidR="003E029A" w:rsidRPr="00345A17">
        <w:rPr>
          <w:rFonts w:eastAsia="Malgun Gothic"/>
          <w:lang w:eastAsia="zh-CN"/>
        </w:rPr>
        <w:t xml:space="preserve">of the last candidate PSFCH occasion </w:t>
      </w:r>
      <w:r w:rsidR="003E029A" w:rsidRPr="00345A17">
        <w:rPr>
          <w:rFonts w:eastAsia="Malgun Gothic"/>
        </w:rPr>
        <w:t xml:space="preserve">corresponding to the most recent transmission of PSSCH for the same transport block if </w:t>
      </w:r>
      <w:r w:rsidR="003E029A" w:rsidRPr="00345A17">
        <w:rPr>
          <w:rFonts w:eastAsia="Malgun Gothic"/>
          <w:i/>
          <w:lang w:eastAsia="zh-CN"/>
        </w:rPr>
        <w:t xml:space="preserve">sl-NumPSFCH-Occasions </w:t>
      </w:r>
      <w:r w:rsidR="003E029A" w:rsidRPr="00345A17">
        <w:rPr>
          <w:rFonts w:eastAsia="Malgun Gothic"/>
          <w:lang w:eastAsia="zh-CN"/>
        </w:rPr>
        <w:t>is (pre-)configured</w:t>
      </w:r>
      <w:r>
        <w:t xml:space="preserve">,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1444" w:name="_Toc83310230"/>
      <w:bookmarkStart w:id="1445" w:name="_Toc192173024"/>
      <w:r>
        <w:t>9</w:t>
      </w:r>
      <w:r>
        <w:tab/>
        <w:t xml:space="preserve">UE procedures for transmitting and receiving </w:t>
      </w:r>
      <w:bookmarkEnd w:id="1444"/>
      <w:r>
        <w:t>for RTT-based propagation delay compensation</w:t>
      </w:r>
      <w:bookmarkEnd w:id="1445"/>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r w:rsidRPr="007623B6">
        <w:rPr>
          <w:rFonts w:eastAsia="MS Mincho"/>
          <w:i/>
          <w:color w:val="000000"/>
          <w:lang w:val="en-US" w:eastAsia="ja-JP"/>
        </w:rPr>
        <w:t>pdc-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ResourceSet</w:t>
      </w:r>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r w:rsidRPr="006C3E6D">
        <w:rPr>
          <w:rFonts w:eastAsia="MS Mincho"/>
          <w:i/>
          <w:color w:val="000000"/>
          <w:lang w:val="en-US" w:eastAsia="ja-JP"/>
        </w:rPr>
        <w:t>pdc-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446" w:name="_Toc90388095"/>
      <w:bookmarkStart w:id="1447" w:name="_Toc192173025"/>
      <w:r>
        <w:t>9</w:t>
      </w:r>
      <w:r w:rsidRPr="0048482F">
        <w:t>.1</w:t>
      </w:r>
      <w:r w:rsidRPr="0048482F">
        <w:tab/>
      </w:r>
      <w:bookmarkEnd w:id="1446"/>
      <w:r w:rsidRPr="00530B13">
        <w:t>PRS reception procedure</w:t>
      </w:r>
      <w:r>
        <w:t xml:space="preserve"> for RTT-based propagation delay compensation</w:t>
      </w:r>
      <w:bookmarkEnd w:id="1447"/>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ResourceID</w:t>
      </w:r>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ResourceSet</w:t>
      </w:r>
      <w:r>
        <w:t>, consists of one or more DL PRS resource(s) and it is defined by:</w:t>
      </w:r>
    </w:p>
    <w:p w14:paraId="7EBEFA86" w14:textId="6D081DBD" w:rsidR="009F73F5" w:rsidRDefault="009F73F5" w:rsidP="009F73F5">
      <w:pPr>
        <w:pStyle w:val="B1"/>
      </w:pPr>
      <w:r>
        <w:rPr>
          <w:i/>
        </w:rPr>
        <w:t>-</w:t>
      </w:r>
      <w:r>
        <w:rPr>
          <w:i/>
        </w:rPr>
        <w:tab/>
      </w:r>
      <w:r w:rsidR="008D6634">
        <w:rPr>
          <w:i/>
          <w:iCs/>
        </w:rPr>
        <w:t>periodicityAnd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79063EBC" w:rsidR="009F73F5" w:rsidRDefault="009F73F5" w:rsidP="009F73F5">
      <w:pPr>
        <w:pStyle w:val="B1"/>
        <w:rPr>
          <w:rFonts w:eastAsia="MS Mincho"/>
          <w:iCs/>
          <w:color w:val="000000"/>
          <w:lang w:val="en-US" w:eastAsia="ja-JP"/>
        </w:rPr>
      </w:pPr>
      <w:r>
        <w:rPr>
          <w:i/>
          <w:lang w:eastAsia="x-none"/>
        </w:rPr>
        <w:t>-</w:t>
      </w:r>
      <w:r>
        <w:rPr>
          <w:i/>
          <w:lang w:eastAsia="x-none"/>
        </w:rPr>
        <w:tab/>
      </w:r>
      <w:r w:rsidR="008D6634">
        <w:rPr>
          <w:i/>
          <w:iCs/>
        </w:rPr>
        <w:t>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 2, 4, 6, 8, 16, 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r w:rsidR="008D6634">
        <w:rPr>
          <w:i/>
          <w:iCs/>
        </w:rPr>
        <w:t>timeGap</w:t>
      </w:r>
      <w:r>
        <w:rPr>
          <w:lang w:eastAsia="x-none"/>
        </w:rPr>
        <w:t xml:space="preserve"> defines the offset in number of slots between two repeated instances of a DL PRS resource with the same </w:t>
      </w:r>
      <w:r>
        <w:rPr>
          <w:i/>
        </w:rPr>
        <w:t>nr-DL-PRS-ResourceID</w:t>
      </w:r>
      <w:r w:rsidRPr="00EC2A08">
        <w:rPr>
          <w:i/>
        </w:rPr>
        <w:t xml:space="preserve"> </w:t>
      </w:r>
      <w:r>
        <w:rPr>
          <w:lang w:eastAsia="x-none"/>
        </w:rPr>
        <w:t xml:space="preserve">within a single instance of the DL PRS resource set. The UE only expects to be configured with </w:t>
      </w:r>
      <w:r w:rsidR="00AA5A6E">
        <w:rPr>
          <w:i/>
          <w:iCs/>
        </w:rPr>
        <w:t>timeGap</w:t>
      </w:r>
      <w:r>
        <w:rPr>
          <w:i/>
          <w:iCs/>
        </w:rPr>
        <w:t xml:space="preserve"> </w:t>
      </w:r>
      <w:r>
        <w:rPr>
          <w:lang w:eastAsia="x-none"/>
        </w:rPr>
        <w:t xml:space="preserve">if </w:t>
      </w:r>
      <w:r w:rsidR="00AA5A6E">
        <w:rPr>
          <w:i/>
          <w:iCs/>
        </w:rPr>
        <w:t>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r w:rsidR="00AA5A6E">
        <w:rPr>
          <w:i/>
          <w:iCs/>
        </w:rPr>
        <w:t>timeGap</w:t>
      </w:r>
      <w:r>
        <w:rPr>
          <w:i/>
        </w:rPr>
        <w:t>.</w:t>
      </w:r>
    </w:p>
    <w:p w14:paraId="15ADD25E" w14:textId="3023ABE3" w:rsidR="009F73F5" w:rsidRDefault="009F73F5" w:rsidP="009F73F5">
      <w:pPr>
        <w:pStyle w:val="B1"/>
        <w:rPr>
          <w:lang w:eastAsia="x-none"/>
        </w:rPr>
      </w:pPr>
      <w:r>
        <w:rPr>
          <w:i/>
        </w:rPr>
        <w:t>-</w:t>
      </w:r>
      <w:r>
        <w:rPr>
          <w:i/>
        </w:rPr>
        <w:tab/>
      </w:r>
      <w:r w:rsidR="00AA5A6E">
        <w:rPr>
          <w:i/>
          <w:iCs/>
        </w:rPr>
        <w:t>resourceList</w:t>
      </w:r>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ResourceBandwidth</w:t>
      </w:r>
      <w:r>
        <w:rPr>
          <w:i/>
        </w:rPr>
        <w:t>.</w:t>
      </w:r>
    </w:p>
    <w:p w14:paraId="75C68C75" w14:textId="77777777" w:rsidR="009F73F5" w:rsidRPr="00FC70C9" w:rsidRDefault="009F73F5" w:rsidP="009F73F5">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StartPRB</w:t>
      </w:r>
      <w:r>
        <w:rPr>
          <w:i/>
        </w:rPr>
        <w:t>.</w:t>
      </w:r>
    </w:p>
    <w:p w14:paraId="5D075A24" w14:textId="1CE979C0" w:rsidR="009F73F5" w:rsidRPr="00F515A9" w:rsidRDefault="009F73F5" w:rsidP="009F73F5">
      <w:pPr>
        <w:pStyle w:val="B1"/>
      </w:pPr>
      <w:r>
        <w:rPr>
          <w:i/>
        </w:rPr>
        <w:t>-</w:t>
      </w:r>
      <w:r>
        <w:rPr>
          <w:i/>
        </w:rPr>
        <w:tab/>
      </w:r>
      <w:r w:rsidR="00AA5A6E">
        <w:rPr>
          <w:i/>
          <w:iCs/>
        </w:rPr>
        <w:t>numSymbols</w:t>
      </w:r>
      <w:r>
        <w:rPr>
          <w:i/>
          <w:iCs/>
        </w:rPr>
        <w:t xml:space="preserve"> </w:t>
      </w:r>
      <w:r>
        <w:t>defines the number of symbols of the DL PRS resource within a slot where the allowable values are given in Clause 7.4.1.7.</w:t>
      </w:r>
      <w:r w:rsidRPr="007C3487">
        <w:t>3</w:t>
      </w:r>
      <w:r>
        <w:t xml:space="preserve"> of [4, TS</w:t>
      </w:r>
      <w:r w:rsidR="003D64C0">
        <w:t xml:space="preserve"> </w:t>
      </w:r>
      <w:r>
        <w:t xml:space="preserve">38.211]. All the DL PRS resources within the resource set have the same </w:t>
      </w:r>
      <w:r>
        <w:rPr>
          <w:lang w:val="en-US"/>
        </w:rPr>
        <w:t xml:space="preserve">value of </w:t>
      </w:r>
      <w:r w:rsidR="00AA5A6E">
        <w:rPr>
          <w:i/>
          <w:iCs/>
        </w:rPr>
        <w:t>numSymbols</w:t>
      </w:r>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0ED740E1" w:rsidR="009F73F5" w:rsidRPr="00FC70C9" w:rsidRDefault="009F73F5" w:rsidP="009F73F5">
      <w:pPr>
        <w:pStyle w:val="B1"/>
      </w:pPr>
      <w:r>
        <w:rPr>
          <w:i/>
        </w:rPr>
        <w:t>-</w:t>
      </w:r>
      <w:r>
        <w:rPr>
          <w:i/>
        </w:rPr>
        <w:tab/>
      </w:r>
      <w:r w:rsidRPr="001360DE">
        <w:rPr>
          <w:i/>
          <w:color w:val="000000" w:themeColor="text1"/>
        </w:rPr>
        <w:t>dl-PRS-CombSizeN-AndReOffset</w:t>
      </w:r>
      <w:r>
        <w:rPr>
          <w:i/>
          <w:iCs/>
        </w:rPr>
        <w:t xml:space="preserve"> </w:t>
      </w:r>
      <w:r>
        <w:t>defines the comb size of a DL PRS resource, where the allowable values are given in Clause 7.4.1.7.</w:t>
      </w:r>
      <w:r>
        <w:rPr>
          <w:lang w:val="en-US"/>
        </w:rPr>
        <w:t>3</w:t>
      </w:r>
      <w:r>
        <w:t xml:space="preserve"> of [</w:t>
      </w:r>
      <w:r w:rsidR="003D64C0">
        <w:t xml:space="preserve">4, </w:t>
      </w:r>
      <w:r>
        <w:t>TS</w:t>
      </w:r>
      <w:r w:rsidR="003D64C0">
        <w:t xml:space="preserve"> </w:t>
      </w:r>
      <w:r>
        <w:t>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 xml:space="preserve">defines any quasi co-location information of the DL PRS resource with other reference signals. The DL PRS may be configured with QCL 'typeD' with a DL PRS in the same PRS resource set, or with </w:t>
      </w:r>
      <w:r w:rsidRPr="0051239C">
        <w:rPr>
          <w:i/>
          <w:iCs/>
        </w:rPr>
        <w:t>rs-Type</w:t>
      </w:r>
      <w:r w:rsidRPr="0051239C">
        <w:t xml:space="preserve"> set to 'typeC', 'typeD', or 'typeC-plus-typeD'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1448" w:name="_Toc11352167"/>
      <w:bookmarkStart w:id="1449" w:name="_Toc20318057"/>
      <w:bookmarkStart w:id="1450" w:name="_Toc27299955"/>
      <w:bookmarkStart w:id="1451" w:name="_Toc29673263"/>
      <w:bookmarkStart w:id="1452" w:name="_Toc29673404"/>
      <w:bookmarkStart w:id="1453" w:name="_Toc29674397"/>
      <w:bookmarkStart w:id="1454" w:name="_Toc36645628"/>
      <w:bookmarkStart w:id="1455" w:name="_Toc45810679"/>
      <w:bookmarkStart w:id="1456" w:name="_Toc100147495"/>
      <w:bookmarkStart w:id="1457" w:name="_Toc192173026"/>
      <w:r w:rsidRPr="0048482F">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1448"/>
      <w:bookmarkEnd w:id="1449"/>
      <w:bookmarkEnd w:id="1450"/>
      <w:bookmarkEnd w:id="1451"/>
      <w:bookmarkEnd w:id="1452"/>
      <w:bookmarkEnd w:id="1453"/>
      <w:bookmarkEnd w:id="1454"/>
      <w:bookmarkEnd w:id="1455"/>
      <w:bookmarkEnd w:id="1456"/>
      <w:bookmarkEnd w:id="1457"/>
    </w:p>
    <w:p w14:paraId="0A4FACCD" w14:textId="77777777" w:rsidR="00054A22" w:rsidRPr="0048482F" w:rsidRDefault="00054A22" w:rsidP="00054A22">
      <w:pPr>
        <w:pStyle w:val="TH"/>
        <w:rPr>
          <w:color w:val="000000"/>
        </w:rPr>
      </w:pPr>
      <w:bookmarkStart w:id="1458" w:name="historyclause"/>
      <w:bookmarkEnd w:id="1458"/>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459"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459"/>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orrection on CQI derivation accounting for provided DL Tx power 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CB3C06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7BE4C7" w14:textId="77777777" w:rsidR="00E149A7" w:rsidRPr="00E17FE7" w:rsidRDefault="00E149A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4853A" w14:textId="77777777" w:rsidR="00E149A7" w:rsidRPr="00E17FE7" w:rsidRDefault="00E149A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7E13A" w14:textId="49734B81" w:rsidR="00E149A7" w:rsidRPr="00247E5B" w:rsidRDefault="00E149A7" w:rsidP="00003C22">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086223" w14:textId="67028C9D" w:rsidR="00E149A7" w:rsidRPr="00E17FE7" w:rsidRDefault="00E149A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99A21" w14:textId="77777777" w:rsidR="00E149A7" w:rsidRDefault="00E149A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AD6B" w14:textId="77777777" w:rsidR="00E149A7" w:rsidRDefault="00E149A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BC03" w14:textId="4DDCD2DF" w:rsidR="00E149A7" w:rsidRPr="00757904" w:rsidRDefault="00E149A7" w:rsidP="00003C22">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88646" w14:textId="77777777" w:rsidR="00E149A7" w:rsidRPr="00E17FE7" w:rsidRDefault="00E149A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9AA047" w14:textId="77777777" w:rsidR="00E45986" w:rsidRPr="00E17FE7" w:rsidRDefault="00E4598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387C1" w14:textId="77777777" w:rsidR="00E45986" w:rsidRPr="00E17FE7" w:rsidRDefault="00E4598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7BC749" w14:textId="0CC8CF0C" w:rsidR="00E45986" w:rsidRPr="00247E5B" w:rsidRDefault="00E45986"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922FE" w14:textId="71C41158" w:rsidR="00E45986" w:rsidRPr="00E17FE7" w:rsidRDefault="00E4598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64A3" w14:textId="77777777" w:rsidR="00E45986" w:rsidRDefault="00E4598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16627" w14:textId="77777777" w:rsidR="00E45986" w:rsidRDefault="00E4598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8D512" w14:textId="68C95AB8" w:rsidR="00E45986" w:rsidRPr="00757904" w:rsidRDefault="00E45986" w:rsidP="00003C22">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A35F81">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2B123" w14:textId="77777777" w:rsidR="00E45986" w:rsidRPr="00E17FE7" w:rsidRDefault="00E45986"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976CB70"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674F8B"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6368C2" w14:textId="77777777"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B6851C" w14:textId="0EB036D0"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D6A93"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E565A"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3A971" w14:textId="0FAA410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the selection of Y and Y</w:t>
            </w:r>
            <w:r w:rsidR="00A35F81">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195D"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58642A"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076012"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FD70F3" w14:textId="1DBA70B8"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E2EF05" w14:textId="6E9C0F0D"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7D5D"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3DDD"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82266" w14:textId="1F2518C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C781A"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F6E0BF" w14:textId="77777777" w:rsidR="00147DA3" w:rsidRPr="00E17FE7" w:rsidRDefault="00147D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418E4EA" w14:textId="77777777" w:rsidR="00147DA3" w:rsidRPr="00E17FE7" w:rsidRDefault="00147D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2C392" w14:textId="43828928" w:rsidR="00147DA3" w:rsidRPr="00247E5B" w:rsidRDefault="00147DA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E5745C" w14:textId="3856F229" w:rsidR="00147DA3" w:rsidRPr="00E17FE7" w:rsidRDefault="00147D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DA95C" w14:textId="77777777" w:rsidR="00147DA3" w:rsidRDefault="00147D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3A9E" w14:textId="77777777" w:rsidR="00147DA3" w:rsidRDefault="00147D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06D2E" w14:textId="1079599A" w:rsidR="00147DA3" w:rsidRPr="00757904" w:rsidRDefault="00147DA3" w:rsidP="00003C22">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956E0" w14:textId="77777777" w:rsidR="00147DA3" w:rsidRPr="00E17FE7" w:rsidRDefault="00147D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94A3EF" w14:textId="77777777" w:rsidR="001566F7" w:rsidRPr="00E17FE7" w:rsidRDefault="001566F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61D753" w14:textId="77777777" w:rsidR="001566F7" w:rsidRPr="00E17FE7" w:rsidRDefault="001566F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8E5A46" w14:textId="77777777" w:rsidR="001566F7" w:rsidRPr="00247E5B" w:rsidRDefault="001566F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2A2871" w14:textId="39AE651C" w:rsidR="001566F7" w:rsidRPr="00E17FE7" w:rsidRDefault="001566F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E3803" w14:textId="77777777" w:rsidR="001566F7" w:rsidRDefault="001566F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B770" w14:textId="77777777" w:rsidR="001566F7" w:rsidRDefault="001566F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51032" w14:textId="1BC91069" w:rsidR="001566F7" w:rsidRPr="00757904" w:rsidRDefault="001566F7" w:rsidP="00003C22">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ECBC" w14:textId="77777777" w:rsidR="001566F7" w:rsidRPr="00E17FE7" w:rsidRDefault="001566F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04C43B8" w14:textId="77777777" w:rsidR="005A1F20" w:rsidRPr="00E17FE7" w:rsidRDefault="005A1F20"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ECC26" w14:textId="77777777" w:rsidR="005A1F20" w:rsidRPr="00E17FE7" w:rsidRDefault="005A1F20"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7AB3A1" w14:textId="0D255995" w:rsidR="005A1F20" w:rsidRPr="00247E5B" w:rsidRDefault="005A1F20"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4A21EB" w14:textId="25AD1C51" w:rsidR="005A1F20" w:rsidRPr="00E17FE7" w:rsidRDefault="005A1F20"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2CEE" w14:textId="77777777" w:rsidR="005A1F20" w:rsidRDefault="005A1F20"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C8A45" w14:textId="77777777" w:rsidR="005A1F20" w:rsidRDefault="005A1F20"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912A72" w14:textId="5D2CA6DA" w:rsidR="005A1F20" w:rsidRPr="00757904" w:rsidRDefault="00177C34" w:rsidP="00003C22">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625CA" w14:textId="77777777" w:rsidR="005A1F20" w:rsidRPr="00E17FE7" w:rsidRDefault="005A1F20"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9308C1" w14:textId="77777777" w:rsidR="00F50E47" w:rsidRPr="00E17FE7" w:rsidRDefault="00F50E4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C39634" w14:textId="77777777" w:rsidR="00F50E47" w:rsidRPr="00E17FE7" w:rsidRDefault="00F50E4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61B51" w14:textId="0ABF9886" w:rsidR="00F50E47" w:rsidRPr="00247E5B" w:rsidRDefault="00F50E4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329E68" w14:textId="0304A971" w:rsidR="00F50E47" w:rsidRPr="00E17FE7" w:rsidRDefault="00F50E4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3ED86" w14:textId="77777777" w:rsidR="00F50E47" w:rsidRDefault="00F50E4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BFD2D" w14:textId="77777777" w:rsidR="00F50E47" w:rsidRDefault="00F50E4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C9CD6" w14:textId="15F0CEA6" w:rsidR="00F50E47" w:rsidRPr="00757904" w:rsidRDefault="00F50E47" w:rsidP="00003C22">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9063" w14:textId="77777777" w:rsidR="00F50E47" w:rsidRPr="00E17FE7" w:rsidRDefault="00F50E4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8FC3DD" w14:textId="77777777" w:rsidR="00482633" w:rsidRPr="00E17FE7" w:rsidRDefault="0048263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E59E24E" w14:textId="77777777" w:rsidR="00482633" w:rsidRPr="00E17FE7" w:rsidRDefault="0048263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BAF30" w14:textId="77777777" w:rsidR="00482633" w:rsidRPr="00247E5B" w:rsidRDefault="0048263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8CB103" w14:textId="0D1584E7" w:rsidR="00482633" w:rsidRPr="00E17FE7" w:rsidRDefault="0048263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F7B23" w14:textId="77777777" w:rsidR="00482633" w:rsidRDefault="0048263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3A649" w14:textId="77777777" w:rsidR="00482633" w:rsidRDefault="0048263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1DAE" w14:textId="55D99429" w:rsidR="00482633" w:rsidRPr="00757904" w:rsidRDefault="00482633" w:rsidP="00003C22">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269E9" w14:textId="77777777" w:rsidR="00482633" w:rsidRPr="00E17FE7" w:rsidRDefault="0048263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9B4B1" w14:textId="77777777" w:rsidR="00547E5A" w:rsidRPr="00E17FE7" w:rsidRDefault="00547E5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B5B90D" w14:textId="77777777" w:rsidR="00547E5A" w:rsidRPr="00E17FE7" w:rsidRDefault="00547E5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88FDE5" w14:textId="39646B86" w:rsidR="00547E5A" w:rsidRPr="00247E5B" w:rsidRDefault="00547E5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80E952" w14:textId="307B3838" w:rsidR="00547E5A" w:rsidRPr="00E17FE7" w:rsidRDefault="00547E5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3D24B" w14:textId="77777777" w:rsidR="00547E5A" w:rsidRDefault="00547E5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7697A" w14:textId="77777777" w:rsidR="00547E5A" w:rsidRDefault="00547E5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64C2F" w14:textId="7C095310" w:rsidR="00547E5A" w:rsidRPr="00757904" w:rsidRDefault="00547E5A" w:rsidP="00003C22">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58E7" w14:textId="77777777" w:rsidR="00547E5A" w:rsidRPr="00E17FE7" w:rsidRDefault="00547E5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4ACBC6" w14:textId="77777777" w:rsidR="00465E9F" w:rsidRPr="00E17FE7" w:rsidRDefault="00465E9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782B26" w14:textId="77777777" w:rsidR="00465E9F" w:rsidRPr="00E17FE7" w:rsidRDefault="00465E9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1BF777" w14:textId="77777777" w:rsidR="00465E9F" w:rsidRPr="00247E5B" w:rsidRDefault="00465E9F"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F185F1" w14:textId="0B0CA794" w:rsidR="00465E9F" w:rsidRPr="00E17FE7" w:rsidRDefault="00465E9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C562D" w14:textId="77777777" w:rsidR="00465E9F" w:rsidRDefault="00465E9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2DE35" w14:textId="77777777" w:rsidR="00465E9F" w:rsidRDefault="00465E9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35346" w14:textId="4705A9F3" w:rsidR="00465E9F" w:rsidRPr="00757904" w:rsidRDefault="00465E9F" w:rsidP="00003C22">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E6ADD" w14:textId="77777777" w:rsidR="00465E9F" w:rsidRPr="00E17FE7" w:rsidRDefault="00465E9F"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C9407F7"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268B8"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783A73" w14:textId="295D2C16"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67454A" w14:textId="4B21AC94"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F6DC"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1AA1"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1FC" w14:textId="5667EBEC"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95ED1"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14B39B4"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F1A334"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EE29F" w14:textId="77777777"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18DAC8" w14:textId="08EA8BB7"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E0F82"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5DACD"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A583" w14:textId="15987E00"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597E3"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0526C0"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AC9A3F"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3E86" w14:textId="387E43ED"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97A23" w14:textId="5F031F4E"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7A4A"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401A"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EE968" w14:textId="7DBEADC1"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0AF5"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D5DF4F" w14:textId="77777777" w:rsidR="002E3588" w:rsidRPr="00E17FE7" w:rsidRDefault="002E358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E4C526" w14:textId="77777777" w:rsidR="002E3588" w:rsidRPr="00E17FE7" w:rsidRDefault="002E358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6C0891" w14:textId="294AB5D7" w:rsidR="002E3588" w:rsidRPr="00247E5B" w:rsidRDefault="002E3588"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915A46" w14:textId="68012AE9" w:rsidR="002E3588" w:rsidRPr="00E17FE7" w:rsidRDefault="002E358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00BA" w14:textId="77777777" w:rsidR="002E3588" w:rsidRDefault="002E358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5BC7C" w14:textId="5270B48F" w:rsidR="002E3588" w:rsidRDefault="00476AF3"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C9D83" w14:textId="2FBCCF24" w:rsidR="002E3588" w:rsidRPr="00757904" w:rsidRDefault="00476AF3" w:rsidP="00003C22">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39AD7" w14:textId="77777777" w:rsidR="002E3588" w:rsidRPr="00E17FE7" w:rsidRDefault="002E3588"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944096" w14:textId="77777777" w:rsidR="00720E2B" w:rsidRPr="00E17FE7" w:rsidRDefault="00720E2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E9D53" w14:textId="77777777" w:rsidR="00720E2B" w:rsidRPr="00E17FE7" w:rsidRDefault="00720E2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664309" w14:textId="4494AD98" w:rsidR="00720E2B" w:rsidRPr="00247E5B" w:rsidRDefault="00720E2B"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26677D" w14:textId="65815BBF" w:rsidR="00720E2B" w:rsidRPr="00E17FE7" w:rsidRDefault="00720E2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2198" w14:textId="77777777" w:rsidR="00720E2B" w:rsidRDefault="00720E2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8F5F" w14:textId="6F55830F" w:rsidR="00720E2B" w:rsidRDefault="00720E2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F1079" w14:textId="5AF3BAF3" w:rsidR="00720E2B" w:rsidRPr="00757904" w:rsidRDefault="00720E2B" w:rsidP="00003C22">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7A715" w14:textId="77777777" w:rsidR="00720E2B" w:rsidRPr="00E17FE7" w:rsidRDefault="00720E2B"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7CE793" w14:textId="77777777" w:rsidR="00445752" w:rsidRPr="00E17FE7" w:rsidRDefault="0044575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CCEB90" w14:textId="77777777" w:rsidR="00445752" w:rsidRPr="00E17FE7" w:rsidRDefault="0044575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75C223" w14:textId="4B60338B" w:rsidR="00445752" w:rsidRPr="00247E5B" w:rsidRDefault="0044575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A595D9" w14:textId="0005F2ED" w:rsidR="00445752" w:rsidRPr="00E17FE7" w:rsidRDefault="0044575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29D92" w14:textId="77777777" w:rsidR="00445752" w:rsidRDefault="0044575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A7B5" w14:textId="77777777" w:rsidR="00445752" w:rsidRDefault="0044575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5910A" w14:textId="467138A8" w:rsidR="00445752" w:rsidRPr="00757904" w:rsidRDefault="00445752" w:rsidP="00003C22">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EEA6" w14:textId="77777777" w:rsidR="00445752" w:rsidRPr="00E17FE7" w:rsidRDefault="0044575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DF3134" w14:textId="77777777" w:rsidR="009632D9" w:rsidRPr="00E17FE7" w:rsidRDefault="009632D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6F5901" w14:textId="77777777" w:rsidR="009632D9" w:rsidRPr="00E17FE7" w:rsidRDefault="009632D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B64F48" w14:textId="0176BEDD" w:rsidR="009632D9" w:rsidRPr="00247E5B" w:rsidRDefault="009632D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0C67C7" w14:textId="4F73B0FA" w:rsidR="009632D9" w:rsidRPr="00E17FE7" w:rsidRDefault="009632D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62957" w14:textId="77777777" w:rsidR="009632D9" w:rsidRDefault="009632D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CC5C0" w14:textId="77777777" w:rsidR="009632D9" w:rsidRDefault="009632D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13BE" w14:textId="61B6083B" w:rsidR="009632D9" w:rsidRPr="00757904" w:rsidRDefault="009632D9" w:rsidP="00003C22">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13452" w14:textId="77777777" w:rsidR="009632D9" w:rsidRPr="00E17FE7" w:rsidRDefault="009632D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71046D3"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79E43F"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360554" w14:textId="658198DE"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772315" w14:textId="1B4637BC"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9C5FB"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CF0A6"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8C834" w14:textId="67645DEC"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539B2"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22BA5"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14FA1"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C8A289" w14:textId="49682F12"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1053CF" w14:textId="0B177E78"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17B8"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E0C9"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7A4B12" w14:textId="63A6580D"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ED964"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134FD" w14:textId="77777777" w:rsidR="00E24C97" w:rsidRPr="00E17FE7" w:rsidRDefault="00E24C9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3AAC2B" w14:textId="77777777" w:rsidR="00E24C97" w:rsidRPr="00E17FE7" w:rsidRDefault="00E24C9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EBDACA" w14:textId="0934D268" w:rsidR="00E24C97" w:rsidRPr="00247E5B" w:rsidRDefault="00E24C9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356A41" w14:textId="20C4E1D2" w:rsidR="00E24C97" w:rsidRPr="00E17FE7" w:rsidRDefault="00E24C9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DE2E" w14:textId="77777777" w:rsidR="00E24C97" w:rsidRDefault="00E24C9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D8F1C" w14:textId="77777777" w:rsidR="00E24C97" w:rsidRDefault="00E24C9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8090C" w14:textId="1066FB71" w:rsidR="00E24C97" w:rsidRPr="00757904" w:rsidRDefault="00E24C97" w:rsidP="00003C22">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0166E" w14:textId="77777777" w:rsidR="00E24C97" w:rsidRPr="00E17FE7" w:rsidRDefault="00E24C9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DC9443" w14:textId="77777777" w:rsidR="004C439D" w:rsidRPr="00E17FE7" w:rsidRDefault="004C439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09E37" w14:textId="77777777" w:rsidR="004C439D" w:rsidRPr="00E17FE7" w:rsidRDefault="004C439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326F95" w14:textId="28BB37B6" w:rsidR="004C439D" w:rsidRPr="00247E5B" w:rsidRDefault="004C439D"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EF8B88" w14:textId="2C1E130A" w:rsidR="004C439D" w:rsidRPr="00E17FE7" w:rsidRDefault="004C439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C987" w14:textId="77777777" w:rsidR="004C439D" w:rsidRDefault="004C439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83A2E" w14:textId="72DA98D8" w:rsidR="004C439D" w:rsidRDefault="004C439D"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CAD2F" w14:textId="3EF7B426" w:rsidR="004C439D" w:rsidRPr="00757904" w:rsidRDefault="004C439D" w:rsidP="00003C22">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CBFEF" w14:textId="77777777" w:rsidR="004C439D" w:rsidRPr="00E17FE7" w:rsidRDefault="004C439D"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6A787" w14:textId="77777777" w:rsidR="00731812" w:rsidRPr="00E17FE7" w:rsidRDefault="0073181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E5B2D9" w14:textId="77777777" w:rsidR="00731812" w:rsidRPr="00E17FE7" w:rsidRDefault="0073181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0AE947" w14:textId="30737B06" w:rsidR="00731812" w:rsidRPr="00247E5B" w:rsidRDefault="0073181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41658" w14:textId="00203E5C" w:rsidR="00731812" w:rsidRPr="00E17FE7" w:rsidRDefault="0073181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A07BB" w14:textId="144AE503" w:rsidR="00731812" w:rsidRDefault="00731812" w:rsidP="00003C2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78201" w14:textId="60BE114A" w:rsidR="00731812" w:rsidRDefault="0073181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31795" w14:textId="431A9EF4" w:rsidR="00731812" w:rsidRPr="0018270F" w:rsidRDefault="00731812" w:rsidP="00003C22">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CAA50" w14:textId="77777777" w:rsidR="00731812" w:rsidRPr="00E17FE7" w:rsidRDefault="0073181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4B168F" w14:textId="77777777" w:rsidR="001700A9" w:rsidRPr="00E17FE7" w:rsidRDefault="001700A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D32FB" w14:textId="77777777" w:rsidR="001700A9" w:rsidRPr="00E17FE7" w:rsidRDefault="001700A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89A884" w14:textId="01EB62F0" w:rsidR="001700A9" w:rsidRPr="00247E5B" w:rsidRDefault="001700A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12A7EA" w14:textId="5D1AC584" w:rsidR="001700A9" w:rsidRPr="00E17FE7" w:rsidRDefault="001700A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0C5A6" w14:textId="31134022" w:rsidR="001700A9" w:rsidRDefault="001700A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B6511" w14:textId="77777777" w:rsidR="001700A9" w:rsidRDefault="001700A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2F70" w14:textId="289B43ED" w:rsidR="001700A9" w:rsidRPr="0018270F" w:rsidRDefault="001700A9" w:rsidP="00003C22">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DBF7" w14:textId="77777777" w:rsidR="001700A9" w:rsidRPr="00E17FE7" w:rsidRDefault="001700A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FBD804"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9ACCB8"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CA2AE" w14:textId="77777777"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E9E686" w14:textId="08C18504"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5914"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F2929"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ADC04" w14:textId="4E978B98"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624B"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6A36B8"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8C1DF25"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9A9862" w14:textId="15F69F9E"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D4D0E1" w14:textId="3245F18E"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315"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91113"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0D495" w14:textId="6854DE17"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800F7"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C9DAE35"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31043D"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81F5" w14:textId="7A384CEE"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928021" w14:textId="15310E6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A29A8"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D10A9"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4FC30" w14:textId="767B765C"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B7A47"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0F2534D"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729468"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B40EC2" w14:textId="77777777"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A6EC10" w14:textId="616953B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AF583"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951F2"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982F6" w14:textId="11AA116E"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1ED3D"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ED417A"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F5D68A"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F343137" w14:textId="0DE5865F"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0F6F4" w14:textId="6BAB5D23"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EBEBC"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8392C"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05FEA9" w14:textId="1D21CEB0"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83A5"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6A4716"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36007E"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BDB205" w14:textId="357F7B1B"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635843" w14:textId="36479C4C"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D224"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373B6"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AF5A5" w14:textId="440083DE"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E7D5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1DC720F"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107AD3"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44AE2B" w14:textId="5F0D1208"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DA8655" w14:textId="409F5466"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03522"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336A"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85015" w14:textId="5EF21C03"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290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BC07F8" w14:textId="77777777" w:rsidR="001A306E" w:rsidRPr="00E17FE7" w:rsidRDefault="001A306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8A9DEA" w14:textId="77777777" w:rsidR="001A306E" w:rsidRPr="00E17FE7" w:rsidRDefault="001A306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D91EA1" w14:textId="532F27A7" w:rsidR="001A306E" w:rsidRPr="00247E5B" w:rsidRDefault="001A306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78F3D0" w14:textId="5B408DCF" w:rsidR="001A306E" w:rsidRPr="00E17FE7" w:rsidRDefault="001A306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E2691" w14:textId="77777777" w:rsidR="001A306E" w:rsidRDefault="001A306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A3E66" w14:textId="3DC226C9" w:rsidR="001A306E" w:rsidRDefault="001A306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8B1F7" w14:textId="206A0199" w:rsidR="001A306E" w:rsidRPr="0018270F" w:rsidRDefault="001A306E" w:rsidP="00003C22">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FFB38" w14:textId="77777777" w:rsidR="001A306E" w:rsidRPr="00E17FE7" w:rsidRDefault="001A306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ADDB87"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CBA468"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6F05DE"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40F88E" w14:textId="6E29B1A0"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C306F"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AEBCA"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7994" w14:textId="5C2361A7"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8EA65"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5906A1"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027CE"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E3D119"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D95598" w14:textId="4335CBED"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573D3"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923B2"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B266C" w14:textId="78A05EF0"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DF75E"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07D5298"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D64AD7"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01E7BB" w14:textId="55F83189"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3D1AA" w14:textId="278299AE"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F53B4"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AFE6E"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F73DD" w14:textId="41132234"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CBE14"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D0E53A"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C68C"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2BD8F4" w14:textId="527D38A0"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2ED84B" w14:textId="209FC8C8"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C6BF1"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5ED52"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E246D" w14:textId="7974029B"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47F0"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CB8D6A0" w14:textId="77777777" w:rsidR="00B80B23" w:rsidRPr="00E17FE7" w:rsidRDefault="00B80B2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0E9484" w14:textId="77777777" w:rsidR="00B80B23" w:rsidRPr="00E17FE7" w:rsidRDefault="00B80B2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643E01" w14:textId="77777777" w:rsidR="00B80B23" w:rsidRPr="00247E5B" w:rsidRDefault="00B80B2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AB9316" w14:textId="4005302F" w:rsidR="00B80B23" w:rsidRPr="00E17FE7" w:rsidRDefault="00B80B2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6B452" w14:textId="77777777" w:rsidR="00B80B23" w:rsidRDefault="00B80B2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0750D" w14:textId="77777777" w:rsidR="00B80B23" w:rsidRDefault="00B80B2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871D3C" w14:textId="2C7ABECA" w:rsidR="00B80B23" w:rsidRPr="0018270F" w:rsidRDefault="00B80B23" w:rsidP="00003C22">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95266" w14:textId="77777777" w:rsidR="00B80B23" w:rsidRPr="00E17FE7" w:rsidRDefault="00B80B2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F516DD" w14:textId="77777777" w:rsidR="00070529" w:rsidRPr="00E17FE7" w:rsidRDefault="0007052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7ACD5C" w14:textId="77777777" w:rsidR="00070529" w:rsidRPr="00E17FE7" w:rsidRDefault="0007052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2541A7" w14:textId="2A9921F7" w:rsidR="00070529" w:rsidRPr="00247E5B" w:rsidRDefault="0007052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5467A1" w14:textId="569DFD6C" w:rsidR="00070529" w:rsidRPr="00E17FE7" w:rsidRDefault="0007052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85BAB" w14:textId="77777777" w:rsidR="00070529" w:rsidRDefault="0007052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160E0" w14:textId="77777777" w:rsidR="00070529" w:rsidRDefault="0007052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E3C3B" w14:textId="0D84ED05" w:rsidR="00070529" w:rsidRPr="0018270F" w:rsidRDefault="00070529" w:rsidP="00003C22">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96885" w14:textId="77777777" w:rsidR="00070529" w:rsidRPr="00E17FE7" w:rsidRDefault="0007052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A80D5A" w14:textId="3F2B3EA2"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14FB9B" w14:textId="1BADE5FE"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52ED7" w14:textId="71FC27A9"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E2DD86" w14:textId="213CCF2E"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593B58"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65465"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06DB9" w14:textId="6389C3C6"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E338B" w14:textId="474DB3DF"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874447" w14:textId="77777777"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5346C3" w14:textId="77777777"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CE810D" w14:textId="4A170934"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F39C43D" w14:textId="2C9A4562"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A1D05"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1FE3"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BFD7D" w14:textId="7104C050"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87CD3" w14:textId="77777777"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CDF1721" w14:textId="77777777" w:rsidR="00895D95" w:rsidRPr="00E17FE7" w:rsidRDefault="00895D9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872E3F" w14:textId="77777777" w:rsidR="00895D95" w:rsidRPr="00E17FE7" w:rsidRDefault="00895D9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5F808" w14:textId="0CC514DC" w:rsidR="00895D95" w:rsidRPr="00247E5B" w:rsidRDefault="00895D95"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09403E" w14:textId="64EFACA7" w:rsidR="00895D95" w:rsidRPr="00E17FE7" w:rsidRDefault="00895D9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275BF" w14:textId="77777777" w:rsidR="00895D95" w:rsidRDefault="00895D9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BF786" w14:textId="77777777" w:rsidR="00895D95" w:rsidRDefault="00895D9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3D966" w14:textId="14E16B93" w:rsidR="00895D95" w:rsidRPr="0018270F" w:rsidRDefault="00895D95" w:rsidP="00003C22">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7F281" w14:textId="77777777" w:rsidR="00895D95" w:rsidRPr="00E17FE7" w:rsidRDefault="00895D95"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7C747D"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28DE3E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6C3456" w14:textId="53FAA157"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209BE9" w14:textId="0A7D09A7"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A1D3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FCE7"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62B06" w14:textId="0CA0A7AD"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D3775"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4F83A8"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7AB181"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F863E0" w14:textId="33C3EF4C"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1C6330" w14:textId="3D030BB3"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607F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CA5A3"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B3150" w14:textId="20E3780E"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F8E66"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1843D4"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EEE27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225BA" w14:textId="12F4D6F0"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E2338" w14:textId="0B121208"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DC3C"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2A8D0"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30430" w14:textId="6ABD8544"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46A00"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27C51F"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C1FDD2"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3326AB"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5F75F7" w14:textId="7EA9B65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D6AB6"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383D7"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5579AA" w14:textId="00AA7E8A"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94F3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A32B16"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B8BBEB"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0DE071" w14:textId="7C4ADB2A"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682020" w14:textId="1C02C7C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533A3"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A96AF"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338054" w14:textId="6A44ACA6"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EFEAA"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08B75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6E512E"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2D43FA"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95A7BC" w14:textId="084F5D34"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0AFF0"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5F74"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CDA1B" w14:textId="4A477E8C"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8061C"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DCA779"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117E79"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2DDB5F" w14:textId="3EB3CE44"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45C8A5" w14:textId="596A08BD"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F229B"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F64C8" w14:textId="7327DC2A" w:rsidR="000E34C6" w:rsidRDefault="000E34C6"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DA29A5" w14:textId="4116F755"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C626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E6D7D3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697761"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159A42" w14:textId="1A53497C"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CB9D89" w14:textId="33A098D9"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75627"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0F7A6" w14:textId="4E673D92"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98135" w14:textId="4579F6C2"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EA94B"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9997F2"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66D83C"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824DEA"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F3D4DD" w14:textId="112928C1"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9E75F"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DED20"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2E8E49" w14:textId="0DE20591"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5601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507A23"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A77F8"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2892442"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40D689" w14:textId="441A7C5E"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32873"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A629"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A3954" w14:textId="6E01345B"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61B77"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0FA488B"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BDCB53"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2DE5EC"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A8678" w14:textId="14F7BCF5"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58D79"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9AB"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E1F61" w14:textId="118C7605"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A35F81">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67FF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E0D139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B518F1"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8A98E9" w14:textId="488521E8"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1907CD" w14:textId="374B56E4"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CFF30"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CBB9"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258A5" w14:textId="2BA2F3E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F5CA8"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08953F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668A4A"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BD3F9C7" w14:textId="41E216A3"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1EB72" w14:textId="4DEBAAE7"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253AF"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14BDF"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8880C" w14:textId="2E43D12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80CA0"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9920C7"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B1EF3"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2F3401" w14:textId="77777777"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EEB0193" w14:textId="4196FCF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3DF2"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22B7"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989FE" w14:textId="3143A878"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FA201"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7E9D31"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613A30"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023806" w14:textId="085BB268"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304C" w14:textId="46885F4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59F96"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1E61"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21D64" w14:textId="03E8D3AD"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E8157"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33347A"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711BAB"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3F1F74" w14:textId="3B49B4E1"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5EAF" w14:textId="1EF36294"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B4C99"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3AF" w14:textId="1E6B12B6" w:rsidR="007333A2" w:rsidRDefault="007333A2"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C55310" w14:textId="075A0D4A"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7BA2"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014F48" w14:textId="77777777" w:rsidR="0079328B" w:rsidRPr="00E17FE7" w:rsidRDefault="0079328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4B428A" w14:textId="77777777" w:rsidR="0079328B" w:rsidRPr="00E17FE7" w:rsidRDefault="0079328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4899D" w14:textId="3C97F6D2" w:rsidR="0079328B" w:rsidRPr="00247E5B" w:rsidRDefault="0079328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6031F1" w14:textId="70F85677" w:rsidR="0079328B" w:rsidRPr="00E17FE7" w:rsidRDefault="0079328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89F39" w14:textId="77777777" w:rsidR="0079328B" w:rsidRDefault="0079328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14226" w14:textId="0F3E0F8C" w:rsidR="0079328B" w:rsidRDefault="0079328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3699F" w14:textId="4A31F3A7" w:rsidR="0079328B" w:rsidRPr="0018270F" w:rsidRDefault="0079328B" w:rsidP="00003C22">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7CCFC" w14:textId="77777777" w:rsidR="0079328B" w:rsidRPr="00E17FE7" w:rsidRDefault="0079328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3691E2C" w14:textId="43F6D58E"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B753B5" w14:textId="7C04465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12F270" w14:textId="20F6EB7B" w:rsidR="0037577A" w:rsidRPr="00247E5B" w:rsidRDefault="0037577A" w:rsidP="00003C22">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EB888F" w14:textId="7101B66C"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2A693"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D19F6"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9D3EC" w14:textId="4754F60C"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3F19B" w14:textId="2742D86A"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564953" w14:textId="77777777"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47DC8D" w14:textId="7777777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BE5008A" w14:textId="2105D27D" w:rsidR="0037577A" w:rsidRPr="00247E5B" w:rsidRDefault="0037577A"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527697" w14:textId="195F2884"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C4B21"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B2DBF"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16BC6C" w14:textId="5578BEB2"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5261" w14:textId="77777777"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721B6B" w14:textId="77777777" w:rsidR="00563441" w:rsidRPr="00E17FE7" w:rsidRDefault="0056344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92A3D9" w14:textId="77777777" w:rsidR="00563441" w:rsidRPr="00E17FE7" w:rsidRDefault="0056344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49CB6" w14:textId="38730703" w:rsidR="00563441" w:rsidRPr="00247E5B" w:rsidRDefault="00563441"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CED00" w14:textId="5775CFE0" w:rsidR="00563441" w:rsidRPr="00E17FE7" w:rsidRDefault="0056344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EEA6" w14:textId="77777777" w:rsidR="00563441" w:rsidRDefault="0056344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BFB05" w14:textId="351E0735" w:rsidR="00563441" w:rsidRDefault="00563441"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9C8CE" w14:textId="1E234E6C" w:rsidR="00563441" w:rsidRPr="0018270F" w:rsidRDefault="00563441" w:rsidP="00003C22">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6673" w14:textId="77777777" w:rsidR="00563441" w:rsidRPr="00E17FE7" w:rsidRDefault="00563441"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16C6689"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A660EB"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E11EB1" w14:textId="4B12C9A8"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6347F0" w14:textId="210E0261"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A1A5"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52085" w14:textId="1CE1B5B8"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D3F3E" w14:textId="33864000"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01ED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4B999D"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050E864"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EFFB53" w14:textId="4EFE747C"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9856F" w14:textId="5B894379"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B2DC"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AA352" w14:textId="552F7527" w:rsidR="00C573C5" w:rsidRDefault="00C573C5"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8754D" w14:textId="1F0480EA"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8F632"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55951F"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469323"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878D7E" w14:textId="13D92346"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BE435" w14:textId="1BEB45F0"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7908"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5EF16" w14:textId="0412D6EE"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20E43" w14:textId="491C681B"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9F01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D5AA98"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E84D9"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B6DCC" w14:textId="019C1300" w:rsidR="00C573C5" w:rsidRPr="00247E5B" w:rsidRDefault="00C573C5" w:rsidP="00003C22">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EFF357" w14:textId="13F900A6"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2E57"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9A25C" w14:textId="77777777"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F68CB3" w14:textId="0390F478" w:rsidR="00C573C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06A5F"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032CBE" w14:textId="77777777" w:rsidR="00C33BF5" w:rsidRPr="00E17FE7" w:rsidRDefault="00C33BF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D87213" w14:textId="77777777" w:rsidR="00C33BF5" w:rsidRPr="00E17FE7" w:rsidRDefault="00C33BF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9D4940" w14:textId="77777777" w:rsidR="00C33BF5" w:rsidRPr="00247E5B" w:rsidRDefault="00C33BF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0FE9F3" w14:textId="62F1F5FF" w:rsidR="00C33BF5" w:rsidRPr="00E17FE7" w:rsidRDefault="00C33BF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F6FB" w14:textId="77777777" w:rsidR="00C33BF5" w:rsidRDefault="00C33BF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BDA5" w14:textId="77777777" w:rsidR="00C33BF5" w:rsidRDefault="00C33BF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694133" w14:textId="6E51DCDF" w:rsidR="00C33BF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72EB3" w14:textId="77777777" w:rsidR="00C33BF5" w:rsidRPr="00E17FE7" w:rsidRDefault="00C33BF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438891F" w14:textId="77777777" w:rsidR="00D20585" w:rsidRPr="00E17FE7" w:rsidRDefault="00D2058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14EE3" w14:textId="77777777" w:rsidR="00D20585" w:rsidRPr="00E17FE7" w:rsidRDefault="00D2058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6C587F" w14:textId="7E43D0EA" w:rsidR="00D20585" w:rsidRPr="00247E5B" w:rsidRDefault="00D2058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8BC78B" w14:textId="4FAB12DF" w:rsidR="00D20585" w:rsidRPr="00E17FE7" w:rsidRDefault="00D2058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2FD4F" w14:textId="77777777" w:rsidR="00D20585" w:rsidRDefault="00D2058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C830F" w14:textId="77777777" w:rsidR="00D20585" w:rsidRDefault="00D2058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CBB9A" w14:textId="4CAB2FB7" w:rsidR="00D20585" w:rsidRPr="0018270F" w:rsidRDefault="00D20585" w:rsidP="00003C22">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E5E507" w14:textId="77777777" w:rsidR="00D20585" w:rsidRPr="00E17FE7" w:rsidRDefault="00D2058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AEDBD3C" w14:textId="4FA2D256"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8175FF" w14:textId="137B942F"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989140" w14:textId="36108903"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092762" w14:textId="501DA78C"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899FE"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725F"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8A331" w14:textId="45B97549"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9723B" w14:textId="5F5D3513"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19E12F" w14:textId="77777777"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E0934E" w14:textId="77777777"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FD8E6" w14:textId="114D6251"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7B0C6EC" w14:textId="2555A27A"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C1DA2"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7C9"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0BBE3" w14:textId="246C3F6C"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499FB" w14:textId="77777777"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724CC00"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B30F8A"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67FE6C" w14:textId="07B0E77E"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1982E2F" w14:textId="068FE0D5"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07659"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913CA"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915F4" w14:textId="01EEB46D"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2F4C"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2FC387"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6CD927"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D36F1A" w14:textId="77777777"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5A32A7" w14:textId="42B822B3"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1467"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95DE8"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44062" w14:textId="1C84565F"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6C4CB"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92FBB0" w14:textId="77777777" w:rsidR="00724AA3" w:rsidRPr="00E17FE7" w:rsidRDefault="00724A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CE779D" w14:textId="77777777" w:rsidR="00724AA3" w:rsidRPr="00E17FE7" w:rsidRDefault="00724A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CF926E" w14:textId="0E79072C" w:rsidR="00724AA3" w:rsidRPr="00247E5B" w:rsidRDefault="00724AA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318257" w14:textId="5E1502E8" w:rsidR="00724AA3" w:rsidRPr="00E17FE7" w:rsidRDefault="00724A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623186" w14:textId="77777777" w:rsidR="00724AA3" w:rsidRDefault="00724A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2CD6D" w14:textId="77777777" w:rsidR="00724AA3" w:rsidRDefault="00724A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FB03A" w14:textId="739C2B6B" w:rsidR="00724AA3"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894E9" w14:textId="77777777" w:rsidR="00724AA3" w:rsidRPr="00E17FE7" w:rsidRDefault="00724A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103269">
        <w:tc>
          <w:tcPr>
            <w:tcW w:w="849" w:type="dxa"/>
            <w:tcBorders>
              <w:top w:val="single" w:sz="6" w:space="0" w:color="auto"/>
              <w:left w:val="single" w:sz="6" w:space="0" w:color="auto"/>
              <w:bottom w:val="single" w:sz="4" w:space="0" w:color="auto"/>
              <w:right w:val="single" w:sz="6" w:space="0" w:color="auto"/>
            </w:tcBorders>
            <w:shd w:val="solid" w:color="FFFFFF" w:fill="auto"/>
          </w:tcPr>
          <w:p w14:paraId="26D0176E" w14:textId="77777777" w:rsidR="00977687" w:rsidRPr="00E17FE7" w:rsidRDefault="0097768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4" w:space="0" w:color="auto"/>
              <w:right w:val="single" w:sz="6" w:space="0" w:color="auto"/>
            </w:tcBorders>
            <w:shd w:val="solid" w:color="FFFFFF" w:fill="auto"/>
          </w:tcPr>
          <w:p w14:paraId="181F8FE9" w14:textId="77777777" w:rsidR="00977687" w:rsidRPr="00E17FE7" w:rsidRDefault="0097768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4" w:space="0" w:color="auto"/>
              <w:right w:val="single" w:sz="6" w:space="0" w:color="auto"/>
            </w:tcBorders>
            <w:shd w:val="solid" w:color="FFFFFF" w:fill="auto"/>
          </w:tcPr>
          <w:p w14:paraId="0DE092EC" w14:textId="77777777" w:rsidR="00977687" w:rsidRPr="00247E5B" w:rsidRDefault="00977687"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4" w:space="0" w:color="auto"/>
              <w:right w:val="single" w:sz="6" w:space="0" w:color="auto"/>
            </w:tcBorders>
            <w:shd w:val="solid" w:color="FFFFFF" w:fill="auto"/>
          </w:tcPr>
          <w:p w14:paraId="7B7120D4" w14:textId="40138F31" w:rsidR="00977687" w:rsidRPr="00E17FE7" w:rsidRDefault="0097768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3E054E97" w14:textId="77777777" w:rsidR="00977687" w:rsidRDefault="0097768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CA4CE25" w14:textId="77777777" w:rsidR="00977687" w:rsidRDefault="0097768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098552BD" w14:textId="063B498B" w:rsidR="00977687"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5AC3C259" w14:textId="77777777" w:rsidR="00977687" w:rsidRPr="00E17FE7" w:rsidRDefault="00977687"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103269">
        <w:tc>
          <w:tcPr>
            <w:tcW w:w="849" w:type="dxa"/>
            <w:tcBorders>
              <w:top w:val="single" w:sz="4" w:space="0" w:color="auto"/>
              <w:left w:val="single" w:sz="4" w:space="0" w:color="auto"/>
              <w:bottom w:val="single" w:sz="4" w:space="0" w:color="auto"/>
              <w:right w:val="single" w:sz="4" w:space="0" w:color="auto"/>
            </w:tcBorders>
            <w:shd w:val="solid" w:color="FFFFFF" w:fill="auto"/>
          </w:tcPr>
          <w:p w14:paraId="522834B8" w14:textId="77777777" w:rsidR="00830F05" w:rsidRPr="00E17FE7" w:rsidRDefault="00830F0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6B7B4FA2" w14:textId="77777777" w:rsidR="00830F05" w:rsidRPr="00E17FE7" w:rsidRDefault="00830F0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4AADD0E" w14:textId="5414AB20" w:rsidR="00830F05" w:rsidRPr="00247E5B" w:rsidRDefault="00830F05"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9EF4ECE" w14:textId="13841366" w:rsidR="00830F05" w:rsidRPr="00E17FE7" w:rsidRDefault="00830F0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F2441" w14:textId="77777777" w:rsidR="00830F05" w:rsidRDefault="00830F05"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AF45" w14:textId="77777777" w:rsidR="00830F05" w:rsidRDefault="00830F05" w:rsidP="00003C2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C66EC38" w14:textId="7A3B2F23" w:rsidR="00830F05" w:rsidRPr="0018270F" w:rsidRDefault="00830F05" w:rsidP="00003C22">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80E774" w14:textId="77777777" w:rsidR="00830F05" w:rsidRPr="00E17FE7" w:rsidRDefault="00830F05"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449D1" w:rsidRPr="0048482F" w14:paraId="0C4E96CC" w14:textId="77777777" w:rsidTr="00103269">
        <w:tc>
          <w:tcPr>
            <w:tcW w:w="849" w:type="dxa"/>
            <w:tcBorders>
              <w:top w:val="single" w:sz="4" w:space="0" w:color="auto"/>
              <w:left w:val="single" w:sz="6" w:space="0" w:color="auto"/>
              <w:bottom w:val="single" w:sz="6" w:space="0" w:color="auto"/>
              <w:right w:val="single" w:sz="6" w:space="0" w:color="auto"/>
            </w:tcBorders>
            <w:shd w:val="solid" w:color="FFFFFF" w:fill="auto"/>
          </w:tcPr>
          <w:p w14:paraId="275AE6E8" w14:textId="6E6EA23E" w:rsidR="007449D1" w:rsidRPr="00E17FE7" w:rsidRDefault="007449D1" w:rsidP="007449D1">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59285F" w14:textId="21F812D3" w:rsidR="007449D1" w:rsidRPr="00E17FE7" w:rsidRDefault="007449D1" w:rsidP="007449D1">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86EB967" w14:textId="09BE10E6" w:rsidR="007449D1" w:rsidRPr="0037577A" w:rsidRDefault="007449D1" w:rsidP="007449D1">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CB65AE" w14:textId="0C18FBE7" w:rsidR="007449D1" w:rsidRPr="00E17FE7" w:rsidRDefault="007449D1" w:rsidP="007449D1">
            <w:pPr>
              <w:pStyle w:val="TAL"/>
              <w:jc w:val="center"/>
              <w:rPr>
                <w:color w:val="000000"/>
                <w:sz w:val="16"/>
                <w:szCs w:val="16"/>
                <w:lang w:val="en-GB"/>
              </w:rPr>
            </w:pPr>
            <w:r>
              <w:rPr>
                <w:color w:val="000000"/>
                <w:sz w:val="16"/>
                <w:szCs w:val="16"/>
                <w:lang w:val="en-GB"/>
              </w:rPr>
              <w:t>04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808A612" w14:textId="38D98916" w:rsidR="007449D1" w:rsidRDefault="007449D1" w:rsidP="007449D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ED7BC8E" w14:textId="12BE4339" w:rsidR="007449D1" w:rsidRDefault="007449D1" w:rsidP="007449D1">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698061" w14:textId="3572CC8E" w:rsidR="007449D1" w:rsidRPr="00830F05" w:rsidRDefault="007449D1" w:rsidP="007449D1">
            <w:pPr>
              <w:spacing w:after="0"/>
              <w:rPr>
                <w:rFonts w:ascii="Arial" w:hAnsi="Arial" w:cs="Arial"/>
                <w:noProof/>
                <w:sz w:val="16"/>
                <w:szCs w:val="16"/>
              </w:rPr>
            </w:pPr>
            <w:r w:rsidRPr="007449D1">
              <w:rPr>
                <w:rFonts w:ascii="Arial" w:hAnsi="Arial" w:cs="Arial"/>
                <w:noProof/>
                <w:sz w:val="16"/>
                <w:szCs w:val="16"/>
              </w:rPr>
              <w:t>Introdu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B6EFF8D" w14:textId="6B4B1A18" w:rsidR="007449D1" w:rsidRPr="0029779C" w:rsidRDefault="007449D1" w:rsidP="007449D1">
            <w:pPr>
              <w:pStyle w:val="TAC"/>
              <w:rPr>
                <w:bCs/>
                <w:color w:val="000000"/>
                <w:sz w:val="16"/>
                <w:szCs w:val="16"/>
                <w:lang w:val="en-GB"/>
              </w:rPr>
            </w:pPr>
            <w:r w:rsidRPr="0029779C">
              <w:rPr>
                <w:bCs/>
                <w:color w:val="000000"/>
                <w:sz w:val="16"/>
                <w:szCs w:val="16"/>
                <w:lang w:val="en-GB"/>
              </w:rPr>
              <w:t>18.0.0</w:t>
            </w:r>
          </w:p>
        </w:tc>
      </w:tr>
      <w:tr w:rsidR="00103269" w:rsidRPr="0048482F" w14:paraId="753D688A"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5BD091D2" w14:textId="77777777" w:rsidR="00103269" w:rsidRPr="00E17FE7" w:rsidRDefault="0010326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76FE87" w14:textId="77777777" w:rsidR="00103269" w:rsidRPr="00E17FE7" w:rsidRDefault="0010326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F0F67B2" w14:textId="77777777" w:rsidR="00103269" w:rsidRPr="0037577A" w:rsidRDefault="0010326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09EBD0" w14:textId="0BFBDD54" w:rsidR="00103269" w:rsidRPr="00E17FE7" w:rsidRDefault="00103269" w:rsidP="00003C22">
            <w:pPr>
              <w:pStyle w:val="TAL"/>
              <w:jc w:val="center"/>
              <w:rPr>
                <w:color w:val="000000"/>
                <w:sz w:val="16"/>
                <w:szCs w:val="16"/>
                <w:lang w:val="en-GB"/>
              </w:rPr>
            </w:pPr>
            <w:r>
              <w:rPr>
                <w:color w:val="000000"/>
                <w:sz w:val="16"/>
                <w:szCs w:val="16"/>
                <w:lang w:val="en-GB"/>
              </w:rPr>
              <w:t>04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A83D5E" w14:textId="77777777" w:rsidR="00103269" w:rsidRDefault="0010326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46F877" w14:textId="77777777" w:rsidR="00103269" w:rsidRDefault="0010326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B6EBB6" w14:textId="5F9C6235" w:rsidR="00103269" w:rsidRPr="00830F05" w:rsidRDefault="00103269" w:rsidP="00003C22">
            <w:pPr>
              <w:spacing w:after="0"/>
              <w:rPr>
                <w:rFonts w:ascii="Arial" w:hAnsi="Arial" w:cs="Arial"/>
                <w:noProof/>
                <w:sz w:val="16"/>
                <w:szCs w:val="16"/>
              </w:rPr>
            </w:pPr>
            <w:r w:rsidRPr="00103269">
              <w:rPr>
                <w:rFonts w:ascii="Arial" w:hAnsi="Arial" w:cs="Arial"/>
                <w:noProof/>
                <w:sz w:val="16"/>
                <w:szCs w:val="16"/>
              </w:rPr>
              <w:t>Introduction of specification support for MIMO enhancements on uTCI_STxMP_DMRS_SRS_8Tx_2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7D6FF8" w14:textId="77777777" w:rsidR="00103269" w:rsidRPr="0029779C" w:rsidRDefault="00103269" w:rsidP="00003C22">
            <w:pPr>
              <w:pStyle w:val="TAC"/>
              <w:rPr>
                <w:bCs/>
                <w:color w:val="000000"/>
                <w:sz w:val="16"/>
                <w:szCs w:val="16"/>
                <w:lang w:val="en-GB"/>
              </w:rPr>
            </w:pPr>
            <w:r w:rsidRPr="0029779C">
              <w:rPr>
                <w:bCs/>
                <w:color w:val="000000"/>
                <w:sz w:val="16"/>
                <w:szCs w:val="16"/>
                <w:lang w:val="en-GB"/>
              </w:rPr>
              <w:t>18.0.0</w:t>
            </w:r>
          </w:p>
        </w:tc>
      </w:tr>
      <w:tr w:rsidR="005413F9" w:rsidRPr="0048482F" w14:paraId="1FBFCECD"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216692CA" w14:textId="77777777" w:rsidR="005413F9" w:rsidRPr="00E17FE7" w:rsidRDefault="005413F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71A1909" w14:textId="77777777" w:rsidR="005413F9" w:rsidRPr="00E17FE7" w:rsidRDefault="005413F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3F5D50" w14:textId="46687BCB" w:rsidR="005413F9" w:rsidRPr="0037577A" w:rsidRDefault="005413F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7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CEBA764" w14:textId="5CD3AF5A" w:rsidR="005413F9" w:rsidRPr="00E17FE7" w:rsidRDefault="005413F9" w:rsidP="00003C22">
            <w:pPr>
              <w:pStyle w:val="TAL"/>
              <w:jc w:val="center"/>
              <w:rPr>
                <w:color w:val="000000"/>
                <w:sz w:val="16"/>
                <w:szCs w:val="16"/>
                <w:lang w:val="en-GB"/>
              </w:rPr>
            </w:pPr>
            <w:r>
              <w:rPr>
                <w:color w:val="000000"/>
                <w:sz w:val="16"/>
                <w:szCs w:val="16"/>
                <w:lang w:val="en-GB"/>
              </w:rPr>
              <w:t>04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781A5A7" w14:textId="77777777" w:rsidR="005413F9" w:rsidRDefault="005413F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D0176" w14:textId="77777777" w:rsidR="005413F9" w:rsidRDefault="005413F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EDE734" w14:textId="59D416B4" w:rsidR="005413F9" w:rsidRPr="00830F05" w:rsidRDefault="005413F9" w:rsidP="00003C22">
            <w:pPr>
              <w:spacing w:after="0"/>
              <w:rPr>
                <w:rFonts w:ascii="Arial" w:hAnsi="Arial" w:cs="Arial"/>
                <w:noProof/>
                <w:sz w:val="16"/>
                <w:szCs w:val="16"/>
              </w:rPr>
            </w:pPr>
            <w:r w:rsidRPr="005413F9">
              <w:rPr>
                <w:rFonts w:ascii="Arial" w:hAnsi="Arial" w:cs="Arial"/>
                <w:noProof/>
                <w:sz w:val="16"/>
                <w:szCs w:val="16"/>
              </w:rPr>
              <w:t>Introduction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CB9FD6" w14:textId="77777777" w:rsidR="005413F9" w:rsidRPr="0029779C" w:rsidRDefault="005413F9" w:rsidP="00003C22">
            <w:pPr>
              <w:pStyle w:val="TAC"/>
              <w:rPr>
                <w:bCs/>
                <w:color w:val="000000"/>
                <w:sz w:val="16"/>
                <w:szCs w:val="16"/>
                <w:lang w:val="en-GB"/>
              </w:rPr>
            </w:pPr>
            <w:r w:rsidRPr="0029779C">
              <w:rPr>
                <w:bCs/>
                <w:color w:val="000000"/>
                <w:sz w:val="16"/>
                <w:szCs w:val="16"/>
                <w:lang w:val="en-GB"/>
              </w:rPr>
              <w:t>18.0.0</w:t>
            </w:r>
          </w:p>
        </w:tc>
      </w:tr>
      <w:tr w:rsidR="00C436D1" w:rsidRPr="0048482F" w14:paraId="6D6FF842"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17EE0672" w14:textId="77777777" w:rsidR="00C436D1" w:rsidRPr="00E17FE7" w:rsidRDefault="00C436D1"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79EFEC" w14:textId="77777777" w:rsidR="00C436D1" w:rsidRPr="00E17FE7" w:rsidRDefault="00C436D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F60687" w14:textId="1760A9E0" w:rsidR="00C436D1" w:rsidRPr="0037577A" w:rsidRDefault="00C436D1"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5420F" w14:textId="58111FD6" w:rsidR="00C436D1" w:rsidRPr="00E17FE7" w:rsidRDefault="00C436D1" w:rsidP="00003C22">
            <w:pPr>
              <w:pStyle w:val="TAL"/>
              <w:jc w:val="center"/>
              <w:rPr>
                <w:color w:val="000000"/>
                <w:sz w:val="16"/>
                <w:szCs w:val="16"/>
                <w:lang w:val="en-GB"/>
              </w:rPr>
            </w:pPr>
            <w:r>
              <w:rPr>
                <w:color w:val="000000"/>
                <w:sz w:val="16"/>
                <w:szCs w:val="16"/>
                <w:lang w:val="en-GB"/>
              </w:rPr>
              <w:t>044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A40B32" w14:textId="77777777" w:rsidR="00C436D1" w:rsidRDefault="00C436D1"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D4E5D85" w14:textId="77777777" w:rsidR="00C436D1" w:rsidRDefault="00C436D1"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66A7C8" w14:textId="5DF32A34" w:rsidR="00C436D1" w:rsidRPr="00830F05" w:rsidRDefault="00C436D1" w:rsidP="00003C22">
            <w:pPr>
              <w:spacing w:after="0"/>
              <w:rPr>
                <w:rFonts w:ascii="Arial" w:hAnsi="Arial" w:cs="Arial"/>
                <w:noProof/>
                <w:sz w:val="16"/>
                <w:szCs w:val="16"/>
              </w:rPr>
            </w:pPr>
            <w:r w:rsidRPr="00C436D1">
              <w:rPr>
                <w:rFonts w:ascii="Arial" w:hAnsi="Arial" w:cs="Arial"/>
                <w:noProof/>
                <w:sz w:val="16"/>
                <w:szCs w:val="16"/>
              </w:rPr>
              <w:t>Introduction of specification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3F9626" w14:textId="77777777" w:rsidR="00C436D1" w:rsidRPr="0029779C" w:rsidRDefault="00C436D1" w:rsidP="00003C22">
            <w:pPr>
              <w:pStyle w:val="TAC"/>
              <w:rPr>
                <w:bCs/>
                <w:color w:val="000000"/>
                <w:sz w:val="16"/>
                <w:szCs w:val="16"/>
                <w:lang w:val="en-GB"/>
              </w:rPr>
            </w:pPr>
            <w:r w:rsidRPr="0029779C">
              <w:rPr>
                <w:bCs/>
                <w:color w:val="000000"/>
                <w:sz w:val="16"/>
                <w:szCs w:val="16"/>
                <w:lang w:val="en-GB"/>
              </w:rPr>
              <w:t>18.0.0</w:t>
            </w:r>
          </w:p>
        </w:tc>
      </w:tr>
      <w:tr w:rsidR="00F664AB" w:rsidRPr="0048482F" w14:paraId="2A8FBFA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1BF8BBF6" w14:textId="77777777" w:rsidR="00F664AB" w:rsidRPr="00E17FE7" w:rsidRDefault="00F664AB"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04F8D55" w14:textId="77777777" w:rsidR="00F664AB" w:rsidRPr="00E17FE7" w:rsidRDefault="00F664A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6EDBBDC" w14:textId="3DF2A6BF" w:rsidR="00F664AB" w:rsidRPr="0037577A" w:rsidRDefault="00F664AB"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69</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94CD9CA" w14:textId="3A6F60A7" w:rsidR="00F664AB" w:rsidRPr="00E17FE7" w:rsidRDefault="00F664AB" w:rsidP="00003C22">
            <w:pPr>
              <w:pStyle w:val="TAL"/>
              <w:jc w:val="center"/>
              <w:rPr>
                <w:color w:val="000000"/>
                <w:sz w:val="16"/>
                <w:szCs w:val="16"/>
                <w:lang w:val="en-GB"/>
              </w:rPr>
            </w:pPr>
            <w:r>
              <w:rPr>
                <w:color w:val="000000"/>
                <w:sz w:val="16"/>
                <w:szCs w:val="16"/>
                <w:lang w:val="en-GB"/>
              </w:rPr>
              <w:t>044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4BDF65" w14:textId="77777777" w:rsidR="00F664AB" w:rsidRDefault="00F664AB"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C5E454" w14:textId="77777777" w:rsidR="00F664AB" w:rsidRDefault="00F664AB"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BD56507" w14:textId="6F84DA3E" w:rsidR="00F664AB" w:rsidRPr="00830F05" w:rsidRDefault="00F664AB" w:rsidP="00003C22">
            <w:pPr>
              <w:spacing w:after="0"/>
              <w:rPr>
                <w:rFonts w:ascii="Arial" w:hAnsi="Arial" w:cs="Arial"/>
                <w:noProof/>
                <w:sz w:val="16"/>
                <w:szCs w:val="16"/>
              </w:rPr>
            </w:pPr>
            <w:r w:rsidRPr="00F664AB">
              <w:rPr>
                <w:rFonts w:ascii="Arial" w:hAnsi="Arial" w:cs="Arial"/>
                <w:noProof/>
                <w:sz w:val="16"/>
                <w:szCs w:val="16"/>
              </w:rPr>
              <w:t>Introduction of specification enhancements for NR sidelink evolu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4917059" w14:textId="77777777" w:rsidR="00F664AB" w:rsidRPr="0029779C" w:rsidRDefault="00F664AB" w:rsidP="00003C22">
            <w:pPr>
              <w:pStyle w:val="TAC"/>
              <w:rPr>
                <w:bCs/>
                <w:color w:val="000000"/>
                <w:sz w:val="16"/>
                <w:szCs w:val="16"/>
                <w:lang w:val="en-GB"/>
              </w:rPr>
            </w:pPr>
            <w:r w:rsidRPr="0029779C">
              <w:rPr>
                <w:bCs/>
                <w:color w:val="000000"/>
                <w:sz w:val="16"/>
                <w:szCs w:val="16"/>
                <w:lang w:val="en-GB"/>
              </w:rPr>
              <w:t>18.0.0</w:t>
            </w:r>
          </w:p>
        </w:tc>
      </w:tr>
      <w:tr w:rsidR="00555770" w:rsidRPr="0048482F" w14:paraId="5586E7E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05299DFB" w14:textId="4A0B2B43"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89E6C8B" w14:textId="29877E4F"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B6D979" w14:textId="725B480E" w:rsidR="00555770" w:rsidRPr="0037577A" w:rsidRDefault="00555770" w:rsidP="00555770">
            <w:pPr>
              <w:pStyle w:val="TAC"/>
              <w:rPr>
                <w:color w:val="000000"/>
                <w:sz w:val="16"/>
                <w:szCs w:val="16"/>
                <w:lang w:val="en-GB"/>
              </w:rPr>
            </w:pPr>
            <w:r>
              <w:rPr>
                <w:color w:val="000000"/>
                <w:sz w:val="16"/>
                <w:szCs w:val="16"/>
                <w:lang w:val="en-GB"/>
              </w:rPr>
              <w:t>RP-2324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1C1F403" w14:textId="0CC4DDE5" w:rsidR="00555770" w:rsidRDefault="00555770" w:rsidP="00555770">
            <w:pPr>
              <w:pStyle w:val="TAL"/>
              <w:jc w:val="center"/>
              <w:rPr>
                <w:color w:val="000000"/>
                <w:sz w:val="16"/>
                <w:szCs w:val="16"/>
                <w:lang w:val="en-GB"/>
              </w:rPr>
            </w:pPr>
            <w:r>
              <w:rPr>
                <w:color w:val="000000"/>
                <w:sz w:val="16"/>
                <w:szCs w:val="16"/>
                <w:lang w:val="en-GB"/>
              </w:rPr>
              <w:t>044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8BAF6FF" w14:textId="59374F00"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A281A8" w14:textId="02C1A082"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054EEE2" w14:textId="41A9E392" w:rsidR="00555770" w:rsidRPr="00F664AB" w:rsidRDefault="00555770" w:rsidP="00555770">
            <w:pPr>
              <w:spacing w:after="0"/>
              <w:rPr>
                <w:rFonts w:ascii="Arial" w:hAnsi="Arial" w:cs="Arial"/>
                <w:noProof/>
                <w:sz w:val="16"/>
                <w:szCs w:val="16"/>
              </w:rPr>
            </w:pPr>
            <w:r w:rsidRPr="00555770">
              <w:rPr>
                <w:rFonts w:ascii="Arial" w:hAnsi="Arial" w:cs="Arial"/>
                <w:noProof/>
                <w:sz w:val="16"/>
                <w:szCs w:val="16"/>
              </w:rPr>
              <w:t>Introduction of multi-cell PDSCH / PUSCH schedul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5D40AC" w14:textId="0E703C2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1F2EDE6E"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D88E088" w14:textId="4E0575C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1AAD15" w14:textId="42849F19"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6EB2DB" w14:textId="243FA798" w:rsidR="00555770" w:rsidRPr="0037577A" w:rsidRDefault="00A8263D" w:rsidP="00555770">
            <w:pPr>
              <w:pStyle w:val="TAC"/>
              <w:rPr>
                <w:color w:val="000000"/>
                <w:sz w:val="16"/>
                <w:szCs w:val="16"/>
                <w:lang w:val="en-GB"/>
              </w:rPr>
            </w:pPr>
            <w:r>
              <w:rPr>
                <w:color w:val="000000"/>
                <w:sz w:val="16"/>
                <w:szCs w:val="16"/>
                <w:lang w:val="en-GB"/>
              </w:rPr>
              <w:t>RP-232470</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2D04630" w14:textId="60768B5B" w:rsidR="00555770" w:rsidRDefault="00A8263D" w:rsidP="00555770">
            <w:pPr>
              <w:pStyle w:val="TAL"/>
              <w:jc w:val="center"/>
              <w:rPr>
                <w:color w:val="000000"/>
                <w:sz w:val="16"/>
                <w:szCs w:val="16"/>
                <w:lang w:val="en-GB"/>
              </w:rPr>
            </w:pPr>
            <w:r>
              <w:rPr>
                <w:color w:val="000000"/>
                <w:sz w:val="16"/>
                <w:szCs w:val="16"/>
                <w:lang w:val="en-GB"/>
              </w:rPr>
              <w:t>044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B2175FB" w14:textId="6F99CA9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B7F028" w14:textId="79FDBAC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84FD6E" w14:textId="092748C3" w:rsidR="00555770" w:rsidRPr="00F664AB" w:rsidRDefault="00A8263D" w:rsidP="00555770">
            <w:pPr>
              <w:spacing w:after="0"/>
              <w:rPr>
                <w:rFonts w:ascii="Arial" w:hAnsi="Arial" w:cs="Arial"/>
                <w:noProof/>
                <w:sz w:val="16"/>
                <w:szCs w:val="16"/>
              </w:rPr>
            </w:pPr>
            <w:r w:rsidRPr="00A8263D">
              <w:rPr>
                <w:rFonts w:ascii="Arial" w:hAnsi="Arial" w:cs="Arial"/>
                <w:noProof/>
                <w:sz w:val="16"/>
                <w:szCs w:val="16"/>
              </w:rPr>
              <w:t>Introduction of dynamic spectrum sharing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FB4912" w14:textId="15F2451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52586A4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6E618C0A" w14:textId="74D85E5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F464EB9" w14:textId="2BA73A45"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46E90C" w14:textId="408B87F9" w:rsidR="00555770" w:rsidRPr="0037577A" w:rsidRDefault="006D1ACA" w:rsidP="00555770">
            <w:pPr>
              <w:pStyle w:val="TAC"/>
              <w:rPr>
                <w:color w:val="000000"/>
                <w:sz w:val="16"/>
                <w:szCs w:val="16"/>
                <w:lang w:val="en-GB"/>
              </w:rPr>
            </w:pPr>
            <w:r>
              <w:rPr>
                <w:color w:val="000000"/>
                <w:sz w:val="16"/>
                <w:szCs w:val="16"/>
                <w:lang w:val="en-GB"/>
              </w:rPr>
              <w:t>RP-23248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674308" w14:textId="61C6AAEE" w:rsidR="00555770" w:rsidRDefault="006D1ACA" w:rsidP="00555770">
            <w:pPr>
              <w:pStyle w:val="TAL"/>
              <w:jc w:val="center"/>
              <w:rPr>
                <w:color w:val="000000"/>
                <w:sz w:val="16"/>
                <w:szCs w:val="16"/>
                <w:lang w:val="en-GB"/>
              </w:rPr>
            </w:pPr>
            <w:r>
              <w:rPr>
                <w:color w:val="000000"/>
                <w:sz w:val="16"/>
                <w:szCs w:val="16"/>
                <w:lang w:val="en-GB"/>
              </w:rPr>
              <w:t>044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3634C" w14:textId="0A509DFB"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58528D5" w14:textId="51C96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7C657F" w14:textId="314F89DA" w:rsidR="00555770" w:rsidRPr="00F664AB" w:rsidRDefault="006D1ACA" w:rsidP="00555770">
            <w:pPr>
              <w:spacing w:after="0"/>
              <w:rPr>
                <w:rFonts w:ascii="Arial" w:hAnsi="Arial" w:cs="Arial"/>
                <w:noProof/>
                <w:sz w:val="16"/>
                <w:szCs w:val="16"/>
              </w:rPr>
            </w:pPr>
            <w:r w:rsidRPr="006D1ACA">
              <w:rPr>
                <w:rFonts w:ascii="Arial" w:hAnsi="Arial" w:cs="Arial"/>
                <w:noProof/>
                <w:sz w:val="16"/>
                <w:szCs w:val="16"/>
              </w:rPr>
              <w:t>Introduction of specification support for BandWidth Part operation without restriction in NR</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F4E8531" w14:textId="35E30A29"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6AB50C8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9D0EE57" w14:textId="497331D2"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F547D09" w14:textId="634B2D70"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74D9ECE" w14:textId="38B8F82A" w:rsidR="00555770" w:rsidRPr="0037577A" w:rsidRDefault="00AA42D4" w:rsidP="00555770">
            <w:pPr>
              <w:pStyle w:val="TAC"/>
              <w:rPr>
                <w:color w:val="000000"/>
                <w:sz w:val="16"/>
                <w:szCs w:val="16"/>
                <w:lang w:val="en-GB"/>
              </w:rPr>
            </w:pPr>
            <w:r>
              <w:rPr>
                <w:color w:val="000000"/>
                <w:sz w:val="16"/>
                <w:szCs w:val="16"/>
                <w:lang w:val="en-GB"/>
              </w:rPr>
              <w:t>RP-23247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7D22B31" w14:textId="04D3CD37" w:rsidR="00555770" w:rsidRDefault="00AA42D4" w:rsidP="00555770">
            <w:pPr>
              <w:pStyle w:val="TAL"/>
              <w:jc w:val="center"/>
              <w:rPr>
                <w:color w:val="000000"/>
                <w:sz w:val="16"/>
                <w:szCs w:val="16"/>
                <w:lang w:val="en-GB"/>
              </w:rPr>
            </w:pPr>
            <w:r>
              <w:rPr>
                <w:color w:val="000000"/>
                <w:sz w:val="16"/>
                <w:szCs w:val="16"/>
                <w:lang w:val="en-GB"/>
              </w:rPr>
              <w:t>044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4CFAEED" w14:textId="6209981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E766F72" w14:textId="251D8CD8"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09E4ED8" w14:textId="08A388B8"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further NR coverage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443738F" w14:textId="79B0FB0E"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5E928B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3803D0E2" w14:textId="561B0DF5"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5714579" w14:textId="66F35BE6"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582DE7D" w14:textId="44C82BC7" w:rsidR="00555770" w:rsidRPr="0037577A" w:rsidRDefault="00AA42D4" w:rsidP="00555770">
            <w:pPr>
              <w:pStyle w:val="TAC"/>
              <w:rPr>
                <w:color w:val="000000"/>
                <w:sz w:val="16"/>
                <w:szCs w:val="16"/>
                <w:lang w:val="en-GB"/>
              </w:rPr>
            </w:pPr>
            <w:r>
              <w:rPr>
                <w:color w:val="000000"/>
                <w:sz w:val="16"/>
                <w:szCs w:val="16"/>
                <w:lang w:val="en-GB"/>
              </w:rPr>
              <w:t>RP-23247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89E4FB4" w14:textId="151F58B9" w:rsidR="00555770" w:rsidRDefault="00AA42D4" w:rsidP="00555770">
            <w:pPr>
              <w:pStyle w:val="TAL"/>
              <w:jc w:val="center"/>
              <w:rPr>
                <w:color w:val="000000"/>
                <w:sz w:val="16"/>
                <w:szCs w:val="16"/>
                <w:lang w:val="en-GB"/>
              </w:rPr>
            </w:pPr>
            <w:r>
              <w:rPr>
                <w:color w:val="000000"/>
                <w:sz w:val="16"/>
                <w:szCs w:val="16"/>
                <w:lang w:val="en-GB"/>
              </w:rPr>
              <w:t>044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64949E" w14:textId="159C37F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9A63E46" w14:textId="251B6CD3"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9AFEB34" w14:textId="4F386632"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specification support for NR NTN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CDF19AF" w14:textId="282AA4A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00458210"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5187F27D" w14:textId="211975F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76E8D42" w14:textId="68CFAF1D"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72E13BE" w14:textId="4AF6FC41" w:rsidR="00555770" w:rsidRPr="0037577A" w:rsidRDefault="00822F3E" w:rsidP="00555770">
            <w:pPr>
              <w:pStyle w:val="TAC"/>
              <w:rPr>
                <w:color w:val="000000"/>
                <w:sz w:val="16"/>
                <w:szCs w:val="16"/>
                <w:lang w:val="en-GB"/>
              </w:rPr>
            </w:pPr>
            <w:r>
              <w:rPr>
                <w:color w:val="000000"/>
                <w:sz w:val="16"/>
                <w:szCs w:val="16"/>
                <w:lang w:val="en-GB"/>
              </w:rPr>
              <w:t>RP-23248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DB80FAD" w14:textId="6D7645D9" w:rsidR="00555770" w:rsidRDefault="00822F3E" w:rsidP="00555770">
            <w:pPr>
              <w:pStyle w:val="TAL"/>
              <w:jc w:val="center"/>
              <w:rPr>
                <w:color w:val="000000"/>
                <w:sz w:val="16"/>
                <w:szCs w:val="16"/>
                <w:lang w:val="en-GB"/>
              </w:rPr>
            </w:pPr>
            <w:r>
              <w:rPr>
                <w:color w:val="000000"/>
                <w:sz w:val="16"/>
                <w:szCs w:val="16"/>
                <w:lang w:val="en-GB"/>
              </w:rPr>
              <w:t>044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3E4DC4" w14:textId="06FC92B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3A43F3" w14:textId="22960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4DA2E8" w14:textId="0ACFBB3D" w:rsidR="00555770" w:rsidRPr="00F664AB" w:rsidRDefault="00822F3E" w:rsidP="00555770">
            <w:pPr>
              <w:spacing w:after="0"/>
              <w:rPr>
                <w:rFonts w:ascii="Arial" w:hAnsi="Arial" w:cs="Arial"/>
                <w:noProof/>
                <w:sz w:val="16"/>
                <w:szCs w:val="16"/>
              </w:rPr>
            </w:pPr>
            <w:r w:rsidRPr="00822F3E">
              <w:rPr>
                <w:rFonts w:ascii="Arial" w:hAnsi="Arial" w:cs="Arial"/>
                <w:noProof/>
                <w:sz w:val="16"/>
                <w:szCs w:val="16"/>
              </w:rPr>
              <w:t>Introduction of specification support for network energy sav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16F9220" w14:textId="6FF91746"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815208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7CAEF89" w14:textId="027DEDB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F5446F7" w14:textId="34143FF8"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F3356A9" w14:textId="641812A6" w:rsidR="00555770" w:rsidRPr="0037577A" w:rsidRDefault="0015745C" w:rsidP="00555770">
            <w:pPr>
              <w:pStyle w:val="TAC"/>
              <w:rPr>
                <w:color w:val="000000"/>
                <w:sz w:val="16"/>
                <w:szCs w:val="16"/>
                <w:lang w:val="en-GB"/>
              </w:rPr>
            </w:pPr>
            <w:r>
              <w:rPr>
                <w:color w:val="000000"/>
                <w:sz w:val="16"/>
                <w:szCs w:val="16"/>
                <w:lang w:val="en-GB"/>
              </w:rPr>
              <w:t>RP-23248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F905E93" w14:textId="3DB11660" w:rsidR="00555770" w:rsidRDefault="0015745C" w:rsidP="00555770">
            <w:pPr>
              <w:pStyle w:val="TAL"/>
              <w:jc w:val="center"/>
              <w:rPr>
                <w:color w:val="000000"/>
                <w:sz w:val="16"/>
                <w:szCs w:val="16"/>
                <w:lang w:val="en-GB"/>
              </w:rPr>
            </w:pPr>
            <w:r>
              <w:rPr>
                <w:color w:val="000000"/>
                <w:sz w:val="16"/>
                <w:szCs w:val="16"/>
                <w:lang w:val="en-GB"/>
              </w:rPr>
              <w:t>044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088E453" w14:textId="41FED8B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AC2377" w14:textId="68CC706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D94180" w14:textId="39E95110" w:rsidR="00555770" w:rsidRPr="00F664AB" w:rsidRDefault="0015745C" w:rsidP="0015745C">
            <w:pPr>
              <w:rPr>
                <w:rFonts w:ascii="Arial" w:hAnsi="Arial" w:cs="Arial"/>
                <w:noProof/>
                <w:sz w:val="16"/>
                <w:szCs w:val="16"/>
              </w:rPr>
            </w:pPr>
            <w:r w:rsidRPr="0015745C">
              <w:rPr>
                <w:rFonts w:ascii="Arial" w:hAnsi="Arial" w:cs="Arial"/>
                <w:noProof/>
                <w:sz w:val="16"/>
                <w:szCs w:val="16"/>
              </w:rPr>
              <w:t xml:space="preserve">Introduction of specification for XR Enhancements for NR </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B2D153" w14:textId="0600A7F7"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3E015991"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09F420AD" w14:textId="07E6EE6F"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596499D" w14:textId="4155BA91"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92F1CA" w14:textId="4ABE120A" w:rsidR="00555770" w:rsidRPr="0037577A" w:rsidRDefault="004C090A" w:rsidP="00555770">
            <w:pPr>
              <w:pStyle w:val="TAC"/>
              <w:rPr>
                <w:color w:val="000000"/>
                <w:sz w:val="16"/>
                <w:szCs w:val="16"/>
                <w:lang w:val="en-GB"/>
              </w:rPr>
            </w:pPr>
            <w:r>
              <w:rPr>
                <w:color w:val="000000"/>
                <w:sz w:val="16"/>
                <w:szCs w:val="16"/>
                <w:lang w:val="en-GB"/>
              </w:rPr>
              <w:t>RP-2324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529FA3" w14:textId="3AB8859D" w:rsidR="00555770" w:rsidRDefault="004C090A" w:rsidP="00555770">
            <w:pPr>
              <w:pStyle w:val="TAL"/>
              <w:jc w:val="center"/>
              <w:rPr>
                <w:color w:val="000000"/>
                <w:sz w:val="16"/>
                <w:szCs w:val="16"/>
                <w:lang w:val="en-GB"/>
              </w:rPr>
            </w:pPr>
            <w:r>
              <w:rPr>
                <w:color w:val="000000"/>
                <w:sz w:val="16"/>
                <w:szCs w:val="16"/>
                <w:lang w:val="en-GB"/>
              </w:rPr>
              <w:t>04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2EE1C" w14:textId="623856F7"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55D00" w14:textId="266D305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3D7EA5" w14:textId="062FCCD0" w:rsidR="00555770" w:rsidRPr="00F664AB" w:rsidRDefault="004C090A" w:rsidP="00555770">
            <w:pPr>
              <w:spacing w:after="0"/>
              <w:rPr>
                <w:rFonts w:ascii="Arial" w:hAnsi="Arial" w:cs="Arial"/>
                <w:noProof/>
                <w:sz w:val="16"/>
                <w:szCs w:val="16"/>
              </w:rPr>
            </w:pPr>
            <w:r w:rsidRPr="004C090A">
              <w:rPr>
                <w:rFonts w:ascii="Arial" w:hAnsi="Arial" w:cs="Arial"/>
                <w:noProof/>
                <w:sz w:val="16"/>
                <w:szCs w:val="16"/>
              </w:rPr>
              <w:t>Introdu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30823D" w14:textId="45E3BDE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A114E9" w:rsidRPr="0048482F" w14:paraId="4508EB1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F63A468"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A7232B"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2FCE5FD" w14:textId="09E44A83" w:rsidR="00A114E9" w:rsidRPr="0037577A" w:rsidRDefault="00A114E9" w:rsidP="002E189D">
            <w:pPr>
              <w:pStyle w:val="TAC"/>
              <w:rPr>
                <w:color w:val="000000"/>
                <w:sz w:val="16"/>
                <w:szCs w:val="16"/>
                <w:lang w:val="en-GB"/>
              </w:rPr>
            </w:pPr>
            <w:r>
              <w:rPr>
                <w:color w:val="000000"/>
                <w:sz w:val="16"/>
                <w:szCs w:val="16"/>
                <w:lang w:val="en-GB"/>
              </w:rPr>
              <w:t>RP-23370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B0FEBAE" w14:textId="1AE8A58C" w:rsidR="00A114E9" w:rsidRDefault="00A114E9" w:rsidP="002E189D">
            <w:pPr>
              <w:pStyle w:val="TAL"/>
              <w:jc w:val="center"/>
              <w:rPr>
                <w:color w:val="000000"/>
                <w:sz w:val="16"/>
                <w:szCs w:val="16"/>
                <w:lang w:val="en-GB"/>
              </w:rPr>
            </w:pPr>
            <w:r>
              <w:rPr>
                <w:color w:val="000000"/>
                <w:sz w:val="16"/>
                <w:szCs w:val="16"/>
                <w:lang w:val="en-GB"/>
              </w:rPr>
              <w:t>04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D16B13"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056ADA"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E11AD1" w14:textId="7BAF0B0C"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orrections on Partial Sensing Occa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9CE93CD"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A114E9" w:rsidRPr="0048482F" w14:paraId="08CE23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F0EA87C" w14:textId="77777777" w:rsidR="00A114E9" w:rsidRDefault="00A114E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62A2F2" w14:textId="77777777" w:rsidR="00A114E9" w:rsidRPr="00E17FE7" w:rsidRDefault="00A114E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311E82C" w14:textId="49895570" w:rsidR="00A114E9" w:rsidRPr="0037577A" w:rsidRDefault="00A114E9"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493AF" w14:textId="76B636E6" w:rsidR="00A114E9" w:rsidRDefault="00A114E9" w:rsidP="002E189D">
            <w:pPr>
              <w:pStyle w:val="TAL"/>
              <w:jc w:val="center"/>
              <w:rPr>
                <w:color w:val="000000"/>
                <w:sz w:val="16"/>
                <w:szCs w:val="16"/>
                <w:lang w:val="en-GB"/>
              </w:rPr>
            </w:pPr>
            <w:r>
              <w:rPr>
                <w:color w:val="000000"/>
                <w:sz w:val="16"/>
                <w:szCs w:val="16"/>
                <w:lang w:val="en-GB"/>
              </w:rPr>
              <w:t>04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A28728" w14:textId="77777777" w:rsidR="00A114E9" w:rsidRDefault="00A114E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7C734" w14:textId="77777777" w:rsidR="00A114E9" w:rsidRDefault="00A114E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11B5CF" w14:textId="79E4DD52" w:rsidR="00A114E9" w:rsidRPr="00F664AB" w:rsidRDefault="00A114E9" w:rsidP="002E189D">
            <w:pPr>
              <w:spacing w:after="0"/>
              <w:rPr>
                <w:rFonts w:ascii="Arial" w:hAnsi="Arial" w:cs="Arial"/>
                <w:noProof/>
                <w:sz w:val="16"/>
                <w:szCs w:val="16"/>
              </w:rPr>
            </w:pPr>
            <w:r w:rsidRPr="00A114E9">
              <w:rPr>
                <w:rFonts w:ascii="Arial" w:hAnsi="Arial" w:cs="Arial"/>
                <w:noProof/>
                <w:sz w:val="16"/>
                <w:szCs w:val="16"/>
              </w:rPr>
              <w:t>CR on one from more than one indicated TCI state applied for unified TCI framework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878AE94" w14:textId="77777777" w:rsidR="00A114E9" w:rsidRPr="0029779C" w:rsidRDefault="00A114E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533CCB" w:rsidRPr="0048482F" w14:paraId="19FCE39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0A4EBAB" w14:textId="77777777" w:rsidR="00533CCB" w:rsidRDefault="00533CC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1F1BB24" w14:textId="77777777" w:rsidR="00533CCB" w:rsidRPr="00E17FE7" w:rsidRDefault="00533CC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A51A82" w14:textId="722C2328" w:rsidR="00533CCB" w:rsidRPr="0037577A" w:rsidRDefault="00533CCB"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5F6E389" w14:textId="784467CA" w:rsidR="00533CCB" w:rsidRDefault="00533CCB" w:rsidP="002E189D">
            <w:pPr>
              <w:pStyle w:val="TAL"/>
              <w:jc w:val="center"/>
              <w:rPr>
                <w:color w:val="000000"/>
                <w:sz w:val="16"/>
                <w:szCs w:val="16"/>
                <w:lang w:val="en-GB"/>
              </w:rPr>
            </w:pPr>
            <w:r>
              <w:rPr>
                <w:color w:val="000000"/>
                <w:sz w:val="16"/>
                <w:szCs w:val="16"/>
                <w:lang w:val="en-GB"/>
              </w:rPr>
              <w:t>04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83F7C7" w14:textId="77777777" w:rsidR="00533CCB" w:rsidRDefault="00533CC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C5748C" w14:textId="77777777" w:rsidR="00533CCB" w:rsidRDefault="00533CC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14DDE0" w14:textId="2A80A406" w:rsidR="00533CCB" w:rsidRPr="00F664AB" w:rsidRDefault="00533CCB" w:rsidP="002E189D">
            <w:pPr>
              <w:spacing w:after="0"/>
              <w:rPr>
                <w:rFonts w:ascii="Arial" w:hAnsi="Arial" w:cs="Arial"/>
                <w:noProof/>
                <w:sz w:val="16"/>
                <w:szCs w:val="16"/>
              </w:rPr>
            </w:pPr>
            <w:r w:rsidRPr="00533CCB">
              <w:rPr>
                <w:rFonts w:ascii="Arial" w:hAnsi="Arial" w:cs="Arial"/>
                <w:noProof/>
                <w:sz w:val="16"/>
                <w:szCs w:val="16"/>
              </w:rPr>
              <w:t>Correction on the order of SRS transmissions on multiple uplinks triggered by DCI 2_3 for SRS carrier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590AB00" w14:textId="77777777" w:rsidR="00533CCB" w:rsidRPr="0029779C" w:rsidRDefault="00533CC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21396" w:rsidRPr="0048482F" w14:paraId="11525D1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05BF8AF" w14:textId="77777777" w:rsidR="00121396" w:rsidRDefault="00121396"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360572D" w14:textId="77777777" w:rsidR="00121396" w:rsidRPr="00E17FE7" w:rsidRDefault="00121396"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FD07BA" w14:textId="3DB78825" w:rsidR="00121396" w:rsidRPr="0037577A" w:rsidRDefault="00121396" w:rsidP="002E189D">
            <w:pPr>
              <w:pStyle w:val="TAC"/>
              <w:rPr>
                <w:color w:val="000000"/>
                <w:sz w:val="16"/>
                <w:szCs w:val="16"/>
                <w:lang w:val="en-GB"/>
              </w:rPr>
            </w:pPr>
            <w:r>
              <w:rPr>
                <w:color w:val="000000"/>
                <w:sz w:val="16"/>
                <w:szCs w:val="16"/>
                <w:lang w:val="en-GB"/>
              </w:rPr>
              <w:t>RP-23369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1E551F" w14:textId="5D10D606" w:rsidR="00121396" w:rsidRDefault="00121396" w:rsidP="002E189D">
            <w:pPr>
              <w:pStyle w:val="TAL"/>
              <w:jc w:val="center"/>
              <w:rPr>
                <w:color w:val="000000"/>
                <w:sz w:val="16"/>
                <w:szCs w:val="16"/>
                <w:lang w:val="en-GB"/>
              </w:rPr>
            </w:pPr>
            <w:r>
              <w:rPr>
                <w:color w:val="000000"/>
                <w:sz w:val="16"/>
                <w:szCs w:val="16"/>
                <w:lang w:val="en-GB"/>
              </w:rPr>
              <w:t>04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B44521" w14:textId="77777777" w:rsidR="00121396" w:rsidRDefault="00121396"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CCC5AC" w14:textId="77777777" w:rsidR="00121396" w:rsidRDefault="00121396"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C84AA6" w14:textId="4CC8BEC7" w:rsidR="00121396" w:rsidRPr="00F664AB" w:rsidRDefault="00121396" w:rsidP="002E189D">
            <w:pPr>
              <w:spacing w:after="0"/>
              <w:rPr>
                <w:rFonts w:ascii="Arial" w:hAnsi="Arial" w:cs="Arial"/>
                <w:noProof/>
                <w:sz w:val="16"/>
                <w:szCs w:val="16"/>
              </w:rPr>
            </w:pPr>
            <w:r w:rsidRPr="00121396">
              <w:rPr>
                <w:rFonts w:ascii="Arial" w:hAnsi="Arial" w:cs="Arial"/>
                <w:noProof/>
                <w:sz w:val="16"/>
                <w:szCs w:val="16"/>
              </w:rPr>
              <w:t>CR on resource allocation in time domain for multi-PX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E4A31D" w14:textId="77777777" w:rsidR="00121396" w:rsidRPr="0029779C" w:rsidRDefault="00121396"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318B9" w:rsidRPr="0048482F" w14:paraId="59FB867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9C69ACA" w14:textId="77777777" w:rsidR="00C318B9" w:rsidRDefault="00C318B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2D10A0" w14:textId="77777777" w:rsidR="00C318B9" w:rsidRPr="00E17FE7" w:rsidRDefault="00C318B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2E38A69" w14:textId="0F204C76" w:rsidR="00C318B9" w:rsidRPr="0037577A" w:rsidRDefault="00C318B9" w:rsidP="002E189D">
            <w:pPr>
              <w:pStyle w:val="TAC"/>
              <w:rPr>
                <w:color w:val="000000"/>
                <w:sz w:val="16"/>
                <w:szCs w:val="16"/>
                <w:lang w:val="en-GB"/>
              </w:rPr>
            </w:pPr>
            <w:r>
              <w:rPr>
                <w:color w:val="000000"/>
                <w:sz w:val="16"/>
                <w:szCs w:val="16"/>
                <w:lang w:val="en-GB"/>
              </w:rPr>
              <w:t>RP-2337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1D880" w14:textId="7CCF3E28" w:rsidR="00C318B9" w:rsidRDefault="00C318B9" w:rsidP="002E189D">
            <w:pPr>
              <w:pStyle w:val="TAL"/>
              <w:jc w:val="center"/>
              <w:rPr>
                <w:color w:val="000000"/>
                <w:sz w:val="16"/>
                <w:szCs w:val="16"/>
                <w:lang w:val="en-GB"/>
              </w:rPr>
            </w:pPr>
            <w:r>
              <w:rPr>
                <w:color w:val="000000"/>
                <w:sz w:val="16"/>
                <w:szCs w:val="16"/>
                <w:lang w:val="en-GB"/>
              </w:rPr>
              <w:t>04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1B9817" w14:textId="77777777" w:rsidR="00C318B9" w:rsidRDefault="00C318B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A69247" w14:textId="77777777" w:rsidR="00C318B9" w:rsidRDefault="00C318B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46AB86" w14:textId="03AA0334" w:rsidR="00C318B9" w:rsidRPr="00F664AB" w:rsidRDefault="00C318B9" w:rsidP="002E189D">
            <w:pPr>
              <w:spacing w:after="0"/>
              <w:rPr>
                <w:rFonts w:ascii="Arial" w:hAnsi="Arial" w:cs="Arial"/>
                <w:noProof/>
                <w:sz w:val="16"/>
                <w:szCs w:val="16"/>
              </w:rPr>
            </w:pPr>
            <w:r w:rsidRPr="00C318B9">
              <w:rPr>
                <w:rFonts w:ascii="Arial" w:hAnsi="Arial" w:cs="Arial"/>
                <w:noProof/>
                <w:sz w:val="16"/>
                <w:szCs w:val="16"/>
              </w:rPr>
              <w:t>CR on slot offset calculation for PUSCH carrying aperiodic CSI with no transport bloc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2F05BA" w14:textId="77777777" w:rsidR="00C318B9" w:rsidRPr="0029779C" w:rsidRDefault="00C318B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00D48" w:rsidRPr="0048482F" w14:paraId="47411E9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E754BA8" w14:textId="77777777" w:rsidR="00600D48" w:rsidRDefault="00600D4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E43563" w14:textId="77777777" w:rsidR="00600D48" w:rsidRPr="00E17FE7" w:rsidRDefault="00600D4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E0EA23" w14:textId="189571C6" w:rsidR="00600D48" w:rsidRPr="0037577A" w:rsidRDefault="00600D4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C830C05" w14:textId="179DE4FD" w:rsidR="00600D48" w:rsidRDefault="00600D48" w:rsidP="002E189D">
            <w:pPr>
              <w:pStyle w:val="TAL"/>
              <w:jc w:val="center"/>
              <w:rPr>
                <w:color w:val="000000"/>
                <w:sz w:val="16"/>
                <w:szCs w:val="16"/>
                <w:lang w:val="en-GB"/>
              </w:rPr>
            </w:pPr>
            <w:r>
              <w:rPr>
                <w:color w:val="000000"/>
                <w:sz w:val="16"/>
                <w:szCs w:val="16"/>
                <w:lang w:val="en-GB"/>
              </w:rPr>
              <w:t>04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70E458" w14:textId="77777777" w:rsidR="00600D48" w:rsidRDefault="00600D4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F4FD95" w14:textId="77777777" w:rsidR="00600D48" w:rsidRDefault="00600D4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B0E909" w14:textId="7D66FBE7" w:rsidR="00600D48" w:rsidRPr="00F664AB" w:rsidRDefault="00600D48" w:rsidP="002E189D">
            <w:pPr>
              <w:spacing w:after="0"/>
              <w:rPr>
                <w:rFonts w:ascii="Arial" w:hAnsi="Arial" w:cs="Arial"/>
                <w:noProof/>
                <w:sz w:val="16"/>
                <w:szCs w:val="16"/>
              </w:rPr>
            </w:pPr>
            <w:r w:rsidRPr="00600D48">
              <w:rPr>
                <w:rFonts w:ascii="Arial" w:hAnsi="Arial" w:cs="Arial"/>
                <w:noProof/>
                <w:sz w:val="16"/>
                <w:szCs w:val="16"/>
              </w:rPr>
              <w:t>CR on UL beam after 2-step RA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9E8E90C" w14:textId="77777777" w:rsidR="00600D48" w:rsidRPr="0029779C" w:rsidRDefault="00600D4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24DD1" w:rsidRPr="0048482F" w14:paraId="438673E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174" w14:textId="77777777" w:rsidR="00624DD1" w:rsidRDefault="00624DD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3F623C" w14:textId="77777777" w:rsidR="00624DD1" w:rsidRPr="00E17FE7" w:rsidRDefault="00624DD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A8827F" w14:textId="77777777" w:rsidR="00624DD1" w:rsidRPr="0037577A" w:rsidRDefault="00624DD1"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A30ECA" w14:textId="3A90D5E0" w:rsidR="00624DD1" w:rsidRDefault="00624DD1" w:rsidP="002E189D">
            <w:pPr>
              <w:pStyle w:val="TAL"/>
              <w:jc w:val="center"/>
              <w:rPr>
                <w:color w:val="000000"/>
                <w:sz w:val="16"/>
                <w:szCs w:val="16"/>
                <w:lang w:val="en-GB"/>
              </w:rPr>
            </w:pPr>
            <w:r>
              <w:rPr>
                <w:color w:val="000000"/>
                <w:sz w:val="16"/>
                <w:szCs w:val="16"/>
                <w:lang w:val="en-GB"/>
              </w:rPr>
              <w:t>04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97B2E41" w14:textId="77777777" w:rsidR="00624DD1" w:rsidRDefault="00624DD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AA4967" w14:textId="77777777" w:rsidR="00624DD1" w:rsidRDefault="00624DD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CEF3CC" w14:textId="63DE3195" w:rsidR="00624DD1" w:rsidRPr="00F664AB" w:rsidRDefault="00624DD1" w:rsidP="002E189D">
            <w:pPr>
              <w:spacing w:after="0"/>
              <w:rPr>
                <w:rFonts w:ascii="Arial" w:hAnsi="Arial" w:cs="Arial"/>
                <w:noProof/>
                <w:sz w:val="16"/>
                <w:szCs w:val="16"/>
              </w:rPr>
            </w:pPr>
            <w:r w:rsidRPr="00624DD1">
              <w:rPr>
                <w:rFonts w:ascii="Arial" w:hAnsi="Arial" w:cs="Arial"/>
                <w:noProof/>
                <w:sz w:val="16"/>
                <w:szCs w:val="16"/>
              </w:rPr>
              <w:t>CR on default beam based on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BAADB" w14:textId="77777777" w:rsidR="00624DD1" w:rsidRPr="0029779C" w:rsidRDefault="00624DD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169A7" w:rsidRPr="0048482F" w14:paraId="2463C28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AB5058" w14:textId="77777777" w:rsidR="006169A7" w:rsidRDefault="006169A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360820" w14:textId="77777777" w:rsidR="006169A7" w:rsidRPr="00E17FE7" w:rsidRDefault="006169A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E28A65" w14:textId="1CE2853D" w:rsidR="006169A7" w:rsidRPr="0037577A" w:rsidRDefault="006169A7" w:rsidP="002E189D">
            <w:pPr>
              <w:pStyle w:val="TAC"/>
              <w:rPr>
                <w:color w:val="000000"/>
                <w:sz w:val="16"/>
                <w:szCs w:val="16"/>
                <w:lang w:val="en-GB"/>
              </w:rPr>
            </w:pPr>
            <w:r>
              <w:rPr>
                <w:color w:val="000000"/>
                <w:sz w:val="16"/>
                <w:szCs w:val="16"/>
                <w:lang w:val="en-GB"/>
              </w:rPr>
              <w:t>RP-23373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E40535" w14:textId="789E0C8B" w:rsidR="006169A7" w:rsidRDefault="006169A7" w:rsidP="002E189D">
            <w:pPr>
              <w:pStyle w:val="TAL"/>
              <w:jc w:val="center"/>
              <w:rPr>
                <w:color w:val="000000"/>
                <w:sz w:val="16"/>
                <w:szCs w:val="16"/>
                <w:lang w:val="en-GB"/>
              </w:rPr>
            </w:pPr>
            <w:r>
              <w:rPr>
                <w:color w:val="000000"/>
                <w:sz w:val="16"/>
                <w:szCs w:val="16"/>
                <w:lang w:val="en-GB"/>
              </w:rPr>
              <w:t>04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884CA" w14:textId="77777777" w:rsidR="006169A7" w:rsidRDefault="006169A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FB1E9C" w14:textId="77777777" w:rsidR="006169A7" w:rsidRDefault="006169A7"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DD22FB9" w14:textId="044B165B" w:rsidR="006169A7" w:rsidRPr="00F664AB" w:rsidRDefault="006169A7" w:rsidP="002E189D">
            <w:pPr>
              <w:spacing w:after="0"/>
              <w:rPr>
                <w:rFonts w:ascii="Arial" w:hAnsi="Arial" w:cs="Arial"/>
                <w:noProof/>
                <w:sz w:val="16"/>
                <w:szCs w:val="16"/>
              </w:rPr>
            </w:pPr>
            <w:r w:rsidRPr="006169A7">
              <w:rPr>
                <w:rFonts w:ascii="Arial" w:hAnsi="Arial" w:cs="Arial"/>
                <w:noProof/>
                <w:sz w:val="16"/>
                <w:szCs w:val="16"/>
              </w:rPr>
              <w:t>Correction to the SRS transmission colli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37D9903" w14:textId="77777777" w:rsidR="006169A7" w:rsidRPr="0029779C" w:rsidRDefault="006169A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1E7C536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935B7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DC2708"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D20DC9" w14:textId="4F6871B8" w:rsidR="00E13958" w:rsidRPr="0037577A" w:rsidRDefault="00E13958" w:rsidP="002E189D">
            <w:pPr>
              <w:pStyle w:val="TAC"/>
              <w:rPr>
                <w:color w:val="000000"/>
                <w:sz w:val="16"/>
                <w:szCs w:val="16"/>
                <w:lang w:val="en-GB"/>
              </w:rPr>
            </w:pPr>
            <w:r>
              <w:rPr>
                <w:color w:val="000000"/>
                <w:sz w:val="16"/>
                <w:szCs w:val="16"/>
                <w:lang w:val="en-GB"/>
              </w:rPr>
              <w:t>RP-2337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67B47B" w14:textId="6DBAF8CF" w:rsidR="00E13958" w:rsidRDefault="00E13958" w:rsidP="002E189D">
            <w:pPr>
              <w:pStyle w:val="TAL"/>
              <w:jc w:val="center"/>
              <w:rPr>
                <w:color w:val="000000"/>
                <w:sz w:val="16"/>
                <w:szCs w:val="16"/>
                <w:lang w:val="en-GB"/>
              </w:rPr>
            </w:pPr>
            <w:r>
              <w:rPr>
                <w:color w:val="000000"/>
                <w:sz w:val="16"/>
                <w:szCs w:val="16"/>
                <w:lang w:val="en-GB"/>
              </w:rPr>
              <w:t>04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83B212"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5318C9"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3EA8BFF" w14:textId="2A0DFF28"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Memory issue associated to slot offset determination for A-CSI without da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8097938"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0DCBDB5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C6F3DE1" w14:textId="77777777" w:rsidR="00E13958" w:rsidRDefault="00E13958"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2A5B495" w14:textId="77777777" w:rsidR="00E13958" w:rsidRPr="00E17FE7" w:rsidRDefault="00E13958"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0D9BC8" w14:textId="74B63A67" w:rsidR="00E13958" w:rsidRPr="0037577A" w:rsidRDefault="00E13958" w:rsidP="002E189D">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1E37F9" w14:textId="038C2F5D" w:rsidR="00E13958" w:rsidRDefault="00E13958" w:rsidP="002E189D">
            <w:pPr>
              <w:pStyle w:val="TAL"/>
              <w:jc w:val="center"/>
              <w:rPr>
                <w:color w:val="000000"/>
                <w:sz w:val="16"/>
                <w:szCs w:val="16"/>
                <w:lang w:val="en-GB"/>
              </w:rPr>
            </w:pPr>
            <w:r>
              <w:rPr>
                <w:color w:val="000000"/>
                <w:sz w:val="16"/>
                <w:szCs w:val="16"/>
                <w:lang w:val="en-GB"/>
              </w:rPr>
              <w:t>04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63003" w14:textId="77777777" w:rsidR="00E13958" w:rsidRDefault="00E13958"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7CB3CA" w14:textId="77777777" w:rsidR="00E13958" w:rsidRDefault="00E13958"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0A17EA" w14:textId="1D3064EA" w:rsidR="00E13958" w:rsidRPr="00F664AB" w:rsidRDefault="00E13958" w:rsidP="002E189D">
            <w:pPr>
              <w:spacing w:after="0"/>
              <w:rPr>
                <w:rFonts w:ascii="Arial" w:hAnsi="Arial" w:cs="Arial"/>
                <w:noProof/>
                <w:sz w:val="16"/>
                <w:szCs w:val="16"/>
              </w:rPr>
            </w:pPr>
            <w:r w:rsidRPr="00E13958">
              <w:rPr>
                <w:rFonts w:ascii="Arial" w:hAnsi="Arial" w:cs="Arial"/>
                <w:noProof/>
                <w:sz w:val="16"/>
                <w:szCs w:val="16"/>
              </w:rPr>
              <w:t>CR on clarification of CSI-RS transmission occasion for NCJT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B442314" w14:textId="77777777" w:rsidR="00E13958" w:rsidRPr="0029779C" w:rsidRDefault="00E13958"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B12ED" w:rsidRPr="0048482F" w14:paraId="7B5240C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7BBD63" w14:textId="77777777" w:rsidR="000B12ED" w:rsidRDefault="000B12E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E1D4C70" w14:textId="77777777" w:rsidR="000B12ED" w:rsidRPr="00E17FE7" w:rsidRDefault="000B12E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50A5DD9" w14:textId="542F746C" w:rsidR="000B12ED" w:rsidRPr="0037577A" w:rsidRDefault="000B12ED" w:rsidP="002E189D">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F1CBB" w14:textId="25B6D5FF" w:rsidR="000B12ED" w:rsidRDefault="000B12ED" w:rsidP="002E189D">
            <w:pPr>
              <w:pStyle w:val="TAL"/>
              <w:jc w:val="center"/>
              <w:rPr>
                <w:color w:val="000000"/>
                <w:sz w:val="16"/>
                <w:szCs w:val="16"/>
                <w:lang w:val="en-GB"/>
              </w:rPr>
            </w:pPr>
            <w:r>
              <w:rPr>
                <w:color w:val="000000"/>
                <w:sz w:val="16"/>
                <w:szCs w:val="16"/>
                <w:lang w:val="en-GB"/>
              </w:rPr>
              <w:t>04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BE1609" w14:textId="77777777" w:rsidR="000B12ED" w:rsidRDefault="000B12E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604AE2" w14:textId="77777777" w:rsidR="000B12ED" w:rsidRDefault="000B12ED"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25A46F" w14:textId="62D6F80E" w:rsidR="000B12ED" w:rsidRPr="00F664AB" w:rsidRDefault="000B12ED" w:rsidP="002E189D">
            <w:pPr>
              <w:spacing w:after="0"/>
              <w:rPr>
                <w:rFonts w:ascii="Arial" w:hAnsi="Arial" w:cs="Arial"/>
                <w:noProof/>
                <w:sz w:val="16"/>
                <w:szCs w:val="16"/>
              </w:rPr>
            </w:pPr>
            <w:r w:rsidRPr="000B12ED">
              <w:rPr>
                <w:rFonts w:ascii="Arial" w:hAnsi="Arial" w:cs="Arial"/>
                <w:noProof/>
                <w:sz w:val="16"/>
                <w:szCs w:val="16"/>
              </w:rPr>
              <w:t>Correction for SRS carrier switching for DCI formats 1_1 and 1_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21F21E" w14:textId="77777777" w:rsidR="000B12ED" w:rsidRPr="0029779C" w:rsidRDefault="000B12E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43F0E" w:rsidRPr="0048482F" w14:paraId="4A724C6A"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8850F08" w14:textId="77777777" w:rsidR="00643F0E" w:rsidRDefault="00643F0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E9ED8" w14:textId="77777777" w:rsidR="00643F0E" w:rsidRPr="00E17FE7" w:rsidRDefault="00643F0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07E8A" w14:textId="10E6D449" w:rsidR="00643F0E" w:rsidRPr="0037577A" w:rsidRDefault="00643F0E" w:rsidP="002E189D">
            <w:pPr>
              <w:pStyle w:val="TAC"/>
              <w:rPr>
                <w:color w:val="000000"/>
                <w:sz w:val="16"/>
                <w:szCs w:val="16"/>
                <w:lang w:val="en-GB"/>
              </w:rPr>
            </w:pPr>
            <w:r>
              <w:rPr>
                <w:color w:val="000000"/>
                <w:sz w:val="16"/>
                <w:szCs w:val="16"/>
                <w:lang w:val="en-GB"/>
              </w:rPr>
              <w:t>RP-2337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0434535" w14:textId="1589D298" w:rsidR="00643F0E" w:rsidRDefault="00643F0E" w:rsidP="002E189D">
            <w:pPr>
              <w:pStyle w:val="TAL"/>
              <w:jc w:val="center"/>
              <w:rPr>
                <w:color w:val="000000"/>
                <w:sz w:val="16"/>
                <w:szCs w:val="16"/>
                <w:lang w:val="en-GB"/>
              </w:rPr>
            </w:pPr>
            <w:r>
              <w:rPr>
                <w:color w:val="000000"/>
                <w:sz w:val="16"/>
                <w:szCs w:val="16"/>
                <w:lang w:val="en-GB"/>
              </w:rPr>
              <w:t>04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C2CA42" w14:textId="5F213B7F" w:rsidR="00643F0E" w:rsidRDefault="00643F0E"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ED6352B" w14:textId="77777777" w:rsidR="00643F0E" w:rsidRDefault="00643F0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AC2A1BD" w14:textId="7F8C2811" w:rsidR="00643F0E" w:rsidRPr="00F664AB" w:rsidRDefault="00643F0E" w:rsidP="002E189D">
            <w:pPr>
              <w:spacing w:after="0"/>
              <w:rPr>
                <w:rFonts w:ascii="Arial" w:hAnsi="Arial" w:cs="Arial"/>
                <w:noProof/>
                <w:sz w:val="16"/>
                <w:szCs w:val="16"/>
              </w:rPr>
            </w:pPr>
            <w:r w:rsidRPr="00643F0E">
              <w:rPr>
                <w:rFonts w:ascii="Arial" w:hAnsi="Arial" w:cs="Arial"/>
                <w:noProof/>
                <w:sz w:val="16"/>
                <w:szCs w:val="16"/>
              </w:rPr>
              <w:t>Correction of PUSCH repetition for RedCap UE with NCD-SSB in TD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7C3B7E3" w14:textId="77777777" w:rsidR="00643F0E" w:rsidRPr="0029779C" w:rsidRDefault="00643F0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6F44" w:rsidRPr="0048482F" w14:paraId="5AF0B9E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35D46FB" w14:textId="77777777" w:rsidR="00C76F44" w:rsidRDefault="00C76F4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78CB19" w14:textId="77777777" w:rsidR="00C76F44" w:rsidRPr="00E17FE7" w:rsidRDefault="00C76F4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145599" w14:textId="108E85F1" w:rsidR="00C76F44" w:rsidRPr="0037577A" w:rsidRDefault="00C76F44" w:rsidP="002E189D">
            <w:pPr>
              <w:pStyle w:val="TAC"/>
              <w:rPr>
                <w:color w:val="000000"/>
                <w:sz w:val="16"/>
                <w:szCs w:val="16"/>
                <w:lang w:val="en-GB"/>
              </w:rPr>
            </w:pPr>
            <w:r>
              <w:rPr>
                <w:color w:val="000000"/>
                <w:sz w:val="16"/>
                <w:szCs w:val="16"/>
                <w:lang w:val="en-GB"/>
              </w:rPr>
              <w:t>RP-2337</w:t>
            </w:r>
            <w:r w:rsidR="0007331B">
              <w:rPr>
                <w:color w:val="000000"/>
                <w:sz w:val="16"/>
                <w:szCs w:val="16"/>
                <w:lang w:val="en-GB"/>
              </w:rPr>
              <w:t>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24AE6A" w14:textId="4A4E5230" w:rsidR="00C76F44" w:rsidRDefault="00C76F44" w:rsidP="002E189D">
            <w:pPr>
              <w:pStyle w:val="TAL"/>
              <w:jc w:val="center"/>
              <w:rPr>
                <w:color w:val="000000"/>
                <w:sz w:val="16"/>
                <w:szCs w:val="16"/>
                <w:lang w:val="en-GB"/>
              </w:rPr>
            </w:pPr>
            <w:r>
              <w:rPr>
                <w:color w:val="000000"/>
                <w:sz w:val="16"/>
                <w:szCs w:val="16"/>
                <w:lang w:val="en-GB"/>
              </w:rPr>
              <w:t>04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E43FE90" w14:textId="261226F9" w:rsidR="00C76F44" w:rsidRDefault="00C76F4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899D13" w14:textId="77777777" w:rsidR="00C76F44" w:rsidRDefault="00C76F4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BB5AD" w14:textId="16224DB1" w:rsidR="00C76F44" w:rsidRPr="00F664AB" w:rsidRDefault="00C76F44" w:rsidP="002E189D">
            <w:pPr>
              <w:spacing w:after="0"/>
              <w:rPr>
                <w:rFonts w:ascii="Arial" w:hAnsi="Arial" w:cs="Arial"/>
                <w:noProof/>
                <w:sz w:val="16"/>
                <w:szCs w:val="16"/>
              </w:rPr>
            </w:pPr>
            <w:r w:rsidRPr="00C76F44">
              <w:rPr>
                <w:rFonts w:ascii="Arial" w:hAnsi="Arial" w:cs="Arial"/>
                <w:noProof/>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55642D" w14:textId="77777777" w:rsidR="00C76F44" w:rsidRPr="0029779C" w:rsidRDefault="00C76F4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83E45" w:rsidRPr="0048482F" w14:paraId="1B34361F"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6DD5FF6" w14:textId="77777777" w:rsidR="00E83E45" w:rsidRDefault="00E83E4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B71D70" w14:textId="77777777" w:rsidR="00E83E45" w:rsidRPr="00E17FE7" w:rsidRDefault="00E83E4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F10697" w14:textId="1EB669EF" w:rsidR="00E83E45" w:rsidRPr="0037577A" w:rsidRDefault="00E83E45" w:rsidP="002E189D">
            <w:pPr>
              <w:pStyle w:val="TAC"/>
              <w:rPr>
                <w:color w:val="000000"/>
                <w:sz w:val="16"/>
                <w:szCs w:val="16"/>
                <w:lang w:val="en-GB"/>
              </w:rPr>
            </w:pPr>
            <w:r>
              <w:rPr>
                <w:color w:val="000000"/>
                <w:sz w:val="16"/>
                <w:szCs w:val="16"/>
                <w:lang w:val="en-GB"/>
              </w:rPr>
              <w:t>RP-2337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968B79" w14:textId="048D5DDC" w:rsidR="00E83E45" w:rsidRDefault="00E83E45" w:rsidP="002E189D">
            <w:pPr>
              <w:pStyle w:val="TAL"/>
              <w:jc w:val="center"/>
              <w:rPr>
                <w:color w:val="000000"/>
                <w:sz w:val="16"/>
                <w:szCs w:val="16"/>
                <w:lang w:val="en-GB"/>
              </w:rPr>
            </w:pPr>
            <w:r>
              <w:rPr>
                <w:color w:val="000000"/>
                <w:sz w:val="16"/>
                <w:szCs w:val="16"/>
                <w:lang w:val="en-GB"/>
              </w:rPr>
              <w:t>04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7178C5" w14:textId="77777777" w:rsidR="00E83E45" w:rsidRDefault="00E83E4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331945" w14:textId="73808CF2" w:rsidR="00E83E45" w:rsidRDefault="00E83E4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5D6812" w14:textId="0D08DEE3" w:rsidR="00E83E45" w:rsidRPr="00F664AB" w:rsidRDefault="00E83E45" w:rsidP="002E189D">
            <w:pPr>
              <w:spacing w:after="0"/>
              <w:rPr>
                <w:rFonts w:ascii="Arial" w:hAnsi="Arial" w:cs="Arial"/>
                <w:noProof/>
                <w:sz w:val="16"/>
                <w:szCs w:val="16"/>
              </w:rPr>
            </w:pPr>
            <w:r w:rsidRPr="00E83E45">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6C0F" w14:textId="77777777" w:rsidR="00E83E45" w:rsidRPr="0029779C" w:rsidRDefault="00E83E4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D65A3" w:rsidRPr="0048482F" w14:paraId="53D7F07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81EBA2" w14:textId="77777777" w:rsidR="00BD65A3" w:rsidRDefault="00BD65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397E0C" w14:textId="77777777" w:rsidR="00BD65A3" w:rsidRPr="00E17FE7" w:rsidRDefault="00BD65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A53DD2" w14:textId="530B6029" w:rsidR="00BD65A3" w:rsidRPr="0037577A" w:rsidRDefault="00BD65A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416241" w14:textId="3760F1F8" w:rsidR="00BD65A3" w:rsidRDefault="00BD65A3" w:rsidP="002E189D">
            <w:pPr>
              <w:pStyle w:val="TAL"/>
              <w:jc w:val="center"/>
              <w:rPr>
                <w:color w:val="000000"/>
                <w:sz w:val="16"/>
                <w:szCs w:val="16"/>
                <w:lang w:val="en-GB"/>
              </w:rPr>
            </w:pPr>
            <w:r>
              <w:rPr>
                <w:color w:val="000000"/>
                <w:sz w:val="16"/>
                <w:szCs w:val="16"/>
                <w:lang w:val="en-GB"/>
              </w:rPr>
              <w:t>04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632BFD" w14:textId="77777777" w:rsidR="00BD65A3" w:rsidRDefault="00BD65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9B2A41" w14:textId="77777777" w:rsidR="00BD65A3" w:rsidRDefault="00BD65A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3B0D2F0" w14:textId="72C9570F" w:rsidR="00BD65A3" w:rsidRPr="00F664AB" w:rsidRDefault="00BD65A3" w:rsidP="002E189D">
            <w:pPr>
              <w:spacing w:after="0"/>
              <w:rPr>
                <w:rFonts w:ascii="Arial" w:hAnsi="Arial" w:cs="Arial"/>
                <w:noProof/>
                <w:sz w:val="16"/>
                <w:szCs w:val="16"/>
              </w:rPr>
            </w:pPr>
            <w:r w:rsidRPr="00BD65A3">
              <w:rPr>
                <w:rFonts w:ascii="Arial" w:hAnsi="Arial" w:cs="Arial"/>
                <w:noProof/>
                <w:sz w:val="16"/>
                <w:szCs w:val="16"/>
              </w:rPr>
              <w:t>Corre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98F411" w14:textId="77777777" w:rsidR="00BD65A3" w:rsidRPr="0029779C" w:rsidRDefault="00BD65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421F3" w:rsidRPr="0048482F" w14:paraId="6B702F0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942A1EF" w14:textId="77777777" w:rsidR="002421F3" w:rsidRDefault="002421F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4B2FFB" w14:textId="77777777" w:rsidR="002421F3" w:rsidRPr="00E17FE7" w:rsidRDefault="002421F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B7C8812" w14:textId="77777777" w:rsidR="002421F3" w:rsidRPr="0037577A" w:rsidRDefault="002421F3" w:rsidP="002E189D">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7D1D36" w14:textId="0C59C410" w:rsidR="002421F3" w:rsidRDefault="002421F3" w:rsidP="002E189D">
            <w:pPr>
              <w:pStyle w:val="TAL"/>
              <w:jc w:val="center"/>
              <w:rPr>
                <w:color w:val="000000"/>
                <w:sz w:val="16"/>
                <w:szCs w:val="16"/>
                <w:lang w:val="en-GB"/>
              </w:rPr>
            </w:pPr>
            <w:r>
              <w:rPr>
                <w:color w:val="000000"/>
                <w:sz w:val="16"/>
                <w:szCs w:val="16"/>
                <w:lang w:val="en-GB"/>
              </w:rPr>
              <w:t>04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6986E" w14:textId="77777777" w:rsidR="002421F3" w:rsidRDefault="002421F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A27885" w14:textId="77777777" w:rsidR="002421F3" w:rsidRDefault="002421F3"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3F667E0" w14:textId="4C50EC28" w:rsidR="002421F3" w:rsidRPr="00F664AB" w:rsidRDefault="002421F3" w:rsidP="002E189D">
            <w:pPr>
              <w:spacing w:after="0"/>
              <w:rPr>
                <w:rFonts w:ascii="Arial" w:hAnsi="Arial" w:cs="Arial"/>
                <w:noProof/>
                <w:sz w:val="16"/>
                <w:szCs w:val="16"/>
              </w:rPr>
            </w:pPr>
            <w:r w:rsidRPr="002421F3">
              <w:rPr>
                <w:rFonts w:ascii="Arial" w:hAnsi="Arial" w:cs="Arial"/>
                <w:noProof/>
                <w:sz w:val="16"/>
                <w:szCs w:val="16"/>
              </w:rPr>
              <w:t xml:space="preserve">Correction of specification support for MIMO enhancements on uTCI_STxMP_DMRS_SRS_8Tx_2TA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EFBC2E3" w14:textId="77777777" w:rsidR="002421F3" w:rsidRPr="0029779C" w:rsidRDefault="002421F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837FC" w:rsidRPr="0048482F" w14:paraId="1E2E145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7A9FDD5" w14:textId="77777777" w:rsidR="002837FC" w:rsidRDefault="002837FC"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7BA36D" w14:textId="77777777" w:rsidR="002837FC" w:rsidRPr="00E17FE7" w:rsidRDefault="002837FC"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397EA3" w14:textId="16AC516D" w:rsidR="002837FC" w:rsidRPr="0037577A" w:rsidRDefault="002837FC" w:rsidP="002E189D">
            <w:pPr>
              <w:pStyle w:val="TAC"/>
              <w:rPr>
                <w:color w:val="000000"/>
                <w:sz w:val="16"/>
                <w:szCs w:val="16"/>
                <w:lang w:val="en-GB"/>
              </w:rPr>
            </w:pPr>
            <w:r>
              <w:rPr>
                <w:color w:val="000000"/>
                <w:sz w:val="16"/>
                <w:szCs w:val="16"/>
                <w:lang w:val="en-GB"/>
              </w:rPr>
              <w:t>RP-2337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C1EBD" w14:textId="2EBDF593" w:rsidR="002837FC" w:rsidRDefault="002837FC" w:rsidP="002E189D">
            <w:pPr>
              <w:pStyle w:val="TAL"/>
              <w:jc w:val="center"/>
              <w:rPr>
                <w:color w:val="000000"/>
                <w:sz w:val="16"/>
                <w:szCs w:val="16"/>
                <w:lang w:val="en-GB"/>
              </w:rPr>
            </w:pPr>
            <w:r>
              <w:rPr>
                <w:color w:val="000000"/>
                <w:sz w:val="16"/>
                <w:szCs w:val="16"/>
                <w:lang w:val="en-GB"/>
              </w:rPr>
              <w:t>04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F40551" w14:textId="77777777" w:rsidR="002837FC" w:rsidRDefault="002837FC"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7CA0EF" w14:textId="77777777" w:rsidR="002837FC" w:rsidRDefault="002837FC"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36C69E" w14:textId="259BC743" w:rsidR="002837FC" w:rsidRPr="00F664AB" w:rsidRDefault="002837FC" w:rsidP="002E189D">
            <w:pPr>
              <w:spacing w:after="0"/>
              <w:rPr>
                <w:rFonts w:ascii="Arial" w:hAnsi="Arial" w:cs="Arial"/>
                <w:noProof/>
                <w:sz w:val="16"/>
                <w:szCs w:val="16"/>
              </w:rPr>
            </w:pPr>
            <w:r w:rsidRPr="002837FC">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7FEB" w14:textId="77777777" w:rsidR="002837FC" w:rsidRPr="0029779C" w:rsidRDefault="002837FC"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6ACA37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8D181AF"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868E553"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327752" w14:textId="2A1776C8" w:rsidR="00C742F5" w:rsidRPr="0037577A" w:rsidRDefault="00C742F5" w:rsidP="002E189D">
            <w:pPr>
              <w:pStyle w:val="TAC"/>
              <w:rPr>
                <w:color w:val="000000"/>
                <w:sz w:val="16"/>
                <w:szCs w:val="16"/>
                <w:lang w:val="en-GB"/>
              </w:rPr>
            </w:pPr>
            <w:r>
              <w:rPr>
                <w:color w:val="000000"/>
                <w:sz w:val="16"/>
                <w:szCs w:val="16"/>
                <w:lang w:val="en-GB"/>
              </w:rPr>
              <w:t>RP-23371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185A48" w14:textId="5BB31B9F" w:rsidR="00C742F5" w:rsidRDefault="00C742F5" w:rsidP="002E189D">
            <w:pPr>
              <w:pStyle w:val="TAL"/>
              <w:jc w:val="center"/>
              <w:rPr>
                <w:color w:val="000000"/>
                <w:sz w:val="16"/>
                <w:szCs w:val="16"/>
                <w:lang w:val="en-GB"/>
              </w:rPr>
            </w:pPr>
            <w:r>
              <w:rPr>
                <w:color w:val="000000"/>
                <w:sz w:val="16"/>
                <w:szCs w:val="16"/>
                <w:lang w:val="en-GB"/>
              </w:rPr>
              <w:t>04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4C5FA9"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FEB8A0"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FDB0FC" w14:textId="64852CC6"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 of specification support for NR NTN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7B8BBD"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D3B2BE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B724972" w14:textId="77777777" w:rsidR="00C742F5" w:rsidRDefault="00C742F5"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A784D25" w14:textId="77777777" w:rsidR="00C742F5" w:rsidRPr="00E17FE7" w:rsidRDefault="00C742F5"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3436CB" w14:textId="6F410449" w:rsidR="00C742F5" w:rsidRPr="0037577A" w:rsidRDefault="00C742F5" w:rsidP="002E189D">
            <w:pPr>
              <w:pStyle w:val="TAC"/>
              <w:rPr>
                <w:color w:val="000000"/>
                <w:sz w:val="16"/>
                <w:szCs w:val="16"/>
                <w:lang w:val="en-GB"/>
              </w:rPr>
            </w:pPr>
            <w:r>
              <w:rPr>
                <w:color w:val="000000"/>
                <w:sz w:val="16"/>
                <w:szCs w:val="16"/>
                <w:lang w:val="en-GB"/>
              </w:rPr>
              <w:t>RP-2337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26E5FC" w14:textId="034F049C" w:rsidR="00C742F5" w:rsidRDefault="00C742F5" w:rsidP="002E189D">
            <w:pPr>
              <w:pStyle w:val="TAL"/>
              <w:jc w:val="center"/>
              <w:rPr>
                <w:color w:val="000000"/>
                <w:sz w:val="16"/>
                <w:szCs w:val="16"/>
                <w:lang w:val="en-GB"/>
              </w:rPr>
            </w:pPr>
            <w:r>
              <w:rPr>
                <w:color w:val="000000"/>
                <w:sz w:val="16"/>
                <w:szCs w:val="16"/>
                <w:lang w:val="en-GB"/>
              </w:rPr>
              <w:t>04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51BF06" w14:textId="77777777" w:rsidR="00C742F5" w:rsidRDefault="00C742F5"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01A3826" w14:textId="77777777" w:rsidR="00C742F5" w:rsidRDefault="00C742F5"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E8E404" w14:textId="0CD08FD8" w:rsidR="00C742F5" w:rsidRPr="00F664AB" w:rsidRDefault="00C742F5" w:rsidP="002E189D">
            <w:pPr>
              <w:spacing w:after="0"/>
              <w:rPr>
                <w:rFonts w:ascii="Arial" w:hAnsi="Arial" w:cs="Arial"/>
                <w:noProof/>
                <w:sz w:val="16"/>
                <w:szCs w:val="16"/>
              </w:rPr>
            </w:pPr>
            <w:r w:rsidRPr="00C742F5">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98061F7" w14:textId="77777777" w:rsidR="00C742F5" w:rsidRPr="0029779C" w:rsidRDefault="00C742F5"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516C2" w:rsidRPr="0048482F" w14:paraId="08E7B2C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50007E0" w14:textId="77777777" w:rsidR="00B516C2" w:rsidRDefault="00B516C2"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3AD731" w14:textId="77777777" w:rsidR="00B516C2" w:rsidRPr="00E17FE7" w:rsidRDefault="00B516C2"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5E6332" w14:textId="26658129" w:rsidR="00B516C2" w:rsidRPr="0037577A" w:rsidRDefault="00B516C2" w:rsidP="002E189D">
            <w:pPr>
              <w:pStyle w:val="TAC"/>
              <w:rPr>
                <w:color w:val="000000"/>
                <w:sz w:val="16"/>
                <w:szCs w:val="16"/>
                <w:lang w:val="en-GB"/>
              </w:rPr>
            </w:pPr>
            <w:r>
              <w:rPr>
                <w:color w:val="000000"/>
                <w:sz w:val="16"/>
                <w:szCs w:val="16"/>
                <w:lang w:val="en-GB"/>
              </w:rPr>
              <w:t>RP-23370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1103A53" w14:textId="2F69F9E7" w:rsidR="00B516C2" w:rsidRDefault="00B516C2" w:rsidP="002E189D">
            <w:pPr>
              <w:pStyle w:val="TAL"/>
              <w:jc w:val="center"/>
              <w:rPr>
                <w:color w:val="000000"/>
                <w:sz w:val="16"/>
                <w:szCs w:val="16"/>
                <w:lang w:val="en-GB"/>
              </w:rPr>
            </w:pPr>
            <w:r>
              <w:rPr>
                <w:color w:val="000000"/>
                <w:sz w:val="16"/>
                <w:szCs w:val="16"/>
                <w:lang w:val="en-GB"/>
              </w:rPr>
              <w:t>04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9A4EBB" w14:textId="77777777" w:rsidR="00B516C2" w:rsidRDefault="00B516C2"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CB27D6" w14:textId="77777777" w:rsidR="00B516C2" w:rsidRDefault="00B516C2"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4C416A9" w14:textId="7FADDAA6" w:rsidR="00B516C2" w:rsidRPr="00F664AB" w:rsidRDefault="00B516C2" w:rsidP="002E189D">
            <w:pPr>
              <w:spacing w:after="0"/>
              <w:rPr>
                <w:rFonts w:ascii="Arial" w:hAnsi="Arial" w:cs="Arial"/>
                <w:noProof/>
                <w:sz w:val="16"/>
                <w:szCs w:val="16"/>
              </w:rPr>
            </w:pPr>
            <w:r w:rsidRPr="00B516C2">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A603AB" w14:textId="77777777" w:rsidR="00B516C2" w:rsidRPr="0029779C" w:rsidRDefault="00B516C2"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CE60BF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E2A54D9"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05CAD9"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439B48" w14:textId="1F92890B" w:rsidR="000E7209" w:rsidRPr="0037577A" w:rsidRDefault="000E7209" w:rsidP="002E189D">
            <w:pPr>
              <w:pStyle w:val="TAC"/>
              <w:rPr>
                <w:color w:val="000000"/>
                <w:sz w:val="16"/>
                <w:szCs w:val="16"/>
                <w:lang w:val="en-GB"/>
              </w:rPr>
            </w:pPr>
            <w:r>
              <w:rPr>
                <w:color w:val="000000"/>
                <w:sz w:val="16"/>
                <w:szCs w:val="16"/>
                <w:lang w:val="en-GB"/>
              </w:rPr>
              <w:t>RP-2337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8F8B1" w14:textId="2641B838" w:rsidR="000E7209" w:rsidRDefault="000E7209" w:rsidP="002E189D">
            <w:pPr>
              <w:pStyle w:val="TAL"/>
              <w:jc w:val="center"/>
              <w:rPr>
                <w:color w:val="000000"/>
                <w:sz w:val="16"/>
                <w:szCs w:val="16"/>
                <w:lang w:val="en-GB"/>
              </w:rPr>
            </w:pPr>
            <w:r>
              <w:rPr>
                <w:color w:val="000000"/>
                <w:sz w:val="16"/>
                <w:szCs w:val="16"/>
                <w:lang w:val="en-GB"/>
              </w:rPr>
              <w:t>04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759687A"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0A09C7"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2601FD" w14:textId="1D17D9BE" w:rsidR="000E7209" w:rsidRPr="00F664AB" w:rsidRDefault="000E7209" w:rsidP="002E189D">
            <w:pPr>
              <w:spacing w:after="0"/>
              <w:rPr>
                <w:rFonts w:ascii="Arial" w:hAnsi="Arial" w:cs="Arial"/>
                <w:noProof/>
                <w:sz w:val="16"/>
                <w:szCs w:val="16"/>
              </w:rPr>
            </w:pPr>
            <w:r w:rsidRPr="000E7209">
              <w:rPr>
                <w:rFonts w:ascii="Arial" w:hAnsi="Arial" w:cs="Arial"/>
                <w:noProof/>
                <w:sz w:val="16"/>
                <w:szCs w:val="16"/>
              </w:rPr>
              <w:t>Corre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2739ED"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11E518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1EA5B64" w14:textId="77777777" w:rsidR="000E7209" w:rsidRDefault="000E720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C112A6" w14:textId="77777777" w:rsidR="000E7209" w:rsidRPr="00E17FE7" w:rsidRDefault="000E720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F545F0" w14:textId="3CD4D8CB" w:rsidR="000E7209" w:rsidRPr="0037577A" w:rsidRDefault="000E7209" w:rsidP="002E189D">
            <w:pPr>
              <w:pStyle w:val="TAC"/>
              <w:rPr>
                <w:color w:val="000000"/>
                <w:sz w:val="16"/>
                <w:szCs w:val="16"/>
                <w:lang w:val="en-GB"/>
              </w:rPr>
            </w:pPr>
            <w:r>
              <w:rPr>
                <w:color w:val="000000"/>
                <w:sz w:val="16"/>
                <w:szCs w:val="16"/>
                <w:lang w:val="en-GB"/>
              </w:rPr>
              <w:t>RP-2337</w:t>
            </w:r>
            <w:r w:rsidR="008F6167">
              <w:rPr>
                <w:color w:val="000000"/>
                <w:sz w:val="16"/>
                <w:szCs w:val="16"/>
                <w:lang w:val="en-GB"/>
              </w:rPr>
              <w:t>2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890E03" w14:textId="4AD0D179" w:rsidR="000E7209" w:rsidRDefault="000E7209" w:rsidP="002E189D">
            <w:pPr>
              <w:pStyle w:val="TAL"/>
              <w:jc w:val="center"/>
              <w:rPr>
                <w:color w:val="000000"/>
                <w:sz w:val="16"/>
                <w:szCs w:val="16"/>
                <w:lang w:val="en-GB"/>
              </w:rPr>
            </w:pPr>
            <w:r>
              <w:rPr>
                <w:color w:val="000000"/>
                <w:sz w:val="16"/>
                <w:szCs w:val="16"/>
                <w:lang w:val="en-GB"/>
              </w:rPr>
              <w:t>04</w:t>
            </w:r>
            <w:r w:rsidR="008F6167">
              <w:rPr>
                <w:color w:val="000000"/>
                <w:sz w:val="16"/>
                <w:szCs w:val="16"/>
                <w:lang w:val="en-GB"/>
              </w:rPr>
              <w:t>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EB4C72" w14:textId="77777777" w:rsidR="000E7209" w:rsidRDefault="000E720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E0BCEF" w14:textId="77777777" w:rsidR="000E7209" w:rsidRDefault="000E720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BCD8B1" w14:textId="563D6661" w:rsidR="000E7209" w:rsidRPr="00F664AB" w:rsidRDefault="008F6167" w:rsidP="002E189D">
            <w:pPr>
              <w:spacing w:after="0"/>
              <w:rPr>
                <w:rFonts w:ascii="Arial" w:hAnsi="Arial" w:cs="Arial"/>
                <w:noProof/>
                <w:sz w:val="16"/>
                <w:szCs w:val="16"/>
              </w:rPr>
            </w:pPr>
            <w:r w:rsidRPr="008F6167">
              <w:rPr>
                <w:rFonts w:ascii="Arial" w:hAnsi="Arial" w:cs="Arial"/>
                <w:noProof/>
                <w:sz w:val="16"/>
                <w:szCs w:val="16"/>
              </w:rPr>
              <w:t>Corrections of X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D1DD2A" w14:textId="77777777" w:rsidR="000E7209" w:rsidRPr="0029779C" w:rsidRDefault="000E720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470D57" w:rsidRPr="0048482F" w14:paraId="073684D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A3A6407" w14:textId="77777777" w:rsidR="00470D57" w:rsidRDefault="00470D5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D1C5F06" w14:textId="77777777" w:rsidR="00470D57" w:rsidRPr="00E17FE7" w:rsidRDefault="00470D5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763409" w14:textId="1E1339D2" w:rsidR="00470D57" w:rsidRPr="0037577A" w:rsidRDefault="00470D57"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B7025B" w14:textId="6C999EAE" w:rsidR="00470D57" w:rsidRDefault="00470D57" w:rsidP="002E189D">
            <w:pPr>
              <w:pStyle w:val="TAL"/>
              <w:jc w:val="center"/>
              <w:rPr>
                <w:color w:val="000000"/>
                <w:sz w:val="16"/>
                <w:szCs w:val="16"/>
                <w:lang w:val="en-GB"/>
              </w:rPr>
            </w:pPr>
            <w:r>
              <w:rPr>
                <w:color w:val="000000"/>
                <w:sz w:val="16"/>
                <w:szCs w:val="16"/>
                <w:lang w:val="en-GB"/>
              </w:rPr>
              <w:t>04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E222AB" w14:textId="77777777" w:rsidR="00470D57" w:rsidRDefault="00470D5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58CA25" w14:textId="402B9BBC" w:rsidR="00470D57" w:rsidRDefault="00470D57"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74FC6FB" w14:textId="23E7FEE7" w:rsidR="00470D57" w:rsidRPr="00F664AB" w:rsidRDefault="00470D57" w:rsidP="002E189D">
            <w:pPr>
              <w:spacing w:after="0"/>
              <w:rPr>
                <w:rFonts w:ascii="Arial" w:hAnsi="Arial" w:cs="Arial"/>
                <w:noProof/>
                <w:sz w:val="16"/>
                <w:szCs w:val="16"/>
              </w:rPr>
            </w:pPr>
            <w:r w:rsidRPr="00470D57">
              <w:rPr>
                <w:rFonts w:ascii="Arial" w:hAnsi="Arial" w:cs="Arial"/>
                <w:noProof/>
                <w:sz w:val="16"/>
                <w:szCs w:val="16"/>
              </w:rPr>
              <w:t>Introduction of UL Tx switching across up to 4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916759" w14:textId="77777777" w:rsidR="00470D57" w:rsidRPr="0029779C" w:rsidRDefault="00470D5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736AC7" w:rsidRPr="0048482F" w14:paraId="1B5DF56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BD452CC" w14:textId="77777777" w:rsidR="00736AC7" w:rsidRDefault="00736AC7"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7913B6" w14:textId="77777777" w:rsidR="00736AC7" w:rsidRPr="00E17FE7" w:rsidRDefault="00736AC7"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F5D80D" w14:textId="0733F6BC" w:rsidR="00736AC7" w:rsidRPr="0037577A" w:rsidRDefault="00736AC7" w:rsidP="002E189D">
            <w:pPr>
              <w:pStyle w:val="TAC"/>
              <w:rPr>
                <w:color w:val="000000"/>
                <w:sz w:val="16"/>
                <w:szCs w:val="16"/>
                <w:lang w:val="en-GB"/>
              </w:rPr>
            </w:pPr>
            <w:r>
              <w:rPr>
                <w:color w:val="000000"/>
                <w:sz w:val="16"/>
                <w:szCs w:val="16"/>
                <w:lang w:val="en-GB"/>
              </w:rPr>
              <w:t>RP-2337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6E47A1" w14:textId="71D349F9" w:rsidR="00736AC7" w:rsidRDefault="00736AC7" w:rsidP="002E189D">
            <w:pPr>
              <w:pStyle w:val="TAL"/>
              <w:jc w:val="center"/>
              <w:rPr>
                <w:color w:val="000000"/>
                <w:sz w:val="16"/>
                <w:szCs w:val="16"/>
                <w:lang w:val="en-GB"/>
              </w:rPr>
            </w:pPr>
            <w:r>
              <w:rPr>
                <w:color w:val="000000"/>
                <w:sz w:val="16"/>
                <w:szCs w:val="16"/>
                <w:lang w:val="en-GB"/>
              </w:rPr>
              <w:t>04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BEF4AF" w14:textId="77777777" w:rsidR="00736AC7" w:rsidRDefault="00736AC7"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BDA787" w14:textId="1C65653C" w:rsidR="00736AC7" w:rsidRDefault="00736AC7"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FD0CA99" w14:textId="02050C0D" w:rsidR="00736AC7" w:rsidRPr="00F664AB" w:rsidRDefault="00736AC7" w:rsidP="002E189D">
            <w:pPr>
              <w:spacing w:after="0"/>
              <w:rPr>
                <w:rFonts w:ascii="Arial" w:hAnsi="Arial" w:cs="Arial"/>
                <w:noProof/>
                <w:sz w:val="16"/>
                <w:szCs w:val="16"/>
              </w:rPr>
            </w:pPr>
            <w:r w:rsidRPr="00736AC7">
              <w:rPr>
                <w:rFonts w:ascii="Arial" w:hAnsi="Arial" w:cs="Arial"/>
                <w:noProof/>
                <w:sz w:val="16"/>
                <w:szCs w:val="16"/>
              </w:rPr>
              <w:t>Corrections on further NR coverage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F9206E" w14:textId="77777777" w:rsidR="00736AC7" w:rsidRPr="0029779C" w:rsidRDefault="00736AC7"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372AB1" w:rsidRPr="0048482F" w14:paraId="7B367C5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718EB22" w14:textId="77777777" w:rsidR="00372AB1" w:rsidRDefault="00372AB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0143B5" w14:textId="77777777" w:rsidR="00372AB1" w:rsidRPr="00E17FE7" w:rsidRDefault="00372AB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8F2DC1" w14:textId="4D06979D" w:rsidR="00372AB1" w:rsidRPr="0037577A" w:rsidRDefault="00372AB1" w:rsidP="002E189D">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DB0508" w14:textId="60B9350D" w:rsidR="00372AB1" w:rsidRDefault="00372AB1" w:rsidP="002E189D">
            <w:pPr>
              <w:pStyle w:val="TAL"/>
              <w:jc w:val="center"/>
              <w:rPr>
                <w:color w:val="000000"/>
                <w:sz w:val="16"/>
                <w:szCs w:val="16"/>
                <w:lang w:val="en-GB"/>
              </w:rPr>
            </w:pPr>
            <w:r>
              <w:rPr>
                <w:color w:val="000000"/>
                <w:sz w:val="16"/>
                <w:szCs w:val="16"/>
                <w:lang w:val="en-GB"/>
              </w:rPr>
              <w:t>049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5CB50F" w14:textId="77777777" w:rsidR="00372AB1" w:rsidRDefault="00372AB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AE049" w14:textId="77777777" w:rsidR="00372AB1" w:rsidRDefault="00372AB1"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9B1BD4" w14:textId="53116F78" w:rsidR="00372AB1" w:rsidRPr="00F664AB" w:rsidRDefault="00372AB1" w:rsidP="002E189D">
            <w:pPr>
              <w:spacing w:after="0"/>
              <w:rPr>
                <w:rFonts w:ascii="Arial" w:hAnsi="Arial" w:cs="Arial"/>
                <w:noProof/>
                <w:sz w:val="16"/>
                <w:szCs w:val="16"/>
              </w:rPr>
            </w:pPr>
            <w:r w:rsidRPr="00372AB1">
              <w:rPr>
                <w:rFonts w:ascii="Arial" w:hAnsi="Arial" w:cs="Arial"/>
                <w:noProof/>
                <w:sz w:val="16"/>
                <w:szCs w:val="16"/>
              </w:rPr>
              <w:t>Corrections on multi-cell PDSCH / PU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87362F" w14:textId="77777777" w:rsidR="00372AB1" w:rsidRPr="0029779C" w:rsidRDefault="00372AB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76967B69"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93B6121"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0A0A2D"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A353C5C" w14:textId="7DB131CA" w:rsidR="000852BD" w:rsidRPr="0037577A" w:rsidRDefault="000852BD" w:rsidP="002E189D">
            <w:pPr>
              <w:pStyle w:val="TAC"/>
              <w:rPr>
                <w:color w:val="000000"/>
                <w:sz w:val="16"/>
                <w:szCs w:val="16"/>
                <w:lang w:val="en-GB"/>
              </w:rPr>
            </w:pPr>
            <w:r>
              <w:rPr>
                <w:color w:val="000000"/>
                <w:sz w:val="16"/>
                <w:szCs w:val="16"/>
                <w:lang w:val="en-GB"/>
              </w:rPr>
              <w:t>RP-2337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59715C" w14:textId="272D5F8C" w:rsidR="000852BD" w:rsidRDefault="000852BD" w:rsidP="002E189D">
            <w:pPr>
              <w:pStyle w:val="TAL"/>
              <w:jc w:val="center"/>
              <w:rPr>
                <w:color w:val="000000"/>
                <w:sz w:val="16"/>
                <w:szCs w:val="16"/>
                <w:lang w:val="en-GB"/>
              </w:rPr>
            </w:pPr>
            <w:r>
              <w:rPr>
                <w:color w:val="000000"/>
                <w:sz w:val="16"/>
                <w:szCs w:val="16"/>
                <w:lang w:val="en-GB"/>
              </w:rPr>
              <w:t>04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5EAB65"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E1F46B" w14:textId="3C49CFEE"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6A8597" w14:textId="38825EC5"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NR support for dedicated spectrum less than 5MHz for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793A7BA"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17DFF40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4B31FB3" w14:textId="77777777" w:rsidR="000852BD" w:rsidRDefault="000852B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D3E6B9" w14:textId="77777777" w:rsidR="000852BD" w:rsidRPr="00E17FE7" w:rsidRDefault="000852B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47391A" w14:textId="7797E585" w:rsidR="000852BD" w:rsidRPr="0037577A" w:rsidRDefault="000852BD" w:rsidP="002E189D">
            <w:pPr>
              <w:pStyle w:val="TAC"/>
              <w:rPr>
                <w:color w:val="000000"/>
                <w:sz w:val="16"/>
                <w:szCs w:val="16"/>
                <w:lang w:val="en-GB"/>
              </w:rPr>
            </w:pPr>
            <w:r>
              <w:rPr>
                <w:color w:val="000000"/>
                <w:sz w:val="16"/>
                <w:szCs w:val="16"/>
                <w:lang w:val="en-GB"/>
              </w:rPr>
              <w:t>RP-2337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665185" w14:textId="53C16864" w:rsidR="000852BD" w:rsidRDefault="000852BD" w:rsidP="002E189D">
            <w:pPr>
              <w:pStyle w:val="TAL"/>
              <w:jc w:val="center"/>
              <w:rPr>
                <w:color w:val="000000"/>
                <w:sz w:val="16"/>
                <w:szCs w:val="16"/>
                <w:lang w:val="en-GB"/>
              </w:rPr>
            </w:pPr>
            <w:r>
              <w:rPr>
                <w:color w:val="000000"/>
                <w:sz w:val="16"/>
                <w:szCs w:val="16"/>
                <w:lang w:val="en-GB"/>
              </w:rPr>
              <w:t>049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5522233" w14:textId="77777777" w:rsidR="000852BD" w:rsidRDefault="000852B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F6D1EC" w14:textId="77777777" w:rsidR="000852BD" w:rsidRDefault="000852BD"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9E02AF1" w14:textId="0C7FBC54" w:rsidR="000852BD" w:rsidRPr="00F664AB" w:rsidRDefault="000852BD" w:rsidP="002E189D">
            <w:pPr>
              <w:spacing w:after="0"/>
              <w:rPr>
                <w:rFonts w:ascii="Arial" w:hAnsi="Arial" w:cs="Arial"/>
                <w:noProof/>
                <w:sz w:val="16"/>
                <w:szCs w:val="16"/>
              </w:rPr>
            </w:pPr>
            <w:r w:rsidRPr="000852BD">
              <w:rPr>
                <w:rFonts w:ascii="Arial" w:hAnsi="Arial" w:cs="Arial"/>
                <w:noProof/>
                <w:sz w:val="16"/>
                <w:szCs w:val="16"/>
              </w:rPr>
              <w:t>Introduction of Rel-18 enhancements of NR Multicast and Broadcast Ser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DC4215" w14:textId="77777777" w:rsidR="000852BD" w:rsidRPr="0029779C" w:rsidRDefault="000852B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54D1B" w:rsidRPr="0048482F" w14:paraId="1C1A77E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4677839" w14:textId="77777777" w:rsidR="00E54D1B" w:rsidRDefault="00E54D1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7BEDF0" w14:textId="77777777" w:rsidR="00E54D1B" w:rsidRPr="00E17FE7" w:rsidRDefault="00E54D1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D63D1C1" w14:textId="2477224C" w:rsidR="00E54D1B" w:rsidRPr="0037577A" w:rsidRDefault="00E54D1B" w:rsidP="002E189D">
            <w:pPr>
              <w:pStyle w:val="TAC"/>
              <w:rPr>
                <w:color w:val="000000"/>
                <w:sz w:val="16"/>
                <w:szCs w:val="16"/>
                <w:lang w:val="en-GB"/>
              </w:rPr>
            </w:pPr>
            <w:r>
              <w:rPr>
                <w:color w:val="000000"/>
                <w:sz w:val="16"/>
                <w:szCs w:val="16"/>
                <w:lang w:val="en-GB"/>
              </w:rPr>
              <w:t>RP-2337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9728A1E" w14:textId="3C324D1D" w:rsidR="00E54D1B" w:rsidRDefault="00E54D1B" w:rsidP="002E189D">
            <w:pPr>
              <w:pStyle w:val="TAL"/>
              <w:jc w:val="center"/>
              <w:rPr>
                <w:color w:val="000000"/>
                <w:sz w:val="16"/>
                <w:szCs w:val="16"/>
                <w:lang w:val="en-GB"/>
              </w:rPr>
            </w:pPr>
            <w:r>
              <w:rPr>
                <w:color w:val="000000"/>
                <w:sz w:val="16"/>
                <w:szCs w:val="16"/>
                <w:lang w:val="en-GB"/>
              </w:rPr>
              <w:t>049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2972CB" w14:textId="77777777" w:rsidR="00E54D1B" w:rsidRDefault="00E54D1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25C40B" w14:textId="77777777" w:rsidR="00E54D1B" w:rsidRDefault="00E54D1B" w:rsidP="002E189D">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DE9BDB" w14:textId="70934527" w:rsidR="00E54D1B" w:rsidRPr="00F664AB" w:rsidRDefault="00E54D1B" w:rsidP="002E189D">
            <w:pPr>
              <w:spacing w:after="0"/>
              <w:rPr>
                <w:rFonts w:ascii="Arial" w:hAnsi="Arial" w:cs="Arial"/>
                <w:noProof/>
                <w:sz w:val="16"/>
                <w:szCs w:val="16"/>
              </w:rPr>
            </w:pPr>
            <w:r w:rsidRPr="00E54D1B">
              <w:rPr>
                <w:rFonts w:ascii="Arial" w:hAnsi="Arial" w:cs="Arial"/>
                <w:noProof/>
                <w:sz w:val="16"/>
                <w:szCs w:val="16"/>
              </w:rPr>
              <w:t>Introduction of Network Controlled Repeate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90E13CD" w14:textId="77777777" w:rsidR="00E54D1B" w:rsidRPr="0029779C" w:rsidRDefault="00E54D1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E5DE1" w:rsidRPr="0048482F" w14:paraId="6028634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82BD559" w14:textId="0E6A62E8"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4A4A853" w14:textId="3A13EDC0"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DA4EB1" w14:textId="4497985C" w:rsidR="001E5DE1" w:rsidRPr="0037577A" w:rsidRDefault="001E5DE1" w:rsidP="002E189D">
            <w:pPr>
              <w:pStyle w:val="TAC"/>
              <w:rPr>
                <w:color w:val="000000"/>
                <w:sz w:val="16"/>
                <w:szCs w:val="16"/>
                <w:lang w:val="en-GB"/>
              </w:rPr>
            </w:pPr>
            <w:r w:rsidRPr="001E5DE1">
              <w:rPr>
                <w:color w:val="000000"/>
                <w:sz w:val="16"/>
                <w:szCs w:val="16"/>
                <w:lang w:val="en-GB"/>
              </w:rPr>
              <w:t>RP-24053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9D4A2" w14:textId="28FFBD55" w:rsidR="001E5DE1" w:rsidRDefault="001E5DE1" w:rsidP="002E189D">
            <w:pPr>
              <w:pStyle w:val="TAL"/>
              <w:jc w:val="center"/>
              <w:rPr>
                <w:color w:val="000000"/>
                <w:sz w:val="16"/>
                <w:szCs w:val="16"/>
                <w:lang w:val="en-GB"/>
              </w:rPr>
            </w:pPr>
            <w:r>
              <w:rPr>
                <w:color w:val="000000"/>
                <w:sz w:val="16"/>
                <w:szCs w:val="16"/>
                <w:lang w:val="en-GB"/>
              </w:rPr>
              <w:t>049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2F401D" w14:textId="2AB118B5" w:rsidR="001E5DE1" w:rsidRDefault="001E5DE1" w:rsidP="002E189D">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BB7CA4" w14:textId="0CEBA409"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FA96CD4" w14:textId="48B17DE7" w:rsidR="001E5DE1" w:rsidRPr="00F664AB" w:rsidRDefault="001E5DE1" w:rsidP="001E5DE1">
            <w:pPr>
              <w:rPr>
                <w:rFonts w:ascii="Arial" w:hAnsi="Arial" w:cs="Arial"/>
                <w:noProof/>
                <w:sz w:val="16"/>
                <w:szCs w:val="16"/>
              </w:rPr>
            </w:pPr>
            <w:r w:rsidRPr="001E5DE1">
              <w:rPr>
                <w:rFonts w:ascii="Arial" w:hAnsi="Arial" w:cs="Arial"/>
                <w:noProof/>
                <w:sz w:val="16"/>
                <w:szCs w:val="16"/>
              </w:rPr>
              <w:t>CR on Timing correction for aperiodic SRS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C0E546" w14:textId="140D010E"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1E5DE1" w:rsidRPr="0048482F" w14:paraId="4F1B9967"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3255BED" w14:textId="77777777" w:rsidR="001E5DE1" w:rsidRDefault="001E5DE1"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B447089" w14:textId="77777777" w:rsidR="001E5DE1" w:rsidRPr="00E17FE7" w:rsidRDefault="001E5DE1"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9DFEA7" w14:textId="7E6E58EA" w:rsidR="001E5DE1" w:rsidRPr="0037577A" w:rsidRDefault="001E5DE1" w:rsidP="002E189D">
            <w:pPr>
              <w:pStyle w:val="TAC"/>
              <w:rPr>
                <w:color w:val="000000"/>
                <w:sz w:val="16"/>
                <w:szCs w:val="16"/>
                <w:lang w:val="en-GB"/>
              </w:rPr>
            </w:pPr>
            <w:r w:rsidRPr="001E5DE1">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3F2011" w14:textId="4A7CDB97" w:rsidR="001E5DE1" w:rsidRDefault="001E5DE1" w:rsidP="002E189D">
            <w:pPr>
              <w:pStyle w:val="TAL"/>
              <w:jc w:val="center"/>
              <w:rPr>
                <w:color w:val="000000"/>
                <w:sz w:val="16"/>
                <w:szCs w:val="16"/>
                <w:lang w:val="en-GB"/>
              </w:rPr>
            </w:pPr>
            <w:r>
              <w:rPr>
                <w:color w:val="000000"/>
                <w:sz w:val="16"/>
                <w:szCs w:val="16"/>
                <w:lang w:val="en-GB"/>
              </w:rPr>
              <w:t>05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BDE606" w14:textId="3AD1D6E1" w:rsidR="001E5DE1" w:rsidRDefault="001E5DE1"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E3058" w14:textId="77777777" w:rsidR="001E5DE1" w:rsidRDefault="001E5DE1"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A019AB4" w14:textId="46E49502" w:rsidR="001E5DE1" w:rsidRPr="00F664AB" w:rsidRDefault="001E5DE1" w:rsidP="002E189D">
            <w:pPr>
              <w:rPr>
                <w:rFonts w:ascii="Arial" w:hAnsi="Arial" w:cs="Arial"/>
                <w:noProof/>
                <w:sz w:val="16"/>
                <w:szCs w:val="16"/>
              </w:rPr>
            </w:pPr>
            <w:r w:rsidRPr="001E5DE1">
              <w:rPr>
                <w:rFonts w:ascii="Arial" w:hAnsi="Arial" w:cs="Arial"/>
                <w:noProof/>
                <w:sz w:val="16"/>
                <w:szCs w:val="16"/>
              </w:rPr>
              <w:t>Correction on SRS carrier switching prioritization rul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98B318" w14:textId="77777777" w:rsidR="001E5DE1" w:rsidRPr="0029779C" w:rsidRDefault="001E5DE1"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46D7B21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C408E3F"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9DF06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1BD636" w14:textId="6372CC2C" w:rsidR="00CB0EA3" w:rsidRPr="0037577A" w:rsidRDefault="00CB0EA3" w:rsidP="002E189D">
            <w:pPr>
              <w:pStyle w:val="TAC"/>
              <w:rPr>
                <w:color w:val="000000"/>
                <w:sz w:val="16"/>
                <w:szCs w:val="16"/>
                <w:lang w:val="en-GB"/>
              </w:rPr>
            </w:pPr>
            <w:r w:rsidRPr="00CB0EA3">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FF5C40F" w14:textId="60197792" w:rsidR="00CB0EA3" w:rsidRDefault="00CB0EA3" w:rsidP="002E189D">
            <w:pPr>
              <w:pStyle w:val="TAL"/>
              <w:jc w:val="center"/>
              <w:rPr>
                <w:color w:val="000000"/>
                <w:sz w:val="16"/>
                <w:szCs w:val="16"/>
                <w:lang w:val="en-GB"/>
              </w:rPr>
            </w:pPr>
            <w:r>
              <w:rPr>
                <w:color w:val="000000"/>
                <w:sz w:val="16"/>
                <w:szCs w:val="16"/>
                <w:lang w:val="en-GB"/>
              </w:rPr>
              <w:t>05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6F69C2"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393069"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030C94" w14:textId="03D3C6F8" w:rsidR="00CB0EA3" w:rsidRPr="00F664AB" w:rsidRDefault="00CB0EA3" w:rsidP="002E189D">
            <w:pPr>
              <w:rPr>
                <w:rFonts w:ascii="Arial" w:hAnsi="Arial" w:cs="Arial"/>
                <w:noProof/>
                <w:sz w:val="16"/>
                <w:szCs w:val="16"/>
              </w:rPr>
            </w:pPr>
            <w:r w:rsidRPr="00CB0EA3">
              <w:rPr>
                <w:rFonts w:ascii="Arial" w:hAnsi="Arial" w:cs="Arial"/>
                <w:noProof/>
                <w:sz w:val="16"/>
                <w:szCs w:val="16"/>
              </w:rPr>
              <w:t>Clarification on NCJT CSI-IM restric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065AD7"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E70D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850710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0CBD23"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0C0A5E7" w14:textId="381CEF7D" w:rsidR="00CB0EA3" w:rsidRPr="0037577A" w:rsidRDefault="00CB0EA3" w:rsidP="002E189D">
            <w:pPr>
              <w:pStyle w:val="TAC"/>
              <w:rPr>
                <w:color w:val="000000"/>
                <w:sz w:val="16"/>
                <w:szCs w:val="16"/>
                <w:lang w:val="en-GB"/>
              </w:rPr>
            </w:pPr>
            <w:r w:rsidRPr="00CB0EA3">
              <w:rPr>
                <w:color w:val="000000"/>
                <w:sz w:val="16"/>
                <w:szCs w:val="16"/>
                <w:lang w:val="en-GB"/>
              </w:rPr>
              <w:t>RP-2405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A985FB" w14:textId="59F47943" w:rsidR="00CB0EA3" w:rsidRDefault="00CB0EA3" w:rsidP="002E189D">
            <w:pPr>
              <w:pStyle w:val="TAL"/>
              <w:jc w:val="center"/>
              <w:rPr>
                <w:color w:val="000000"/>
                <w:sz w:val="16"/>
                <w:szCs w:val="16"/>
                <w:lang w:val="en-GB"/>
              </w:rPr>
            </w:pPr>
            <w:r>
              <w:rPr>
                <w:color w:val="000000"/>
                <w:sz w:val="16"/>
                <w:szCs w:val="16"/>
                <w:lang w:val="en-GB"/>
              </w:rPr>
              <w:t>05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85C52D"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EA24C4"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E914FBD" w14:textId="240CF9E8" w:rsidR="00CB0EA3" w:rsidRPr="00F664AB" w:rsidRDefault="00CB0EA3" w:rsidP="002E189D">
            <w:pPr>
              <w:rPr>
                <w:rFonts w:ascii="Arial" w:hAnsi="Arial" w:cs="Arial"/>
                <w:noProof/>
                <w:sz w:val="16"/>
                <w:szCs w:val="16"/>
              </w:rPr>
            </w:pPr>
            <w:r w:rsidRPr="00CB0EA3">
              <w:rPr>
                <w:rFonts w:ascii="Arial" w:hAnsi="Arial" w:cs="Arial"/>
                <w:noProof/>
                <w:sz w:val="16"/>
                <w:szCs w:val="16"/>
              </w:rPr>
              <w:t>Correction on the support of SCI format 1-A in IUC scheme 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ACEC03"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5E2F8F9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6C851876"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084F51"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D7B85B" w14:textId="56DB8F8C"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4C86469" w14:textId="0B6447F9" w:rsidR="00CB0EA3" w:rsidRDefault="00CB0EA3" w:rsidP="002E189D">
            <w:pPr>
              <w:pStyle w:val="TAL"/>
              <w:jc w:val="center"/>
              <w:rPr>
                <w:color w:val="000000"/>
                <w:sz w:val="16"/>
                <w:szCs w:val="16"/>
                <w:lang w:val="en-GB"/>
              </w:rPr>
            </w:pPr>
            <w:r>
              <w:rPr>
                <w:color w:val="000000"/>
                <w:sz w:val="16"/>
                <w:szCs w:val="16"/>
                <w:lang w:val="en-GB"/>
              </w:rPr>
              <w:t>05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C0D274"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56A2D5"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B16E11" w14:textId="1E9C6EFC" w:rsidR="00CB0EA3" w:rsidRPr="00F664AB" w:rsidRDefault="00CB0EA3" w:rsidP="002E189D">
            <w:pPr>
              <w:rPr>
                <w:rFonts w:ascii="Arial" w:hAnsi="Arial" w:cs="Arial"/>
                <w:noProof/>
                <w:sz w:val="16"/>
                <w:szCs w:val="16"/>
              </w:rPr>
            </w:pPr>
            <w:r w:rsidRPr="00CB0EA3">
              <w:rPr>
                <w:rFonts w:ascii="Arial" w:hAnsi="Arial" w:cs="Arial"/>
                <w:noProof/>
                <w:sz w:val="16"/>
                <w:szCs w:val="16"/>
              </w:rPr>
              <w:t>CR on sub-set of {DL TCI, UL TCI} indication for Rel-17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DD84DDB"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7FCA773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DF21B4"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D1CD195"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A0F6C6" w14:textId="77777777" w:rsidR="00CB0EA3" w:rsidRPr="0037577A" w:rsidRDefault="00CB0EA3" w:rsidP="002E189D">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80C3B" w14:textId="182837C2" w:rsidR="00CB0EA3" w:rsidRDefault="00CB0EA3" w:rsidP="002E189D">
            <w:pPr>
              <w:pStyle w:val="TAL"/>
              <w:jc w:val="center"/>
              <w:rPr>
                <w:color w:val="000000"/>
                <w:sz w:val="16"/>
                <w:szCs w:val="16"/>
                <w:lang w:val="en-GB"/>
              </w:rPr>
            </w:pPr>
            <w:r>
              <w:rPr>
                <w:color w:val="000000"/>
                <w:sz w:val="16"/>
                <w:szCs w:val="16"/>
                <w:lang w:val="en-GB"/>
              </w:rPr>
              <w:t>05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6A087B"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41061"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2852DD6" w14:textId="0D77DA68" w:rsidR="00CB0EA3" w:rsidRPr="00F664AB" w:rsidRDefault="00CB0EA3" w:rsidP="002E189D">
            <w:pPr>
              <w:rPr>
                <w:rFonts w:ascii="Arial" w:hAnsi="Arial" w:cs="Arial"/>
                <w:noProof/>
                <w:sz w:val="16"/>
                <w:szCs w:val="16"/>
              </w:rPr>
            </w:pPr>
            <w:r w:rsidRPr="00CB0EA3">
              <w:rPr>
                <w:rFonts w:ascii="Arial" w:hAnsi="Arial" w:cs="Arial"/>
                <w:noProof/>
                <w:sz w:val="16"/>
                <w:szCs w:val="16"/>
              </w:rPr>
              <w:t>CR on TCI state indication for Rel-15/16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A3C20FD"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CB0EA3" w:rsidRPr="0048482F" w14:paraId="35220C5B"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07C6FE0" w14:textId="77777777" w:rsidR="00CB0EA3" w:rsidRDefault="00CB0EA3"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DC90A8" w14:textId="77777777" w:rsidR="00CB0EA3" w:rsidRPr="00E17FE7" w:rsidRDefault="00CB0EA3"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A66448" w14:textId="2DCEE5D7" w:rsidR="00CB0EA3" w:rsidRPr="0037577A" w:rsidRDefault="007B4CDB" w:rsidP="002E189D">
            <w:pPr>
              <w:pStyle w:val="TAC"/>
              <w:rPr>
                <w:color w:val="000000"/>
                <w:sz w:val="16"/>
                <w:szCs w:val="16"/>
                <w:lang w:val="en-GB"/>
              </w:rPr>
            </w:pPr>
            <w:r w:rsidRPr="007B4CDB">
              <w:rPr>
                <w:color w:val="000000"/>
                <w:sz w:val="16"/>
                <w:szCs w:val="16"/>
                <w:lang w:val="en-GB"/>
              </w:rPr>
              <w:t>RP-24053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620EFF" w14:textId="6C5BD029" w:rsidR="00CB0EA3" w:rsidRDefault="00CB0EA3" w:rsidP="002E189D">
            <w:pPr>
              <w:pStyle w:val="TAL"/>
              <w:jc w:val="center"/>
              <w:rPr>
                <w:color w:val="000000"/>
                <w:sz w:val="16"/>
                <w:szCs w:val="16"/>
                <w:lang w:val="en-GB"/>
              </w:rPr>
            </w:pPr>
            <w:r>
              <w:rPr>
                <w:color w:val="000000"/>
                <w:sz w:val="16"/>
                <w:szCs w:val="16"/>
                <w:lang w:val="en-GB"/>
              </w:rPr>
              <w:t>05</w:t>
            </w:r>
            <w:r w:rsidR="007B4CDB">
              <w:rPr>
                <w:color w:val="000000"/>
                <w:sz w:val="16"/>
                <w:szCs w:val="16"/>
                <w:lang w:val="en-GB"/>
              </w:rPr>
              <w:t>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E63B9C" w14:textId="77777777" w:rsidR="00CB0EA3" w:rsidRDefault="00CB0EA3"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898386" w14:textId="77777777" w:rsidR="00CB0EA3" w:rsidRDefault="00CB0EA3"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B8779D4" w14:textId="0620EBEC" w:rsidR="00CB0EA3" w:rsidRPr="00F664AB" w:rsidRDefault="007B4CDB" w:rsidP="002E189D">
            <w:pPr>
              <w:rPr>
                <w:rFonts w:ascii="Arial" w:hAnsi="Arial" w:cs="Arial"/>
                <w:noProof/>
                <w:sz w:val="16"/>
                <w:szCs w:val="16"/>
              </w:rPr>
            </w:pPr>
            <w:r w:rsidRPr="007B4CDB">
              <w:rPr>
                <w:rFonts w:ascii="Arial" w:hAnsi="Arial" w:cs="Arial"/>
                <w:noProof/>
                <w:sz w:val="16"/>
                <w:szCs w:val="16"/>
              </w:rPr>
              <w:t>Correction for SRS transmission collision rule in RRC_INACTIV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59A52A" w14:textId="77777777" w:rsidR="00CB0EA3" w:rsidRPr="0029779C" w:rsidRDefault="00CB0EA3"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7B4CDB" w:rsidRPr="0048482F" w14:paraId="0EE3F892"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515B01E8" w14:textId="77777777" w:rsidR="007B4CDB" w:rsidRDefault="007B4CDB" w:rsidP="007B4CDB">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65034A" w14:textId="77777777" w:rsidR="007B4CDB" w:rsidRPr="00E17FE7" w:rsidRDefault="007B4CDB" w:rsidP="007B4CDB">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F7D6" w14:textId="394E802A" w:rsidR="007B4CDB" w:rsidRPr="0037577A" w:rsidRDefault="007B4CDB" w:rsidP="007B4CDB">
            <w:pPr>
              <w:pStyle w:val="TAC"/>
              <w:rPr>
                <w:color w:val="000000"/>
                <w:sz w:val="16"/>
                <w:szCs w:val="16"/>
                <w:lang w:val="en-GB"/>
              </w:rPr>
            </w:pPr>
            <w:r w:rsidRPr="00CB0EA3">
              <w:rPr>
                <w:color w:val="000000"/>
                <w:sz w:val="16"/>
                <w:szCs w:val="16"/>
                <w:lang w:val="en-GB"/>
              </w:rPr>
              <w:t>RP-24051</w:t>
            </w:r>
            <w:r>
              <w:rPr>
                <w:color w:val="000000"/>
                <w:sz w:val="16"/>
                <w:szCs w:val="16"/>
                <w:lang w:val="en-GB"/>
              </w:rPr>
              <w:t>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9FB14B" w14:textId="5DA9A70B" w:rsidR="007B4CDB" w:rsidRDefault="007B4CDB" w:rsidP="007B4CDB">
            <w:pPr>
              <w:pStyle w:val="TAL"/>
              <w:jc w:val="center"/>
              <w:rPr>
                <w:color w:val="000000"/>
                <w:sz w:val="16"/>
                <w:szCs w:val="16"/>
                <w:lang w:val="en-GB"/>
              </w:rPr>
            </w:pPr>
            <w:r>
              <w:rPr>
                <w:color w:val="000000"/>
                <w:sz w:val="16"/>
                <w:szCs w:val="16"/>
                <w:lang w:val="en-GB"/>
              </w:rPr>
              <w:t>05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961814E" w14:textId="77777777" w:rsidR="007B4CDB" w:rsidRDefault="007B4CDB" w:rsidP="007B4CDB">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AA7F3A" w14:textId="77777777" w:rsidR="007B4CDB" w:rsidRDefault="007B4CDB" w:rsidP="007B4CDB">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3DFB182" w14:textId="6069E80D" w:rsidR="007B4CDB" w:rsidRPr="00F664AB" w:rsidRDefault="007B4CDB" w:rsidP="007B4CDB">
            <w:pPr>
              <w:rPr>
                <w:rFonts w:ascii="Arial" w:hAnsi="Arial" w:cs="Arial"/>
                <w:noProof/>
                <w:sz w:val="16"/>
                <w:szCs w:val="16"/>
              </w:rPr>
            </w:pPr>
            <w:r w:rsidRPr="007B4CDB">
              <w:rPr>
                <w:rFonts w:ascii="Arial" w:hAnsi="Arial" w:cs="Arial"/>
                <w:noProof/>
                <w:sz w:val="16"/>
                <w:szCs w:val="16"/>
              </w:rPr>
              <w:t>CR on clarifying condition for applying unifi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7A98F1D" w14:textId="77777777" w:rsidR="007B4CDB" w:rsidRPr="0029779C" w:rsidRDefault="007B4CDB" w:rsidP="007B4CDB">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648DD" w:rsidRPr="0048482F" w14:paraId="4397A2E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E812847" w14:textId="77777777" w:rsidR="006648DD" w:rsidRDefault="006648DD"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F30E2C" w14:textId="77777777" w:rsidR="006648DD" w:rsidRPr="00E17FE7" w:rsidRDefault="006648DD"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739AC8" w14:textId="2713037F" w:rsidR="006648DD" w:rsidRPr="0037577A" w:rsidRDefault="006648DD" w:rsidP="002E189D">
            <w:pPr>
              <w:pStyle w:val="TAC"/>
              <w:rPr>
                <w:color w:val="000000"/>
                <w:sz w:val="16"/>
                <w:szCs w:val="16"/>
                <w:lang w:val="en-GB"/>
              </w:rPr>
            </w:pPr>
            <w:r w:rsidRPr="006648DD">
              <w:rPr>
                <w:color w:val="000000"/>
                <w:sz w:val="16"/>
                <w:szCs w:val="16"/>
                <w:lang w:val="en-GB"/>
              </w:rPr>
              <w:t>RP-2405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05BA9A" w14:textId="01C8072B" w:rsidR="006648DD" w:rsidRDefault="006648DD" w:rsidP="002E189D">
            <w:pPr>
              <w:pStyle w:val="TAL"/>
              <w:jc w:val="center"/>
              <w:rPr>
                <w:color w:val="000000"/>
                <w:sz w:val="16"/>
                <w:szCs w:val="16"/>
                <w:lang w:val="en-GB"/>
              </w:rPr>
            </w:pPr>
            <w:r>
              <w:rPr>
                <w:color w:val="000000"/>
                <w:sz w:val="16"/>
                <w:szCs w:val="16"/>
                <w:lang w:val="en-GB"/>
              </w:rPr>
              <w:t>05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2D49EE1" w14:textId="77777777" w:rsidR="006648DD" w:rsidRDefault="006648DD"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DFFE06" w14:textId="2C1F5762" w:rsidR="006648DD" w:rsidRDefault="006648DD"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920EF50" w14:textId="7C605146" w:rsidR="006648DD" w:rsidRPr="00F664AB" w:rsidRDefault="006648DD" w:rsidP="002E189D">
            <w:pPr>
              <w:rPr>
                <w:rFonts w:ascii="Arial" w:hAnsi="Arial" w:cs="Arial"/>
                <w:noProof/>
                <w:sz w:val="16"/>
                <w:szCs w:val="16"/>
              </w:rPr>
            </w:pPr>
            <w:r w:rsidRPr="006648DD">
              <w:rPr>
                <w:rFonts w:ascii="Arial" w:hAnsi="Arial" w:cs="Arial"/>
                <w:noProof/>
                <w:sz w:val="16"/>
                <w:szCs w:val="16"/>
              </w:rPr>
              <w:t>Correction of RRC parameter names and Multi-PUSCH- CG grant valid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F89C6AC" w14:textId="77777777" w:rsidR="006648DD" w:rsidRPr="0029779C" w:rsidRDefault="006648DD"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7D49" w:rsidRPr="0048482F" w14:paraId="0EE8304E"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C201BCA" w14:textId="77777777" w:rsidR="00E07D49" w:rsidRDefault="00E07D4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D6D3B2" w14:textId="77777777" w:rsidR="00E07D49" w:rsidRPr="00E17FE7" w:rsidRDefault="00E07D4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844029" w14:textId="4ACEFC7D" w:rsidR="00E07D49" w:rsidRPr="0037577A" w:rsidRDefault="00E07D49" w:rsidP="002E189D">
            <w:pPr>
              <w:pStyle w:val="TAC"/>
              <w:rPr>
                <w:color w:val="000000"/>
                <w:sz w:val="16"/>
                <w:szCs w:val="16"/>
                <w:lang w:val="en-GB"/>
              </w:rPr>
            </w:pPr>
            <w:r w:rsidRPr="00E07D49">
              <w:rPr>
                <w:color w:val="000000"/>
                <w:sz w:val="16"/>
                <w:szCs w:val="16"/>
                <w:lang w:val="en-GB"/>
              </w:rPr>
              <w:t>RP-2405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9E3F56" w14:textId="268D90BA" w:rsidR="00E07D49" w:rsidRDefault="00E07D49" w:rsidP="002E189D">
            <w:pPr>
              <w:pStyle w:val="TAL"/>
              <w:jc w:val="center"/>
              <w:rPr>
                <w:color w:val="000000"/>
                <w:sz w:val="16"/>
                <w:szCs w:val="16"/>
                <w:lang w:val="en-GB"/>
              </w:rPr>
            </w:pPr>
            <w:r>
              <w:rPr>
                <w:color w:val="000000"/>
                <w:sz w:val="16"/>
                <w:szCs w:val="16"/>
                <w:lang w:val="en-GB"/>
              </w:rPr>
              <w:t>051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F082EF" w14:textId="77777777" w:rsidR="00E07D49" w:rsidRDefault="00E07D4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DBE99C" w14:textId="7567F8E9" w:rsidR="00E07D49" w:rsidRDefault="00E07D49"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9DD6E5" w14:textId="01BFC632" w:rsidR="00E07D49" w:rsidRPr="00F664AB" w:rsidRDefault="00E07D49" w:rsidP="002E189D">
            <w:pPr>
              <w:rPr>
                <w:rFonts w:ascii="Arial" w:hAnsi="Arial" w:cs="Arial"/>
                <w:noProof/>
                <w:sz w:val="16"/>
                <w:szCs w:val="16"/>
              </w:rPr>
            </w:pPr>
            <w:r w:rsidRPr="00E07D49">
              <w:rPr>
                <w:rFonts w:ascii="Arial" w:hAnsi="Arial" w:cs="Arial"/>
                <w:noProof/>
                <w:sz w:val="16"/>
                <w:szCs w:val="16"/>
              </w:rPr>
              <w:t>CR on PDSCH processing timelin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49E522" w14:textId="77777777" w:rsidR="00E07D49" w:rsidRPr="0029779C" w:rsidRDefault="00E07D4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917D88D"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58562A3"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925DBF6"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74308E" w14:textId="3AFA8194" w:rsidR="00097DF4" w:rsidRPr="0037577A" w:rsidRDefault="00097DF4" w:rsidP="002E189D">
            <w:pPr>
              <w:pStyle w:val="TAC"/>
              <w:rPr>
                <w:color w:val="000000"/>
                <w:sz w:val="16"/>
                <w:szCs w:val="16"/>
                <w:lang w:val="en-GB"/>
              </w:rPr>
            </w:pPr>
            <w:r w:rsidRPr="00097DF4">
              <w:rPr>
                <w:color w:val="000000"/>
                <w:sz w:val="16"/>
                <w:szCs w:val="16"/>
                <w:lang w:val="en-GB"/>
              </w:rPr>
              <w:t>RP-24053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77764E" w14:textId="071538FC" w:rsidR="00097DF4" w:rsidRDefault="00097DF4" w:rsidP="002E189D">
            <w:pPr>
              <w:pStyle w:val="TAL"/>
              <w:jc w:val="center"/>
              <w:rPr>
                <w:color w:val="000000"/>
                <w:sz w:val="16"/>
                <w:szCs w:val="16"/>
                <w:lang w:val="en-GB"/>
              </w:rPr>
            </w:pPr>
            <w:r>
              <w:rPr>
                <w:color w:val="000000"/>
                <w:sz w:val="16"/>
                <w:szCs w:val="16"/>
                <w:lang w:val="en-GB"/>
              </w:rPr>
              <w:t>05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2024317"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D4780A" w14:textId="1E3A2725"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0DDCD4" w14:textId="3044F21A" w:rsidR="00097DF4" w:rsidRPr="00F664AB" w:rsidRDefault="00097DF4" w:rsidP="002E189D">
            <w:pPr>
              <w:rPr>
                <w:rFonts w:ascii="Arial" w:hAnsi="Arial" w:cs="Arial"/>
                <w:noProof/>
                <w:sz w:val="16"/>
                <w:szCs w:val="16"/>
              </w:rPr>
            </w:pPr>
            <w:r w:rsidRPr="00097DF4">
              <w:rPr>
                <w:rFonts w:ascii="Arial" w:hAnsi="Arial" w:cs="Arial"/>
                <w:noProof/>
                <w:sz w:val="16"/>
                <w:szCs w:val="16"/>
              </w:rPr>
              <w:t>CR on FDM reception of unicast and multicast PDSCH in RRC_INACTIVE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DD7D41"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6DDA6A44"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070C7BC"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1AB32F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CE1182" w14:textId="45DEFD5A" w:rsidR="00097DF4" w:rsidRPr="0037577A" w:rsidRDefault="00097DF4" w:rsidP="002E189D">
            <w:pPr>
              <w:pStyle w:val="TAC"/>
              <w:rPr>
                <w:color w:val="000000"/>
                <w:sz w:val="16"/>
                <w:szCs w:val="16"/>
                <w:lang w:val="en-GB"/>
              </w:rPr>
            </w:pPr>
            <w:r w:rsidRPr="00097DF4">
              <w:rPr>
                <w:color w:val="000000"/>
                <w:sz w:val="16"/>
                <w:szCs w:val="16"/>
                <w:lang w:val="en-GB"/>
              </w:rPr>
              <w:t>RP-2405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F82666C" w14:textId="1B509773" w:rsidR="00097DF4" w:rsidRDefault="00097DF4" w:rsidP="002E189D">
            <w:pPr>
              <w:pStyle w:val="TAL"/>
              <w:jc w:val="center"/>
              <w:rPr>
                <w:color w:val="000000"/>
                <w:sz w:val="16"/>
                <w:szCs w:val="16"/>
                <w:lang w:val="en-GB"/>
              </w:rPr>
            </w:pPr>
            <w:r>
              <w:rPr>
                <w:color w:val="000000"/>
                <w:sz w:val="16"/>
                <w:szCs w:val="16"/>
                <w:lang w:val="en-GB"/>
              </w:rPr>
              <w:t>051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FE792"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839791" w14:textId="77777777" w:rsidR="00097DF4" w:rsidRDefault="00097DF4"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5A731C" w14:textId="22278B8F" w:rsidR="00097DF4" w:rsidRPr="00F664AB" w:rsidRDefault="00097DF4" w:rsidP="002E189D">
            <w:pPr>
              <w:rPr>
                <w:rFonts w:ascii="Arial" w:hAnsi="Arial" w:cs="Arial"/>
                <w:noProof/>
                <w:sz w:val="16"/>
                <w:szCs w:val="16"/>
              </w:rPr>
            </w:pPr>
            <w:r w:rsidRPr="00097DF4">
              <w:rPr>
                <w:rFonts w:ascii="Arial" w:hAnsi="Arial" w:cs="Arial"/>
                <w:noProof/>
                <w:sz w:val="16"/>
                <w:szCs w:val="16"/>
              </w:rPr>
              <w:t>CR on PDSCH resource mapping for dedicated spectrum less than 5 MHz</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FEE66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097DF4" w:rsidRPr="0048482F" w14:paraId="5D602E23"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20B73E57" w14:textId="77777777" w:rsidR="00097DF4" w:rsidRDefault="00097DF4"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DF6540" w14:textId="77777777" w:rsidR="00097DF4" w:rsidRPr="00E17FE7" w:rsidRDefault="00097DF4"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3C1355" w14:textId="37E9806E" w:rsidR="00097DF4" w:rsidRPr="0037577A" w:rsidRDefault="00097DF4" w:rsidP="002E189D">
            <w:pPr>
              <w:pStyle w:val="TAC"/>
              <w:rPr>
                <w:color w:val="000000"/>
                <w:sz w:val="16"/>
                <w:szCs w:val="16"/>
                <w:lang w:val="en-GB"/>
              </w:rPr>
            </w:pPr>
            <w:r w:rsidRPr="00097DF4">
              <w:rPr>
                <w:color w:val="000000"/>
                <w:sz w:val="16"/>
                <w:szCs w:val="16"/>
                <w:lang w:val="en-GB"/>
              </w:rPr>
              <w:t>RP-2405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CBE5781" w14:textId="2DD2796A" w:rsidR="00097DF4" w:rsidRDefault="00097DF4" w:rsidP="002E189D">
            <w:pPr>
              <w:pStyle w:val="TAL"/>
              <w:jc w:val="center"/>
              <w:rPr>
                <w:color w:val="000000"/>
                <w:sz w:val="16"/>
                <w:szCs w:val="16"/>
                <w:lang w:val="en-GB"/>
              </w:rPr>
            </w:pPr>
            <w:r>
              <w:rPr>
                <w:color w:val="000000"/>
                <w:sz w:val="16"/>
                <w:szCs w:val="16"/>
                <w:lang w:val="en-GB"/>
              </w:rPr>
              <w:t>05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2FCF78" w14:textId="77777777" w:rsidR="00097DF4" w:rsidRDefault="00097DF4"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37261C" w14:textId="1EBD3381" w:rsidR="00097DF4" w:rsidRDefault="00097DF4"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BDA8C8" w14:textId="3D2EB7E0" w:rsidR="00097DF4" w:rsidRPr="00F664AB" w:rsidRDefault="00097DF4" w:rsidP="002E189D">
            <w:pPr>
              <w:rPr>
                <w:rFonts w:ascii="Arial" w:hAnsi="Arial" w:cs="Arial"/>
                <w:noProof/>
                <w:sz w:val="16"/>
                <w:szCs w:val="16"/>
              </w:rPr>
            </w:pPr>
            <w:r w:rsidRPr="00097DF4">
              <w:rPr>
                <w:rFonts w:ascii="Arial" w:hAnsi="Arial" w:cs="Arial"/>
                <w:noProof/>
                <w:sz w:val="16"/>
                <w:szCs w:val="16"/>
              </w:rPr>
              <w:t>ssb-index-RSRP/SINR CSI report dropping due to absence of CSI-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B00EBBB" w14:textId="77777777" w:rsidR="00097DF4" w:rsidRPr="0029779C" w:rsidRDefault="00097DF4"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58F6A6A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F2FC8C6"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7361678"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08B876" w14:textId="6F04A5B9" w:rsidR="00EB5A5E" w:rsidRPr="0037577A" w:rsidRDefault="00EB5A5E" w:rsidP="002E189D">
            <w:pPr>
              <w:pStyle w:val="TAC"/>
              <w:rPr>
                <w:color w:val="000000"/>
                <w:sz w:val="16"/>
                <w:szCs w:val="16"/>
                <w:lang w:val="en-GB"/>
              </w:rPr>
            </w:pPr>
            <w:r w:rsidRPr="00EB5A5E">
              <w:rPr>
                <w:color w:val="000000"/>
                <w:sz w:val="16"/>
                <w:szCs w:val="16"/>
                <w:lang w:val="en-GB"/>
              </w:rPr>
              <w:t>RP-24053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99498E" w14:textId="570EEE9A" w:rsidR="00EB5A5E" w:rsidRDefault="00EB5A5E" w:rsidP="002E189D">
            <w:pPr>
              <w:pStyle w:val="TAL"/>
              <w:jc w:val="center"/>
              <w:rPr>
                <w:color w:val="000000"/>
                <w:sz w:val="16"/>
                <w:szCs w:val="16"/>
                <w:lang w:val="en-GB"/>
              </w:rPr>
            </w:pPr>
            <w:r>
              <w:rPr>
                <w:color w:val="000000"/>
                <w:sz w:val="16"/>
                <w:szCs w:val="16"/>
                <w:lang w:val="en-GB"/>
              </w:rPr>
              <w:t>052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1A79963"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44BC7"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0CBB87A" w14:textId="0C0E3761" w:rsidR="00EB5A5E" w:rsidRPr="00F664AB" w:rsidRDefault="00EB5A5E" w:rsidP="002E189D">
            <w:pPr>
              <w:rPr>
                <w:rFonts w:ascii="Arial" w:hAnsi="Arial" w:cs="Arial"/>
                <w:noProof/>
                <w:sz w:val="16"/>
                <w:szCs w:val="16"/>
              </w:rPr>
            </w:pPr>
            <w:r w:rsidRPr="00EB5A5E">
              <w:rPr>
                <w:rFonts w:ascii="Arial" w:hAnsi="Arial" w:cs="Arial"/>
                <w:noProof/>
                <w:sz w:val="16"/>
                <w:szCs w:val="16"/>
              </w:rPr>
              <w:t>CR on overlapping SRS resour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7120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0BECC9C1"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49B887C2"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73D0B19"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DF8DF6" w14:textId="446F4EFA" w:rsidR="00EB5A5E" w:rsidRPr="0037577A" w:rsidRDefault="00EB5A5E" w:rsidP="002E189D">
            <w:pPr>
              <w:pStyle w:val="TAC"/>
              <w:rPr>
                <w:color w:val="000000"/>
                <w:sz w:val="16"/>
                <w:szCs w:val="16"/>
                <w:lang w:val="en-GB"/>
              </w:rPr>
            </w:pPr>
            <w:r w:rsidRPr="00EB5A5E">
              <w:rPr>
                <w:color w:val="000000"/>
                <w:sz w:val="16"/>
                <w:szCs w:val="16"/>
                <w:lang w:val="en-GB"/>
              </w:rPr>
              <w:t>RP-24053</w:t>
            </w:r>
            <w:r>
              <w:rPr>
                <w:color w:val="000000"/>
                <w:sz w:val="16"/>
                <w:szCs w:val="16"/>
                <w:lang w:val="en-GB"/>
              </w:rPr>
              <w:t>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A55BB9C" w14:textId="4FE28EB0" w:rsidR="00EB5A5E" w:rsidRDefault="00EB5A5E" w:rsidP="002E189D">
            <w:pPr>
              <w:pStyle w:val="TAL"/>
              <w:jc w:val="center"/>
              <w:rPr>
                <w:color w:val="000000"/>
                <w:sz w:val="16"/>
                <w:szCs w:val="16"/>
                <w:lang w:val="en-GB"/>
              </w:rPr>
            </w:pPr>
            <w:r>
              <w:rPr>
                <w:color w:val="000000"/>
                <w:sz w:val="16"/>
                <w:szCs w:val="16"/>
                <w:lang w:val="en-GB"/>
              </w:rPr>
              <w:t>052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60B0DB6"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19E83E" w14:textId="77777777" w:rsidR="00EB5A5E" w:rsidRDefault="00EB5A5E"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EF664B" w14:textId="7BA7D5B4"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n mapping order of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3427EF"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B5A5E" w:rsidRPr="0048482F" w14:paraId="658C7B08"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7DD80A03" w14:textId="77777777" w:rsidR="00EB5A5E" w:rsidRDefault="00EB5A5E"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4050747" w14:textId="77777777" w:rsidR="00EB5A5E" w:rsidRPr="00E17FE7" w:rsidRDefault="00EB5A5E"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FF5281A" w14:textId="39B34C80" w:rsidR="00EB5A5E" w:rsidRPr="0037577A" w:rsidRDefault="00EB5A5E" w:rsidP="002E189D">
            <w:pPr>
              <w:pStyle w:val="TAC"/>
              <w:rPr>
                <w:color w:val="000000"/>
                <w:sz w:val="16"/>
                <w:szCs w:val="16"/>
                <w:lang w:val="en-GB"/>
              </w:rPr>
            </w:pPr>
            <w:r w:rsidRPr="00EB5A5E">
              <w:rPr>
                <w:color w:val="000000"/>
                <w:sz w:val="16"/>
                <w:szCs w:val="16"/>
                <w:lang w:val="en-GB"/>
              </w:rPr>
              <w:t>RP-24052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104A34" w14:textId="75B464F6" w:rsidR="00EB5A5E" w:rsidRDefault="00EB5A5E" w:rsidP="002E189D">
            <w:pPr>
              <w:pStyle w:val="TAL"/>
              <w:jc w:val="center"/>
              <w:rPr>
                <w:color w:val="000000"/>
                <w:sz w:val="16"/>
                <w:szCs w:val="16"/>
                <w:lang w:val="en-GB"/>
              </w:rPr>
            </w:pPr>
            <w:r>
              <w:rPr>
                <w:color w:val="000000"/>
                <w:sz w:val="16"/>
                <w:szCs w:val="16"/>
                <w:lang w:val="en-GB"/>
              </w:rPr>
              <w:t>05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FBA825" w14:textId="77777777" w:rsidR="00EB5A5E" w:rsidRDefault="00EB5A5E"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6E8C00" w14:textId="6F4CC6BD" w:rsidR="00EB5A5E" w:rsidRDefault="00EB5A5E"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FDBFE1" w14:textId="741F5C4A" w:rsidR="00EB5A5E" w:rsidRPr="00F664AB" w:rsidRDefault="00EB5A5E" w:rsidP="002E189D">
            <w:pPr>
              <w:rPr>
                <w:rFonts w:ascii="Arial" w:hAnsi="Arial" w:cs="Arial"/>
                <w:noProof/>
                <w:sz w:val="16"/>
                <w:szCs w:val="16"/>
              </w:rPr>
            </w:pPr>
            <w:r w:rsidRPr="00EB5A5E">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F972" w14:textId="77777777" w:rsidR="00EB5A5E" w:rsidRPr="0029779C" w:rsidRDefault="00EB5A5E"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9524B" w:rsidRPr="0048482F" w14:paraId="6D6E917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1A8298E7" w14:textId="77777777" w:rsidR="00E9524B" w:rsidRDefault="00E9524B"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F30917D" w14:textId="77777777" w:rsidR="00E9524B" w:rsidRPr="00E17FE7" w:rsidRDefault="00E9524B"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4A2B66" w14:textId="4F787129" w:rsidR="00E9524B" w:rsidRPr="0037577A" w:rsidRDefault="00E9524B" w:rsidP="002E189D">
            <w:pPr>
              <w:pStyle w:val="TAC"/>
              <w:rPr>
                <w:color w:val="000000"/>
                <w:sz w:val="16"/>
                <w:szCs w:val="16"/>
                <w:lang w:val="en-GB"/>
              </w:rPr>
            </w:pPr>
            <w:r w:rsidRPr="00E9524B">
              <w:rPr>
                <w:color w:val="000000"/>
                <w:sz w:val="16"/>
                <w:szCs w:val="16"/>
                <w:lang w:val="en-GB"/>
              </w:rPr>
              <w:t>RP-2405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6FAA5E" w14:textId="0A65D634" w:rsidR="00E9524B" w:rsidRDefault="00E9524B" w:rsidP="002E189D">
            <w:pPr>
              <w:pStyle w:val="TAL"/>
              <w:jc w:val="center"/>
              <w:rPr>
                <w:color w:val="000000"/>
                <w:sz w:val="16"/>
                <w:szCs w:val="16"/>
                <w:lang w:val="en-GB"/>
              </w:rPr>
            </w:pPr>
            <w:r>
              <w:rPr>
                <w:color w:val="000000"/>
                <w:sz w:val="16"/>
                <w:szCs w:val="16"/>
                <w:lang w:val="en-GB"/>
              </w:rPr>
              <w:t>052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E7A879" w14:textId="77777777" w:rsidR="00E9524B" w:rsidRDefault="00E9524B"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36F902" w14:textId="2423A932" w:rsidR="00E9524B" w:rsidRDefault="00E9524B" w:rsidP="002E189D">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FB8D67" w14:textId="2897BABF" w:rsidR="00E9524B" w:rsidRPr="00F664AB" w:rsidRDefault="00E9524B" w:rsidP="002E189D">
            <w:pPr>
              <w:rPr>
                <w:rFonts w:ascii="Arial" w:hAnsi="Arial" w:cs="Arial"/>
                <w:noProof/>
                <w:sz w:val="16"/>
                <w:szCs w:val="16"/>
              </w:rPr>
            </w:pPr>
            <w:r w:rsidRPr="00E9524B">
              <w:rPr>
                <w:rFonts w:ascii="Arial" w:hAnsi="Arial" w:cs="Arial"/>
                <w:noProof/>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6C93CA" w14:textId="77777777" w:rsidR="00E9524B" w:rsidRPr="0029779C" w:rsidRDefault="00E9524B"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02199" w:rsidRPr="0048482F" w14:paraId="4A2C6050"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3ABD936F" w14:textId="77777777" w:rsidR="00E02199" w:rsidRDefault="00E02199"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CDDFCB" w14:textId="77777777" w:rsidR="00E02199" w:rsidRPr="00E17FE7" w:rsidRDefault="00E02199"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60F39C1" w14:textId="2EFFC821" w:rsidR="00E02199" w:rsidRPr="0037577A" w:rsidRDefault="00E02199" w:rsidP="002E189D">
            <w:pPr>
              <w:pStyle w:val="TAC"/>
              <w:rPr>
                <w:color w:val="000000"/>
                <w:sz w:val="16"/>
                <w:szCs w:val="16"/>
                <w:lang w:val="en-GB"/>
              </w:rPr>
            </w:pPr>
            <w:r w:rsidRPr="00E02199">
              <w:rPr>
                <w:color w:val="000000"/>
                <w:sz w:val="16"/>
                <w:szCs w:val="16"/>
                <w:lang w:val="en-GB"/>
              </w:rPr>
              <w:t>RP-2405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274DC5" w14:textId="4B81C660" w:rsidR="00E02199" w:rsidRDefault="00E02199" w:rsidP="002E189D">
            <w:pPr>
              <w:pStyle w:val="TAL"/>
              <w:jc w:val="center"/>
              <w:rPr>
                <w:color w:val="000000"/>
                <w:sz w:val="16"/>
                <w:szCs w:val="16"/>
                <w:lang w:val="en-GB"/>
              </w:rPr>
            </w:pPr>
            <w:r>
              <w:rPr>
                <w:color w:val="000000"/>
                <w:sz w:val="16"/>
                <w:szCs w:val="16"/>
                <w:lang w:val="en-GB"/>
              </w:rPr>
              <w:t>05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DF624C" w14:textId="77777777" w:rsidR="00E02199" w:rsidRDefault="00E02199"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CACE63" w14:textId="53799ABE" w:rsidR="00E02199" w:rsidRDefault="00E02199"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5C581A" w14:textId="1FDB1B3C" w:rsidR="00E02199" w:rsidRPr="00F664AB" w:rsidRDefault="00E02199" w:rsidP="002E189D">
            <w:pPr>
              <w:rPr>
                <w:rFonts w:ascii="Arial" w:hAnsi="Arial" w:cs="Arial"/>
                <w:noProof/>
                <w:sz w:val="16"/>
                <w:szCs w:val="16"/>
              </w:rPr>
            </w:pPr>
            <w:r w:rsidRPr="00E02199">
              <w:rPr>
                <w:rFonts w:ascii="Arial" w:hAnsi="Arial" w:cs="Arial"/>
                <w:noProof/>
                <w:sz w:val="16"/>
                <w:szCs w:val="16"/>
              </w:rPr>
              <w:t>Corrections on Multi-Carrie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AC9065" w14:textId="77777777" w:rsidR="00E02199" w:rsidRPr="0029779C" w:rsidRDefault="00E02199"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4276E0" w:rsidRPr="0048482F" w14:paraId="61F0EAD5" w14:textId="77777777" w:rsidTr="002E189D">
        <w:tc>
          <w:tcPr>
            <w:tcW w:w="849" w:type="dxa"/>
            <w:tcBorders>
              <w:top w:val="single" w:sz="4" w:space="0" w:color="auto"/>
              <w:left w:val="single" w:sz="6" w:space="0" w:color="auto"/>
              <w:bottom w:val="single" w:sz="6" w:space="0" w:color="auto"/>
              <w:right w:val="single" w:sz="6" w:space="0" w:color="auto"/>
            </w:tcBorders>
            <w:shd w:val="solid" w:color="FFFFFF" w:fill="auto"/>
          </w:tcPr>
          <w:p w14:paraId="081402F3" w14:textId="77777777" w:rsidR="004276E0" w:rsidRDefault="004276E0" w:rsidP="002E189D">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1D97B" w14:textId="77777777" w:rsidR="004276E0" w:rsidRPr="00E17FE7" w:rsidRDefault="004276E0" w:rsidP="002E189D">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1C0F5CF" w14:textId="33A18B4D" w:rsidR="004276E0" w:rsidRPr="0037577A" w:rsidRDefault="004276E0" w:rsidP="002E189D">
            <w:pPr>
              <w:pStyle w:val="TAC"/>
              <w:rPr>
                <w:color w:val="000000"/>
                <w:sz w:val="16"/>
                <w:szCs w:val="16"/>
                <w:lang w:val="en-GB"/>
              </w:rPr>
            </w:pPr>
            <w:r w:rsidRPr="004276E0">
              <w:rPr>
                <w:color w:val="000000"/>
                <w:sz w:val="16"/>
                <w:szCs w:val="16"/>
                <w:lang w:val="en-GB"/>
              </w:rPr>
              <w:t>RP-2405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2F3E6" w14:textId="6FD0F98D" w:rsidR="004276E0" w:rsidRDefault="004276E0" w:rsidP="002E189D">
            <w:pPr>
              <w:pStyle w:val="TAL"/>
              <w:jc w:val="center"/>
              <w:rPr>
                <w:color w:val="000000"/>
                <w:sz w:val="16"/>
                <w:szCs w:val="16"/>
                <w:lang w:val="en-GB"/>
              </w:rPr>
            </w:pPr>
            <w:r>
              <w:rPr>
                <w:color w:val="000000"/>
                <w:sz w:val="16"/>
                <w:szCs w:val="16"/>
                <w:lang w:val="en-GB"/>
              </w:rPr>
              <w:t>053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73860A" w14:textId="77777777" w:rsidR="004276E0" w:rsidRDefault="004276E0" w:rsidP="002E189D">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E9EC0C" w14:textId="77777777" w:rsidR="004276E0" w:rsidRDefault="004276E0" w:rsidP="002E189D">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16DF7" w14:textId="0D956A04" w:rsidR="004276E0" w:rsidRPr="00F664AB" w:rsidRDefault="004276E0" w:rsidP="002E189D">
            <w:pPr>
              <w:rPr>
                <w:rFonts w:ascii="Arial" w:hAnsi="Arial" w:cs="Arial"/>
                <w:noProof/>
                <w:sz w:val="16"/>
                <w:szCs w:val="16"/>
              </w:rPr>
            </w:pPr>
            <w:r w:rsidRPr="004276E0">
              <w:rPr>
                <w:rFonts w:ascii="Arial" w:hAnsi="Arial" w:cs="Arial"/>
                <w:noProof/>
                <w:sz w:val="16"/>
                <w:szCs w:val="16"/>
              </w:rPr>
              <w:t>Correction of specification support for MIMO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6B4676F" w14:textId="77777777" w:rsidR="004276E0" w:rsidRPr="0029779C" w:rsidRDefault="004276E0" w:rsidP="002E189D">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E15803" w:rsidRPr="0048482F" w14:paraId="721DDE5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5697C66" w14:textId="77777777" w:rsidR="00E15803" w:rsidRDefault="00E1580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D5FBF1" w14:textId="77777777" w:rsidR="00E15803" w:rsidRPr="00E17FE7" w:rsidRDefault="00E1580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2F30CE" w14:textId="6EB2D0EE" w:rsidR="00E15803" w:rsidRPr="0037577A" w:rsidRDefault="00E15803" w:rsidP="005044FE">
            <w:pPr>
              <w:pStyle w:val="TAC"/>
              <w:rPr>
                <w:color w:val="000000"/>
                <w:sz w:val="16"/>
                <w:szCs w:val="16"/>
                <w:lang w:val="en-GB"/>
              </w:rPr>
            </w:pPr>
            <w:r w:rsidRPr="00E15803">
              <w:rPr>
                <w:color w:val="000000"/>
                <w:sz w:val="16"/>
                <w:szCs w:val="16"/>
                <w:lang w:val="en-GB"/>
              </w:rPr>
              <w:t>RP-24052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3702A06" w14:textId="512D9185" w:rsidR="00E15803" w:rsidRDefault="00E15803" w:rsidP="005044FE">
            <w:pPr>
              <w:pStyle w:val="TAL"/>
              <w:jc w:val="center"/>
              <w:rPr>
                <w:color w:val="000000"/>
                <w:sz w:val="16"/>
                <w:szCs w:val="16"/>
                <w:lang w:val="en-GB"/>
              </w:rPr>
            </w:pPr>
            <w:r>
              <w:rPr>
                <w:color w:val="000000"/>
                <w:sz w:val="16"/>
                <w:szCs w:val="16"/>
                <w:lang w:val="en-GB"/>
              </w:rPr>
              <w:t>053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090430" w14:textId="77777777" w:rsidR="00E15803" w:rsidRDefault="00E1580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F2A7BE" w14:textId="77777777" w:rsidR="00E15803" w:rsidRDefault="00E1580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19D2B4" w14:textId="0A645215" w:rsidR="00E15803" w:rsidRPr="00F664AB" w:rsidRDefault="00E15803" w:rsidP="005044FE">
            <w:pPr>
              <w:rPr>
                <w:rFonts w:ascii="Arial" w:hAnsi="Arial" w:cs="Arial"/>
                <w:noProof/>
                <w:sz w:val="16"/>
                <w:szCs w:val="16"/>
              </w:rPr>
            </w:pPr>
            <w:r w:rsidRPr="00E15803">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B52373" w14:textId="77777777" w:rsidR="00E15803" w:rsidRPr="0029779C" w:rsidRDefault="00E1580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913E3D" w:rsidRPr="0048482F" w14:paraId="4750DD8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21014F4" w14:textId="77777777" w:rsidR="00913E3D" w:rsidRDefault="00913E3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E009BC0" w14:textId="77777777" w:rsidR="00913E3D" w:rsidRPr="00E17FE7" w:rsidRDefault="00913E3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63D6B0" w14:textId="6211F6C7" w:rsidR="00913E3D" w:rsidRPr="0037577A" w:rsidRDefault="00913E3D" w:rsidP="005044FE">
            <w:pPr>
              <w:pStyle w:val="TAC"/>
              <w:rPr>
                <w:color w:val="000000"/>
                <w:sz w:val="16"/>
                <w:szCs w:val="16"/>
                <w:lang w:val="en-GB"/>
              </w:rPr>
            </w:pPr>
            <w:r w:rsidRPr="00913E3D">
              <w:rPr>
                <w:color w:val="000000"/>
                <w:sz w:val="16"/>
                <w:szCs w:val="16"/>
                <w:lang w:val="en-GB"/>
              </w:rPr>
              <w:t>RP-2405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2FF1C8" w14:textId="76B2C7B5" w:rsidR="00913E3D" w:rsidRDefault="00913E3D" w:rsidP="005044FE">
            <w:pPr>
              <w:pStyle w:val="TAL"/>
              <w:jc w:val="center"/>
              <w:rPr>
                <w:color w:val="000000"/>
                <w:sz w:val="16"/>
                <w:szCs w:val="16"/>
                <w:lang w:val="en-GB"/>
              </w:rPr>
            </w:pPr>
            <w:r>
              <w:rPr>
                <w:color w:val="000000"/>
                <w:sz w:val="16"/>
                <w:szCs w:val="16"/>
                <w:lang w:val="en-GB"/>
              </w:rPr>
              <w:t>05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B694F" w14:textId="77777777" w:rsidR="00913E3D" w:rsidRDefault="00913E3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E3EBDD" w14:textId="77777777" w:rsidR="00913E3D" w:rsidRDefault="00913E3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DC7A56" w14:textId="7AF3872A" w:rsidR="00913E3D" w:rsidRPr="00F664AB" w:rsidRDefault="00913E3D" w:rsidP="005044FE">
            <w:pPr>
              <w:rPr>
                <w:rFonts w:ascii="Arial" w:hAnsi="Arial" w:cs="Arial"/>
                <w:noProof/>
                <w:sz w:val="16"/>
                <w:szCs w:val="16"/>
              </w:rPr>
            </w:pPr>
            <w:r w:rsidRPr="00913E3D">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4E3B98" w14:textId="77777777" w:rsidR="00913E3D" w:rsidRPr="0029779C" w:rsidRDefault="00913E3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B61D21" w:rsidRPr="0048482F" w14:paraId="352F164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429F10D" w14:textId="77777777" w:rsidR="00B61D21" w:rsidRDefault="00B61D2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15D75" w14:textId="77777777" w:rsidR="00B61D21" w:rsidRPr="00E17FE7" w:rsidRDefault="00B61D2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3B3442" w14:textId="0F672318" w:rsidR="00B61D21" w:rsidRPr="0037577A" w:rsidRDefault="00B61D21" w:rsidP="005044FE">
            <w:pPr>
              <w:pStyle w:val="TAC"/>
              <w:rPr>
                <w:color w:val="000000"/>
                <w:sz w:val="16"/>
                <w:szCs w:val="16"/>
                <w:lang w:val="en-GB"/>
              </w:rPr>
            </w:pPr>
            <w:r w:rsidRPr="00B61D21">
              <w:rPr>
                <w:color w:val="000000"/>
                <w:sz w:val="16"/>
                <w:szCs w:val="16"/>
                <w:lang w:val="en-GB"/>
              </w:rPr>
              <w:t>RP-2405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350B140" w14:textId="7E57B46D" w:rsidR="00B61D21" w:rsidRDefault="00B61D21" w:rsidP="005044FE">
            <w:pPr>
              <w:pStyle w:val="TAL"/>
              <w:jc w:val="center"/>
              <w:rPr>
                <w:color w:val="000000"/>
                <w:sz w:val="16"/>
                <w:szCs w:val="16"/>
                <w:lang w:val="en-GB"/>
              </w:rPr>
            </w:pPr>
            <w:r>
              <w:rPr>
                <w:color w:val="000000"/>
                <w:sz w:val="16"/>
                <w:szCs w:val="16"/>
                <w:lang w:val="en-GB"/>
              </w:rPr>
              <w:t>05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ACC5F6" w14:textId="77777777" w:rsidR="00B61D21" w:rsidRDefault="00B61D2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4331C73" w14:textId="77777777" w:rsidR="00B61D21" w:rsidRDefault="00B61D21"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7D73673" w14:textId="0453C354" w:rsidR="00B61D21" w:rsidRPr="00F664AB" w:rsidRDefault="00B61D21" w:rsidP="005044FE">
            <w:pPr>
              <w:rPr>
                <w:rFonts w:ascii="Arial" w:hAnsi="Arial" w:cs="Arial"/>
                <w:noProof/>
                <w:sz w:val="16"/>
                <w:szCs w:val="16"/>
              </w:rPr>
            </w:pPr>
            <w:r w:rsidRPr="00B61D21">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650CF58" w14:textId="77777777" w:rsidR="00B61D21" w:rsidRPr="0029779C" w:rsidRDefault="00B61D2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2</w:t>
            </w:r>
            <w:r w:rsidRPr="0029779C">
              <w:rPr>
                <w:bCs/>
                <w:color w:val="000000"/>
                <w:sz w:val="16"/>
                <w:szCs w:val="16"/>
                <w:lang w:val="en-GB"/>
              </w:rPr>
              <w:t>.0</w:t>
            </w:r>
          </w:p>
        </w:tc>
      </w:tr>
      <w:tr w:rsidR="006832F7" w:rsidRPr="0048482F" w14:paraId="0E632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E362D" w14:textId="141FA8F5" w:rsidR="006832F7" w:rsidRDefault="006832F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F144CC" w14:textId="1BF21549" w:rsidR="006832F7" w:rsidRPr="00E17FE7" w:rsidRDefault="006832F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E927E4" w14:textId="0ADCF97F" w:rsidR="006832F7" w:rsidRPr="0037577A" w:rsidRDefault="006832F7" w:rsidP="005044FE">
            <w:pPr>
              <w:pStyle w:val="TAC"/>
              <w:rPr>
                <w:color w:val="000000"/>
                <w:sz w:val="16"/>
                <w:szCs w:val="16"/>
                <w:lang w:val="en-GB"/>
              </w:rPr>
            </w:pPr>
            <w:r w:rsidRPr="006832F7">
              <w:rPr>
                <w:color w:val="000000"/>
                <w:sz w:val="16"/>
                <w:szCs w:val="16"/>
                <w:lang w:val="en-GB"/>
              </w:rPr>
              <w:t>RP-2410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1AC313E" w14:textId="726EC584" w:rsidR="006832F7" w:rsidRDefault="006832F7" w:rsidP="005044FE">
            <w:pPr>
              <w:pStyle w:val="TAL"/>
              <w:jc w:val="center"/>
              <w:rPr>
                <w:color w:val="000000"/>
                <w:sz w:val="16"/>
                <w:szCs w:val="16"/>
                <w:lang w:val="en-GB"/>
              </w:rPr>
            </w:pPr>
            <w:r>
              <w:rPr>
                <w:color w:val="000000"/>
                <w:sz w:val="16"/>
                <w:szCs w:val="16"/>
                <w:lang w:val="en-GB"/>
              </w:rPr>
              <w:t>05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5E9E214" w14:textId="77777777" w:rsidR="006832F7" w:rsidRDefault="006832F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892E8D6" w14:textId="77777777" w:rsidR="006832F7" w:rsidRDefault="006832F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B5632" w14:textId="18ABC741" w:rsidR="006832F7" w:rsidRPr="00F664AB" w:rsidRDefault="006832F7" w:rsidP="005044FE">
            <w:pPr>
              <w:rPr>
                <w:rFonts w:ascii="Arial" w:hAnsi="Arial" w:cs="Arial"/>
                <w:noProof/>
                <w:sz w:val="16"/>
                <w:szCs w:val="16"/>
              </w:rPr>
            </w:pPr>
            <w:r w:rsidRPr="006832F7">
              <w:rPr>
                <w:rFonts w:ascii="Arial" w:hAnsi="Arial" w:cs="Arial"/>
                <w:noProof/>
                <w:sz w:val="16"/>
                <w:szCs w:val="16"/>
              </w:rPr>
              <w:t>Correction on PSSCH preparation time for multiple PSFCH occas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26B10D" w14:textId="0FBE6B04" w:rsidR="006832F7" w:rsidRPr="0029779C" w:rsidRDefault="006832F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E029A" w:rsidRPr="0048482F" w14:paraId="3E5420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9F541" w14:textId="77777777" w:rsidR="003E029A" w:rsidRDefault="003E029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12B6B9" w14:textId="77777777" w:rsidR="003E029A" w:rsidRPr="00E17FE7" w:rsidRDefault="003E029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F8B7A5" w14:textId="14C225FA" w:rsidR="003E029A" w:rsidRPr="0037577A" w:rsidRDefault="003E029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0A9DFA7" w14:textId="1059A042" w:rsidR="003E029A" w:rsidRDefault="003E029A" w:rsidP="005044FE">
            <w:pPr>
              <w:pStyle w:val="TAL"/>
              <w:jc w:val="center"/>
              <w:rPr>
                <w:color w:val="000000"/>
                <w:sz w:val="16"/>
                <w:szCs w:val="16"/>
                <w:lang w:val="en-GB"/>
              </w:rPr>
            </w:pPr>
            <w:r>
              <w:rPr>
                <w:color w:val="000000"/>
                <w:sz w:val="16"/>
                <w:szCs w:val="16"/>
                <w:lang w:val="en-GB"/>
              </w:rPr>
              <w:t>054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F5D1AC" w14:textId="77777777" w:rsidR="003E029A" w:rsidRDefault="003E029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79A2AE" w14:textId="77777777" w:rsidR="003E029A" w:rsidRDefault="003E029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962B5F8" w14:textId="2D339484" w:rsidR="003E029A" w:rsidRPr="00F664AB" w:rsidRDefault="003E029A" w:rsidP="005044FE">
            <w:pPr>
              <w:rPr>
                <w:rFonts w:ascii="Arial" w:hAnsi="Arial" w:cs="Arial"/>
                <w:noProof/>
                <w:sz w:val="16"/>
                <w:szCs w:val="16"/>
              </w:rPr>
            </w:pPr>
            <w:r w:rsidRPr="003E029A">
              <w:rPr>
                <w:rFonts w:ascii="Arial" w:hAnsi="Arial" w:cs="Arial"/>
                <w:noProof/>
                <w:sz w:val="16"/>
                <w:szCs w:val="16"/>
              </w:rPr>
              <w:t>Corrections on RRC parameters for R18 NES spatial/power domain adapt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AEBACE1" w14:textId="77777777" w:rsidR="003E029A" w:rsidRPr="0029779C" w:rsidRDefault="003E029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A1501" w:rsidRPr="0048482F" w14:paraId="24C665C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16DC840" w14:textId="77777777" w:rsidR="00BA1501" w:rsidRDefault="00BA1501" w:rsidP="00BA1501">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BA80409" w14:textId="77777777" w:rsidR="00BA1501" w:rsidRPr="00E17FE7" w:rsidRDefault="00BA1501" w:rsidP="00BA1501">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7AF9D5E" w14:textId="673E62B3" w:rsidR="00BA1501" w:rsidRPr="0037577A" w:rsidRDefault="00BA1501" w:rsidP="00BA1501">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34FFA8" w14:textId="5F9C057E" w:rsidR="00BA1501" w:rsidRDefault="00BA1501" w:rsidP="00BA1501">
            <w:pPr>
              <w:pStyle w:val="TAL"/>
              <w:jc w:val="center"/>
              <w:rPr>
                <w:color w:val="000000"/>
                <w:sz w:val="16"/>
                <w:szCs w:val="16"/>
                <w:lang w:val="en-GB"/>
              </w:rPr>
            </w:pPr>
            <w:r>
              <w:rPr>
                <w:color w:val="000000"/>
                <w:sz w:val="16"/>
                <w:szCs w:val="16"/>
                <w:lang w:val="en-GB"/>
              </w:rPr>
              <w:t>054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0A813" w14:textId="77777777" w:rsidR="00BA1501" w:rsidRDefault="00BA1501" w:rsidP="00BA150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7CA4C9" w14:textId="77777777" w:rsidR="00BA1501" w:rsidRDefault="00BA1501" w:rsidP="00BA1501">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6CAA297" w14:textId="4A8EC513" w:rsidR="00BA1501" w:rsidRPr="00BA1501" w:rsidRDefault="00BA1501" w:rsidP="00BA1501">
            <w:pPr>
              <w:rPr>
                <w:rFonts w:ascii="Arial" w:hAnsi="Arial" w:cs="Arial"/>
                <w:noProof/>
                <w:sz w:val="16"/>
                <w:szCs w:val="16"/>
              </w:rPr>
            </w:pPr>
            <w:r w:rsidRPr="00BA1501">
              <w:rPr>
                <w:rFonts w:ascii="Arial" w:eastAsia="MS Mincho" w:hAnsi="Arial"/>
                <w:sz w:val="16"/>
                <w:szCs w:val="16"/>
              </w:rPr>
              <w:t xml:space="preserve">Correction on description of </w:t>
            </w:r>
            <w:r w:rsidRPr="00BA1501">
              <w:rPr>
                <w:rFonts w:ascii="Arial" w:eastAsia="MS Mincho" w:hAnsi="Arial"/>
                <w:i/>
                <w:iCs/>
                <w:sz w:val="16"/>
                <w:szCs w:val="16"/>
              </w:rPr>
              <w:t>N</w:t>
            </w:r>
            <w:r w:rsidRPr="00BA1501">
              <w:rPr>
                <w:rFonts w:ascii="Arial" w:eastAsia="MS Mincho" w:hAnsi="Arial"/>
                <w:sz w:val="16"/>
                <w:szCs w:val="16"/>
                <w:vertAlign w:val="subscript"/>
              </w:rPr>
              <w:t>nonSL</w:t>
            </w:r>
            <w:r w:rsidRPr="00BA1501">
              <w:rPr>
                <w:rFonts w:ascii="Arial" w:eastAsia="MS Mincho" w:hAnsi="Arial"/>
                <w:sz w:val="16"/>
                <w:szCs w:val="16"/>
              </w:rPr>
              <w:t xml:space="preserve"> slot</w:t>
            </w:r>
            <w:r w:rsidRPr="00BA1501">
              <w:rPr>
                <w:rFonts w:ascii="Arial" w:eastAsia="MS Mincho" w:hAnsi="Arial"/>
                <w:sz w:val="16"/>
                <w:szCs w:val="16"/>
                <w:lang w:eastAsia="ja-JP"/>
              </w:rPr>
              <w:t>s</w:t>
            </w:r>
            <w:r w:rsidRPr="00BA1501">
              <w:rPr>
                <w:rFonts w:ascii="Arial" w:eastAsia="MS Mincho" w:hAnsi="Arial"/>
                <w:sz w:val="16"/>
                <w:szCs w:val="16"/>
              </w:rPr>
              <w:t xml:space="preserve"> in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6CC402A" w14:textId="77777777" w:rsidR="00BA1501" w:rsidRPr="0029779C" w:rsidRDefault="00BA1501" w:rsidP="00BA1501">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B271E7" w:rsidRPr="0048482F" w14:paraId="6E921A2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86077F4" w14:textId="77777777" w:rsidR="00B271E7" w:rsidRDefault="00B271E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E6CF11" w14:textId="77777777" w:rsidR="00B271E7" w:rsidRPr="00E17FE7" w:rsidRDefault="00B271E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CA289BA" w14:textId="77777777" w:rsidR="00B271E7" w:rsidRPr="0037577A" w:rsidRDefault="00B271E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8A9A81" w14:textId="5E1E4A9A" w:rsidR="00B271E7" w:rsidRDefault="00B271E7" w:rsidP="005044FE">
            <w:pPr>
              <w:pStyle w:val="TAL"/>
              <w:jc w:val="center"/>
              <w:rPr>
                <w:color w:val="000000"/>
                <w:sz w:val="16"/>
                <w:szCs w:val="16"/>
                <w:lang w:val="en-GB"/>
              </w:rPr>
            </w:pPr>
            <w:r>
              <w:rPr>
                <w:color w:val="000000"/>
                <w:sz w:val="16"/>
                <w:szCs w:val="16"/>
                <w:lang w:val="en-GB"/>
              </w:rPr>
              <w:t>05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564351" w14:textId="77777777" w:rsidR="00B271E7" w:rsidRDefault="00B271E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616F50" w14:textId="77777777" w:rsidR="00B271E7" w:rsidRDefault="00B271E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F837B0" w14:textId="1962D07E" w:rsidR="00B271E7" w:rsidRPr="00BA1501" w:rsidRDefault="00B271E7" w:rsidP="005044FE">
            <w:pPr>
              <w:rPr>
                <w:rFonts w:ascii="Arial" w:hAnsi="Arial" w:cs="Arial"/>
                <w:noProof/>
                <w:sz w:val="16"/>
                <w:szCs w:val="16"/>
              </w:rPr>
            </w:pPr>
            <w:r w:rsidRPr="00B271E7">
              <w:rPr>
                <w:rFonts w:ascii="Arial" w:eastAsia="MS Mincho" w:hAnsi="Arial"/>
                <w:sz w:val="16"/>
                <w:szCs w:val="16"/>
              </w:rPr>
              <w:t>Correction on TRIV/FRIV resource indication of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B7D3CCB" w14:textId="77777777" w:rsidR="00B271E7" w:rsidRPr="0029779C" w:rsidRDefault="00B271E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4DDF96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CC0331"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A35B26"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EC8D4F"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F5D4A3" w14:textId="570C7907" w:rsidR="00CC5BC5" w:rsidRDefault="00CC5BC5" w:rsidP="005044FE">
            <w:pPr>
              <w:pStyle w:val="TAL"/>
              <w:jc w:val="center"/>
              <w:rPr>
                <w:color w:val="000000"/>
                <w:sz w:val="16"/>
                <w:szCs w:val="16"/>
                <w:lang w:val="en-GB"/>
              </w:rPr>
            </w:pPr>
            <w:r>
              <w:rPr>
                <w:color w:val="000000"/>
                <w:sz w:val="16"/>
                <w:szCs w:val="16"/>
                <w:lang w:val="en-GB"/>
              </w:rPr>
              <w:t>05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EB28E3"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08C64B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0132BA" w14:textId="2AEFBEC3"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determination of starting RB set for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03C66A"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CC5BC5" w:rsidRPr="0048482F" w14:paraId="5C62DE1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3E2903C" w14:textId="77777777" w:rsidR="00CC5BC5" w:rsidRDefault="00CC5BC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5C4478E" w14:textId="77777777" w:rsidR="00CC5BC5" w:rsidRPr="00E17FE7" w:rsidRDefault="00CC5BC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9F2DE" w14:textId="77777777" w:rsidR="00CC5BC5" w:rsidRPr="0037577A" w:rsidRDefault="00CC5BC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w:t>
            </w:r>
            <w:r w:rsidRPr="006832F7">
              <w:rPr>
                <w:color w:val="000000"/>
                <w:sz w:val="16"/>
                <w:szCs w:val="16"/>
                <w:lang w:val="en-GB"/>
              </w:rPr>
              <w:t>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E71826" w14:textId="4681CF3E" w:rsidR="00CC5BC5" w:rsidRDefault="00CC5BC5" w:rsidP="005044FE">
            <w:pPr>
              <w:pStyle w:val="TAL"/>
              <w:jc w:val="center"/>
              <w:rPr>
                <w:color w:val="000000"/>
                <w:sz w:val="16"/>
                <w:szCs w:val="16"/>
                <w:lang w:val="en-GB"/>
              </w:rPr>
            </w:pPr>
            <w:r>
              <w:rPr>
                <w:color w:val="000000"/>
                <w:sz w:val="16"/>
                <w:szCs w:val="16"/>
                <w:lang w:val="en-GB"/>
              </w:rPr>
              <w:t>05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963A0D" w14:textId="77777777" w:rsidR="00CC5BC5" w:rsidRDefault="00CC5BC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3DF32B" w14:textId="77777777" w:rsidR="00CC5BC5" w:rsidRDefault="00CC5BC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5A68892" w14:textId="025AD32E" w:rsidR="00CC5BC5" w:rsidRPr="00BA1501" w:rsidRDefault="00CC5BC5" w:rsidP="005044FE">
            <w:pPr>
              <w:rPr>
                <w:rFonts w:ascii="Arial" w:hAnsi="Arial" w:cs="Arial"/>
                <w:noProof/>
                <w:sz w:val="16"/>
                <w:szCs w:val="16"/>
              </w:rPr>
            </w:pPr>
            <w:r w:rsidRPr="00CC5BC5">
              <w:rPr>
                <w:rFonts w:ascii="Arial" w:eastAsia="MS Mincho" w:hAnsi="Arial"/>
                <w:sz w:val="16"/>
                <w:szCs w:val="16"/>
              </w:rPr>
              <w:t>Correction on contiguous RB based resource alloc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0D21B9D" w14:textId="77777777" w:rsidR="00CC5BC5" w:rsidRPr="0029779C" w:rsidRDefault="00CC5BC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040236" w:rsidRPr="0048482F" w14:paraId="7B92029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8038BB" w14:textId="77777777" w:rsidR="00040236" w:rsidRDefault="00040236" w:rsidP="00040236">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0D27F7" w14:textId="77777777" w:rsidR="00040236" w:rsidRPr="00E17FE7" w:rsidRDefault="00040236" w:rsidP="00040236">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C2F3E3" w14:textId="2419922A" w:rsidR="00040236" w:rsidRPr="0037577A" w:rsidRDefault="00040236" w:rsidP="00040236">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D133E69" w14:textId="06207A17" w:rsidR="00040236" w:rsidRDefault="00040236" w:rsidP="00040236">
            <w:pPr>
              <w:pStyle w:val="TAL"/>
              <w:jc w:val="center"/>
              <w:rPr>
                <w:color w:val="000000"/>
                <w:sz w:val="16"/>
                <w:szCs w:val="16"/>
                <w:lang w:val="en-GB"/>
              </w:rPr>
            </w:pPr>
            <w:r>
              <w:rPr>
                <w:color w:val="000000"/>
                <w:sz w:val="16"/>
                <w:szCs w:val="16"/>
                <w:lang w:val="en-GB"/>
              </w:rPr>
              <w:t>055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4DE7D6" w14:textId="3E183981" w:rsidR="00040236" w:rsidRDefault="00040236" w:rsidP="00040236">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C3BE3A" w14:textId="77777777" w:rsidR="00040236" w:rsidRDefault="00040236" w:rsidP="00040236">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65ADD5" w14:textId="3CBA8667" w:rsidR="00040236" w:rsidRPr="00040236" w:rsidRDefault="00040236" w:rsidP="00040236">
            <w:pPr>
              <w:rPr>
                <w:rFonts w:ascii="Arial" w:hAnsi="Arial" w:cs="Arial"/>
                <w:noProof/>
                <w:sz w:val="16"/>
                <w:szCs w:val="16"/>
              </w:rPr>
            </w:pPr>
            <w:r w:rsidRPr="00040236">
              <w:rPr>
                <w:rFonts w:ascii="Arial" w:hAnsi="Arial" w:cs="Arial"/>
                <w:sz w:val="16"/>
                <w:szCs w:val="16"/>
              </w:rPr>
              <w:t xml:space="preserve">Correction on modulation order of Msg3 when higher layer parameter </w:t>
            </w:r>
            <w:r w:rsidRPr="00040236">
              <w:rPr>
                <w:rFonts w:ascii="Arial" w:hAnsi="Arial" w:cs="Arial"/>
                <w:i/>
                <w:sz w:val="16"/>
                <w:szCs w:val="16"/>
              </w:rPr>
              <w:t>tp-pi2BPSK</w:t>
            </w:r>
            <w:r w:rsidRPr="00040236">
              <w:rPr>
                <w:rFonts w:ascii="Arial" w:hAnsi="Arial" w:cs="Arial"/>
                <w:sz w:val="16"/>
                <w:szCs w:val="16"/>
              </w:rPr>
              <w:t xml:space="preserve"> is configure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CA9A65" w14:textId="77777777" w:rsidR="00040236" w:rsidRPr="0029779C" w:rsidRDefault="00040236" w:rsidP="00040236">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E22BA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E27414A"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30083D5"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CE54F3" w14:textId="2C41008D"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DCE8F" w14:textId="4BC8DBC1" w:rsidR="00414717" w:rsidRDefault="00414717" w:rsidP="005044FE">
            <w:pPr>
              <w:pStyle w:val="TAL"/>
              <w:jc w:val="center"/>
              <w:rPr>
                <w:color w:val="000000"/>
                <w:sz w:val="16"/>
                <w:szCs w:val="16"/>
                <w:lang w:val="en-GB"/>
              </w:rPr>
            </w:pPr>
            <w:r>
              <w:rPr>
                <w:color w:val="000000"/>
                <w:sz w:val="16"/>
                <w:szCs w:val="16"/>
                <w:lang w:val="en-GB"/>
              </w:rPr>
              <w:t>05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0A2D73" w14:textId="3A9A37E1"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7E6507"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F685A0" w14:textId="7A256C47" w:rsidR="00414717" w:rsidRPr="00040236" w:rsidRDefault="00414717" w:rsidP="005044FE">
            <w:pPr>
              <w:rPr>
                <w:rFonts w:ascii="Arial" w:hAnsi="Arial" w:cs="Arial"/>
                <w:noProof/>
                <w:sz w:val="16"/>
                <w:szCs w:val="16"/>
              </w:rPr>
            </w:pPr>
            <w:r w:rsidRPr="00414717">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711AEC"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0855075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D99C544"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19134"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B9C4704" w14:textId="7436852B"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5D3719" w14:textId="5244425C" w:rsidR="00414717" w:rsidRDefault="00414717" w:rsidP="005044FE">
            <w:pPr>
              <w:pStyle w:val="TAL"/>
              <w:jc w:val="center"/>
              <w:rPr>
                <w:color w:val="000000"/>
                <w:sz w:val="16"/>
                <w:szCs w:val="16"/>
                <w:lang w:val="en-GB"/>
              </w:rPr>
            </w:pPr>
            <w:r>
              <w:rPr>
                <w:color w:val="000000"/>
                <w:sz w:val="16"/>
                <w:szCs w:val="16"/>
                <w:lang w:val="en-GB"/>
              </w:rPr>
              <w:t>05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417A155"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951F42" w14:textId="77777777" w:rsidR="00414717" w:rsidRDefault="0041471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DCF7AC" w14:textId="438DED44" w:rsidR="00414717" w:rsidRPr="00040236" w:rsidRDefault="00414717" w:rsidP="005044FE">
            <w:pPr>
              <w:rPr>
                <w:rFonts w:ascii="Arial" w:hAnsi="Arial" w:cs="Arial"/>
                <w:sz w:val="16"/>
                <w:szCs w:val="16"/>
              </w:rPr>
            </w:pPr>
            <w:r w:rsidRPr="00414717">
              <w:rPr>
                <w:rFonts w:ascii="Arial" w:hAnsi="Arial" w:cs="Arial"/>
                <w:sz w:val="16"/>
                <w:szCs w:val="16"/>
              </w:rPr>
              <w:t>Correction of power consistency and phase continuity during cell 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167360"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4071BB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E4EBB0"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03293FB"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63E43D" w14:textId="77A4C2FE"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637F31E" w14:textId="2FABA84E" w:rsidR="00414717" w:rsidRDefault="00414717" w:rsidP="005044FE">
            <w:pPr>
              <w:pStyle w:val="TAL"/>
              <w:jc w:val="center"/>
              <w:rPr>
                <w:color w:val="000000"/>
                <w:sz w:val="16"/>
                <w:szCs w:val="16"/>
                <w:lang w:val="en-GB"/>
              </w:rPr>
            </w:pPr>
            <w:r>
              <w:rPr>
                <w:color w:val="000000"/>
                <w:sz w:val="16"/>
                <w:szCs w:val="16"/>
                <w:lang w:val="en-GB"/>
              </w:rPr>
              <w:t>055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76A297"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48226A" w14:textId="2142C91D"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D391E" w14:textId="26DC9DD4" w:rsidR="00414717" w:rsidRPr="00040236" w:rsidRDefault="00414717" w:rsidP="005044FE">
            <w:pPr>
              <w:rPr>
                <w:rFonts w:ascii="Arial" w:hAnsi="Arial" w:cs="Arial"/>
                <w:sz w:val="16"/>
                <w:szCs w:val="16"/>
              </w:rPr>
            </w:pPr>
            <w:r w:rsidRPr="00414717">
              <w:rPr>
                <w:rFonts w:ascii="Arial" w:hAnsi="Arial" w:cs="Arial"/>
                <w:sz w:val="16"/>
                <w:szCs w:val="16"/>
              </w:rPr>
              <w:t>CR on DMRS bundling for non-back-to-back transmis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4E9FF"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14717" w:rsidRPr="0048482F" w14:paraId="17F8844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7B2B41B" w14:textId="77777777" w:rsidR="00414717" w:rsidRDefault="0041471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B42647" w14:textId="77777777" w:rsidR="00414717" w:rsidRPr="00E17FE7" w:rsidRDefault="0041471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2D7405" w14:textId="4D09FF10" w:rsidR="00414717" w:rsidRPr="0037577A" w:rsidRDefault="0041471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1C8B1F7" w14:textId="5C16B5EC" w:rsidR="00414717" w:rsidRDefault="00414717" w:rsidP="005044FE">
            <w:pPr>
              <w:pStyle w:val="TAL"/>
              <w:jc w:val="center"/>
              <w:rPr>
                <w:color w:val="000000"/>
                <w:sz w:val="16"/>
                <w:szCs w:val="16"/>
                <w:lang w:val="en-GB"/>
              </w:rPr>
            </w:pPr>
            <w:r>
              <w:rPr>
                <w:color w:val="000000"/>
                <w:sz w:val="16"/>
                <w:szCs w:val="16"/>
                <w:lang w:val="en-GB"/>
              </w:rPr>
              <w:t>05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B603BE1" w14:textId="77777777" w:rsidR="00414717" w:rsidRDefault="0041471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E5F6FC" w14:textId="77777777" w:rsidR="00414717" w:rsidRDefault="00414717"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2410FFF" w14:textId="329CA3DA" w:rsidR="00414717" w:rsidRPr="00040236" w:rsidRDefault="00414717" w:rsidP="005044FE">
            <w:pPr>
              <w:rPr>
                <w:rFonts w:ascii="Arial" w:hAnsi="Arial" w:cs="Arial"/>
                <w:sz w:val="16"/>
                <w:szCs w:val="16"/>
              </w:rPr>
            </w:pPr>
            <w:r w:rsidRPr="00414717">
              <w:rPr>
                <w:rFonts w:ascii="Arial" w:hAnsi="Arial" w:cs="Arial"/>
                <w:sz w:val="16"/>
                <w:szCs w:val="16"/>
              </w:rPr>
              <w:t>CR on joint TCI configuration for SRS not sharing indicated TC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F5338" w14:textId="77777777" w:rsidR="00414717" w:rsidRPr="0029779C" w:rsidRDefault="0041471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3567646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4BDDCC2"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CAAE23"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8715E9" w14:textId="2A72537C"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605108" w14:textId="40F66E6D" w:rsidR="00EC5487" w:rsidRDefault="00EC5487" w:rsidP="005044FE">
            <w:pPr>
              <w:pStyle w:val="TAL"/>
              <w:jc w:val="center"/>
              <w:rPr>
                <w:color w:val="000000"/>
                <w:sz w:val="16"/>
                <w:szCs w:val="16"/>
                <w:lang w:val="en-GB"/>
              </w:rPr>
            </w:pPr>
            <w:r>
              <w:rPr>
                <w:color w:val="000000"/>
                <w:sz w:val="16"/>
                <w:szCs w:val="16"/>
                <w:lang w:val="en-GB"/>
              </w:rPr>
              <w:t>05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11720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05361" w14:textId="427EE142"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9B8C1B" w14:textId="0DF759C0" w:rsidR="00EC5487" w:rsidRPr="00040236" w:rsidRDefault="00EC5487" w:rsidP="005044FE">
            <w:pPr>
              <w:rPr>
                <w:rFonts w:ascii="Arial" w:hAnsi="Arial" w:cs="Arial"/>
                <w:sz w:val="16"/>
                <w:szCs w:val="16"/>
              </w:rPr>
            </w:pPr>
            <w:r w:rsidRPr="00EC5487">
              <w:rPr>
                <w:rFonts w:ascii="Arial" w:hAnsi="Arial" w:cs="Arial"/>
                <w:sz w:val="16"/>
                <w:szCs w:val="16"/>
              </w:rPr>
              <w:t>Correction on SL partial sensing for interlaced RB allocation and MCS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8F7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0A2724C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FD573D3"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C94916"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0585E4"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9EE5ECE" w14:textId="1CEA1AA4" w:rsidR="00EC5487" w:rsidRDefault="00EC5487" w:rsidP="005044FE">
            <w:pPr>
              <w:pStyle w:val="TAL"/>
              <w:jc w:val="center"/>
              <w:rPr>
                <w:color w:val="000000"/>
                <w:sz w:val="16"/>
                <w:szCs w:val="16"/>
                <w:lang w:val="en-GB"/>
              </w:rPr>
            </w:pPr>
            <w:r>
              <w:rPr>
                <w:color w:val="000000"/>
                <w:sz w:val="16"/>
                <w:szCs w:val="16"/>
                <w:lang w:val="en-GB"/>
              </w:rPr>
              <w:t>05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B80303"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5885CC"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11B8C0" w14:textId="20732B86" w:rsidR="00EC5487" w:rsidRPr="00040236" w:rsidRDefault="00EC5487" w:rsidP="005044FE">
            <w:pPr>
              <w:rPr>
                <w:rFonts w:ascii="Arial" w:hAnsi="Arial" w:cs="Arial"/>
                <w:sz w:val="16"/>
                <w:szCs w:val="16"/>
              </w:rPr>
            </w:pPr>
            <w:r w:rsidRPr="00EC5487">
              <w:rPr>
                <w:rFonts w:ascii="Arial" w:hAnsi="Arial" w:cs="Arial"/>
                <w:sz w:val="16"/>
                <w:szCs w:val="16"/>
              </w:rPr>
              <w:t>Correction on guardband PRB hand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E98F31"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4B504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02F8BDE"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1589C9"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539818"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FEB3C7" w14:textId="02B36C53" w:rsidR="00EC5487" w:rsidRDefault="00EC5487" w:rsidP="005044FE">
            <w:pPr>
              <w:pStyle w:val="TAL"/>
              <w:jc w:val="center"/>
              <w:rPr>
                <w:color w:val="000000"/>
                <w:sz w:val="16"/>
                <w:szCs w:val="16"/>
                <w:lang w:val="en-GB"/>
              </w:rPr>
            </w:pPr>
            <w:r>
              <w:rPr>
                <w:color w:val="000000"/>
                <w:sz w:val="16"/>
                <w:szCs w:val="16"/>
                <w:lang w:val="en-GB"/>
              </w:rPr>
              <w:t>05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4391B7"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39EAB4"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EDD155" w14:textId="6F7B3B17" w:rsidR="00EC5487" w:rsidRPr="00040236" w:rsidRDefault="00EC5487" w:rsidP="005044FE">
            <w:pPr>
              <w:rPr>
                <w:rFonts w:ascii="Arial" w:hAnsi="Arial" w:cs="Arial"/>
                <w:sz w:val="16"/>
                <w:szCs w:val="16"/>
              </w:rPr>
            </w:pPr>
            <w:r w:rsidRPr="00EC5487">
              <w:rPr>
                <w:rFonts w:ascii="Arial" w:hAnsi="Arial" w:cs="Arial"/>
                <w:sz w:val="16"/>
                <w:szCs w:val="16"/>
              </w:rPr>
              <w:t>Correction on the determination of intra-cell guard band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C8490D4"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EC5487" w:rsidRPr="0048482F" w14:paraId="1FA99F1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3AD807" w14:textId="77777777" w:rsidR="00EC5487" w:rsidRDefault="00EC548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7E3FD0" w14:textId="77777777" w:rsidR="00EC5487" w:rsidRPr="00E17FE7" w:rsidRDefault="00EC548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62DC0B" w14:textId="77777777" w:rsidR="00EC5487" w:rsidRPr="0037577A" w:rsidRDefault="00EC548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A03E6F" w14:textId="1258E5EC" w:rsidR="00EC5487" w:rsidRDefault="00EC5487" w:rsidP="005044FE">
            <w:pPr>
              <w:pStyle w:val="TAL"/>
              <w:jc w:val="center"/>
              <w:rPr>
                <w:color w:val="000000"/>
                <w:sz w:val="16"/>
                <w:szCs w:val="16"/>
                <w:lang w:val="en-GB"/>
              </w:rPr>
            </w:pPr>
            <w:r>
              <w:rPr>
                <w:color w:val="000000"/>
                <w:sz w:val="16"/>
                <w:szCs w:val="16"/>
                <w:lang w:val="en-GB"/>
              </w:rPr>
              <w:t>056</w:t>
            </w:r>
            <w:r w:rsidR="001503CD">
              <w:rPr>
                <w:color w:val="000000"/>
                <w:sz w:val="16"/>
                <w:szCs w:val="16"/>
                <w:lang w:val="en-GB"/>
              </w:rPr>
              <w:t>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87D0CA" w14:textId="77777777" w:rsidR="00EC5487" w:rsidRDefault="00EC548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B618C28" w14:textId="77777777" w:rsidR="00EC5487" w:rsidRDefault="00EC548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4AB768" w14:textId="5711BF8D" w:rsidR="00EC5487" w:rsidRPr="00040236" w:rsidRDefault="001503CD" w:rsidP="005044FE">
            <w:pPr>
              <w:rPr>
                <w:rFonts w:ascii="Arial" w:hAnsi="Arial" w:cs="Arial"/>
                <w:sz w:val="16"/>
                <w:szCs w:val="16"/>
              </w:rPr>
            </w:pPr>
            <w:r w:rsidRPr="001503CD">
              <w:rPr>
                <w:rFonts w:ascii="Arial" w:hAnsi="Arial" w:cs="Arial"/>
                <w:sz w:val="16"/>
                <w:szCs w:val="16"/>
              </w:rPr>
              <w:t>Correction on the highest sub-channel of PS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6ADCE8" w14:textId="77777777" w:rsidR="00EC5487" w:rsidRPr="0029779C" w:rsidRDefault="00EC548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22222" w:rsidRPr="0048482F" w14:paraId="3E386CA8"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2C0FE4" w14:textId="77777777" w:rsidR="00622222" w:rsidRDefault="0062222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6A5E1E" w14:textId="77777777" w:rsidR="00622222" w:rsidRPr="00E17FE7" w:rsidRDefault="0062222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FA978E4" w14:textId="77777777" w:rsidR="00622222" w:rsidRPr="0037577A" w:rsidRDefault="00622222"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38FB46B" w14:textId="19B0C041" w:rsidR="00622222" w:rsidRDefault="00622222" w:rsidP="005044FE">
            <w:pPr>
              <w:pStyle w:val="TAL"/>
              <w:jc w:val="center"/>
              <w:rPr>
                <w:color w:val="000000"/>
                <w:sz w:val="16"/>
                <w:szCs w:val="16"/>
                <w:lang w:val="en-GB"/>
              </w:rPr>
            </w:pPr>
            <w:r>
              <w:rPr>
                <w:color w:val="000000"/>
                <w:sz w:val="16"/>
                <w:szCs w:val="16"/>
                <w:lang w:val="en-GB"/>
              </w:rPr>
              <w:t>056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0954CC" w14:textId="77777777" w:rsidR="00622222" w:rsidRDefault="0062222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6ED7A" w14:textId="77777777" w:rsidR="00622222" w:rsidRDefault="0062222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4D13337" w14:textId="3CEBDBA1" w:rsidR="00622222" w:rsidRPr="00040236" w:rsidRDefault="00622222" w:rsidP="005044FE">
            <w:pPr>
              <w:rPr>
                <w:rFonts w:ascii="Arial" w:hAnsi="Arial" w:cs="Arial"/>
                <w:sz w:val="16"/>
                <w:szCs w:val="16"/>
              </w:rPr>
            </w:pPr>
            <w:r w:rsidRPr="00622222">
              <w:rPr>
                <w:rFonts w:ascii="Arial" w:hAnsi="Arial" w:cs="Arial"/>
                <w:sz w:val="16"/>
                <w:szCs w:val="16"/>
              </w:rPr>
              <w:t>Correction on CPE starting position determination and transmission for PSSCH/PSC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A6B346" w14:textId="77777777" w:rsidR="00622222" w:rsidRPr="0029779C" w:rsidRDefault="0062222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26D88" w:rsidRPr="0048482F" w14:paraId="5916655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E6F9637" w14:textId="77777777" w:rsidR="00226D88" w:rsidRDefault="00226D8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9E2B49D" w14:textId="77777777" w:rsidR="00226D88" w:rsidRPr="00E17FE7" w:rsidRDefault="00226D8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937D5F6" w14:textId="2D95A856" w:rsidR="00226D88" w:rsidRPr="0037577A" w:rsidRDefault="00226D88"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E17F990" w14:textId="2FD0A7D4" w:rsidR="00226D88" w:rsidRDefault="00226D88" w:rsidP="005044FE">
            <w:pPr>
              <w:pStyle w:val="TAL"/>
              <w:jc w:val="center"/>
              <w:rPr>
                <w:color w:val="000000"/>
                <w:sz w:val="16"/>
                <w:szCs w:val="16"/>
                <w:lang w:val="en-GB"/>
              </w:rPr>
            </w:pPr>
            <w:r>
              <w:rPr>
                <w:color w:val="000000"/>
                <w:sz w:val="16"/>
                <w:szCs w:val="16"/>
                <w:lang w:val="en-GB"/>
              </w:rPr>
              <w:t>056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CDCFD2" w14:textId="77777777" w:rsidR="00226D88" w:rsidRDefault="00226D8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AAA8235" w14:textId="63329D60" w:rsidR="00226D88" w:rsidRDefault="00226D88"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A51F9B5" w14:textId="0A27841D" w:rsidR="00226D88" w:rsidRPr="00040236" w:rsidRDefault="00226D88" w:rsidP="005044FE">
            <w:pPr>
              <w:rPr>
                <w:rFonts w:ascii="Arial" w:hAnsi="Arial" w:cs="Arial"/>
                <w:sz w:val="16"/>
                <w:szCs w:val="16"/>
              </w:rPr>
            </w:pPr>
            <w:r w:rsidRPr="00226D88">
              <w:rPr>
                <w:rFonts w:ascii="Arial" w:hAnsi="Arial" w:cs="Arial"/>
                <w:sz w:val="16"/>
                <w:szCs w:val="16"/>
              </w:rPr>
              <w:t>CR for 38.214 on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5E54F0C" w14:textId="77777777" w:rsidR="00226D88" w:rsidRPr="0029779C" w:rsidRDefault="00226D8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50F67" w:rsidRPr="0048482F" w14:paraId="5B47525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3C99E4" w14:textId="77777777" w:rsidR="00350F67" w:rsidRDefault="00350F6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E8770C" w14:textId="77777777" w:rsidR="00350F67" w:rsidRPr="00E17FE7" w:rsidRDefault="00350F6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F2C028A" w14:textId="10FF3019" w:rsidR="00350F67" w:rsidRPr="0037577A" w:rsidRDefault="00350F6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6A59A6" w14:textId="6FB95109" w:rsidR="00350F67" w:rsidRDefault="00350F67" w:rsidP="005044FE">
            <w:pPr>
              <w:pStyle w:val="TAL"/>
              <w:jc w:val="center"/>
              <w:rPr>
                <w:color w:val="000000"/>
                <w:sz w:val="16"/>
                <w:szCs w:val="16"/>
                <w:lang w:val="en-GB"/>
              </w:rPr>
            </w:pPr>
            <w:r>
              <w:rPr>
                <w:color w:val="000000"/>
                <w:sz w:val="16"/>
                <w:szCs w:val="16"/>
                <w:lang w:val="en-GB"/>
              </w:rPr>
              <w:t>05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FE1656" w14:textId="77777777" w:rsidR="00350F67" w:rsidRDefault="00350F6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6ABC3B2" w14:textId="260EFB3E" w:rsidR="00350F67" w:rsidRDefault="00350F6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67F776E" w14:textId="75DE34E8" w:rsidR="00350F67" w:rsidRPr="00040236" w:rsidRDefault="00350F67" w:rsidP="005044FE">
            <w:pPr>
              <w:rPr>
                <w:rFonts w:ascii="Arial" w:hAnsi="Arial" w:cs="Arial"/>
                <w:sz w:val="16"/>
                <w:szCs w:val="16"/>
              </w:rPr>
            </w:pPr>
            <w:r w:rsidRPr="00350F67">
              <w:rPr>
                <w:rFonts w:ascii="Arial" w:hAnsi="Arial" w:cs="Arial"/>
                <w:sz w:val="16"/>
                <w:szCs w:val="16"/>
              </w:rPr>
              <w:t>Correction of physical channels and signals during cell DTX/DRX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31582CA" w14:textId="77777777" w:rsidR="00350F67" w:rsidRPr="0029779C" w:rsidRDefault="00350F6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04D36" w:rsidRPr="0048482F" w14:paraId="48D575C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45F60DF" w14:textId="77777777" w:rsidR="00204D36" w:rsidRDefault="00204D3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43796" w14:textId="77777777" w:rsidR="00204D36" w:rsidRPr="00E17FE7" w:rsidRDefault="00204D3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A53EEC" w14:textId="75974CC0" w:rsidR="00204D36" w:rsidRPr="0037577A" w:rsidRDefault="00204D3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BBDE0" w14:textId="7D96E41F" w:rsidR="00204D36" w:rsidRDefault="00204D36" w:rsidP="005044FE">
            <w:pPr>
              <w:pStyle w:val="TAL"/>
              <w:jc w:val="center"/>
              <w:rPr>
                <w:color w:val="000000"/>
                <w:sz w:val="16"/>
                <w:szCs w:val="16"/>
                <w:lang w:val="en-GB"/>
              </w:rPr>
            </w:pPr>
            <w:r>
              <w:rPr>
                <w:color w:val="000000"/>
                <w:sz w:val="16"/>
                <w:szCs w:val="16"/>
                <w:lang w:val="en-GB"/>
              </w:rPr>
              <w:t>056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60018F" w14:textId="3416C9C3" w:rsidR="00204D36" w:rsidRDefault="00204D36"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2893DC" w14:textId="77777777" w:rsidR="00204D36" w:rsidRDefault="00204D3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BD0847" w14:textId="013FC6DD" w:rsidR="00204D36" w:rsidRPr="00040236" w:rsidRDefault="00204D36" w:rsidP="005044FE">
            <w:pPr>
              <w:rPr>
                <w:rFonts w:ascii="Arial" w:hAnsi="Arial" w:cs="Arial"/>
                <w:sz w:val="16"/>
                <w:szCs w:val="16"/>
              </w:rPr>
            </w:pPr>
            <w:r w:rsidRPr="00204D36">
              <w:rPr>
                <w:rFonts w:ascii="Arial" w:hAnsi="Arial" w:cs="Arial"/>
                <w:sz w:val="16"/>
                <w:szCs w:val="16"/>
              </w:rPr>
              <w:t>Correction on Rel-18 Type II Doppler codebook based CSI enhancemen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F39630" w14:textId="77777777" w:rsidR="00204D36" w:rsidRPr="0029779C" w:rsidRDefault="00204D3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7221D6" w:rsidRPr="0048482F" w14:paraId="2B2A62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3557CAE" w14:textId="77777777" w:rsidR="007221D6" w:rsidRDefault="007221D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9CD949" w14:textId="77777777" w:rsidR="007221D6" w:rsidRPr="00E17FE7" w:rsidRDefault="007221D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48703A" w14:textId="77777777" w:rsidR="007221D6" w:rsidRPr="0037577A" w:rsidRDefault="007221D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064F70" w14:textId="36CBED93" w:rsidR="007221D6" w:rsidRDefault="007221D6" w:rsidP="005044FE">
            <w:pPr>
              <w:pStyle w:val="TAL"/>
              <w:jc w:val="center"/>
              <w:rPr>
                <w:color w:val="000000"/>
                <w:sz w:val="16"/>
                <w:szCs w:val="16"/>
                <w:lang w:val="en-GB"/>
              </w:rPr>
            </w:pPr>
            <w:r>
              <w:rPr>
                <w:color w:val="000000"/>
                <w:sz w:val="16"/>
                <w:szCs w:val="16"/>
                <w:lang w:val="en-GB"/>
              </w:rPr>
              <w:t>05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22767E" w14:textId="77777777" w:rsidR="007221D6" w:rsidRDefault="007221D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8B4E4" w14:textId="77777777" w:rsidR="007221D6" w:rsidRDefault="007221D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B03EB6" w14:textId="31A23DDE" w:rsidR="007221D6" w:rsidRPr="00040236" w:rsidRDefault="007221D6" w:rsidP="005044FE">
            <w:pPr>
              <w:rPr>
                <w:rFonts w:ascii="Arial" w:hAnsi="Arial" w:cs="Arial"/>
                <w:sz w:val="16"/>
                <w:szCs w:val="16"/>
              </w:rPr>
            </w:pPr>
            <w:r w:rsidRPr="007221D6">
              <w:rPr>
                <w:rFonts w:ascii="Arial" w:hAnsi="Arial" w:cs="Arial"/>
                <w:sz w:val="16"/>
                <w:szCs w:val="16"/>
              </w:rPr>
              <w:t>Correction to Sidelink resource allocation mode 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628238" w14:textId="77777777" w:rsidR="007221D6" w:rsidRPr="0029779C" w:rsidRDefault="007221D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06305" w:rsidRPr="0048482F" w14:paraId="7083085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F8C2A34" w14:textId="77777777" w:rsidR="00A06305" w:rsidRDefault="00A0630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3BDA71" w14:textId="77777777" w:rsidR="00A06305" w:rsidRPr="00E17FE7" w:rsidRDefault="00A0630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7FAD1" w14:textId="1CD3C3A8" w:rsidR="00A06305" w:rsidRPr="0037577A" w:rsidRDefault="00A06305"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9DEEA1" w14:textId="12560D36" w:rsidR="00A06305" w:rsidRDefault="00A06305" w:rsidP="005044FE">
            <w:pPr>
              <w:pStyle w:val="TAL"/>
              <w:jc w:val="center"/>
              <w:rPr>
                <w:color w:val="000000"/>
                <w:sz w:val="16"/>
                <w:szCs w:val="16"/>
                <w:lang w:val="en-GB"/>
              </w:rPr>
            </w:pPr>
            <w:r>
              <w:rPr>
                <w:color w:val="000000"/>
                <w:sz w:val="16"/>
                <w:szCs w:val="16"/>
                <w:lang w:val="en-GB"/>
              </w:rPr>
              <w:t>056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D873FF" w14:textId="77777777" w:rsidR="00A06305" w:rsidRDefault="00A0630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E6F1DA" w14:textId="77777777" w:rsidR="00A06305" w:rsidRDefault="00A06305"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D90779" w14:textId="46624FD4" w:rsidR="00A06305" w:rsidRPr="00040236" w:rsidRDefault="00A06305" w:rsidP="005044FE">
            <w:pPr>
              <w:rPr>
                <w:rFonts w:ascii="Arial" w:hAnsi="Arial" w:cs="Arial"/>
                <w:sz w:val="16"/>
                <w:szCs w:val="16"/>
              </w:rPr>
            </w:pPr>
            <w:r w:rsidRPr="00A06305">
              <w:rPr>
                <w:rFonts w:ascii="Arial" w:hAnsi="Arial" w:cs="Arial"/>
                <w:sz w:val="16"/>
                <w:szCs w:val="16"/>
              </w:rPr>
              <w:t>CR for dropping rule on SRS bandwidth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E00672C" w14:textId="77777777" w:rsidR="00A06305" w:rsidRPr="0029779C" w:rsidRDefault="00A0630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D6FDF" w:rsidRPr="0048482F" w14:paraId="2D4C2C2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8798000" w14:textId="77777777" w:rsidR="002D6FDF" w:rsidRDefault="002D6FD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307D82" w14:textId="77777777" w:rsidR="002D6FDF" w:rsidRPr="00E17FE7" w:rsidRDefault="002D6FD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BA139" w14:textId="2352A348" w:rsidR="002D6FDF" w:rsidRPr="0037577A" w:rsidRDefault="002D6FD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B74B5A3" w14:textId="712BD73F" w:rsidR="002D6FDF" w:rsidRDefault="002D6FDF" w:rsidP="005044FE">
            <w:pPr>
              <w:pStyle w:val="TAL"/>
              <w:jc w:val="center"/>
              <w:rPr>
                <w:color w:val="000000"/>
                <w:sz w:val="16"/>
                <w:szCs w:val="16"/>
                <w:lang w:val="en-GB"/>
              </w:rPr>
            </w:pPr>
            <w:r>
              <w:rPr>
                <w:color w:val="000000"/>
                <w:sz w:val="16"/>
                <w:szCs w:val="16"/>
                <w:lang w:val="en-GB"/>
              </w:rPr>
              <w:t>05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691551" w14:textId="77777777" w:rsidR="002D6FDF" w:rsidRDefault="002D6FD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639BDD" w14:textId="77777777" w:rsidR="002D6FDF" w:rsidRDefault="002D6FD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5F6C84" w14:textId="38062FBD" w:rsidR="002D6FDF" w:rsidRPr="00040236" w:rsidRDefault="002D6FDF" w:rsidP="005044FE">
            <w:pPr>
              <w:rPr>
                <w:rFonts w:ascii="Arial" w:hAnsi="Arial" w:cs="Arial"/>
                <w:sz w:val="16"/>
                <w:szCs w:val="16"/>
              </w:rPr>
            </w:pPr>
            <w:r w:rsidRPr="002D6FDF">
              <w:rPr>
                <w:rFonts w:ascii="Arial" w:hAnsi="Arial" w:cs="Arial"/>
                <w:sz w:val="16"/>
                <w:szCs w:val="16"/>
              </w:rPr>
              <w:t>Correction on T_offset for UL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CD2C7EA" w14:textId="77777777" w:rsidR="002D6FDF" w:rsidRPr="0029779C" w:rsidRDefault="002D6FD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3A7FAA" w:rsidRPr="0048482F" w14:paraId="074BF87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8EA8942" w14:textId="77777777" w:rsidR="003A7FAA" w:rsidRDefault="003A7F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8A06AD7" w14:textId="77777777" w:rsidR="003A7FAA" w:rsidRPr="00E17FE7" w:rsidRDefault="003A7F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2F86FB" w14:textId="37C6FD03" w:rsidR="003A7FAA" w:rsidRPr="0037577A" w:rsidRDefault="003A7FAA"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35A32F7" w14:textId="78CF0A6A" w:rsidR="003A7FAA" w:rsidRDefault="003A7FAA" w:rsidP="005044FE">
            <w:pPr>
              <w:pStyle w:val="TAL"/>
              <w:jc w:val="center"/>
              <w:rPr>
                <w:color w:val="000000"/>
                <w:sz w:val="16"/>
                <w:szCs w:val="16"/>
                <w:lang w:val="en-GB"/>
              </w:rPr>
            </w:pPr>
            <w:r>
              <w:rPr>
                <w:color w:val="000000"/>
                <w:sz w:val="16"/>
                <w:szCs w:val="16"/>
                <w:lang w:val="en-GB"/>
              </w:rPr>
              <w:t>05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61D0CC" w14:textId="47662D74" w:rsidR="003A7FAA" w:rsidRDefault="003A7FAA"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93FC3F" w14:textId="33C57450" w:rsidR="003A7FAA" w:rsidRDefault="003A7FA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540EA70" w14:textId="171A7925" w:rsidR="003A7FAA" w:rsidRPr="00040236" w:rsidRDefault="003A7FAA" w:rsidP="005044FE">
            <w:pPr>
              <w:rPr>
                <w:rFonts w:ascii="Arial" w:hAnsi="Arial" w:cs="Arial"/>
                <w:sz w:val="16"/>
                <w:szCs w:val="16"/>
              </w:rPr>
            </w:pPr>
            <w:r w:rsidRPr="003A7FAA">
              <w:rPr>
                <w:rFonts w:ascii="Arial" w:hAnsi="Arial" w:cs="Arial"/>
                <w:sz w:val="16"/>
                <w:szCs w:val="16"/>
              </w:rPr>
              <w:t>Correction on mDCI based mTRP out-of-order operation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66E6D3B" w14:textId="77777777" w:rsidR="003A7FAA" w:rsidRPr="0029779C" w:rsidRDefault="003A7F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4A765B2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A47B44F"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DD0088"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6A4656" w14:textId="7DE82B05"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0191E7E" w14:textId="39A563F1" w:rsidR="00911026" w:rsidRDefault="00911026" w:rsidP="005044FE">
            <w:pPr>
              <w:pStyle w:val="TAL"/>
              <w:jc w:val="center"/>
              <w:rPr>
                <w:color w:val="000000"/>
                <w:sz w:val="16"/>
                <w:szCs w:val="16"/>
                <w:lang w:val="en-GB"/>
              </w:rPr>
            </w:pPr>
            <w:r>
              <w:rPr>
                <w:color w:val="000000"/>
                <w:sz w:val="16"/>
                <w:szCs w:val="16"/>
                <w:lang w:val="en-GB"/>
              </w:rPr>
              <w:t>057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EB3AC08" w14:textId="44E4D15A"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B63BA" w14:textId="63F7CE58"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48DD8F3" w14:textId="7CA79CE2" w:rsidR="00911026" w:rsidRPr="00040236" w:rsidRDefault="00911026" w:rsidP="005044FE">
            <w:pPr>
              <w:rPr>
                <w:rFonts w:ascii="Arial" w:hAnsi="Arial" w:cs="Arial"/>
                <w:sz w:val="16"/>
                <w:szCs w:val="16"/>
              </w:rPr>
            </w:pPr>
            <w:r w:rsidRPr="00911026">
              <w:rPr>
                <w:rFonts w:ascii="Arial" w:hAnsi="Arial" w:cs="Arial"/>
                <w:sz w:val="16"/>
                <w:szCs w:val="16"/>
              </w:rPr>
              <w:t>Corrections for Referencing UE Capabilities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0C897DA"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911026" w:rsidRPr="0048482F" w14:paraId="58E55FE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66A55BA" w14:textId="77777777" w:rsidR="00911026" w:rsidRDefault="00911026"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867A653" w14:textId="77777777" w:rsidR="00911026" w:rsidRPr="00E17FE7" w:rsidRDefault="00911026"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648B41" w14:textId="77777777" w:rsidR="00911026" w:rsidRPr="0037577A" w:rsidRDefault="00911026"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B3F12EE" w14:textId="729E607E" w:rsidR="00911026" w:rsidRDefault="00911026" w:rsidP="005044FE">
            <w:pPr>
              <w:pStyle w:val="TAL"/>
              <w:jc w:val="center"/>
              <w:rPr>
                <w:color w:val="000000"/>
                <w:sz w:val="16"/>
                <w:szCs w:val="16"/>
                <w:lang w:val="en-GB"/>
              </w:rPr>
            </w:pPr>
            <w:r>
              <w:rPr>
                <w:color w:val="000000"/>
                <w:sz w:val="16"/>
                <w:szCs w:val="16"/>
                <w:lang w:val="en-GB"/>
              </w:rPr>
              <w:t>05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617E3" w14:textId="77777777" w:rsidR="00911026" w:rsidRDefault="00911026"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8F612A" w14:textId="77777777" w:rsidR="00911026" w:rsidRDefault="00911026"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8F7249" w14:textId="33D6F739" w:rsidR="00911026" w:rsidRPr="00040236" w:rsidRDefault="00911026" w:rsidP="005044FE">
            <w:pPr>
              <w:rPr>
                <w:rFonts w:ascii="Arial" w:hAnsi="Arial" w:cs="Arial"/>
                <w:sz w:val="16"/>
                <w:szCs w:val="16"/>
              </w:rPr>
            </w:pPr>
            <w:r w:rsidRPr="00911026">
              <w:rPr>
                <w:rFonts w:ascii="Arial" w:hAnsi="Arial" w:cs="Arial"/>
                <w:sz w:val="16"/>
                <w:szCs w:val="16"/>
              </w:rPr>
              <w:t>Corrections for Configured Grant Operation for 8TX U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200ED2" w14:textId="77777777" w:rsidR="00911026" w:rsidRPr="0029779C" w:rsidRDefault="00911026"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22A44A5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37B3EA8"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1F932A"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5D8DD1"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81689C7" w14:textId="49F7B034" w:rsidR="004010FD" w:rsidRDefault="004010FD" w:rsidP="005044FE">
            <w:pPr>
              <w:pStyle w:val="TAL"/>
              <w:jc w:val="center"/>
              <w:rPr>
                <w:color w:val="000000"/>
                <w:sz w:val="16"/>
                <w:szCs w:val="16"/>
                <w:lang w:val="en-GB"/>
              </w:rPr>
            </w:pPr>
            <w:r>
              <w:rPr>
                <w:color w:val="000000"/>
                <w:sz w:val="16"/>
                <w:szCs w:val="16"/>
                <w:lang w:val="en-GB"/>
              </w:rPr>
              <w:t>057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084FD"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EAB4C0"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51797" w14:textId="7A267BE1" w:rsidR="004010FD" w:rsidRPr="00040236" w:rsidRDefault="004010FD" w:rsidP="005044FE">
            <w:pPr>
              <w:rPr>
                <w:rFonts w:ascii="Arial" w:hAnsi="Arial" w:cs="Arial"/>
                <w:sz w:val="16"/>
                <w:szCs w:val="16"/>
              </w:rPr>
            </w:pPr>
            <w:r w:rsidRPr="004010FD">
              <w:rPr>
                <w:rFonts w:ascii="Arial" w:hAnsi="Arial" w:cs="Arial"/>
                <w:sz w:val="16"/>
                <w:szCs w:val="16"/>
              </w:rPr>
              <w:t>Correction on beam application timing for mDCI mTRP for Rel-18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0706FF"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010FD" w:rsidRPr="0048482F" w14:paraId="5E16510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5FBBBCA" w14:textId="77777777" w:rsidR="004010FD" w:rsidRDefault="004010F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5600F32" w14:textId="77777777" w:rsidR="004010FD" w:rsidRPr="00E17FE7" w:rsidRDefault="004010F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33D0B3" w14:textId="77777777" w:rsidR="004010FD" w:rsidRPr="0037577A" w:rsidRDefault="004010FD"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BDA2D34" w14:textId="4AAF751C" w:rsidR="004010FD" w:rsidRDefault="004010FD" w:rsidP="005044FE">
            <w:pPr>
              <w:pStyle w:val="TAL"/>
              <w:jc w:val="center"/>
              <w:rPr>
                <w:color w:val="000000"/>
                <w:sz w:val="16"/>
                <w:szCs w:val="16"/>
                <w:lang w:val="en-GB"/>
              </w:rPr>
            </w:pPr>
            <w:r>
              <w:rPr>
                <w:color w:val="000000"/>
                <w:sz w:val="16"/>
                <w:szCs w:val="16"/>
                <w:lang w:val="en-GB"/>
              </w:rPr>
              <w:t>05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051D59" w14:textId="77777777" w:rsidR="004010FD" w:rsidRDefault="004010F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43CA1A" w14:textId="77777777" w:rsidR="004010FD" w:rsidRDefault="004010F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2AD4181" w14:textId="07745884" w:rsidR="004010FD" w:rsidRPr="00040236" w:rsidRDefault="004010FD" w:rsidP="005044FE">
            <w:pPr>
              <w:rPr>
                <w:rFonts w:ascii="Arial" w:hAnsi="Arial" w:cs="Arial"/>
                <w:sz w:val="16"/>
                <w:szCs w:val="16"/>
              </w:rPr>
            </w:pPr>
            <w:r w:rsidRPr="004010FD">
              <w:rPr>
                <w:rFonts w:ascii="Arial" w:hAnsi="Arial" w:cs="Arial"/>
                <w:sz w:val="16"/>
                <w:szCs w:val="16"/>
              </w:rPr>
              <w:t>Alignments on RRC parameters for NR Rel-18 MIMO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BB6C7A7" w14:textId="77777777" w:rsidR="004010FD" w:rsidRPr="0029779C" w:rsidRDefault="004010F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546A7" w:rsidRPr="0048482F" w14:paraId="0D5C519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600A91" w14:textId="77777777" w:rsidR="001546A7" w:rsidRDefault="001546A7"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282304C" w14:textId="77777777" w:rsidR="001546A7" w:rsidRPr="00E17FE7" w:rsidRDefault="001546A7"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83A25D" w14:textId="77777777" w:rsidR="001546A7" w:rsidRPr="0037577A" w:rsidRDefault="001546A7"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FF87997" w14:textId="31A8C0BE" w:rsidR="001546A7" w:rsidRDefault="001546A7" w:rsidP="005044FE">
            <w:pPr>
              <w:pStyle w:val="TAL"/>
              <w:jc w:val="center"/>
              <w:rPr>
                <w:color w:val="000000"/>
                <w:sz w:val="16"/>
                <w:szCs w:val="16"/>
                <w:lang w:val="en-GB"/>
              </w:rPr>
            </w:pPr>
            <w:r>
              <w:rPr>
                <w:color w:val="000000"/>
                <w:sz w:val="16"/>
                <w:szCs w:val="16"/>
                <w:lang w:val="en-GB"/>
              </w:rPr>
              <w:t>057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5D6B59" w14:textId="77777777" w:rsidR="001546A7" w:rsidRDefault="001546A7"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EC18D7" w14:textId="77777777" w:rsidR="001546A7" w:rsidRDefault="001546A7"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881ABFA" w14:textId="6AFCF7BD" w:rsidR="001546A7" w:rsidRPr="00040236" w:rsidRDefault="001546A7" w:rsidP="005044FE">
            <w:pPr>
              <w:rPr>
                <w:rFonts w:ascii="Arial" w:hAnsi="Arial" w:cs="Arial"/>
                <w:sz w:val="16"/>
                <w:szCs w:val="16"/>
              </w:rPr>
            </w:pPr>
            <w:r w:rsidRPr="001546A7">
              <w:rPr>
                <w:rFonts w:ascii="Arial" w:hAnsi="Arial" w:cs="Arial"/>
                <w:sz w:val="16"/>
                <w:szCs w:val="16"/>
              </w:rPr>
              <w:t>Correction on configuration of TCI states for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1AF4E52" w14:textId="77777777" w:rsidR="001546A7" w:rsidRPr="0029779C" w:rsidRDefault="001546A7"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13682C" w:rsidRPr="0048482F" w14:paraId="05105A8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6479F0" w14:textId="77777777" w:rsidR="0013682C" w:rsidRDefault="0013682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A6B5EA" w14:textId="77777777" w:rsidR="0013682C" w:rsidRPr="00E17FE7" w:rsidRDefault="0013682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49DC805" w14:textId="4E0960A1" w:rsidR="0013682C" w:rsidRPr="0037577A" w:rsidRDefault="0013682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40F44E1" w14:textId="260FFAB8" w:rsidR="0013682C" w:rsidRDefault="0013682C" w:rsidP="005044FE">
            <w:pPr>
              <w:pStyle w:val="TAL"/>
              <w:jc w:val="center"/>
              <w:rPr>
                <w:color w:val="000000"/>
                <w:sz w:val="16"/>
                <w:szCs w:val="16"/>
                <w:lang w:val="en-GB"/>
              </w:rPr>
            </w:pPr>
            <w:r>
              <w:rPr>
                <w:color w:val="000000"/>
                <w:sz w:val="16"/>
                <w:szCs w:val="16"/>
                <w:lang w:val="en-GB"/>
              </w:rPr>
              <w:t>058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23625" w14:textId="77777777" w:rsidR="0013682C" w:rsidRDefault="0013682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73EB14" w14:textId="6912B2AE" w:rsidR="0013682C" w:rsidRDefault="0013682C"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0E3C9A" w14:textId="3A7D758E" w:rsidR="0013682C" w:rsidRPr="00040236" w:rsidRDefault="0013682C" w:rsidP="005044FE">
            <w:pPr>
              <w:rPr>
                <w:rFonts w:ascii="Arial" w:hAnsi="Arial" w:cs="Arial"/>
                <w:sz w:val="16"/>
                <w:szCs w:val="16"/>
              </w:rPr>
            </w:pPr>
            <w:r w:rsidRPr="0013682C">
              <w:rPr>
                <w:rFonts w:ascii="Arial" w:hAnsi="Arial" w:cs="Arial"/>
                <w:sz w:val="16"/>
                <w:szCs w:val="16"/>
              </w:rPr>
              <w:t>CR on UL TX spatial filter determin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37ADB9" w14:textId="77777777" w:rsidR="0013682C" w:rsidRPr="0029779C" w:rsidRDefault="0013682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6630373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E6A929"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4F44338"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9C36D19" w14:textId="7E7BAB16"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3D22EF" w14:textId="0FF3581F" w:rsidR="00D456C3" w:rsidRDefault="00D456C3" w:rsidP="005044FE">
            <w:pPr>
              <w:pStyle w:val="TAL"/>
              <w:jc w:val="center"/>
              <w:rPr>
                <w:color w:val="000000"/>
                <w:sz w:val="16"/>
                <w:szCs w:val="16"/>
                <w:lang w:val="en-GB"/>
              </w:rPr>
            </w:pPr>
            <w:r>
              <w:rPr>
                <w:color w:val="000000"/>
                <w:sz w:val="16"/>
                <w:szCs w:val="16"/>
                <w:lang w:val="en-GB"/>
              </w:rPr>
              <w:t>05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721645"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CD410A" w14:textId="4E033E45"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44ECA8" w14:textId="30187150" w:rsidR="00D456C3" w:rsidRPr="00040236" w:rsidRDefault="00D456C3" w:rsidP="005044FE">
            <w:pPr>
              <w:rPr>
                <w:rFonts w:ascii="Arial" w:hAnsi="Arial" w:cs="Arial"/>
                <w:sz w:val="16"/>
                <w:szCs w:val="16"/>
              </w:rPr>
            </w:pPr>
            <w:r w:rsidRPr="00D456C3">
              <w:rPr>
                <w:rFonts w:ascii="Arial" w:hAnsi="Arial" w:cs="Arial"/>
                <w:sz w:val="16"/>
                <w:szCs w:val="16"/>
              </w:rPr>
              <w:t>Correction on spCellInclusion for LTM</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037C292"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0C3D128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B92317A"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80F275"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7E243E0" w14:textId="77777777"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52CC41" w14:textId="4AA665E0" w:rsidR="00D456C3" w:rsidRDefault="00D456C3" w:rsidP="005044FE">
            <w:pPr>
              <w:pStyle w:val="TAL"/>
              <w:jc w:val="center"/>
              <w:rPr>
                <w:color w:val="000000"/>
                <w:sz w:val="16"/>
                <w:szCs w:val="16"/>
                <w:lang w:val="en-GB"/>
              </w:rPr>
            </w:pPr>
            <w:r>
              <w:rPr>
                <w:color w:val="000000"/>
                <w:sz w:val="16"/>
                <w:szCs w:val="16"/>
                <w:lang w:val="en-GB"/>
              </w:rPr>
              <w:t>05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72B852"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161269"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6CCF9D8" w14:textId="4F57F11D" w:rsidR="00D456C3" w:rsidRPr="00040236" w:rsidRDefault="00D456C3" w:rsidP="005044FE">
            <w:pPr>
              <w:rPr>
                <w:rFonts w:ascii="Arial" w:hAnsi="Arial" w:cs="Arial"/>
                <w:sz w:val="16"/>
                <w:szCs w:val="16"/>
              </w:rPr>
            </w:pPr>
            <w:r w:rsidRPr="00D456C3">
              <w:rPr>
                <w:rFonts w:ascii="Arial" w:hAnsi="Arial" w:cs="Arial"/>
                <w:sz w:val="16"/>
                <w:szCs w:val="16"/>
              </w:rPr>
              <w:t>Corrections to the default beam determination after LTM cell swit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099BA0B"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D456C3" w:rsidRPr="0048482F" w14:paraId="3C0D51D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FC43B08" w14:textId="77777777" w:rsidR="00D456C3" w:rsidRDefault="00D456C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196C3C" w14:textId="77777777" w:rsidR="00D456C3" w:rsidRPr="00E17FE7" w:rsidRDefault="00D456C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85A1AD4" w14:textId="392DF0C3" w:rsidR="00D456C3" w:rsidRPr="0037577A" w:rsidRDefault="00D456C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C41979" w14:textId="7AD9A6DA" w:rsidR="00D456C3" w:rsidRDefault="00D456C3" w:rsidP="005044FE">
            <w:pPr>
              <w:pStyle w:val="TAL"/>
              <w:jc w:val="center"/>
              <w:rPr>
                <w:color w:val="000000"/>
                <w:sz w:val="16"/>
                <w:szCs w:val="16"/>
                <w:lang w:val="en-GB"/>
              </w:rPr>
            </w:pPr>
            <w:r>
              <w:rPr>
                <w:color w:val="000000"/>
                <w:sz w:val="16"/>
                <w:szCs w:val="16"/>
                <w:lang w:val="en-GB"/>
              </w:rPr>
              <w:t>05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512045B" w14:textId="77777777" w:rsidR="00D456C3" w:rsidRDefault="00D456C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3E093F" w14:textId="77777777" w:rsidR="00D456C3" w:rsidRDefault="00D456C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9F5AF33" w14:textId="6C9A807D" w:rsidR="00D456C3" w:rsidRPr="00040236" w:rsidRDefault="00D456C3" w:rsidP="005044FE">
            <w:pPr>
              <w:rPr>
                <w:rFonts w:ascii="Arial" w:hAnsi="Arial" w:cs="Arial"/>
                <w:sz w:val="16"/>
                <w:szCs w:val="16"/>
              </w:rPr>
            </w:pPr>
            <w:r w:rsidRPr="00D456C3">
              <w:rPr>
                <w:rFonts w:ascii="Arial" w:hAnsi="Arial" w:cs="Arial"/>
                <w:sz w:val="16"/>
                <w:szCs w:val="16"/>
              </w:rPr>
              <w:t>CR for 38.214 on TRS occasions for idle/inactive U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4EEE00" w14:textId="77777777" w:rsidR="00D456C3" w:rsidRPr="0029779C" w:rsidRDefault="00D456C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2E3F6E4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279588C"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46F084"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085CE7F" w14:textId="6ED50128"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4FB01C" w14:textId="68CDE02B" w:rsidR="00884419" w:rsidRDefault="00884419" w:rsidP="005044FE">
            <w:pPr>
              <w:pStyle w:val="TAL"/>
              <w:jc w:val="center"/>
              <w:rPr>
                <w:color w:val="000000"/>
                <w:sz w:val="16"/>
                <w:szCs w:val="16"/>
                <w:lang w:val="en-GB"/>
              </w:rPr>
            </w:pPr>
            <w:r>
              <w:rPr>
                <w:color w:val="000000"/>
                <w:sz w:val="16"/>
                <w:szCs w:val="16"/>
                <w:lang w:val="en-GB"/>
              </w:rPr>
              <w:t>05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23F113"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1E423A4"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383E32" w14:textId="1639D3AB" w:rsidR="00884419" w:rsidRPr="00040236" w:rsidRDefault="00884419" w:rsidP="005044FE">
            <w:pPr>
              <w:rPr>
                <w:rFonts w:ascii="Arial" w:hAnsi="Arial" w:cs="Arial"/>
                <w:sz w:val="16"/>
                <w:szCs w:val="16"/>
              </w:rPr>
            </w:pPr>
            <w:r w:rsidRPr="00884419">
              <w:rPr>
                <w:rFonts w:ascii="Arial" w:hAnsi="Arial" w:cs="Arial"/>
                <w:sz w:val="16"/>
                <w:szCs w:val="16"/>
              </w:rPr>
              <w:t>Correction on CSI processing criteria for new NES capability signa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0B6C20D"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884419" w:rsidRPr="0048482F" w14:paraId="3E05C5E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BE9664" w14:textId="77777777" w:rsidR="00884419" w:rsidRDefault="0088441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C49C1" w14:textId="77777777" w:rsidR="00884419" w:rsidRPr="00E17FE7" w:rsidRDefault="0088441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DC63945" w14:textId="29557789" w:rsidR="00884419" w:rsidRPr="0037577A" w:rsidRDefault="00884419"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FE2D5" w14:textId="7F1311A6" w:rsidR="00884419" w:rsidRDefault="00884419" w:rsidP="005044FE">
            <w:pPr>
              <w:pStyle w:val="TAL"/>
              <w:jc w:val="center"/>
              <w:rPr>
                <w:color w:val="000000"/>
                <w:sz w:val="16"/>
                <w:szCs w:val="16"/>
                <w:lang w:val="en-GB"/>
              </w:rPr>
            </w:pPr>
            <w:r>
              <w:rPr>
                <w:color w:val="000000"/>
                <w:sz w:val="16"/>
                <w:szCs w:val="16"/>
                <w:lang w:val="en-GB"/>
              </w:rPr>
              <w:t>05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FDEC41" w14:textId="77777777" w:rsidR="00884419" w:rsidRDefault="0088441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5D6297" w14:textId="77777777" w:rsidR="00884419" w:rsidRDefault="0088441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39C00B0" w14:textId="3BC96EEC" w:rsidR="00884419" w:rsidRPr="00040236" w:rsidRDefault="00884419" w:rsidP="005044FE">
            <w:pPr>
              <w:rPr>
                <w:rFonts w:ascii="Arial" w:hAnsi="Arial" w:cs="Arial"/>
                <w:sz w:val="16"/>
                <w:szCs w:val="16"/>
              </w:rPr>
            </w:pPr>
            <w:r w:rsidRPr="00884419">
              <w:rPr>
                <w:rFonts w:ascii="Arial" w:hAnsi="Arial" w:cs="Arial"/>
                <w:sz w:val="16"/>
                <w:szCs w:val="16"/>
              </w:rPr>
              <w:t>Correction to the provision of RTD in SL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2D344DE" w14:textId="77777777" w:rsidR="00884419" w:rsidRPr="0029779C" w:rsidRDefault="0088441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4ECD779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020C9FD"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4F1BC9D"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8DD9460" w14:textId="28F5467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791E957" w14:textId="5DEB3E22" w:rsidR="00463373" w:rsidRDefault="00463373" w:rsidP="005044FE">
            <w:pPr>
              <w:pStyle w:val="TAL"/>
              <w:jc w:val="center"/>
              <w:rPr>
                <w:color w:val="000000"/>
                <w:sz w:val="16"/>
                <w:szCs w:val="16"/>
                <w:lang w:val="en-GB"/>
              </w:rPr>
            </w:pPr>
            <w:r>
              <w:rPr>
                <w:color w:val="000000"/>
                <w:sz w:val="16"/>
                <w:szCs w:val="16"/>
                <w:lang w:val="en-GB"/>
              </w:rPr>
              <w:t>05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B16682"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B629AC"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26977EA" w14:textId="2A021AD1" w:rsidR="00463373" w:rsidRPr="00040236" w:rsidRDefault="00463373" w:rsidP="005044FE">
            <w:pPr>
              <w:rPr>
                <w:rFonts w:ascii="Arial" w:hAnsi="Arial" w:cs="Arial"/>
                <w:sz w:val="16"/>
                <w:szCs w:val="16"/>
              </w:rPr>
            </w:pPr>
            <w:r w:rsidRPr="00463373">
              <w:rPr>
                <w:rFonts w:ascii="Arial" w:hAnsi="Arial" w:cs="Arial"/>
                <w:sz w:val="16"/>
                <w:szCs w:val="16"/>
              </w:rPr>
              <w:t>Correction on QCL assumption after LTM cell switch comman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32A09FA"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63373" w:rsidRPr="0048482F" w14:paraId="066AFE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D9152F9" w14:textId="77777777" w:rsidR="00463373" w:rsidRDefault="00463373"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28D295" w14:textId="77777777" w:rsidR="00463373" w:rsidRPr="00E17FE7" w:rsidRDefault="00463373"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823537B" w14:textId="0482B8B1" w:rsidR="00463373" w:rsidRPr="0037577A" w:rsidRDefault="00463373"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655BF" w14:textId="71830FA8" w:rsidR="00463373" w:rsidRDefault="00463373" w:rsidP="005044FE">
            <w:pPr>
              <w:pStyle w:val="TAL"/>
              <w:jc w:val="center"/>
              <w:rPr>
                <w:color w:val="000000"/>
                <w:sz w:val="16"/>
                <w:szCs w:val="16"/>
                <w:lang w:val="en-GB"/>
              </w:rPr>
            </w:pPr>
            <w:r>
              <w:rPr>
                <w:color w:val="000000"/>
                <w:sz w:val="16"/>
                <w:szCs w:val="16"/>
                <w:lang w:val="en-GB"/>
              </w:rPr>
              <w:t>05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5465D6" w14:textId="77777777" w:rsidR="00463373" w:rsidRDefault="00463373"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D3C0B2" w14:textId="77777777" w:rsidR="00463373" w:rsidRDefault="00463373"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94538B" w14:textId="4FA09B4F" w:rsidR="00463373" w:rsidRPr="00040236" w:rsidRDefault="00463373" w:rsidP="005044FE">
            <w:pPr>
              <w:rPr>
                <w:rFonts w:ascii="Arial" w:hAnsi="Arial" w:cs="Arial"/>
                <w:sz w:val="16"/>
                <w:szCs w:val="16"/>
              </w:rPr>
            </w:pPr>
            <w:r w:rsidRPr="00463373">
              <w:rPr>
                <w:rFonts w:ascii="Arial" w:hAnsi="Arial" w:cs="Arial"/>
                <w:sz w:val="16"/>
                <w:szCs w:val="16"/>
              </w:rPr>
              <w:t>Corrections for 8-port SRS (TDM or non-TDM, without mixtur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55BE1C" w14:textId="77777777" w:rsidR="00463373" w:rsidRPr="0029779C" w:rsidRDefault="00463373"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73D89D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2E129CC"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0D58BF"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2123E80" w14:textId="1E3A3DF5"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F4874D" w14:textId="5FECBF69" w:rsidR="0068073B" w:rsidRDefault="0068073B" w:rsidP="005044FE">
            <w:pPr>
              <w:pStyle w:val="TAL"/>
              <w:jc w:val="center"/>
              <w:rPr>
                <w:color w:val="000000"/>
                <w:sz w:val="16"/>
                <w:szCs w:val="16"/>
                <w:lang w:val="en-GB"/>
              </w:rPr>
            </w:pPr>
            <w:r>
              <w:rPr>
                <w:color w:val="000000"/>
                <w:sz w:val="16"/>
                <w:szCs w:val="16"/>
                <w:lang w:val="en-GB"/>
              </w:rPr>
              <w:t>05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F75470"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E6F20C3"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489023" w14:textId="5701A4DA" w:rsidR="0068073B" w:rsidRPr="00040236" w:rsidRDefault="0068073B" w:rsidP="005044FE">
            <w:pPr>
              <w:rPr>
                <w:rFonts w:ascii="Arial" w:hAnsi="Arial" w:cs="Arial"/>
                <w:sz w:val="16"/>
                <w:szCs w:val="16"/>
              </w:rPr>
            </w:pPr>
            <w:r w:rsidRPr="0068073B">
              <w:rPr>
                <w:rFonts w:ascii="Arial" w:hAnsi="Arial" w:cs="Arial"/>
                <w:sz w:val="16"/>
                <w:szCs w:val="16"/>
              </w:rPr>
              <w:t>Clarification on SL CSI request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2CE6A80"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076A35F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05C90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FE9612"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CFF9BE" w14:textId="7F1AADB8"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ACD9A0" w14:textId="4DAB63E8" w:rsidR="0068073B" w:rsidRDefault="0068073B" w:rsidP="005044FE">
            <w:pPr>
              <w:pStyle w:val="TAL"/>
              <w:jc w:val="center"/>
              <w:rPr>
                <w:color w:val="000000"/>
                <w:sz w:val="16"/>
                <w:szCs w:val="16"/>
                <w:lang w:val="en-GB"/>
              </w:rPr>
            </w:pPr>
            <w:r>
              <w:rPr>
                <w:color w:val="000000"/>
                <w:sz w:val="16"/>
                <w:szCs w:val="16"/>
                <w:lang w:val="en-GB"/>
              </w:rPr>
              <w:t>05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F257C4E"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C1EAA7C" w14:textId="77777777" w:rsidR="0068073B" w:rsidRDefault="0068073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F7F21F9" w14:textId="769A1FBE" w:rsidR="0068073B" w:rsidRPr="00040236" w:rsidRDefault="0068073B" w:rsidP="005044FE">
            <w:pPr>
              <w:rPr>
                <w:rFonts w:ascii="Arial" w:hAnsi="Arial" w:cs="Arial"/>
                <w:sz w:val="16"/>
                <w:szCs w:val="16"/>
              </w:rPr>
            </w:pPr>
            <w:r w:rsidRPr="0068073B">
              <w:rPr>
                <w:rFonts w:ascii="Arial" w:hAnsi="Arial" w:cs="Arial"/>
                <w:sz w:val="16"/>
                <w:szCs w:val="16"/>
              </w:rPr>
              <w:t>Correction on indicated unified TCI states for multi-cell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B473FDF"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68073B" w:rsidRPr="0048482F" w14:paraId="3A359C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53659B" w14:textId="77777777" w:rsidR="0068073B" w:rsidRDefault="0068073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E6DCB98" w14:textId="77777777" w:rsidR="0068073B" w:rsidRPr="00E17FE7" w:rsidRDefault="0068073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28495A" w14:textId="585F6BEA" w:rsidR="0068073B" w:rsidRPr="0037577A" w:rsidRDefault="0068073B"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7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592F84F" w14:textId="23F3B1CD" w:rsidR="0068073B" w:rsidRDefault="0068073B" w:rsidP="005044FE">
            <w:pPr>
              <w:pStyle w:val="TAL"/>
              <w:jc w:val="center"/>
              <w:rPr>
                <w:color w:val="000000"/>
                <w:sz w:val="16"/>
                <w:szCs w:val="16"/>
                <w:lang w:val="en-GB"/>
              </w:rPr>
            </w:pPr>
            <w:r>
              <w:rPr>
                <w:color w:val="000000"/>
                <w:sz w:val="16"/>
                <w:szCs w:val="16"/>
                <w:lang w:val="en-GB"/>
              </w:rPr>
              <w:t>05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24CB6DC" w14:textId="77777777" w:rsidR="0068073B" w:rsidRDefault="0068073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0FC654" w14:textId="3081BB89" w:rsidR="0068073B" w:rsidRDefault="0068073B" w:rsidP="005044FE">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C384508" w14:textId="3A78ADC9" w:rsidR="0068073B" w:rsidRPr="00040236" w:rsidRDefault="0068073B" w:rsidP="005044FE">
            <w:pPr>
              <w:rPr>
                <w:rFonts w:ascii="Arial" w:hAnsi="Arial" w:cs="Arial"/>
                <w:sz w:val="16"/>
                <w:szCs w:val="16"/>
              </w:rPr>
            </w:pPr>
            <w:r w:rsidRPr="0068073B">
              <w:rPr>
                <w:rFonts w:ascii="Arial" w:hAnsi="Arial" w:cs="Arial"/>
                <w:sz w:val="16"/>
                <w:szCs w:val="16"/>
              </w:rPr>
              <w:t>CR for TS 38.214 for introduction of FR2-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BD0671" w14:textId="77777777" w:rsidR="0068073B" w:rsidRPr="0029779C" w:rsidRDefault="0068073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A6146C" w:rsidRPr="0048482F" w14:paraId="3C78331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3157EB" w14:textId="77777777" w:rsidR="00A6146C" w:rsidRDefault="00A6146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06D7F8" w14:textId="77777777" w:rsidR="00A6146C" w:rsidRPr="00E17FE7" w:rsidRDefault="00A6146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9819D7" w14:textId="067DA7EA" w:rsidR="00A6146C" w:rsidRPr="0037577A" w:rsidRDefault="00A6146C"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24114A" w14:textId="7A54A781" w:rsidR="00A6146C" w:rsidRDefault="00A6146C" w:rsidP="005044FE">
            <w:pPr>
              <w:pStyle w:val="TAL"/>
              <w:jc w:val="center"/>
              <w:rPr>
                <w:color w:val="000000"/>
                <w:sz w:val="16"/>
                <w:szCs w:val="16"/>
                <w:lang w:val="en-GB"/>
              </w:rPr>
            </w:pPr>
            <w:r>
              <w:rPr>
                <w:color w:val="000000"/>
                <w:sz w:val="16"/>
                <w:szCs w:val="16"/>
                <w:lang w:val="en-GB"/>
              </w:rPr>
              <w:t>05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B828F6" w14:textId="77777777" w:rsidR="00A6146C" w:rsidRDefault="00A6146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08407C" w14:textId="0644815B" w:rsidR="00A6146C"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9E83BA" w14:textId="79FE12E1" w:rsidR="00A6146C" w:rsidRPr="00040236" w:rsidRDefault="00A6146C" w:rsidP="005044FE">
            <w:pPr>
              <w:rPr>
                <w:rFonts w:ascii="Arial" w:hAnsi="Arial" w:cs="Arial"/>
                <w:sz w:val="16"/>
                <w:szCs w:val="16"/>
              </w:rPr>
            </w:pPr>
            <w:r w:rsidRPr="00A6146C">
              <w:rPr>
                <w:rFonts w:ascii="Arial" w:hAnsi="Arial" w:cs="Arial"/>
                <w:sz w:val="16"/>
                <w:szCs w:val="16"/>
              </w:rPr>
              <w:t>Correction on PT-RS Coherence Conditions for 8 Tx</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F3056A1" w14:textId="77777777" w:rsidR="00A6146C" w:rsidRPr="0029779C" w:rsidRDefault="00A6146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2B5A0F" w:rsidRPr="0048482F" w14:paraId="5CE14F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33E05C6" w14:textId="77777777" w:rsidR="002B5A0F" w:rsidRDefault="002B5A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D705BDD" w14:textId="77777777" w:rsidR="002B5A0F" w:rsidRPr="00E17FE7" w:rsidRDefault="002B5A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810C72" w14:textId="6A8FD4F4" w:rsidR="002B5A0F" w:rsidRPr="0037577A" w:rsidRDefault="002B5A0F"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6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3C73F1D" w14:textId="7D1FC1C2" w:rsidR="002B5A0F" w:rsidRDefault="002B5A0F" w:rsidP="005044FE">
            <w:pPr>
              <w:pStyle w:val="TAL"/>
              <w:jc w:val="center"/>
              <w:rPr>
                <w:color w:val="000000"/>
                <w:sz w:val="16"/>
                <w:szCs w:val="16"/>
                <w:lang w:val="en-GB"/>
              </w:rPr>
            </w:pPr>
            <w:r>
              <w:rPr>
                <w:color w:val="000000"/>
                <w:sz w:val="16"/>
                <w:szCs w:val="16"/>
                <w:lang w:val="en-GB"/>
              </w:rPr>
              <w:t>05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CD233C" w14:textId="77777777" w:rsidR="002B5A0F" w:rsidRDefault="002B5A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CD9D9E" w14:textId="19FFEAD6" w:rsidR="002B5A0F" w:rsidRDefault="002B5A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824BB18" w14:textId="591EED68" w:rsidR="002B5A0F" w:rsidRPr="00040236" w:rsidRDefault="002B5A0F" w:rsidP="005044FE">
            <w:pPr>
              <w:rPr>
                <w:rFonts w:ascii="Arial" w:hAnsi="Arial" w:cs="Arial"/>
                <w:sz w:val="16"/>
                <w:szCs w:val="16"/>
              </w:rPr>
            </w:pPr>
            <w:r w:rsidRPr="002B5A0F">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2A7BEF" w14:textId="77777777" w:rsidR="002B5A0F" w:rsidRPr="0029779C" w:rsidRDefault="002B5A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F071A1" w:rsidRPr="0048482F" w14:paraId="1D14575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65F198" w14:textId="77777777" w:rsidR="00F071A1" w:rsidRDefault="00F071A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9F22763" w14:textId="77777777" w:rsidR="00F071A1" w:rsidRPr="00E17FE7" w:rsidRDefault="00F071A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DF2A2" w14:textId="690163F1" w:rsidR="00F071A1" w:rsidRPr="0037577A" w:rsidRDefault="00F071A1" w:rsidP="005044FE">
            <w:pPr>
              <w:pStyle w:val="TAC"/>
              <w:rPr>
                <w:color w:val="000000"/>
                <w:sz w:val="16"/>
                <w:szCs w:val="16"/>
                <w:lang w:val="en-GB"/>
              </w:rPr>
            </w:pPr>
            <w:r w:rsidRPr="006832F7">
              <w:rPr>
                <w:color w:val="000000"/>
                <w:sz w:val="16"/>
                <w:szCs w:val="16"/>
                <w:lang w:val="en-GB"/>
              </w:rPr>
              <w:t>RP-2410</w:t>
            </w:r>
            <w:r>
              <w:rPr>
                <w:color w:val="000000"/>
                <w:sz w:val="16"/>
                <w:szCs w:val="16"/>
                <w:lang w:val="en-GB"/>
              </w:rPr>
              <w:t>5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B1F962" w14:textId="34CD9ED7" w:rsidR="00F071A1" w:rsidRDefault="00F071A1" w:rsidP="005044FE">
            <w:pPr>
              <w:pStyle w:val="TAL"/>
              <w:jc w:val="center"/>
              <w:rPr>
                <w:color w:val="000000"/>
                <w:sz w:val="16"/>
                <w:szCs w:val="16"/>
                <w:lang w:val="en-GB"/>
              </w:rPr>
            </w:pPr>
            <w:r>
              <w:rPr>
                <w:color w:val="000000"/>
                <w:sz w:val="16"/>
                <w:szCs w:val="16"/>
                <w:lang w:val="en-GB"/>
              </w:rPr>
              <w:t>05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B8F7D9" w14:textId="77777777" w:rsidR="00F071A1" w:rsidRDefault="00F071A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09121A" w14:textId="0816DD64" w:rsidR="00F071A1" w:rsidRDefault="00F071A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E085A38" w14:textId="64D2C779" w:rsidR="00F071A1" w:rsidRPr="00040236" w:rsidRDefault="00F071A1" w:rsidP="005044FE">
            <w:pPr>
              <w:rPr>
                <w:rFonts w:ascii="Arial" w:hAnsi="Arial" w:cs="Arial"/>
                <w:sz w:val="16"/>
                <w:szCs w:val="16"/>
              </w:rPr>
            </w:pPr>
            <w:r w:rsidRPr="00F071A1">
              <w:rPr>
                <w:rFonts w:ascii="Arial" w:hAnsi="Arial" w:cs="Arial"/>
                <w:sz w:val="16"/>
                <w:szCs w:val="16"/>
              </w:rPr>
              <w:t>Rel-17 editorial corrections for TS 38.214 – mirror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179EA09" w14:textId="77777777" w:rsidR="00F071A1" w:rsidRPr="0029779C" w:rsidRDefault="00F071A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3</w:t>
            </w:r>
            <w:r w:rsidRPr="0029779C">
              <w:rPr>
                <w:bCs/>
                <w:color w:val="000000"/>
                <w:sz w:val="16"/>
                <w:szCs w:val="16"/>
                <w:lang w:val="en-GB"/>
              </w:rPr>
              <w:t>.0</w:t>
            </w:r>
          </w:p>
        </w:tc>
      </w:tr>
      <w:tr w:rsidR="0042787D" w:rsidRPr="0048482F" w14:paraId="29ACE0F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08A8B7D" w14:textId="62DD034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E161D51" w14:textId="6A347E1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6F7D45" w14:textId="74EAAE96"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25BFE5" w14:textId="61909594" w:rsidR="0042787D" w:rsidRDefault="0042787D" w:rsidP="005044FE">
            <w:pPr>
              <w:pStyle w:val="TAL"/>
              <w:jc w:val="center"/>
              <w:rPr>
                <w:color w:val="000000"/>
                <w:sz w:val="16"/>
                <w:szCs w:val="16"/>
                <w:lang w:val="en-GB"/>
              </w:rPr>
            </w:pPr>
            <w:r>
              <w:rPr>
                <w:color w:val="000000"/>
                <w:sz w:val="16"/>
                <w:szCs w:val="16"/>
                <w:lang w:val="en-GB"/>
              </w:rPr>
              <w:t>059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3F898A"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C8C2256" w14:textId="1AA407FF"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0E27B8" w14:textId="553D1CAE" w:rsidR="0042787D" w:rsidRPr="00040236" w:rsidRDefault="0042787D" w:rsidP="005044FE">
            <w:pPr>
              <w:rPr>
                <w:rFonts w:ascii="Arial" w:hAnsi="Arial" w:cs="Arial"/>
                <w:sz w:val="16"/>
                <w:szCs w:val="16"/>
              </w:rPr>
            </w:pPr>
            <w:r w:rsidRPr="0042787D">
              <w:rPr>
                <w:rFonts w:ascii="Arial" w:hAnsi="Arial" w:cs="Arial"/>
                <w:sz w:val="16"/>
                <w:szCs w:val="16"/>
              </w:rPr>
              <w:t>CR on SRS transmission for NCB PUSCH in STxMP SDM/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1675AA" w14:textId="3964EEB1"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42787D" w:rsidRPr="0048482F" w14:paraId="273813E9"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FE7F120" w14:textId="77777777" w:rsidR="0042787D" w:rsidRDefault="0042787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1A4833" w14:textId="77777777" w:rsidR="0042787D" w:rsidRPr="00E17FE7" w:rsidRDefault="0042787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B506B7A" w14:textId="77777777" w:rsidR="0042787D" w:rsidRPr="0037577A" w:rsidRDefault="0042787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37DB79" w14:textId="0ADDF1A5" w:rsidR="0042787D" w:rsidRDefault="0042787D" w:rsidP="005044FE">
            <w:pPr>
              <w:pStyle w:val="TAL"/>
              <w:jc w:val="center"/>
              <w:rPr>
                <w:color w:val="000000"/>
                <w:sz w:val="16"/>
                <w:szCs w:val="16"/>
                <w:lang w:val="en-GB"/>
              </w:rPr>
            </w:pPr>
            <w:r>
              <w:rPr>
                <w:color w:val="000000"/>
                <w:sz w:val="16"/>
                <w:szCs w:val="16"/>
                <w:lang w:val="en-GB"/>
              </w:rPr>
              <w:t>059</w:t>
            </w:r>
            <w:r w:rsidR="00517E89">
              <w:rPr>
                <w:color w:val="000000"/>
                <w:sz w:val="16"/>
                <w:szCs w:val="16"/>
                <w:lang w:val="en-GB"/>
              </w:rPr>
              <w:t>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4EB82FF" w14:textId="77777777" w:rsidR="0042787D" w:rsidRDefault="0042787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0D3741" w14:textId="77777777" w:rsidR="0042787D" w:rsidRDefault="0042787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0DAD2A" w14:textId="4D94DF62" w:rsidR="0042787D" w:rsidRPr="00040236" w:rsidRDefault="00517E89" w:rsidP="005044FE">
            <w:pPr>
              <w:rPr>
                <w:rFonts w:ascii="Arial" w:hAnsi="Arial" w:cs="Arial"/>
                <w:sz w:val="16"/>
                <w:szCs w:val="16"/>
              </w:rPr>
            </w:pPr>
            <w:r w:rsidRPr="00517E89">
              <w:rPr>
                <w:rFonts w:ascii="Arial" w:hAnsi="Arial" w:cs="Arial"/>
                <w:sz w:val="16"/>
                <w:szCs w:val="16"/>
              </w:rPr>
              <w:t>CR on mDCI based STx2P out-of-order oper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FB8FFBE" w14:textId="77777777" w:rsidR="0042787D" w:rsidRPr="0029779C" w:rsidRDefault="0042787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00112" w:rsidRPr="0048482F" w14:paraId="414521A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CF7430" w14:textId="77777777" w:rsidR="00E00112" w:rsidRDefault="00E0011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9A90EAF" w14:textId="77777777" w:rsidR="00E00112" w:rsidRPr="00E17FE7" w:rsidRDefault="00E0011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A520B9" w14:textId="77777777" w:rsidR="00E00112" w:rsidRPr="0037577A" w:rsidRDefault="00E0011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E5282E" w14:textId="3FE961A0" w:rsidR="00E00112" w:rsidRDefault="00E00112" w:rsidP="005044FE">
            <w:pPr>
              <w:pStyle w:val="TAL"/>
              <w:jc w:val="center"/>
              <w:rPr>
                <w:color w:val="000000"/>
                <w:sz w:val="16"/>
                <w:szCs w:val="16"/>
                <w:lang w:val="en-GB"/>
              </w:rPr>
            </w:pPr>
            <w:r>
              <w:rPr>
                <w:color w:val="000000"/>
                <w:sz w:val="16"/>
                <w:szCs w:val="16"/>
                <w:lang w:val="en-GB"/>
              </w:rPr>
              <w:t>059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44357C8" w14:textId="77777777" w:rsidR="00E00112" w:rsidRDefault="00E0011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8B8327" w14:textId="77777777" w:rsidR="00E00112" w:rsidRDefault="00E0011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1332D70" w14:textId="56D61AC7" w:rsidR="00E00112" w:rsidRPr="00040236" w:rsidRDefault="00E00112" w:rsidP="005044FE">
            <w:pPr>
              <w:rPr>
                <w:rFonts w:ascii="Arial" w:hAnsi="Arial" w:cs="Arial"/>
                <w:sz w:val="16"/>
                <w:szCs w:val="16"/>
              </w:rPr>
            </w:pPr>
            <w:r w:rsidRPr="00E00112">
              <w:rPr>
                <w:rFonts w:ascii="Arial" w:hAnsi="Arial" w:cs="Arial"/>
                <w:sz w:val="16"/>
                <w:szCs w:val="16"/>
              </w:rPr>
              <w:t>CR on Multi-TRP PUSCH Repeti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362D2FE" w14:textId="77777777" w:rsidR="00E00112" w:rsidRPr="0029779C" w:rsidRDefault="00E0011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0F6DC5B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11EB412"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EEF33B"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6F5C5FF"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DB99DE1" w14:textId="61CA4687" w:rsidR="00596D0F" w:rsidRDefault="00596D0F" w:rsidP="005044FE">
            <w:pPr>
              <w:pStyle w:val="TAL"/>
              <w:jc w:val="center"/>
              <w:rPr>
                <w:color w:val="000000"/>
                <w:sz w:val="16"/>
                <w:szCs w:val="16"/>
                <w:lang w:val="en-GB"/>
              </w:rPr>
            </w:pPr>
            <w:r>
              <w:rPr>
                <w:color w:val="000000"/>
                <w:sz w:val="16"/>
                <w:szCs w:val="16"/>
                <w:lang w:val="en-GB"/>
              </w:rPr>
              <w:t>060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4EAB434"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B100536"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A4A5B0" w14:textId="44613B81" w:rsidR="00596D0F" w:rsidRPr="00040236" w:rsidRDefault="00596D0F" w:rsidP="005044FE">
            <w:pPr>
              <w:rPr>
                <w:rFonts w:ascii="Arial" w:hAnsi="Arial" w:cs="Arial"/>
                <w:sz w:val="16"/>
                <w:szCs w:val="16"/>
              </w:rPr>
            </w:pPr>
            <w:r w:rsidRPr="00596D0F">
              <w:rPr>
                <w:rFonts w:ascii="Arial" w:hAnsi="Arial" w:cs="Arial"/>
                <w:sz w:val="16"/>
                <w:szCs w:val="16"/>
              </w:rPr>
              <w:t>CR on CBGTI Field Size Determination for 2CW Transmission by 8TX UL MIMO</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77505D6"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96D0F" w:rsidRPr="0048482F" w14:paraId="1AD314C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136C6E" w14:textId="77777777" w:rsidR="00596D0F" w:rsidRDefault="00596D0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2336BAA" w14:textId="77777777" w:rsidR="00596D0F" w:rsidRPr="00E17FE7" w:rsidRDefault="00596D0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B618FA" w14:textId="77777777" w:rsidR="00596D0F" w:rsidRPr="0037577A" w:rsidRDefault="00596D0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9E8D57D" w14:textId="22B57B85" w:rsidR="00596D0F" w:rsidRDefault="00596D0F" w:rsidP="005044FE">
            <w:pPr>
              <w:pStyle w:val="TAL"/>
              <w:jc w:val="center"/>
              <w:rPr>
                <w:color w:val="000000"/>
                <w:sz w:val="16"/>
                <w:szCs w:val="16"/>
                <w:lang w:val="en-GB"/>
              </w:rPr>
            </w:pPr>
            <w:r>
              <w:rPr>
                <w:color w:val="000000"/>
                <w:sz w:val="16"/>
                <w:szCs w:val="16"/>
                <w:lang w:val="en-GB"/>
              </w:rPr>
              <w:t>060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52DC63" w14:textId="77777777" w:rsidR="00596D0F" w:rsidRDefault="00596D0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DDB790" w14:textId="77777777" w:rsidR="00596D0F" w:rsidRDefault="00596D0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9D7FF8F" w14:textId="436255A7" w:rsidR="00596D0F" w:rsidRPr="00040236" w:rsidRDefault="00596D0F" w:rsidP="005044FE">
            <w:pPr>
              <w:rPr>
                <w:rFonts w:ascii="Arial" w:hAnsi="Arial" w:cs="Arial"/>
                <w:sz w:val="16"/>
                <w:szCs w:val="16"/>
              </w:rPr>
            </w:pPr>
            <w:r w:rsidRPr="00596D0F">
              <w:rPr>
                <w:rFonts w:ascii="Arial" w:hAnsi="Arial" w:cs="Arial"/>
                <w:sz w:val="16"/>
                <w:szCs w:val="16"/>
              </w:rPr>
              <w:t>CR on CBSR configuration for CJT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73C82B" w14:textId="77777777" w:rsidR="00596D0F" w:rsidRPr="0029779C" w:rsidRDefault="00596D0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53F26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3F1BEC3"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C3009B1"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9F0B6C0" w14:textId="606BF45F"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29FA95B" w14:textId="31254468" w:rsidR="008167E2" w:rsidRDefault="008167E2" w:rsidP="005044FE">
            <w:pPr>
              <w:pStyle w:val="TAL"/>
              <w:jc w:val="center"/>
              <w:rPr>
                <w:color w:val="000000"/>
                <w:sz w:val="16"/>
                <w:szCs w:val="16"/>
                <w:lang w:val="en-GB"/>
              </w:rPr>
            </w:pPr>
            <w:r>
              <w:rPr>
                <w:color w:val="000000"/>
                <w:sz w:val="16"/>
                <w:szCs w:val="16"/>
                <w:lang w:val="en-GB"/>
              </w:rPr>
              <w:t>060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0FE73"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C9E34F4"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6250CD" w14:textId="7935918E" w:rsidR="008167E2" w:rsidRPr="00040236" w:rsidRDefault="008167E2" w:rsidP="005044FE">
            <w:pPr>
              <w:rPr>
                <w:rFonts w:ascii="Arial" w:hAnsi="Arial" w:cs="Arial"/>
                <w:sz w:val="16"/>
                <w:szCs w:val="16"/>
              </w:rPr>
            </w:pPr>
            <w:r w:rsidRPr="008167E2">
              <w:rPr>
                <w:rFonts w:ascii="Arial" w:hAnsi="Arial" w:cs="Arial"/>
                <w:sz w:val="16"/>
                <w:szCs w:val="16"/>
              </w:rPr>
              <w:t>Correction on the determination of sidelink symbol for SL-U</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C2B259"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7CE7E0E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AD477D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407822C"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19BBDC" w14:textId="77777777"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48B3A6" w14:textId="195B21BA" w:rsidR="008167E2" w:rsidRDefault="008167E2" w:rsidP="005044FE">
            <w:pPr>
              <w:pStyle w:val="TAL"/>
              <w:jc w:val="center"/>
              <w:rPr>
                <w:color w:val="000000"/>
                <w:sz w:val="16"/>
                <w:szCs w:val="16"/>
                <w:lang w:val="en-GB"/>
              </w:rPr>
            </w:pPr>
            <w:r>
              <w:rPr>
                <w:color w:val="000000"/>
                <w:sz w:val="16"/>
                <w:szCs w:val="16"/>
                <w:lang w:val="en-GB"/>
              </w:rPr>
              <w:t>060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20C125"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9E7A1D"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BF83ED" w14:textId="742A936F" w:rsidR="008167E2" w:rsidRPr="00040236" w:rsidRDefault="008167E2" w:rsidP="005044FE">
            <w:pPr>
              <w:rPr>
                <w:rFonts w:ascii="Arial" w:hAnsi="Arial" w:cs="Arial"/>
                <w:sz w:val="16"/>
                <w:szCs w:val="16"/>
              </w:rPr>
            </w:pPr>
            <w:r w:rsidRPr="008167E2">
              <w:rPr>
                <w:rFonts w:ascii="Arial" w:hAnsi="Arial" w:cs="Arial"/>
                <w:sz w:val="16"/>
                <w:szCs w:val="16"/>
              </w:rPr>
              <w:t>Correction on PSSCH transmission decoding behaviou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34E954"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167E2" w:rsidRPr="0048482F" w14:paraId="598768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D67ED4F" w14:textId="77777777" w:rsidR="008167E2" w:rsidRDefault="008167E2"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07F5C0" w14:textId="77777777" w:rsidR="008167E2" w:rsidRPr="00E17FE7" w:rsidRDefault="008167E2"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76B7894" w14:textId="0128BA4A" w:rsidR="008167E2" w:rsidRPr="0037577A" w:rsidRDefault="008167E2"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w:t>
            </w:r>
            <w:r w:rsidR="00EE028A">
              <w:rPr>
                <w:color w:val="000000"/>
                <w:sz w:val="16"/>
                <w:szCs w:val="16"/>
                <w:lang w:val="en-GB"/>
              </w:rPr>
              <w:t>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0FD9796" w14:textId="19350ECD" w:rsidR="008167E2" w:rsidRDefault="008167E2" w:rsidP="005044FE">
            <w:pPr>
              <w:pStyle w:val="TAL"/>
              <w:jc w:val="center"/>
              <w:rPr>
                <w:color w:val="000000"/>
                <w:sz w:val="16"/>
                <w:szCs w:val="16"/>
                <w:lang w:val="en-GB"/>
              </w:rPr>
            </w:pPr>
            <w:r>
              <w:rPr>
                <w:color w:val="000000"/>
                <w:sz w:val="16"/>
                <w:szCs w:val="16"/>
                <w:lang w:val="en-GB"/>
              </w:rPr>
              <w:t>060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AD3CD1" w14:textId="77777777" w:rsidR="008167E2" w:rsidRDefault="008167E2"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030A46" w14:textId="77777777" w:rsidR="008167E2" w:rsidRDefault="008167E2"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FADEC15" w14:textId="3D4CA2C4" w:rsidR="008167E2" w:rsidRPr="00040236" w:rsidRDefault="00EE028A" w:rsidP="005044FE">
            <w:pPr>
              <w:rPr>
                <w:rFonts w:ascii="Arial" w:hAnsi="Arial" w:cs="Arial"/>
                <w:sz w:val="16"/>
                <w:szCs w:val="16"/>
              </w:rPr>
            </w:pPr>
            <w:r w:rsidRPr="00EE028A">
              <w:rPr>
                <w:rFonts w:ascii="Arial" w:hAnsi="Arial" w:cs="Arial"/>
                <w:sz w:val="16"/>
                <w:szCs w:val="16"/>
              </w:rPr>
              <w:t>CR on DL PRS measurement in RRC_IDL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E46B480" w14:textId="77777777" w:rsidR="008167E2" w:rsidRPr="0029779C" w:rsidRDefault="008167E2"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03666FAA"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48DD34"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75ADA53"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767219"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2042204" w14:textId="56FE2CA2" w:rsidR="00EE028A" w:rsidRDefault="00EE028A" w:rsidP="005044FE">
            <w:pPr>
              <w:pStyle w:val="TAL"/>
              <w:jc w:val="center"/>
              <w:rPr>
                <w:color w:val="000000"/>
                <w:sz w:val="16"/>
                <w:szCs w:val="16"/>
                <w:lang w:val="en-GB"/>
              </w:rPr>
            </w:pPr>
            <w:r>
              <w:rPr>
                <w:color w:val="000000"/>
                <w:sz w:val="16"/>
                <w:szCs w:val="16"/>
                <w:lang w:val="en-GB"/>
              </w:rPr>
              <w:t>060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99D3BD"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F5CBCCC"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3C3AE5B" w14:textId="6E0EA0FC" w:rsidR="00EE028A" w:rsidRPr="00040236" w:rsidRDefault="00EE028A" w:rsidP="005044FE">
            <w:pPr>
              <w:rPr>
                <w:rFonts w:ascii="Arial" w:hAnsi="Arial" w:cs="Arial"/>
                <w:sz w:val="16"/>
                <w:szCs w:val="16"/>
              </w:rPr>
            </w:pPr>
            <w:r w:rsidRPr="00EE028A">
              <w:rPr>
                <w:rFonts w:ascii="Arial" w:hAnsi="Arial" w:cs="Arial"/>
                <w:sz w:val="16"/>
                <w:szCs w:val="16"/>
              </w:rPr>
              <w:t>CR for measurement window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04C780"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EE028A" w:rsidRPr="0048482F" w14:paraId="4FE1733F"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BCA33B3" w14:textId="77777777" w:rsidR="00EE028A" w:rsidRDefault="00EE028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72E5C55" w14:textId="77777777" w:rsidR="00EE028A" w:rsidRPr="00E17FE7" w:rsidRDefault="00EE028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898D78F" w14:textId="77777777" w:rsidR="00EE028A" w:rsidRPr="0037577A" w:rsidRDefault="00EE028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A926902" w14:textId="345311D7" w:rsidR="00EE028A" w:rsidRDefault="00EE028A" w:rsidP="005044FE">
            <w:pPr>
              <w:pStyle w:val="TAL"/>
              <w:jc w:val="center"/>
              <w:rPr>
                <w:color w:val="000000"/>
                <w:sz w:val="16"/>
                <w:szCs w:val="16"/>
                <w:lang w:val="en-GB"/>
              </w:rPr>
            </w:pPr>
            <w:r>
              <w:rPr>
                <w:color w:val="000000"/>
                <w:sz w:val="16"/>
                <w:szCs w:val="16"/>
                <w:lang w:val="en-GB"/>
              </w:rPr>
              <w:t>060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D34651" w14:textId="77777777" w:rsidR="00EE028A" w:rsidRDefault="00EE028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3D9466" w14:textId="77777777" w:rsidR="00EE028A" w:rsidRDefault="00EE028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72FA61" w14:textId="41E3141F" w:rsidR="00EE028A" w:rsidRPr="00040236" w:rsidRDefault="00EE028A" w:rsidP="005044FE">
            <w:pPr>
              <w:rPr>
                <w:rFonts w:ascii="Arial" w:hAnsi="Arial" w:cs="Arial"/>
                <w:sz w:val="16"/>
                <w:szCs w:val="16"/>
              </w:rPr>
            </w:pPr>
            <w:r w:rsidRPr="00EE028A">
              <w:rPr>
                <w:rFonts w:ascii="Arial" w:hAnsi="Arial" w:cs="Arial"/>
                <w:sz w:val="16"/>
                <w:szCs w:val="16"/>
              </w:rPr>
              <w:t>Correction on IUC in co-channel coexistence case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BFC0F3D" w14:textId="77777777" w:rsidR="00EE028A" w:rsidRPr="0029779C" w:rsidRDefault="00EE028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A30965" w:rsidRPr="0048482F" w14:paraId="49D6021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BC83175" w14:textId="77777777" w:rsidR="00A30965" w:rsidRDefault="00A3096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A1E0310" w14:textId="77777777" w:rsidR="00A30965" w:rsidRPr="00E17FE7" w:rsidRDefault="00A3096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684113" w14:textId="3FE24751" w:rsidR="00A30965" w:rsidRPr="0037577A" w:rsidRDefault="00A3096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6953B97" w14:textId="4637E9FF" w:rsidR="00A30965" w:rsidRDefault="00A30965" w:rsidP="005044FE">
            <w:pPr>
              <w:pStyle w:val="TAL"/>
              <w:jc w:val="center"/>
              <w:rPr>
                <w:color w:val="000000"/>
                <w:sz w:val="16"/>
                <w:szCs w:val="16"/>
                <w:lang w:val="en-GB"/>
              </w:rPr>
            </w:pPr>
            <w:r>
              <w:rPr>
                <w:color w:val="000000"/>
                <w:sz w:val="16"/>
                <w:szCs w:val="16"/>
                <w:lang w:val="en-GB"/>
              </w:rPr>
              <w:t>060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1BC07B" w14:textId="77777777" w:rsidR="00A30965" w:rsidRDefault="00A3096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B42A78" w14:textId="550F6F64" w:rsidR="00A30965" w:rsidRDefault="00A3096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CDF3C5" w14:textId="0FD18442" w:rsidR="00A30965" w:rsidRPr="00040236" w:rsidRDefault="00A30965" w:rsidP="005044FE">
            <w:pPr>
              <w:rPr>
                <w:rFonts w:ascii="Arial" w:hAnsi="Arial" w:cs="Arial"/>
                <w:sz w:val="16"/>
                <w:szCs w:val="16"/>
              </w:rPr>
            </w:pPr>
            <w:r w:rsidRPr="00A30965">
              <w:rPr>
                <w:rFonts w:ascii="Arial" w:hAnsi="Arial" w:cs="Arial"/>
                <w:sz w:val="16"/>
                <w:szCs w:val="16"/>
              </w:rPr>
              <w:t>CR on RRC parameter correction for SRS power control</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30D8C8E" w14:textId="77777777" w:rsidR="00A30965" w:rsidRPr="0029779C" w:rsidRDefault="00A3096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4758E" w:rsidRPr="0048482F" w14:paraId="3EE1596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5BD0EC8" w14:textId="77777777" w:rsidR="0084758E" w:rsidRDefault="0084758E"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0ECC2E2" w14:textId="77777777" w:rsidR="0084758E" w:rsidRPr="00E17FE7" w:rsidRDefault="0084758E"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5FD22BA" w14:textId="77777777" w:rsidR="0084758E" w:rsidRPr="0037577A" w:rsidRDefault="0084758E"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B2A367A" w14:textId="008841DD" w:rsidR="0084758E" w:rsidRDefault="0084758E" w:rsidP="005044FE">
            <w:pPr>
              <w:pStyle w:val="TAL"/>
              <w:jc w:val="center"/>
              <w:rPr>
                <w:color w:val="000000"/>
                <w:sz w:val="16"/>
                <w:szCs w:val="16"/>
                <w:lang w:val="en-GB"/>
              </w:rPr>
            </w:pPr>
            <w:r>
              <w:rPr>
                <w:color w:val="000000"/>
                <w:sz w:val="16"/>
                <w:szCs w:val="16"/>
                <w:lang w:val="en-GB"/>
              </w:rPr>
              <w:t>061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78B84A" w14:textId="77777777" w:rsidR="0084758E" w:rsidRDefault="0084758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42E424" w14:textId="77777777" w:rsidR="0084758E" w:rsidRDefault="0084758E"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37438C" w14:textId="3A0427AD" w:rsidR="0084758E" w:rsidRPr="00040236" w:rsidRDefault="0084758E" w:rsidP="005044FE">
            <w:pPr>
              <w:rPr>
                <w:rFonts w:ascii="Arial" w:hAnsi="Arial" w:cs="Arial"/>
                <w:sz w:val="16"/>
                <w:szCs w:val="16"/>
              </w:rPr>
            </w:pPr>
            <w:r w:rsidRPr="0084758E">
              <w:rPr>
                <w:rFonts w:ascii="Arial" w:hAnsi="Arial" w:cs="Arial"/>
                <w:sz w:val="16"/>
                <w:szCs w:val="16"/>
              </w:rPr>
              <w:t>CR on CapabilityIndex Report in TS38.214 (mirror on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3271F1C" w14:textId="77777777" w:rsidR="0084758E" w:rsidRPr="0029779C" w:rsidRDefault="0084758E"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6414AF" w:rsidRPr="0048482F" w14:paraId="101730B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8CEF8F4" w14:textId="77777777" w:rsidR="006414AF" w:rsidRDefault="006414AF"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7314FFB" w14:textId="77777777" w:rsidR="006414AF" w:rsidRPr="00E17FE7" w:rsidRDefault="006414AF"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9D61186" w14:textId="448E9D84" w:rsidR="006414AF" w:rsidRPr="0037577A" w:rsidRDefault="006414AF"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6B0423" w14:textId="3E548492" w:rsidR="006414AF" w:rsidRDefault="006414AF" w:rsidP="005044FE">
            <w:pPr>
              <w:pStyle w:val="TAL"/>
              <w:jc w:val="center"/>
              <w:rPr>
                <w:color w:val="000000"/>
                <w:sz w:val="16"/>
                <w:szCs w:val="16"/>
                <w:lang w:val="en-GB"/>
              </w:rPr>
            </w:pPr>
            <w:r>
              <w:rPr>
                <w:color w:val="000000"/>
                <w:sz w:val="16"/>
                <w:szCs w:val="16"/>
                <w:lang w:val="en-GB"/>
              </w:rPr>
              <w:t>061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8AB756" w14:textId="77777777" w:rsidR="006414AF" w:rsidRDefault="006414AF"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A84B91" w14:textId="0CC5BE03" w:rsidR="006414AF" w:rsidRDefault="006414AF"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67ADAD" w14:textId="76101A47" w:rsidR="006414AF" w:rsidRPr="00040236" w:rsidRDefault="006414AF" w:rsidP="005044FE">
            <w:pPr>
              <w:rPr>
                <w:rFonts w:ascii="Arial" w:hAnsi="Arial" w:cs="Arial"/>
                <w:sz w:val="16"/>
                <w:szCs w:val="16"/>
              </w:rPr>
            </w:pPr>
            <w:r w:rsidRPr="006414AF">
              <w:rPr>
                <w:rFonts w:ascii="Arial" w:hAnsi="Arial" w:cs="Arial"/>
                <w:sz w:val="16"/>
                <w:szCs w:val="16"/>
              </w:rPr>
              <w:t>Correction on definition of “Cycle” for SRS with tx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7EA1EF" w14:textId="77777777" w:rsidR="006414AF" w:rsidRPr="0029779C" w:rsidRDefault="006414AF"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52FD27F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97C767B"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6DA4073"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DE747AD" w14:textId="78B93259"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CB5B820" w14:textId="059799C7" w:rsidR="000A258D" w:rsidRDefault="000A258D" w:rsidP="005044FE">
            <w:pPr>
              <w:pStyle w:val="TAL"/>
              <w:jc w:val="center"/>
              <w:rPr>
                <w:color w:val="000000"/>
                <w:sz w:val="16"/>
                <w:szCs w:val="16"/>
                <w:lang w:val="en-GB"/>
              </w:rPr>
            </w:pPr>
            <w:r>
              <w:rPr>
                <w:color w:val="000000"/>
                <w:sz w:val="16"/>
                <w:szCs w:val="16"/>
                <w:lang w:val="en-GB"/>
              </w:rPr>
              <w:t>061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657C44"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A5D11F9"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F874C0E" w14:textId="2D00C584" w:rsidR="000A258D" w:rsidRPr="00040236" w:rsidRDefault="000A258D" w:rsidP="005044FE">
            <w:pPr>
              <w:rPr>
                <w:rFonts w:ascii="Arial" w:hAnsi="Arial" w:cs="Arial"/>
                <w:sz w:val="16"/>
                <w:szCs w:val="16"/>
              </w:rPr>
            </w:pPr>
            <w:r w:rsidRPr="000A258D">
              <w:rPr>
                <w:rFonts w:ascii="Arial" w:hAnsi="Arial" w:cs="Arial"/>
                <w:sz w:val="16"/>
                <w:szCs w:val="16"/>
              </w:rPr>
              <w:t>Correction on CSI processing criteria and CSI computation time for LTM CSI report.</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47DA3AE"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A258D" w:rsidRPr="0048482F" w14:paraId="4FAC29B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377F570" w14:textId="77777777" w:rsidR="000A258D" w:rsidRDefault="000A258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0F91C5" w14:textId="77777777" w:rsidR="000A258D" w:rsidRPr="00E17FE7" w:rsidRDefault="000A258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C58025E" w14:textId="24FE975D" w:rsidR="000A258D" w:rsidRPr="0037577A" w:rsidRDefault="000A258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75F94C9" w14:textId="7B509684" w:rsidR="000A258D" w:rsidRDefault="000A258D" w:rsidP="005044FE">
            <w:pPr>
              <w:pStyle w:val="TAL"/>
              <w:jc w:val="center"/>
              <w:rPr>
                <w:color w:val="000000"/>
                <w:sz w:val="16"/>
                <w:szCs w:val="16"/>
                <w:lang w:val="en-GB"/>
              </w:rPr>
            </w:pPr>
            <w:r>
              <w:rPr>
                <w:color w:val="000000"/>
                <w:sz w:val="16"/>
                <w:szCs w:val="16"/>
                <w:lang w:val="en-GB"/>
              </w:rPr>
              <w:t>061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DBA52F" w14:textId="77777777" w:rsidR="000A258D" w:rsidRDefault="000A258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CBE76" w14:textId="77777777" w:rsidR="000A258D" w:rsidRDefault="000A258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A038C29" w14:textId="3BC7B739" w:rsidR="000A258D" w:rsidRPr="00040236" w:rsidRDefault="000A258D" w:rsidP="005044FE">
            <w:pPr>
              <w:rPr>
                <w:rFonts w:ascii="Arial" w:hAnsi="Arial" w:cs="Arial"/>
                <w:sz w:val="16"/>
                <w:szCs w:val="16"/>
              </w:rPr>
            </w:pPr>
            <w:r w:rsidRPr="000A258D">
              <w:rPr>
                <w:rFonts w:ascii="Arial" w:hAnsi="Arial" w:cs="Arial"/>
                <w:sz w:val="16"/>
                <w:szCs w:val="16"/>
              </w:rPr>
              <w:t>Correction on threshold for A-CSI-RS reception for Rel-18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524CBD2" w14:textId="77777777" w:rsidR="000A258D" w:rsidRPr="0029779C" w:rsidRDefault="000A258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518D3202"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77D95966"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847841B"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A3E8F0" w14:textId="7BD07FDC"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2BEC99" w14:textId="1B044B94" w:rsidR="00B840AA" w:rsidRDefault="00B840AA" w:rsidP="005044FE">
            <w:pPr>
              <w:pStyle w:val="TAL"/>
              <w:jc w:val="center"/>
              <w:rPr>
                <w:color w:val="000000"/>
                <w:sz w:val="16"/>
                <w:szCs w:val="16"/>
                <w:lang w:val="en-GB"/>
              </w:rPr>
            </w:pPr>
            <w:r>
              <w:rPr>
                <w:color w:val="000000"/>
                <w:sz w:val="16"/>
                <w:szCs w:val="16"/>
                <w:lang w:val="en-GB"/>
              </w:rPr>
              <w:t>061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205FE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0C1535"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96687F" w14:textId="40DE68B2" w:rsidR="00B840AA" w:rsidRPr="00040236" w:rsidRDefault="00B840AA" w:rsidP="005044FE">
            <w:pPr>
              <w:rPr>
                <w:rFonts w:ascii="Arial" w:hAnsi="Arial" w:cs="Arial"/>
                <w:sz w:val="16"/>
                <w:szCs w:val="16"/>
              </w:rPr>
            </w:pPr>
            <w:r w:rsidRPr="00B840AA">
              <w:rPr>
                <w:rFonts w:ascii="Arial" w:hAnsi="Arial" w:cs="Arial"/>
                <w:sz w:val="16"/>
                <w:szCs w:val="16"/>
              </w:rPr>
              <w:t>Correction on interlace RB-based transmission in partial sens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133AC9A"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B840AA" w:rsidRPr="0048482F" w14:paraId="37DB858D"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1252480" w14:textId="77777777" w:rsidR="00B840AA" w:rsidRDefault="00B840A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8F5EB31" w14:textId="77777777" w:rsidR="00B840AA" w:rsidRPr="00E17FE7" w:rsidRDefault="00B840A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4C5C1D" w14:textId="024AEB68" w:rsidR="00B840AA" w:rsidRPr="0037577A" w:rsidRDefault="00B840A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576BB68" w14:textId="462FB1A9" w:rsidR="00B840AA" w:rsidRDefault="00B840AA" w:rsidP="005044FE">
            <w:pPr>
              <w:pStyle w:val="TAL"/>
              <w:jc w:val="center"/>
              <w:rPr>
                <w:color w:val="000000"/>
                <w:sz w:val="16"/>
                <w:szCs w:val="16"/>
                <w:lang w:val="en-GB"/>
              </w:rPr>
            </w:pPr>
            <w:r>
              <w:rPr>
                <w:color w:val="000000"/>
                <w:sz w:val="16"/>
                <w:szCs w:val="16"/>
                <w:lang w:val="en-GB"/>
              </w:rPr>
              <w:t>061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7007878" w14:textId="77777777" w:rsidR="00B840AA" w:rsidRDefault="00B840A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1A7ED0" w14:textId="77777777" w:rsidR="00B840AA" w:rsidRDefault="00B840AA"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7FEEFE" w14:textId="0825E841" w:rsidR="00B840AA" w:rsidRPr="00040236" w:rsidRDefault="00B840AA" w:rsidP="005044FE">
            <w:pPr>
              <w:rPr>
                <w:rFonts w:ascii="Arial" w:hAnsi="Arial" w:cs="Arial"/>
                <w:sz w:val="16"/>
                <w:szCs w:val="16"/>
              </w:rPr>
            </w:pPr>
            <w:r w:rsidRPr="00B840AA">
              <w:rPr>
                <w:rFonts w:ascii="Arial" w:hAnsi="Arial" w:cs="Arial"/>
                <w:sz w:val="16"/>
                <w:szCs w:val="16"/>
              </w:rPr>
              <w:t>Corrections on Rel-18 UL Tx switching with two configured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0062CF" w14:textId="77777777" w:rsidR="00B840AA" w:rsidRPr="0029779C" w:rsidRDefault="00B840A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06745D" w:rsidRPr="0048482F" w14:paraId="4744D5A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4C95F81" w14:textId="77777777" w:rsidR="0006745D" w:rsidRDefault="000674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61B167" w14:textId="77777777" w:rsidR="0006745D" w:rsidRPr="00E17FE7" w:rsidRDefault="000674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DF9894" w14:textId="36D8939D" w:rsidR="0006745D" w:rsidRPr="0037577A" w:rsidRDefault="000674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ED4FA4" w14:textId="027FDD3E" w:rsidR="0006745D" w:rsidRDefault="0006745D" w:rsidP="005044FE">
            <w:pPr>
              <w:pStyle w:val="TAL"/>
              <w:jc w:val="center"/>
              <w:rPr>
                <w:color w:val="000000"/>
                <w:sz w:val="16"/>
                <w:szCs w:val="16"/>
                <w:lang w:val="en-GB"/>
              </w:rPr>
            </w:pPr>
            <w:r>
              <w:rPr>
                <w:color w:val="000000"/>
                <w:sz w:val="16"/>
                <w:szCs w:val="16"/>
                <w:lang w:val="en-GB"/>
              </w:rPr>
              <w:t>061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15134F" w14:textId="77777777" w:rsidR="0006745D" w:rsidRDefault="0006745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92712D" w14:textId="00A98C3E" w:rsidR="0006745D" w:rsidRDefault="0006745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D0C9D06" w14:textId="3BCF53AE" w:rsidR="0006745D" w:rsidRPr="00040236" w:rsidRDefault="0006745D" w:rsidP="005044FE">
            <w:pPr>
              <w:rPr>
                <w:rFonts w:ascii="Arial" w:hAnsi="Arial" w:cs="Arial"/>
                <w:sz w:val="16"/>
                <w:szCs w:val="16"/>
              </w:rPr>
            </w:pPr>
            <w:r w:rsidRPr="0006745D">
              <w:rPr>
                <w:rFonts w:ascii="Arial" w:hAnsi="Arial" w:cs="Arial"/>
                <w:sz w:val="16"/>
                <w:szCs w:val="16"/>
              </w:rPr>
              <w:t>CR on Remaining issues for uplink Tx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F0ADB5" w14:textId="77777777" w:rsidR="0006745D" w:rsidRPr="0029779C" w:rsidRDefault="000674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525F6A" w:rsidRPr="0048482F" w14:paraId="49E197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5C3FE278" w14:textId="77777777" w:rsidR="00525F6A" w:rsidRDefault="00525F6A"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E00205" w14:textId="77777777" w:rsidR="00525F6A" w:rsidRPr="00E17FE7" w:rsidRDefault="00525F6A"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1BA26EC" w14:textId="7EB93D70" w:rsidR="00525F6A" w:rsidRPr="0037577A" w:rsidRDefault="00525F6A"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7412EA" w14:textId="205B8A7E" w:rsidR="00525F6A" w:rsidRDefault="00525F6A" w:rsidP="005044FE">
            <w:pPr>
              <w:pStyle w:val="TAL"/>
              <w:jc w:val="center"/>
              <w:rPr>
                <w:color w:val="000000"/>
                <w:sz w:val="16"/>
                <w:szCs w:val="16"/>
                <w:lang w:val="en-GB"/>
              </w:rPr>
            </w:pPr>
            <w:r>
              <w:rPr>
                <w:color w:val="000000"/>
                <w:sz w:val="16"/>
                <w:szCs w:val="16"/>
                <w:lang w:val="en-GB"/>
              </w:rPr>
              <w:t>061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906530F" w14:textId="77777777" w:rsidR="00525F6A" w:rsidRDefault="00525F6A"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2AD14D4" w14:textId="77777777" w:rsidR="00525F6A" w:rsidRDefault="00525F6A"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504F390" w14:textId="4CD216AF" w:rsidR="00525F6A" w:rsidRPr="00040236" w:rsidRDefault="00525F6A" w:rsidP="005044FE">
            <w:pPr>
              <w:rPr>
                <w:rFonts w:ascii="Arial" w:hAnsi="Arial" w:cs="Arial"/>
                <w:sz w:val="16"/>
                <w:szCs w:val="16"/>
              </w:rPr>
            </w:pPr>
            <w:r w:rsidRPr="00525F6A">
              <w:rPr>
                <w:rFonts w:ascii="Arial" w:hAnsi="Arial" w:cs="Arial"/>
                <w:sz w:val="16"/>
                <w:szCs w:val="16"/>
              </w:rPr>
              <w:t>Correction on timing of Msg3 retransmission in NT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A00C064" w14:textId="77777777" w:rsidR="00525F6A" w:rsidRPr="0029779C" w:rsidRDefault="00525F6A"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42A38" w:rsidRPr="0048482F" w14:paraId="055720B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808DBE7" w14:textId="77777777" w:rsidR="00142A38" w:rsidRDefault="00142A38"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6E8EC16" w14:textId="77777777" w:rsidR="00142A38" w:rsidRPr="00E17FE7" w:rsidRDefault="00142A38"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0B5C030" w14:textId="01920232" w:rsidR="00142A38" w:rsidRPr="0037577A" w:rsidRDefault="00142A38"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79AD41E" w14:textId="23E2FD04" w:rsidR="00142A38" w:rsidRDefault="00142A38" w:rsidP="005044FE">
            <w:pPr>
              <w:pStyle w:val="TAL"/>
              <w:jc w:val="center"/>
              <w:rPr>
                <w:color w:val="000000"/>
                <w:sz w:val="16"/>
                <w:szCs w:val="16"/>
                <w:lang w:val="en-GB"/>
              </w:rPr>
            </w:pPr>
            <w:r>
              <w:rPr>
                <w:color w:val="000000"/>
                <w:sz w:val="16"/>
                <w:szCs w:val="16"/>
                <w:lang w:val="en-GB"/>
              </w:rPr>
              <w:t>062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C86534" w14:textId="77777777" w:rsidR="00142A38" w:rsidRDefault="00142A38"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DF61B8" w14:textId="103ADBF7" w:rsidR="00142A38" w:rsidRDefault="00142A38"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B4A3EA" w14:textId="4107AAC0" w:rsidR="00142A38" w:rsidRPr="00040236" w:rsidRDefault="00142A38" w:rsidP="005044FE">
            <w:pPr>
              <w:rPr>
                <w:rFonts w:ascii="Arial" w:hAnsi="Arial" w:cs="Arial"/>
                <w:sz w:val="16"/>
                <w:szCs w:val="16"/>
              </w:rPr>
            </w:pPr>
            <w:r w:rsidRPr="00142A38">
              <w:rPr>
                <w:rFonts w:ascii="Arial" w:hAnsi="Arial" w:cs="Arial"/>
                <w:sz w:val="16"/>
                <w:szCs w:val="16"/>
              </w:rPr>
              <w:t>CR on Beam collision between PDSCH with offset less than a threshold and PDCCH in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0011A34" w14:textId="77777777" w:rsidR="00142A38" w:rsidRPr="0029779C" w:rsidRDefault="00142A38"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5FEFA7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CABE332"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37C544"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B977BD9"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D770BE0" w14:textId="7D201804" w:rsidR="00D875EB" w:rsidRDefault="00D875EB" w:rsidP="005044FE">
            <w:pPr>
              <w:pStyle w:val="TAL"/>
              <w:jc w:val="center"/>
              <w:rPr>
                <w:color w:val="000000"/>
                <w:sz w:val="16"/>
                <w:szCs w:val="16"/>
                <w:lang w:val="en-GB"/>
              </w:rPr>
            </w:pPr>
            <w:r>
              <w:rPr>
                <w:color w:val="000000"/>
                <w:sz w:val="16"/>
                <w:szCs w:val="16"/>
                <w:lang w:val="en-GB"/>
              </w:rPr>
              <w:t>062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B0F5443"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20578C"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1CB5B19" w14:textId="79E8E173" w:rsidR="00D875EB" w:rsidRPr="00040236" w:rsidRDefault="00D875EB" w:rsidP="005044FE">
            <w:pPr>
              <w:rPr>
                <w:rFonts w:ascii="Arial" w:hAnsi="Arial" w:cs="Arial"/>
                <w:sz w:val="16"/>
                <w:szCs w:val="16"/>
              </w:rPr>
            </w:pPr>
            <w:r w:rsidRPr="00D875EB">
              <w:rPr>
                <w:rFonts w:ascii="Arial" w:hAnsi="Arial" w:cs="Arial"/>
                <w:sz w:val="16"/>
                <w:szCs w:val="16"/>
              </w:rPr>
              <w:t>CR on Beam collision between PDSCH with offset less than a threshold and PDCCH in S-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727B44"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D875EB" w:rsidRPr="0048482F" w14:paraId="743C6CD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E80B81F" w14:textId="77777777" w:rsidR="00D875EB" w:rsidRDefault="00D875E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B243E60" w14:textId="77777777" w:rsidR="00D875EB" w:rsidRPr="00E17FE7" w:rsidRDefault="00D875E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879BCCB" w14:textId="77777777" w:rsidR="00D875EB" w:rsidRPr="0037577A" w:rsidRDefault="00D875E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14CA260" w14:textId="60B04E61" w:rsidR="00D875EB" w:rsidRDefault="00D875EB" w:rsidP="005044FE">
            <w:pPr>
              <w:pStyle w:val="TAL"/>
              <w:jc w:val="center"/>
              <w:rPr>
                <w:color w:val="000000"/>
                <w:sz w:val="16"/>
                <w:szCs w:val="16"/>
                <w:lang w:val="en-GB"/>
              </w:rPr>
            </w:pPr>
            <w:r>
              <w:rPr>
                <w:color w:val="000000"/>
                <w:sz w:val="16"/>
                <w:szCs w:val="16"/>
                <w:lang w:val="en-GB"/>
              </w:rPr>
              <w:t>062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FDDC31" w14:textId="77777777" w:rsidR="00D875EB" w:rsidRDefault="00D875E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F54128" w14:textId="77777777" w:rsidR="00D875EB" w:rsidRDefault="00D875E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7D17C91" w14:textId="5F0F0118" w:rsidR="00D875EB" w:rsidRPr="00040236" w:rsidRDefault="00D875EB" w:rsidP="005044FE">
            <w:pPr>
              <w:rPr>
                <w:rFonts w:ascii="Arial" w:hAnsi="Arial" w:cs="Arial"/>
                <w:sz w:val="16"/>
                <w:szCs w:val="16"/>
              </w:rPr>
            </w:pPr>
            <w:r w:rsidRPr="00D875EB">
              <w:rPr>
                <w:rFonts w:ascii="Arial" w:hAnsi="Arial" w:cs="Arial"/>
                <w:sz w:val="16"/>
                <w:szCs w:val="16"/>
              </w:rPr>
              <w:t xml:space="preserve">CR on unified TCI state </w:t>
            </w:r>
            <w:r w:rsidR="00E139DC" w:rsidRPr="00D875EB">
              <w:rPr>
                <w:rFonts w:ascii="Arial" w:hAnsi="Arial" w:cs="Arial"/>
                <w:sz w:val="16"/>
                <w:szCs w:val="16"/>
              </w:rPr>
              <w:t>activation</w:t>
            </w:r>
            <w:r w:rsidRPr="00D875EB">
              <w:rPr>
                <w:rFonts w:ascii="Arial" w:hAnsi="Arial" w:cs="Arial"/>
                <w:sz w:val="16"/>
                <w:szCs w:val="16"/>
              </w:rPr>
              <w:t xml:space="preserve"> for sDCI-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482D8" w14:textId="77777777" w:rsidR="00D875EB" w:rsidRPr="0029779C" w:rsidRDefault="00D875E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1F6669" w:rsidRPr="0048482F" w14:paraId="283D75C7"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D58815A" w14:textId="77777777" w:rsidR="001F6669" w:rsidRDefault="001F666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767479D" w14:textId="77777777" w:rsidR="001F6669" w:rsidRPr="00E17FE7" w:rsidRDefault="001F666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0333DC9" w14:textId="52654C76" w:rsidR="001F6669" w:rsidRPr="0037577A" w:rsidRDefault="001F666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1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D60324" w14:textId="6F764BD9" w:rsidR="001F6669" w:rsidRDefault="001F6669" w:rsidP="005044FE">
            <w:pPr>
              <w:pStyle w:val="TAL"/>
              <w:jc w:val="center"/>
              <w:rPr>
                <w:color w:val="000000"/>
                <w:sz w:val="16"/>
                <w:szCs w:val="16"/>
                <w:lang w:val="en-GB"/>
              </w:rPr>
            </w:pPr>
            <w:r>
              <w:rPr>
                <w:color w:val="000000"/>
                <w:sz w:val="16"/>
                <w:szCs w:val="16"/>
                <w:lang w:val="en-GB"/>
              </w:rPr>
              <w:t>062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433B9F" w14:textId="77777777" w:rsidR="001F6669" w:rsidRDefault="001F666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52F76F" w14:textId="546C62B0" w:rsidR="001F6669" w:rsidRDefault="001F6669"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CEB51C4" w14:textId="6F196B18" w:rsidR="001F6669" w:rsidRPr="00040236" w:rsidRDefault="001F6669" w:rsidP="005044FE">
            <w:pPr>
              <w:rPr>
                <w:rFonts w:ascii="Arial" w:hAnsi="Arial" w:cs="Arial"/>
                <w:sz w:val="16"/>
                <w:szCs w:val="16"/>
              </w:rPr>
            </w:pPr>
            <w:r w:rsidRPr="001F6669">
              <w:rPr>
                <w:rFonts w:ascii="Arial" w:hAnsi="Arial" w:cs="Arial"/>
                <w:sz w:val="16"/>
                <w:szCs w:val="16"/>
              </w:rPr>
              <w:t>CR on PDSCH reception for MB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AAC8A2B" w14:textId="77777777" w:rsidR="001F6669" w:rsidRPr="0029779C" w:rsidRDefault="001F666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C2B89" w:rsidRPr="0048482F" w14:paraId="3B566E03"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13512B7" w14:textId="77777777" w:rsidR="002C2B89" w:rsidRDefault="002C2B89"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1BD736" w14:textId="77777777" w:rsidR="002C2B89" w:rsidRPr="00E17FE7" w:rsidRDefault="002C2B89"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31C1F90" w14:textId="0976F116" w:rsidR="002C2B89" w:rsidRPr="0037577A" w:rsidRDefault="002C2B89"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8F3B533" w14:textId="277B115E" w:rsidR="002C2B89" w:rsidRDefault="002C2B89" w:rsidP="005044FE">
            <w:pPr>
              <w:pStyle w:val="TAL"/>
              <w:jc w:val="center"/>
              <w:rPr>
                <w:color w:val="000000"/>
                <w:sz w:val="16"/>
                <w:szCs w:val="16"/>
                <w:lang w:val="en-GB"/>
              </w:rPr>
            </w:pPr>
            <w:r>
              <w:rPr>
                <w:color w:val="000000"/>
                <w:sz w:val="16"/>
                <w:szCs w:val="16"/>
                <w:lang w:val="en-GB"/>
              </w:rPr>
              <w:t>062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7B2FDB" w14:textId="77777777" w:rsidR="002C2B89" w:rsidRDefault="002C2B89"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8E7C597" w14:textId="1EFC5A97" w:rsidR="002C2B89" w:rsidRDefault="002C2B89"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E941450" w14:textId="58A96A9A" w:rsidR="002C2B89" w:rsidRPr="00040236" w:rsidRDefault="002C2B89" w:rsidP="005044FE">
            <w:pPr>
              <w:rPr>
                <w:rFonts w:ascii="Arial" w:hAnsi="Arial" w:cs="Arial"/>
                <w:sz w:val="16"/>
                <w:szCs w:val="16"/>
              </w:rPr>
            </w:pPr>
            <w:r w:rsidRPr="002C2B89">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1DC0E78" w14:textId="77777777" w:rsidR="002C2B89" w:rsidRPr="0029779C" w:rsidRDefault="002C2B89"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8350F1" w:rsidRPr="0048482F" w14:paraId="3658DA0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5D9DB86" w14:textId="77777777" w:rsidR="008350F1" w:rsidRDefault="008350F1"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C76984" w14:textId="77777777" w:rsidR="008350F1" w:rsidRPr="00E17FE7" w:rsidRDefault="008350F1"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27AB84" w14:textId="3DB8D789" w:rsidR="008350F1" w:rsidRPr="0037577A" w:rsidRDefault="008350F1"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20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EEBDA7F" w14:textId="60B42CE8" w:rsidR="008350F1" w:rsidRDefault="008350F1" w:rsidP="005044FE">
            <w:pPr>
              <w:pStyle w:val="TAL"/>
              <w:jc w:val="center"/>
              <w:rPr>
                <w:color w:val="000000"/>
                <w:sz w:val="16"/>
                <w:szCs w:val="16"/>
                <w:lang w:val="en-GB"/>
              </w:rPr>
            </w:pPr>
            <w:r>
              <w:rPr>
                <w:color w:val="000000"/>
                <w:sz w:val="16"/>
                <w:szCs w:val="16"/>
                <w:lang w:val="en-GB"/>
              </w:rPr>
              <w:t>062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92A080F" w14:textId="77777777" w:rsidR="008350F1" w:rsidRDefault="008350F1"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C84240E" w14:textId="2DF72A35" w:rsidR="008350F1" w:rsidRDefault="008350F1"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468099F" w14:textId="23DBE936" w:rsidR="008350F1" w:rsidRPr="00040236" w:rsidRDefault="008350F1" w:rsidP="005044FE">
            <w:pPr>
              <w:rPr>
                <w:rFonts w:ascii="Arial" w:hAnsi="Arial" w:cs="Arial"/>
                <w:sz w:val="16"/>
                <w:szCs w:val="16"/>
              </w:rPr>
            </w:pPr>
            <w:r w:rsidRPr="008350F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645FF1D" w14:textId="77777777" w:rsidR="008350F1" w:rsidRPr="0029779C" w:rsidRDefault="008350F1"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4</w:t>
            </w:r>
            <w:r w:rsidRPr="0029779C">
              <w:rPr>
                <w:bCs/>
                <w:color w:val="000000"/>
                <w:sz w:val="16"/>
                <w:szCs w:val="16"/>
                <w:lang w:val="en-GB"/>
              </w:rPr>
              <w:t>.0</w:t>
            </w:r>
          </w:p>
        </w:tc>
      </w:tr>
      <w:tr w:rsidR="00212A75" w:rsidRPr="0048482F" w14:paraId="2DF0A54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68C681A" w14:textId="3F4EAC58" w:rsidR="00212A75" w:rsidRDefault="00212A75"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8291A0" w14:textId="08B98A54" w:rsidR="00212A75" w:rsidRPr="00E17FE7" w:rsidRDefault="00212A75"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3197B58" w14:textId="1B90FDA7" w:rsidR="00212A75" w:rsidRPr="0037577A" w:rsidRDefault="00212A75"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9DBF19" w14:textId="28B91DBE" w:rsidR="00212A75" w:rsidRDefault="00212A75" w:rsidP="005044FE">
            <w:pPr>
              <w:pStyle w:val="TAL"/>
              <w:jc w:val="center"/>
              <w:rPr>
                <w:color w:val="000000"/>
                <w:sz w:val="16"/>
                <w:szCs w:val="16"/>
                <w:lang w:val="en-GB"/>
              </w:rPr>
            </w:pPr>
            <w:r>
              <w:rPr>
                <w:color w:val="000000"/>
                <w:sz w:val="16"/>
                <w:szCs w:val="16"/>
                <w:lang w:val="en-GB"/>
              </w:rPr>
              <w:t>062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B92403" w14:textId="77777777" w:rsidR="00212A75" w:rsidRDefault="00212A75"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A7395E" w14:textId="77777777" w:rsidR="00212A75" w:rsidRDefault="00212A75"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C50A06A" w14:textId="60C6DF61" w:rsidR="00212A75" w:rsidRPr="00040236" w:rsidRDefault="00212A75" w:rsidP="005044FE">
            <w:pPr>
              <w:rPr>
                <w:rFonts w:ascii="Arial" w:hAnsi="Arial" w:cs="Arial"/>
                <w:sz w:val="16"/>
                <w:szCs w:val="16"/>
              </w:rPr>
            </w:pPr>
            <w:r w:rsidRPr="00212A75">
              <w:rPr>
                <w:rFonts w:ascii="Arial" w:hAnsi="Arial" w:cs="Arial"/>
                <w:sz w:val="16"/>
                <w:szCs w:val="16"/>
              </w:rPr>
              <w:t>Correction on TCI activation for mDCI based mTRP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C26F778" w14:textId="6D545A77" w:rsidR="00212A75" w:rsidRPr="0029779C" w:rsidRDefault="00212A75"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76540B" w:rsidRPr="0048482F" w14:paraId="390AB72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260DCE2" w14:textId="77777777" w:rsidR="0076540B" w:rsidRDefault="0076540B"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069362" w14:textId="77777777" w:rsidR="0076540B" w:rsidRPr="00E17FE7" w:rsidRDefault="0076540B"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50E2CE" w14:textId="3992B614" w:rsidR="0076540B" w:rsidRPr="0037577A" w:rsidRDefault="0076540B"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19C843" w14:textId="546911E0" w:rsidR="0076540B" w:rsidRDefault="0076540B" w:rsidP="005044FE">
            <w:pPr>
              <w:pStyle w:val="TAL"/>
              <w:jc w:val="center"/>
              <w:rPr>
                <w:color w:val="000000"/>
                <w:sz w:val="16"/>
                <w:szCs w:val="16"/>
                <w:lang w:val="en-GB"/>
              </w:rPr>
            </w:pPr>
            <w:r>
              <w:rPr>
                <w:color w:val="000000"/>
                <w:sz w:val="16"/>
                <w:szCs w:val="16"/>
                <w:lang w:val="en-GB"/>
              </w:rPr>
              <w:t>063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6247A80" w14:textId="77777777" w:rsidR="0076540B" w:rsidRDefault="0076540B"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07C30E8" w14:textId="73F5CC38" w:rsidR="0076540B" w:rsidRDefault="0076540B"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76CF4CC" w14:textId="645DE457" w:rsidR="0076540B" w:rsidRPr="00040236" w:rsidRDefault="0076540B" w:rsidP="005044FE">
            <w:pPr>
              <w:rPr>
                <w:rFonts w:ascii="Arial" w:hAnsi="Arial" w:cs="Arial"/>
                <w:sz w:val="16"/>
                <w:szCs w:val="16"/>
              </w:rPr>
            </w:pPr>
            <w:r w:rsidRPr="0076540B">
              <w:rPr>
                <w:rFonts w:ascii="Arial" w:hAnsi="Arial" w:cs="Arial"/>
                <w:sz w:val="16"/>
                <w:szCs w:val="16"/>
              </w:rPr>
              <w:t>CR on capturing intra-band CA for beam collision in both S-DCI and M-DCI based M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F7F8A4" w14:textId="77777777" w:rsidR="0076540B" w:rsidRPr="0029779C" w:rsidRDefault="0076540B"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0E80CEE5"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6B8F089"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FF0853F"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93494AE" w14:textId="2F107A6E"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138CC66" w14:textId="35470631" w:rsidR="00E139DC" w:rsidRDefault="00E139DC" w:rsidP="005044FE">
            <w:pPr>
              <w:pStyle w:val="TAL"/>
              <w:jc w:val="center"/>
              <w:rPr>
                <w:color w:val="000000"/>
                <w:sz w:val="16"/>
                <w:szCs w:val="16"/>
                <w:lang w:val="en-GB"/>
              </w:rPr>
            </w:pPr>
            <w:r>
              <w:rPr>
                <w:color w:val="000000"/>
                <w:sz w:val="16"/>
                <w:szCs w:val="16"/>
                <w:lang w:val="en-GB"/>
              </w:rPr>
              <w:t>063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B064232" w14:textId="77777777" w:rsidR="00E139DC" w:rsidRDefault="00E139DC"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26232D"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2032DC" w14:textId="182CADE4" w:rsidR="00E139DC" w:rsidRPr="00040236" w:rsidRDefault="00E139DC" w:rsidP="005044FE">
            <w:pPr>
              <w:rPr>
                <w:rFonts w:ascii="Arial" w:hAnsi="Arial" w:cs="Arial"/>
                <w:sz w:val="16"/>
                <w:szCs w:val="16"/>
              </w:rPr>
            </w:pPr>
            <w:r w:rsidRPr="00E139DC">
              <w:rPr>
                <w:rFonts w:ascii="Arial" w:hAnsi="Arial" w:cs="Arial"/>
                <w:sz w:val="16"/>
                <w:szCs w:val="16"/>
              </w:rPr>
              <w:t>CR on CSI processing criteria of CSI-ReportConfig containing a list of L sub-configuration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24C26FF"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7F74062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AD414CB"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2EAC20"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8E358B" w14:textId="32667C80"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CA9013E" w14:textId="08C45C98" w:rsidR="00E139DC" w:rsidRDefault="00E139DC" w:rsidP="005044FE">
            <w:pPr>
              <w:pStyle w:val="TAL"/>
              <w:jc w:val="center"/>
              <w:rPr>
                <w:color w:val="000000"/>
                <w:sz w:val="16"/>
                <w:szCs w:val="16"/>
                <w:lang w:val="en-GB"/>
              </w:rPr>
            </w:pPr>
            <w:r>
              <w:rPr>
                <w:color w:val="000000"/>
                <w:sz w:val="16"/>
                <w:szCs w:val="16"/>
                <w:lang w:val="en-GB"/>
              </w:rPr>
              <w:t>063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AA18902" w14:textId="63E0988D" w:rsidR="00E139DC" w:rsidRDefault="00E139DC"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11D143"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095F8BE" w14:textId="4327D55A" w:rsidR="00E139DC" w:rsidRPr="00040236" w:rsidRDefault="00E139DC" w:rsidP="005044FE">
            <w:pPr>
              <w:rPr>
                <w:rFonts w:ascii="Arial" w:hAnsi="Arial" w:cs="Arial"/>
                <w:sz w:val="16"/>
                <w:szCs w:val="16"/>
              </w:rPr>
            </w:pPr>
            <w:r w:rsidRPr="00E139DC">
              <w:rPr>
                <w:rFonts w:ascii="Arial" w:hAnsi="Arial" w:cs="Arial"/>
                <w:sz w:val="16"/>
                <w:szCs w:val="16"/>
              </w:rPr>
              <w:t>CR on timeline for determining activated TCI state(s) in unified TCI framework in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745F2D"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E139DC" w:rsidRPr="0048482F" w14:paraId="3A0B8A4B"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D35C933" w14:textId="77777777" w:rsidR="00E139DC" w:rsidRDefault="00E139DC"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374785B" w14:textId="77777777" w:rsidR="00E139DC" w:rsidRPr="00E17FE7" w:rsidRDefault="00E139DC"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639F1D5" w14:textId="3F933E79" w:rsidR="00E139DC" w:rsidRPr="0037577A" w:rsidRDefault="00E139DC"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w:t>
            </w:r>
            <w:r w:rsidR="00ED4F6E">
              <w:rPr>
                <w:color w:val="000000"/>
                <w:sz w:val="16"/>
                <w:szCs w:val="16"/>
                <w:lang w:val="en-GB"/>
              </w:rPr>
              <w:t>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FF49C1" w14:textId="5B075C52" w:rsidR="00E139DC" w:rsidRDefault="00E139DC" w:rsidP="005044FE">
            <w:pPr>
              <w:pStyle w:val="TAL"/>
              <w:jc w:val="center"/>
              <w:rPr>
                <w:color w:val="000000"/>
                <w:sz w:val="16"/>
                <w:szCs w:val="16"/>
                <w:lang w:val="en-GB"/>
              </w:rPr>
            </w:pPr>
            <w:r>
              <w:rPr>
                <w:color w:val="000000"/>
                <w:sz w:val="16"/>
                <w:szCs w:val="16"/>
                <w:lang w:val="en-GB"/>
              </w:rPr>
              <w:t>063</w:t>
            </w:r>
            <w:r w:rsidR="00ED4F6E">
              <w:rPr>
                <w:color w:val="000000"/>
                <w:sz w:val="16"/>
                <w:szCs w:val="16"/>
                <w:lang w:val="en-GB"/>
              </w:rPr>
              <w:t>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7BD2EA1" w14:textId="5BB8C36F" w:rsidR="00E139DC" w:rsidRDefault="00ED4F6E"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FB2B532" w14:textId="77777777" w:rsidR="00E139DC" w:rsidRDefault="00E139DC"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5DE2FC8" w14:textId="5A1C8F19" w:rsidR="00E139DC" w:rsidRPr="00040236" w:rsidRDefault="00ED4F6E" w:rsidP="005044FE">
            <w:pPr>
              <w:rPr>
                <w:rFonts w:ascii="Arial" w:hAnsi="Arial" w:cs="Arial"/>
                <w:sz w:val="16"/>
                <w:szCs w:val="16"/>
              </w:rPr>
            </w:pPr>
            <w:r w:rsidRPr="00ED4F6E">
              <w:rPr>
                <w:rFonts w:ascii="Arial" w:hAnsi="Arial" w:cs="Arial"/>
                <w:sz w:val="16"/>
                <w:szCs w:val="16"/>
              </w:rPr>
              <w:t>Corrections to TS 38.214 on SRS for positioning with frequency hopp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DBE5CC" w14:textId="77777777" w:rsidR="00E139DC" w:rsidRPr="0029779C" w:rsidRDefault="00E139DC"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77B6A3E4"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625F6945"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1566FE9"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C0FEA13"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93D018" w14:textId="476B1D14" w:rsidR="00BA2EE4" w:rsidRDefault="00BA2EE4" w:rsidP="005044FE">
            <w:pPr>
              <w:pStyle w:val="TAL"/>
              <w:jc w:val="center"/>
              <w:rPr>
                <w:color w:val="000000"/>
                <w:sz w:val="16"/>
                <w:szCs w:val="16"/>
                <w:lang w:val="en-GB"/>
              </w:rPr>
            </w:pPr>
            <w:r>
              <w:rPr>
                <w:color w:val="000000"/>
                <w:sz w:val="16"/>
                <w:szCs w:val="16"/>
                <w:lang w:val="en-GB"/>
              </w:rPr>
              <w:t>063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6A2EB07"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31F623A"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608407C" w14:textId="7C126B5E" w:rsidR="00BA2EE4" w:rsidRPr="00040236" w:rsidRDefault="00BA2EE4" w:rsidP="005044FE">
            <w:pPr>
              <w:rPr>
                <w:rFonts w:ascii="Arial" w:hAnsi="Arial" w:cs="Arial"/>
                <w:sz w:val="16"/>
                <w:szCs w:val="16"/>
              </w:rPr>
            </w:pPr>
            <w:r w:rsidRPr="00BA2EE4">
              <w:rPr>
                <w:rFonts w:ascii="Arial" w:hAnsi="Arial" w:cs="Arial"/>
                <w:sz w:val="16"/>
                <w:szCs w:val="16"/>
              </w:rPr>
              <w:t>CR on positioning SRS BW aggrega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9EA0B9"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BA2EE4" w:rsidRPr="0048482F" w14:paraId="5F98D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49BE9433" w14:textId="77777777" w:rsidR="00BA2EE4" w:rsidRDefault="00BA2EE4"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F483F98" w14:textId="77777777" w:rsidR="00BA2EE4" w:rsidRPr="00E17FE7" w:rsidRDefault="00BA2EE4"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1BC869C" w14:textId="77777777" w:rsidR="00BA2EE4" w:rsidRPr="0037577A" w:rsidRDefault="00BA2EE4"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884C0BA" w14:textId="6F6299FD" w:rsidR="00BA2EE4" w:rsidRDefault="00BA2EE4" w:rsidP="005044FE">
            <w:pPr>
              <w:pStyle w:val="TAL"/>
              <w:jc w:val="center"/>
              <w:rPr>
                <w:color w:val="000000"/>
                <w:sz w:val="16"/>
                <w:szCs w:val="16"/>
                <w:lang w:val="en-GB"/>
              </w:rPr>
            </w:pPr>
            <w:r>
              <w:rPr>
                <w:color w:val="000000"/>
                <w:sz w:val="16"/>
                <w:szCs w:val="16"/>
                <w:lang w:val="en-GB"/>
              </w:rPr>
              <w:t>06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E25FEF" w14:textId="77777777" w:rsidR="00BA2EE4" w:rsidRDefault="00BA2EE4"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8745CB" w14:textId="77777777" w:rsidR="00BA2EE4" w:rsidRDefault="00BA2EE4"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A8D3ACA" w14:textId="65318A26" w:rsidR="00BA2EE4" w:rsidRPr="00040236" w:rsidRDefault="00BA2EE4" w:rsidP="005044FE">
            <w:pPr>
              <w:rPr>
                <w:rFonts w:ascii="Arial" w:hAnsi="Arial" w:cs="Arial"/>
                <w:sz w:val="16"/>
                <w:szCs w:val="16"/>
              </w:rPr>
            </w:pPr>
            <w:r w:rsidRPr="00BA2EE4">
              <w:rPr>
                <w:rFonts w:ascii="Arial" w:hAnsi="Arial" w:cs="Arial"/>
                <w:sz w:val="16"/>
                <w:szCs w:val="16"/>
              </w:rPr>
              <w:t>CR on spatial relation of SRS for positioning in RRC_INACTIVE Mod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7151A25" w14:textId="77777777" w:rsidR="00BA2EE4" w:rsidRPr="0029779C" w:rsidRDefault="00BA2EE4"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251B871"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2D8"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74D018"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2600A94" w14:textId="3ECDA1D2"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9828BF0" w14:textId="33FA7B0E" w:rsidR="00217B1D" w:rsidRDefault="00217B1D" w:rsidP="005044FE">
            <w:pPr>
              <w:pStyle w:val="TAL"/>
              <w:jc w:val="center"/>
              <w:rPr>
                <w:color w:val="000000"/>
                <w:sz w:val="16"/>
                <w:szCs w:val="16"/>
                <w:lang w:val="en-GB"/>
              </w:rPr>
            </w:pPr>
            <w:r>
              <w:rPr>
                <w:color w:val="000000"/>
                <w:sz w:val="16"/>
                <w:szCs w:val="16"/>
                <w:lang w:val="en-GB"/>
              </w:rPr>
              <w:t>06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3F243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5C59DF" w14:textId="6E09C9E8"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EF09369" w14:textId="4F1B3D69" w:rsidR="00217B1D" w:rsidRPr="00040236" w:rsidRDefault="00217B1D" w:rsidP="005044FE">
            <w:pPr>
              <w:rPr>
                <w:rFonts w:ascii="Arial" w:hAnsi="Arial" w:cs="Arial"/>
                <w:sz w:val="16"/>
                <w:szCs w:val="16"/>
              </w:rPr>
            </w:pPr>
            <w:r w:rsidRPr="00217B1D">
              <w:rPr>
                <w:rFonts w:ascii="Arial" w:hAnsi="Arial" w:cs="Arial"/>
                <w:sz w:val="16"/>
                <w:szCs w:val="16"/>
              </w:rPr>
              <w:t>PUCCH transmission cancellation due to aperiodic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53DCF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50A2F136"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0F31D6DF"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60CE482"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7A70B3F" w14:textId="6A60AF1E"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E673652" w14:textId="315283CA" w:rsidR="00217B1D" w:rsidRDefault="00217B1D" w:rsidP="005044FE">
            <w:pPr>
              <w:pStyle w:val="TAL"/>
              <w:jc w:val="center"/>
              <w:rPr>
                <w:color w:val="000000"/>
                <w:sz w:val="16"/>
                <w:szCs w:val="16"/>
                <w:lang w:val="en-GB"/>
              </w:rPr>
            </w:pPr>
            <w:r>
              <w:rPr>
                <w:color w:val="000000"/>
                <w:sz w:val="16"/>
                <w:szCs w:val="16"/>
                <w:lang w:val="en-GB"/>
              </w:rPr>
              <w:t>064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89BB7BC"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8E4A03C"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5E3D7DE" w14:textId="1B14EC89" w:rsidR="00217B1D" w:rsidRPr="00040236" w:rsidRDefault="00217B1D" w:rsidP="005044FE">
            <w:pPr>
              <w:rPr>
                <w:rFonts w:ascii="Arial" w:hAnsi="Arial" w:cs="Arial"/>
                <w:sz w:val="16"/>
                <w:szCs w:val="16"/>
              </w:rPr>
            </w:pPr>
            <w:r w:rsidRPr="00217B1D">
              <w:rPr>
                <w:rFonts w:ascii="Arial" w:hAnsi="Arial" w:cs="Arial"/>
                <w:sz w:val="16"/>
                <w:szCs w:val="16"/>
              </w:rPr>
              <w:t>Correction on the determination of multi DCI multi TR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0DD30B8"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3C6B6780"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11786667"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2FD3863"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76905EE" w14:textId="77777777"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155EBD" w14:textId="3912C6E1" w:rsidR="00217B1D" w:rsidRDefault="00217B1D" w:rsidP="005044FE">
            <w:pPr>
              <w:pStyle w:val="TAL"/>
              <w:jc w:val="center"/>
              <w:rPr>
                <w:color w:val="000000"/>
                <w:sz w:val="16"/>
                <w:szCs w:val="16"/>
                <w:lang w:val="en-GB"/>
              </w:rPr>
            </w:pPr>
            <w:r>
              <w:rPr>
                <w:color w:val="000000"/>
                <w:sz w:val="16"/>
                <w:szCs w:val="16"/>
                <w:lang w:val="en-GB"/>
              </w:rPr>
              <w:t>064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E06C5A"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DA97D8E"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4287A7" w14:textId="7773D9A1" w:rsidR="00217B1D" w:rsidRPr="00040236" w:rsidRDefault="00217B1D" w:rsidP="005044FE">
            <w:pPr>
              <w:rPr>
                <w:rFonts w:ascii="Arial" w:hAnsi="Arial" w:cs="Arial"/>
                <w:sz w:val="16"/>
                <w:szCs w:val="16"/>
              </w:rPr>
            </w:pPr>
            <w:r w:rsidRPr="00217B1D">
              <w:rPr>
                <w:rFonts w:ascii="Arial" w:hAnsi="Arial" w:cs="Arial"/>
                <w:sz w:val="16"/>
                <w:szCs w:val="16"/>
              </w:rPr>
              <w:t>CR on default TCI state for PDSCH without TCI field in DCI in HST-SFN schem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5AEE0D"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17B1D" w:rsidRPr="0048482F" w14:paraId="708F78DE"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3D8F7AEC" w14:textId="77777777" w:rsidR="00217B1D" w:rsidRDefault="00217B1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46B7977" w14:textId="77777777" w:rsidR="00217B1D" w:rsidRPr="00E17FE7" w:rsidRDefault="00217B1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A1F99E1" w14:textId="3A4A853B" w:rsidR="00217B1D" w:rsidRPr="0037577A" w:rsidRDefault="00217B1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95F29CC" w14:textId="14DB9436" w:rsidR="00217B1D" w:rsidRDefault="00217B1D" w:rsidP="005044FE">
            <w:pPr>
              <w:pStyle w:val="TAL"/>
              <w:jc w:val="center"/>
              <w:rPr>
                <w:color w:val="000000"/>
                <w:sz w:val="16"/>
                <w:szCs w:val="16"/>
                <w:lang w:val="en-GB"/>
              </w:rPr>
            </w:pPr>
            <w:r>
              <w:rPr>
                <w:color w:val="000000"/>
                <w:sz w:val="16"/>
                <w:szCs w:val="16"/>
                <w:lang w:val="en-GB"/>
              </w:rPr>
              <w:t>064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2D367E1" w14:textId="77777777" w:rsidR="00217B1D" w:rsidRDefault="00217B1D" w:rsidP="005044F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44E45F" w14:textId="77777777" w:rsidR="00217B1D" w:rsidRDefault="00217B1D" w:rsidP="005044FE">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4FA1536" w14:textId="45348FF6" w:rsidR="00217B1D" w:rsidRPr="00040236" w:rsidRDefault="00217B1D" w:rsidP="005044FE">
            <w:pPr>
              <w:rPr>
                <w:rFonts w:ascii="Arial" w:hAnsi="Arial" w:cs="Arial"/>
                <w:sz w:val="16"/>
                <w:szCs w:val="16"/>
              </w:rPr>
            </w:pPr>
            <w:r w:rsidRPr="00217B1D">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90C8677" w14:textId="77777777" w:rsidR="00217B1D" w:rsidRPr="0029779C" w:rsidRDefault="00217B1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9185D" w:rsidRPr="0048482F" w14:paraId="071A787C" w14:textId="77777777" w:rsidTr="005044FE">
        <w:tc>
          <w:tcPr>
            <w:tcW w:w="849" w:type="dxa"/>
            <w:tcBorders>
              <w:top w:val="single" w:sz="4" w:space="0" w:color="auto"/>
              <w:left w:val="single" w:sz="6" w:space="0" w:color="auto"/>
              <w:bottom w:val="single" w:sz="6" w:space="0" w:color="auto"/>
              <w:right w:val="single" w:sz="6" w:space="0" w:color="auto"/>
            </w:tcBorders>
            <w:shd w:val="solid" w:color="FFFFFF" w:fill="auto"/>
          </w:tcPr>
          <w:p w14:paraId="283C4C8D" w14:textId="77777777" w:rsidR="0099185D" w:rsidRDefault="0099185D" w:rsidP="005044FE">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5185C1" w14:textId="77777777" w:rsidR="0099185D" w:rsidRPr="00E17FE7" w:rsidRDefault="0099185D" w:rsidP="005044FE">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E85105C" w14:textId="72BB87CB" w:rsidR="0099185D" w:rsidRPr="0037577A" w:rsidRDefault="0099185D" w:rsidP="005044FE">
            <w:pPr>
              <w:pStyle w:val="TAC"/>
              <w:rPr>
                <w:color w:val="000000"/>
                <w:sz w:val="16"/>
                <w:szCs w:val="16"/>
                <w:lang w:val="en-GB"/>
              </w:rPr>
            </w:pPr>
            <w:r w:rsidRPr="006832F7">
              <w:rPr>
                <w:color w:val="000000"/>
                <w:sz w:val="16"/>
                <w:szCs w:val="16"/>
                <w:lang w:val="en-GB"/>
              </w:rPr>
              <w:t>RP-24</w:t>
            </w:r>
            <w:r>
              <w:rPr>
                <w:color w:val="000000"/>
                <w:sz w:val="16"/>
                <w:szCs w:val="16"/>
                <w:lang w:val="en-GB"/>
              </w:rPr>
              <w:t>292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D16BB1" w14:textId="6ECCB31E" w:rsidR="0099185D" w:rsidRDefault="0099185D" w:rsidP="005044FE">
            <w:pPr>
              <w:pStyle w:val="TAL"/>
              <w:jc w:val="center"/>
              <w:rPr>
                <w:color w:val="000000"/>
                <w:sz w:val="16"/>
                <w:szCs w:val="16"/>
                <w:lang w:val="en-GB"/>
              </w:rPr>
            </w:pPr>
            <w:r>
              <w:rPr>
                <w:color w:val="000000"/>
                <w:sz w:val="16"/>
                <w:szCs w:val="16"/>
                <w:lang w:val="en-GB"/>
              </w:rPr>
              <w:t>064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A1D5013" w14:textId="61499B77" w:rsidR="0099185D" w:rsidRDefault="0099185D" w:rsidP="005044FE">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195BC87" w14:textId="3FE563BB" w:rsidR="0099185D" w:rsidRDefault="0099185D" w:rsidP="005044F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86E2F6E" w14:textId="0040611D" w:rsidR="0099185D" w:rsidRPr="00040236" w:rsidRDefault="0099185D" w:rsidP="005044FE">
            <w:pPr>
              <w:rPr>
                <w:rFonts w:ascii="Arial" w:hAnsi="Arial" w:cs="Arial"/>
                <w:sz w:val="16"/>
                <w:szCs w:val="16"/>
              </w:rPr>
            </w:pPr>
            <w:r w:rsidRPr="0099185D">
              <w:rPr>
                <w:rFonts w:ascii="Arial" w:hAnsi="Arial" w:cs="Arial"/>
                <w:sz w:val="16"/>
                <w:szCs w:val="16"/>
              </w:rPr>
              <w:t xml:space="preserve">Rel-18 higher-layers parameter name corrections for TS 38.214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1E6520" w14:textId="77777777" w:rsidR="0099185D" w:rsidRPr="0029779C" w:rsidRDefault="0099185D" w:rsidP="005044FE">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0CE2EA8B"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58861C8B" w14:textId="77777777" w:rsidR="00D128BD" w:rsidRDefault="00D128BD"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01DE92" w14:textId="77777777" w:rsidR="00D128BD" w:rsidRPr="00E17FE7" w:rsidRDefault="00D128BD"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EC44F91" w14:textId="09780F8E" w:rsidR="00D128BD" w:rsidRPr="0037577A" w:rsidRDefault="00D128BD"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2D6749" w14:textId="680B10BB" w:rsidR="00D128BD" w:rsidRDefault="00D128BD" w:rsidP="00D10CA2">
            <w:pPr>
              <w:pStyle w:val="TAL"/>
              <w:jc w:val="center"/>
              <w:rPr>
                <w:color w:val="000000"/>
                <w:sz w:val="16"/>
                <w:szCs w:val="16"/>
                <w:lang w:val="en-GB"/>
              </w:rPr>
            </w:pPr>
            <w:r>
              <w:rPr>
                <w:color w:val="000000"/>
                <w:sz w:val="16"/>
                <w:szCs w:val="16"/>
                <w:lang w:val="en-GB"/>
              </w:rPr>
              <w:t>064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4E02DCA" w14:textId="660BE791" w:rsidR="00D128BD" w:rsidRDefault="00D128BD"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498929" w14:textId="0A78FBDA" w:rsidR="00D128BD" w:rsidRDefault="00D128BD" w:rsidP="00D10CA2">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B1F9727" w14:textId="635F5BC9" w:rsidR="00D128BD" w:rsidRPr="00040236" w:rsidRDefault="00D128BD" w:rsidP="00D10CA2">
            <w:pPr>
              <w:rPr>
                <w:rFonts w:ascii="Arial" w:hAnsi="Arial" w:cs="Arial"/>
                <w:sz w:val="16"/>
                <w:szCs w:val="16"/>
              </w:rPr>
            </w:pPr>
            <w:r w:rsidRPr="00D128BD">
              <w:rPr>
                <w:rFonts w:ascii="Arial" w:hAnsi="Arial" w:cs="Arial"/>
                <w:sz w:val="16"/>
                <w:szCs w:val="16"/>
              </w:rPr>
              <w:t>CR on PDSCH reception scheduled by CORESET not following the unified TCI state</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F681EA" w14:textId="77777777" w:rsidR="00D128BD" w:rsidRPr="0029779C" w:rsidRDefault="00D128BD"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D128BD" w:rsidRPr="0048482F" w14:paraId="7F95ED92"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1C7FC3DD" w14:textId="77777777" w:rsidR="00D128BD" w:rsidRDefault="00D128BD"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C89B6C5" w14:textId="77777777" w:rsidR="00D128BD" w:rsidRPr="00E17FE7" w:rsidRDefault="00D128BD"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A359A53" w14:textId="57490A63" w:rsidR="00D128BD" w:rsidRPr="0037577A" w:rsidRDefault="00D128BD"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56E5E9B" w14:textId="0CA42634" w:rsidR="00D128BD" w:rsidRDefault="00D128BD" w:rsidP="00D10CA2">
            <w:pPr>
              <w:pStyle w:val="TAL"/>
              <w:jc w:val="center"/>
              <w:rPr>
                <w:color w:val="000000"/>
                <w:sz w:val="16"/>
                <w:szCs w:val="16"/>
                <w:lang w:val="en-GB"/>
              </w:rPr>
            </w:pPr>
            <w:r>
              <w:rPr>
                <w:color w:val="000000"/>
                <w:sz w:val="16"/>
                <w:szCs w:val="16"/>
                <w:lang w:val="en-GB"/>
              </w:rPr>
              <w:t>06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305546" w14:textId="77777777" w:rsidR="00D128BD" w:rsidRDefault="00D128BD"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74426BD" w14:textId="2042A409" w:rsidR="00D128BD" w:rsidRDefault="00D128BD"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C8EDEFF" w14:textId="7B45740A" w:rsidR="00D128BD" w:rsidRPr="00040236" w:rsidRDefault="00D128BD" w:rsidP="00D10CA2">
            <w:pPr>
              <w:rPr>
                <w:rFonts w:ascii="Arial" w:hAnsi="Arial" w:cs="Arial"/>
                <w:sz w:val="16"/>
                <w:szCs w:val="16"/>
              </w:rPr>
            </w:pPr>
            <w:r w:rsidRPr="00D128BD">
              <w:rPr>
                <w:rFonts w:ascii="Arial" w:hAnsi="Arial" w:cs="Arial"/>
                <w:sz w:val="16"/>
                <w:szCs w:val="16"/>
              </w:rPr>
              <w:t>Correction on TPMI determination for UL transmissions in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00DE1A3" w14:textId="77777777" w:rsidR="00D128BD" w:rsidRPr="0029779C" w:rsidRDefault="00D128BD"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536665F9"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290EDD12" w14:textId="77777777" w:rsidR="002B4F1F" w:rsidRDefault="002B4F1F"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A43CB0A" w14:textId="77777777" w:rsidR="002B4F1F" w:rsidRPr="00E17FE7" w:rsidRDefault="002B4F1F"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5D10DC2" w14:textId="4C1B92D3" w:rsidR="002B4F1F" w:rsidRPr="0037577A" w:rsidRDefault="002B4F1F"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0099E1F" w14:textId="214559DF" w:rsidR="002B4F1F" w:rsidRDefault="002B4F1F" w:rsidP="00D10CA2">
            <w:pPr>
              <w:pStyle w:val="TAL"/>
              <w:jc w:val="center"/>
              <w:rPr>
                <w:color w:val="000000"/>
                <w:sz w:val="16"/>
                <w:szCs w:val="16"/>
                <w:lang w:val="en-GB"/>
              </w:rPr>
            </w:pPr>
            <w:r>
              <w:rPr>
                <w:color w:val="000000"/>
                <w:sz w:val="16"/>
                <w:szCs w:val="16"/>
                <w:lang w:val="en-GB"/>
              </w:rPr>
              <w:t>065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03F284" w14:textId="77777777" w:rsidR="002B4F1F" w:rsidRDefault="002B4F1F"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7B70F7" w14:textId="77777777" w:rsidR="002B4F1F" w:rsidRDefault="002B4F1F"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0A9AAB8" w14:textId="28FFEFD1" w:rsidR="002B4F1F" w:rsidRPr="00040236" w:rsidRDefault="002B4F1F" w:rsidP="00D10CA2">
            <w:pPr>
              <w:rPr>
                <w:rFonts w:ascii="Arial" w:hAnsi="Arial" w:cs="Arial"/>
                <w:sz w:val="16"/>
                <w:szCs w:val="16"/>
              </w:rPr>
            </w:pPr>
            <w:r w:rsidRPr="002B4F1F">
              <w:rPr>
                <w:rFonts w:ascii="Arial" w:hAnsi="Arial" w:cs="Arial"/>
                <w:sz w:val="16"/>
                <w:szCs w:val="16"/>
              </w:rPr>
              <w:t>CR on active semi-persistent SRS resource configuration and transmission of S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8071967" w14:textId="77777777" w:rsidR="002B4F1F" w:rsidRPr="0029779C" w:rsidRDefault="002B4F1F"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2B4F1F" w:rsidRPr="0048482F" w14:paraId="280666DA"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78BD8EA3" w14:textId="77777777" w:rsidR="002B4F1F" w:rsidRDefault="002B4F1F"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B160511" w14:textId="77777777" w:rsidR="002B4F1F" w:rsidRPr="00E17FE7" w:rsidRDefault="002B4F1F"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6CD2EC6" w14:textId="77777777" w:rsidR="002B4F1F" w:rsidRPr="0037577A" w:rsidRDefault="002B4F1F"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883459" w14:textId="67ABE331" w:rsidR="002B4F1F" w:rsidRDefault="002B4F1F" w:rsidP="00D10CA2">
            <w:pPr>
              <w:pStyle w:val="TAL"/>
              <w:jc w:val="center"/>
              <w:rPr>
                <w:color w:val="000000"/>
                <w:sz w:val="16"/>
                <w:szCs w:val="16"/>
                <w:lang w:val="en-GB"/>
              </w:rPr>
            </w:pPr>
            <w:r>
              <w:rPr>
                <w:color w:val="000000"/>
                <w:sz w:val="16"/>
                <w:szCs w:val="16"/>
                <w:lang w:val="en-GB"/>
              </w:rPr>
              <w:t>065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4D330B" w14:textId="77777777" w:rsidR="002B4F1F" w:rsidRDefault="002B4F1F"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ABF873" w14:textId="77777777" w:rsidR="002B4F1F" w:rsidRDefault="002B4F1F"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672A3E" w14:textId="5CF88D1E" w:rsidR="002B4F1F" w:rsidRPr="00040236" w:rsidRDefault="002B4F1F" w:rsidP="00D10CA2">
            <w:pPr>
              <w:rPr>
                <w:rFonts w:ascii="Arial" w:hAnsi="Arial" w:cs="Arial"/>
                <w:sz w:val="16"/>
                <w:szCs w:val="16"/>
              </w:rPr>
            </w:pPr>
            <w:r w:rsidRPr="002B4F1F">
              <w:rPr>
                <w:rFonts w:ascii="Arial" w:hAnsi="Arial" w:cs="Arial"/>
                <w:sz w:val="16"/>
                <w:szCs w:val="16"/>
              </w:rPr>
              <w:t>CR on timeline of BW aggregation SRS fo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8CC7DE5" w14:textId="77777777" w:rsidR="002B4F1F" w:rsidRPr="0029779C" w:rsidRDefault="002B4F1F"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1B034B" w:rsidRPr="0048482F" w14:paraId="4DBD736F" w14:textId="77777777" w:rsidTr="00D10CA2">
        <w:tc>
          <w:tcPr>
            <w:tcW w:w="849" w:type="dxa"/>
            <w:tcBorders>
              <w:top w:val="single" w:sz="4" w:space="0" w:color="auto"/>
              <w:left w:val="single" w:sz="6" w:space="0" w:color="auto"/>
              <w:bottom w:val="single" w:sz="6" w:space="0" w:color="auto"/>
              <w:right w:val="single" w:sz="6" w:space="0" w:color="auto"/>
            </w:tcBorders>
            <w:shd w:val="solid" w:color="FFFFFF" w:fill="auto"/>
          </w:tcPr>
          <w:p w14:paraId="4063F8E2" w14:textId="77777777" w:rsidR="001B034B" w:rsidRDefault="001B034B" w:rsidP="00D10CA2">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4FBC4F" w14:textId="77777777" w:rsidR="001B034B" w:rsidRPr="00E17FE7" w:rsidRDefault="001B034B" w:rsidP="00D10CA2">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8041B" w14:textId="3C8F59FB" w:rsidR="001B034B" w:rsidRPr="0037577A" w:rsidRDefault="001B034B" w:rsidP="00D10CA2">
            <w:pPr>
              <w:pStyle w:val="TAC"/>
              <w:rPr>
                <w:color w:val="000000"/>
                <w:sz w:val="16"/>
                <w:szCs w:val="16"/>
                <w:lang w:val="en-GB"/>
              </w:rPr>
            </w:pPr>
            <w:r w:rsidRPr="006832F7">
              <w:rPr>
                <w:color w:val="000000"/>
                <w:sz w:val="16"/>
                <w:szCs w:val="16"/>
                <w:lang w:val="en-GB"/>
              </w:rPr>
              <w:t>RP-24</w:t>
            </w:r>
            <w:r>
              <w:rPr>
                <w:color w:val="000000"/>
                <w:sz w:val="16"/>
                <w:szCs w:val="16"/>
                <w:lang w:val="en-GB"/>
              </w:rPr>
              <w:t>29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4C25EBF" w14:textId="0D6842E4" w:rsidR="001B034B" w:rsidRDefault="001B034B" w:rsidP="00D10CA2">
            <w:pPr>
              <w:pStyle w:val="TAL"/>
              <w:jc w:val="center"/>
              <w:rPr>
                <w:color w:val="000000"/>
                <w:sz w:val="16"/>
                <w:szCs w:val="16"/>
                <w:lang w:val="en-GB"/>
              </w:rPr>
            </w:pPr>
            <w:r>
              <w:rPr>
                <w:color w:val="000000"/>
                <w:sz w:val="16"/>
                <w:szCs w:val="16"/>
                <w:lang w:val="en-GB"/>
              </w:rPr>
              <w:t>065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FB97E2F" w14:textId="77777777" w:rsidR="001B034B" w:rsidRDefault="001B034B" w:rsidP="00D10CA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A2A9EC6" w14:textId="77777777" w:rsidR="001B034B" w:rsidRDefault="001B034B" w:rsidP="00D10CA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019F9A1" w14:textId="33D24FE4" w:rsidR="001B034B" w:rsidRPr="00040236" w:rsidRDefault="001B034B" w:rsidP="00D10CA2">
            <w:pPr>
              <w:rPr>
                <w:rFonts w:ascii="Arial" w:hAnsi="Arial" w:cs="Arial"/>
                <w:sz w:val="16"/>
                <w:szCs w:val="16"/>
              </w:rPr>
            </w:pPr>
            <w:r w:rsidRPr="001B034B">
              <w:rPr>
                <w:rFonts w:ascii="Arial" w:hAnsi="Arial" w:cs="Arial"/>
                <w:sz w:val="16"/>
                <w:szCs w:val="16"/>
              </w:rPr>
              <w:t>CR on Precoder Indication for 8 port CG-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8A7E51" w14:textId="77777777" w:rsidR="001B034B" w:rsidRPr="0029779C" w:rsidRDefault="001B034B" w:rsidP="00D10CA2">
            <w:pPr>
              <w:pStyle w:val="TAC"/>
              <w:rPr>
                <w:bCs/>
                <w:color w:val="000000"/>
                <w:sz w:val="16"/>
                <w:szCs w:val="16"/>
                <w:lang w:val="en-GB"/>
              </w:rPr>
            </w:pPr>
            <w:r w:rsidRPr="0029779C">
              <w:rPr>
                <w:bCs/>
                <w:color w:val="000000"/>
                <w:sz w:val="16"/>
                <w:szCs w:val="16"/>
                <w:lang w:val="en-GB"/>
              </w:rPr>
              <w:t>18.</w:t>
            </w:r>
            <w:r>
              <w:rPr>
                <w:bCs/>
                <w:color w:val="000000"/>
                <w:sz w:val="16"/>
                <w:szCs w:val="16"/>
                <w:lang w:val="en-GB"/>
              </w:rPr>
              <w:t>5</w:t>
            </w:r>
            <w:r w:rsidRPr="0029779C">
              <w:rPr>
                <w:bCs/>
                <w:color w:val="000000"/>
                <w:sz w:val="16"/>
                <w:szCs w:val="16"/>
                <w:lang w:val="en-GB"/>
              </w:rPr>
              <w:t>.0</w:t>
            </w:r>
          </w:p>
        </w:tc>
      </w:tr>
      <w:tr w:rsidR="009408B1" w:rsidRPr="0048482F" w14:paraId="5D80086A" w14:textId="77777777" w:rsidTr="000C73FF">
        <w:tc>
          <w:tcPr>
            <w:tcW w:w="849" w:type="dxa"/>
            <w:tcBorders>
              <w:top w:val="single" w:sz="4" w:space="0" w:color="auto"/>
              <w:left w:val="single" w:sz="6" w:space="0" w:color="auto"/>
              <w:bottom w:val="single" w:sz="6" w:space="0" w:color="auto"/>
              <w:right w:val="single" w:sz="6" w:space="0" w:color="auto"/>
            </w:tcBorders>
            <w:shd w:val="solid" w:color="FFFFFF" w:fill="auto"/>
          </w:tcPr>
          <w:p w14:paraId="5B34F58C" w14:textId="1377CFE7" w:rsidR="009408B1" w:rsidRDefault="009408B1" w:rsidP="000C73FF">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9BCEEA7" w14:textId="4089943B" w:rsidR="009408B1" w:rsidRPr="00E17FE7" w:rsidRDefault="009408B1" w:rsidP="000C73FF">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01C3AA3" w14:textId="0AE2C606" w:rsidR="009408B1" w:rsidRPr="0037577A" w:rsidRDefault="009408B1" w:rsidP="000C73FF">
            <w:pPr>
              <w:pStyle w:val="TAC"/>
              <w:rPr>
                <w:color w:val="000000"/>
                <w:sz w:val="16"/>
                <w:szCs w:val="16"/>
                <w:lang w:val="en-GB"/>
              </w:rPr>
            </w:pPr>
            <w:r w:rsidRPr="009408B1">
              <w:rPr>
                <w:color w:val="000000"/>
                <w:sz w:val="16"/>
                <w:szCs w:val="16"/>
                <w:lang w:val="en-GB"/>
              </w:rPr>
              <w:t>RP-25023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6023B02" w14:textId="218F0262" w:rsidR="009408B1" w:rsidRDefault="009408B1" w:rsidP="000C73FF">
            <w:pPr>
              <w:pStyle w:val="TAL"/>
              <w:jc w:val="center"/>
              <w:rPr>
                <w:color w:val="000000"/>
                <w:sz w:val="16"/>
                <w:szCs w:val="16"/>
                <w:lang w:val="en-GB"/>
              </w:rPr>
            </w:pPr>
            <w:r>
              <w:rPr>
                <w:color w:val="000000"/>
                <w:sz w:val="16"/>
                <w:szCs w:val="16"/>
                <w:lang w:val="en-GB"/>
              </w:rPr>
              <w:t>065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9E939F" w14:textId="77777777" w:rsidR="009408B1" w:rsidRDefault="009408B1" w:rsidP="000C73F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491FF19" w14:textId="77777777" w:rsidR="009408B1" w:rsidRDefault="009408B1" w:rsidP="000C73F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F42EBC" w14:textId="552C1B84" w:rsidR="009408B1" w:rsidRPr="00040236" w:rsidRDefault="009408B1" w:rsidP="000C73FF">
            <w:pPr>
              <w:rPr>
                <w:rFonts w:ascii="Arial" w:hAnsi="Arial" w:cs="Arial"/>
                <w:sz w:val="16"/>
                <w:szCs w:val="16"/>
              </w:rPr>
            </w:pPr>
            <w:r w:rsidRPr="009408B1">
              <w:rPr>
                <w:rFonts w:ascii="Arial" w:hAnsi="Arial" w:cs="Arial"/>
                <w:sz w:val="16"/>
                <w:szCs w:val="16"/>
              </w:rPr>
              <w:t>Correction on the zero padding for CSI part 1 on N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5B1B52C" w14:textId="41E9D092" w:rsidR="009408B1" w:rsidRPr="0029779C" w:rsidRDefault="009408B1" w:rsidP="000C73FF">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DBA44CF"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4785B470"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67F79D"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2933474" w14:textId="6567A831"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45007B3" w14:textId="5410B46F" w:rsidR="00A93FC7" w:rsidRDefault="00A93FC7" w:rsidP="008B33E7">
            <w:pPr>
              <w:pStyle w:val="TAL"/>
              <w:jc w:val="center"/>
              <w:rPr>
                <w:color w:val="000000"/>
                <w:sz w:val="16"/>
                <w:szCs w:val="16"/>
                <w:lang w:val="en-GB"/>
              </w:rPr>
            </w:pPr>
            <w:r>
              <w:rPr>
                <w:color w:val="000000"/>
                <w:sz w:val="16"/>
                <w:szCs w:val="16"/>
                <w:lang w:val="en-GB"/>
              </w:rPr>
              <w:t>06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445BC2"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2810A60" w14:textId="77777777" w:rsidR="00A93FC7" w:rsidRDefault="00A93FC7" w:rsidP="008B33E7">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B77EA1A" w14:textId="6741530A" w:rsidR="00A93FC7" w:rsidRPr="00040236" w:rsidRDefault="00A93FC7" w:rsidP="008B33E7">
            <w:pPr>
              <w:rPr>
                <w:rFonts w:ascii="Arial" w:hAnsi="Arial" w:cs="Arial"/>
                <w:sz w:val="16"/>
                <w:szCs w:val="16"/>
              </w:rPr>
            </w:pPr>
            <w:r w:rsidRPr="00A93FC7">
              <w:rPr>
                <w:rFonts w:ascii="Arial" w:hAnsi="Arial" w:cs="Arial"/>
                <w:sz w:val="16"/>
                <w:szCs w:val="16"/>
              </w:rPr>
              <w:t>CR on timeline for STxMP</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25CD092"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5E4C78B6"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6850AF47"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A6117E6"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9DEBBFA" w14:textId="1A7190C0"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0DE5589" w14:textId="4E2E2FD1" w:rsidR="00A93FC7" w:rsidRDefault="00A93FC7" w:rsidP="008B33E7">
            <w:pPr>
              <w:pStyle w:val="TAL"/>
              <w:jc w:val="center"/>
              <w:rPr>
                <w:color w:val="000000"/>
                <w:sz w:val="16"/>
                <w:szCs w:val="16"/>
                <w:lang w:val="en-GB"/>
              </w:rPr>
            </w:pPr>
            <w:r>
              <w:rPr>
                <w:color w:val="000000"/>
                <w:sz w:val="16"/>
                <w:szCs w:val="16"/>
                <w:lang w:val="en-GB"/>
              </w:rPr>
              <w:t>06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C846261"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BEF596" w14:textId="7369E97A" w:rsidR="00A93FC7" w:rsidRDefault="00A93FC7" w:rsidP="008B33E7">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E046DF" w14:textId="3F439DEA" w:rsidR="00A93FC7" w:rsidRPr="00040236" w:rsidRDefault="00A93FC7" w:rsidP="008B33E7">
            <w:pPr>
              <w:rPr>
                <w:rFonts w:ascii="Arial" w:hAnsi="Arial" w:cs="Arial"/>
                <w:sz w:val="16"/>
                <w:szCs w:val="16"/>
              </w:rPr>
            </w:pPr>
            <w:r w:rsidRPr="00A93FC7">
              <w:rPr>
                <w:rFonts w:ascii="Arial" w:hAnsi="Arial" w:cs="Arial"/>
                <w:sz w:val="16"/>
                <w:szCs w:val="16"/>
              </w:rPr>
              <w:t>Slot aggregation configuration with multi-PUS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40BA882"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A93FC7" w:rsidRPr="0048482F" w14:paraId="1CDE9348"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5C0F7541" w14:textId="77777777" w:rsidR="00A93FC7" w:rsidRDefault="00A93FC7"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121FA5" w14:textId="77777777" w:rsidR="00A93FC7" w:rsidRPr="00E17FE7" w:rsidRDefault="00A93FC7"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A54DF66" w14:textId="5FAA79D6" w:rsidR="00A93FC7" w:rsidRPr="0037577A" w:rsidRDefault="00A93FC7"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0B1975" w14:textId="7C2AE2D4" w:rsidR="00A93FC7" w:rsidRDefault="00A93FC7" w:rsidP="008B33E7">
            <w:pPr>
              <w:pStyle w:val="TAL"/>
              <w:jc w:val="center"/>
              <w:rPr>
                <w:color w:val="000000"/>
                <w:sz w:val="16"/>
                <w:szCs w:val="16"/>
                <w:lang w:val="en-GB"/>
              </w:rPr>
            </w:pPr>
            <w:r>
              <w:rPr>
                <w:color w:val="000000"/>
                <w:sz w:val="16"/>
                <w:szCs w:val="16"/>
                <w:lang w:val="en-GB"/>
              </w:rPr>
              <w:t>065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DC6956" w14:textId="77777777" w:rsidR="00A93FC7" w:rsidRDefault="00A93FC7"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C1B4D2" w14:textId="39C180F5" w:rsidR="00A93FC7" w:rsidRDefault="00A93FC7" w:rsidP="008B33E7">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942DF69" w14:textId="105C0EAA" w:rsidR="00A93FC7" w:rsidRPr="00040236" w:rsidRDefault="00A93FC7" w:rsidP="008B33E7">
            <w:pPr>
              <w:rPr>
                <w:rFonts w:ascii="Arial" w:hAnsi="Arial" w:cs="Arial"/>
                <w:sz w:val="16"/>
                <w:szCs w:val="16"/>
              </w:rPr>
            </w:pPr>
            <w:r w:rsidRPr="00A93FC7">
              <w:rPr>
                <w:rFonts w:ascii="Arial" w:hAnsi="Arial" w:cs="Arial"/>
                <w:sz w:val="16"/>
                <w:szCs w:val="16"/>
              </w:rPr>
              <w:t>Rel-18 editorial corrections for TS 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81BA8D" w14:textId="77777777" w:rsidR="00A93FC7" w:rsidRPr="0029779C" w:rsidRDefault="00A93FC7"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r w:rsidR="004748C1" w:rsidRPr="0048482F" w14:paraId="3EA64F9E" w14:textId="77777777" w:rsidTr="008B33E7">
        <w:tc>
          <w:tcPr>
            <w:tcW w:w="849" w:type="dxa"/>
            <w:tcBorders>
              <w:top w:val="single" w:sz="4" w:space="0" w:color="auto"/>
              <w:left w:val="single" w:sz="6" w:space="0" w:color="auto"/>
              <w:bottom w:val="single" w:sz="6" w:space="0" w:color="auto"/>
              <w:right w:val="single" w:sz="6" w:space="0" w:color="auto"/>
            </w:tcBorders>
            <w:shd w:val="solid" w:color="FFFFFF" w:fill="auto"/>
          </w:tcPr>
          <w:p w14:paraId="2388FC6C" w14:textId="77777777" w:rsidR="004748C1" w:rsidRDefault="004748C1" w:rsidP="008B33E7">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948766D" w14:textId="77777777" w:rsidR="004748C1" w:rsidRPr="00E17FE7" w:rsidRDefault="004748C1" w:rsidP="008B33E7">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BF42078" w14:textId="6CCA9594" w:rsidR="004748C1" w:rsidRPr="0037577A" w:rsidRDefault="004748C1" w:rsidP="008B33E7">
            <w:pPr>
              <w:pStyle w:val="TAC"/>
              <w:rPr>
                <w:color w:val="000000"/>
                <w:sz w:val="16"/>
                <w:szCs w:val="16"/>
                <w:lang w:val="en-GB"/>
              </w:rPr>
            </w:pPr>
            <w:r w:rsidRPr="009408B1">
              <w:rPr>
                <w:color w:val="000000"/>
                <w:sz w:val="16"/>
                <w:szCs w:val="16"/>
                <w:lang w:val="en-GB"/>
              </w:rPr>
              <w:t>RP-2502</w:t>
            </w:r>
            <w:r>
              <w:rPr>
                <w:color w:val="000000"/>
                <w:sz w:val="16"/>
                <w:szCs w:val="16"/>
                <w:lang w:val="en-GB"/>
              </w:rPr>
              <w:t>2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F8E7282" w14:textId="6AE8B6A9" w:rsidR="004748C1" w:rsidRDefault="004748C1" w:rsidP="008B33E7">
            <w:pPr>
              <w:pStyle w:val="TAL"/>
              <w:jc w:val="center"/>
              <w:rPr>
                <w:color w:val="000000"/>
                <w:sz w:val="16"/>
                <w:szCs w:val="16"/>
                <w:lang w:val="en-GB"/>
              </w:rPr>
            </w:pPr>
            <w:r>
              <w:rPr>
                <w:color w:val="000000"/>
                <w:sz w:val="16"/>
                <w:szCs w:val="16"/>
                <w:lang w:val="en-GB"/>
              </w:rPr>
              <w:t>066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6CBDA0A" w14:textId="77777777" w:rsidR="004748C1" w:rsidRDefault="004748C1" w:rsidP="008B33E7">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578925E" w14:textId="4BCE1AAC" w:rsidR="004748C1" w:rsidRDefault="004748C1" w:rsidP="008B33E7">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93E6BB" w14:textId="35EC274D" w:rsidR="004748C1" w:rsidRPr="00040236" w:rsidRDefault="004748C1" w:rsidP="008B33E7">
            <w:pPr>
              <w:rPr>
                <w:rFonts w:ascii="Arial" w:hAnsi="Arial" w:cs="Arial"/>
                <w:sz w:val="16"/>
                <w:szCs w:val="16"/>
              </w:rPr>
            </w:pPr>
            <w:r w:rsidRPr="004748C1">
              <w:rPr>
                <w:rFonts w:ascii="Arial" w:hAnsi="Arial" w:cs="Arial"/>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0771D2" w14:textId="77777777" w:rsidR="004748C1" w:rsidRPr="0029779C" w:rsidRDefault="004748C1" w:rsidP="008B33E7">
            <w:pPr>
              <w:pStyle w:val="TAC"/>
              <w:rPr>
                <w:bCs/>
                <w:color w:val="000000"/>
                <w:sz w:val="16"/>
                <w:szCs w:val="16"/>
                <w:lang w:val="en-GB"/>
              </w:rPr>
            </w:pPr>
            <w:r w:rsidRPr="0029779C">
              <w:rPr>
                <w:bCs/>
                <w:color w:val="000000"/>
                <w:sz w:val="16"/>
                <w:szCs w:val="16"/>
                <w:lang w:val="en-GB"/>
              </w:rPr>
              <w:t>18.</w:t>
            </w:r>
            <w:r>
              <w:rPr>
                <w:bCs/>
                <w:color w:val="000000"/>
                <w:sz w:val="16"/>
                <w:szCs w:val="16"/>
                <w:lang w:val="en-GB"/>
              </w:rPr>
              <w:t>6</w:t>
            </w:r>
            <w:r w:rsidRPr="0029779C">
              <w:rPr>
                <w:bCs/>
                <w:color w:val="000000"/>
                <w:sz w:val="16"/>
                <w:szCs w:val="16"/>
                <w:lang w:val="en-GB"/>
              </w:rPr>
              <w:t>.0</w:t>
            </w:r>
          </w:p>
        </w:tc>
      </w:tr>
    </w:tbl>
    <w:p w14:paraId="0F6CBBC8" w14:textId="02EB6611" w:rsidR="003C3971" w:rsidRPr="0048482F" w:rsidRDefault="003C3971" w:rsidP="003B1261">
      <w:pPr>
        <w:rPr>
          <w:color w:val="000000"/>
        </w:rPr>
      </w:pPr>
    </w:p>
    <w:sectPr w:rsidR="003C3971" w:rsidRPr="0048482F" w:rsidSect="000B6BF1">
      <w:headerReference w:type="default" r:id="rId2265"/>
      <w:footerReference w:type="default" r:id="rId226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026C3F" w14:textId="77777777" w:rsidR="000403E6" w:rsidRDefault="000403E6">
      <w:r>
        <w:separator/>
      </w:r>
    </w:p>
    <w:p w14:paraId="5EFF6335" w14:textId="77777777" w:rsidR="000403E6" w:rsidRDefault="000403E6"/>
  </w:endnote>
  <w:endnote w:type="continuationSeparator" w:id="0">
    <w:p w14:paraId="0B5296BE" w14:textId="77777777" w:rsidR="000403E6" w:rsidRDefault="000403E6">
      <w:r>
        <w:continuationSeparator/>
      </w:r>
    </w:p>
    <w:p w14:paraId="7A6DAD1E" w14:textId="77777777" w:rsidR="000403E6" w:rsidRDefault="000403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Microsoft YaHei"/>
    <w:charset w:val="86"/>
    <w:family w:val="modern"/>
    <w:pitch w:val="default"/>
    <w:sig w:usb0="00000000" w:usb1="00000000" w:usb2="00000010" w:usb3="00000000" w:csb0="00040000" w:csb1="00000000"/>
  </w:font>
  <w:font w:name="TimesNewRomanPSMT">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01AD68" w14:textId="77777777" w:rsidR="000403E6" w:rsidRDefault="000403E6">
      <w:r>
        <w:separator/>
      </w:r>
    </w:p>
    <w:p w14:paraId="626632F7" w14:textId="77777777" w:rsidR="000403E6" w:rsidRDefault="000403E6"/>
  </w:footnote>
  <w:footnote w:type="continuationSeparator" w:id="0">
    <w:p w14:paraId="67E46A4F" w14:textId="77777777" w:rsidR="000403E6" w:rsidRDefault="000403E6">
      <w:r>
        <w:continuationSeparator/>
      </w:r>
    </w:p>
    <w:p w14:paraId="40CF541B" w14:textId="77777777" w:rsidR="000403E6" w:rsidRDefault="000403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532E3683"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E7C9C">
      <w:rPr>
        <w:rFonts w:ascii="Arial" w:hAnsi="Arial" w:cs="Arial"/>
        <w:b/>
        <w:noProof/>
        <w:sz w:val="18"/>
        <w:szCs w:val="18"/>
      </w:rPr>
      <w:t>3GPP TS 38.214 V18.6.0 (2025-03)</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01662AB6"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E7C9C">
      <w:rPr>
        <w:rFonts w:ascii="Arial" w:hAnsi="Arial" w:cs="Arial"/>
        <w:b/>
        <w:noProof/>
        <w:sz w:val="18"/>
        <w:szCs w:val="18"/>
      </w:rPr>
      <w:t>Release 18</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2"/>
  </w:num>
  <w:num w:numId="4" w16cid:durableId="1721005968">
    <w:abstractNumId w:val="22"/>
  </w:num>
  <w:num w:numId="5" w16cid:durableId="419255556">
    <w:abstractNumId w:val="12"/>
  </w:num>
  <w:num w:numId="6" w16cid:durableId="756248832">
    <w:abstractNumId w:val="7"/>
  </w:num>
  <w:num w:numId="7" w16cid:durableId="1982079050">
    <w:abstractNumId w:val="9"/>
  </w:num>
  <w:num w:numId="8" w16cid:durableId="1676808677">
    <w:abstractNumId w:val="25"/>
  </w:num>
  <w:num w:numId="9" w16cid:durableId="1776247660">
    <w:abstractNumId w:val="24"/>
  </w:num>
  <w:num w:numId="10" w16cid:durableId="1189682547">
    <w:abstractNumId w:val="8"/>
  </w:num>
  <w:num w:numId="11" w16cid:durableId="267664880">
    <w:abstractNumId w:val="39"/>
  </w:num>
  <w:num w:numId="12" w16cid:durableId="1370035194">
    <w:abstractNumId w:val="26"/>
  </w:num>
  <w:num w:numId="13" w16cid:durableId="53744856">
    <w:abstractNumId w:val="6"/>
  </w:num>
  <w:num w:numId="14" w16cid:durableId="740829537">
    <w:abstractNumId w:val="4"/>
  </w:num>
  <w:num w:numId="15" w16cid:durableId="92020390">
    <w:abstractNumId w:val="29"/>
  </w:num>
  <w:num w:numId="16" w16cid:durableId="1632133438">
    <w:abstractNumId w:val="28"/>
  </w:num>
  <w:num w:numId="17" w16cid:durableId="2100446690">
    <w:abstractNumId w:val="38"/>
  </w:num>
  <w:num w:numId="18" w16cid:durableId="1462117951">
    <w:abstractNumId w:val="15"/>
  </w:num>
  <w:num w:numId="19" w16cid:durableId="1103720169">
    <w:abstractNumId w:val="0"/>
  </w:num>
  <w:num w:numId="20" w16cid:durableId="1319503127">
    <w:abstractNumId w:val="27"/>
  </w:num>
  <w:num w:numId="21" w16cid:durableId="437334965">
    <w:abstractNumId w:val="40"/>
  </w:num>
  <w:num w:numId="22" w16cid:durableId="2003197867">
    <w:abstractNumId w:val="17"/>
  </w:num>
  <w:num w:numId="23" w16cid:durableId="1084718988">
    <w:abstractNumId w:val="23"/>
  </w:num>
  <w:num w:numId="24" w16cid:durableId="689574402">
    <w:abstractNumId w:val="20"/>
  </w:num>
  <w:num w:numId="25" w16cid:durableId="1051004329">
    <w:abstractNumId w:val="19"/>
  </w:num>
  <w:num w:numId="26" w16cid:durableId="389811652">
    <w:abstractNumId w:val="14"/>
  </w:num>
  <w:num w:numId="27" w16cid:durableId="694304457">
    <w:abstractNumId w:val="5"/>
  </w:num>
  <w:num w:numId="28" w16cid:durableId="833767307">
    <w:abstractNumId w:val="41"/>
  </w:num>
  <w:num w:numId="29" w16cid:durableId="821770507">
    <w:abstractNumId w:val="35"/>
  </w:num>
  <w:num w:numId="30" w16cid:durableId="1946696403">
    <w:abstractNumId w:val="11"/>
  </w:num>
  <w:num w:numId="31" w16cid:durableId="404690724">
    <w:abstractNumId w:val="42"/>
  </w:num>
  <w:num w:numId="32" w16cid:durableId="637034349">
    <w:abstractNumId w:val="16"/>
  </w:num>
  <w:num w:numId="33" w16cid:durableId="91048114">
    <w:abstractNumId w:val="37"/>
  </w:num>
  <w:num w:numId="34" w16cid:durableId="1301183777">
    <w:abstractNumId w:val="13"/>
  </w:num>
  <w:num w:numId="35" w16cid:durableId="2104374006">
    <w:abstractNumId w:val="31"/>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8"/>
  </w:num>
  <w:num w:numId="38" w16cid:durableId="1041367462">
    <w:abstractNumId w:val="33"/>
  </w:num>
  <w:num w:numId="39" w16cid:durableId="1747221617">
    <w:abstractNumId w:val="34"/>
  </w:num>
  <w:num w:numId="40" w16cid:durableId="1524174246">
    <w:abstractNumId w:val="10"/>
  </w:num>
  <w:num w:numId="41" w16cid:durableId="1866559203">
    <w:abstractNumId w:val="30"/>
  </w:num>
  <w:num w:numId="42" w16cid:durableId="1121144348">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4002"/>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50C5"/>
    <w:rsid w:val="000252F6"/>
    <w:rsid w:val="000259DE"/>
    <w:rsid w:val="000260E7"/>
    <w:rsid w:val="000263D4"/>
    <w:rsid w:val="00026BD6"/>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2377"/>
    <w:rsid w:val="00092560"/>
    <w:rsid w:val="0009287E"/>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941"/>
    <w:rsid w:val="000C7C60"/>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E1"/>
    <w:rsid w:val="001230B1"/>
    <w:rsid w:val="00123371"/>
    <w:rsid w:val="00123493"/>
    <w:rsid w:val="001248CE"/>
    <w:rsid w:val="00124928"/>
    <w:rsid w:val="0012499D"/>
    <w:rsid w:val="00124B23"/>
    <w:rsid w:val="0012539B"/>
    <w:rsid w:val="001253AC"/>
    <w:rsid w:val="00126C04"/>
    <w:rsid w:val="00126EAB"/>
    <w:rsid w:val="00127532"/>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E6E"/>
    <w:rsid w:val="001411F4"/>
    <w:rsid w:val="00141413"/>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C6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B86"/>
    <w:rsid w:val="00204C95"/>
    <w:rsid w:val="00204D36"/>
    <w:rsid w:val="00204EEB"/>
    <w:rsid w:val="002050B6"/>
    <w:rsid w:val="0020555F"/>
    <w:rsid w:val="002055BD"/>
    <w:rsid w:val="0020600C"/>
    <w:rsid w:val="00206A32"/>
    <w:rsid w:val="00210074"/>
    <w:rsid w:val="00210128"/>
    <w:rsid w:val="002119C4"/>
    <w:rsid w:val="002121E4"/>
    <w:rsid w:val="00212A75"/>
    <w:rsid w:val="0021308D"/>
    <w:rsid w:val="00213176"/>
    <w:rsid w:val="002131A3"/>
    <w:rsid w:val="0021444A"/>
    <w:rsid w:val="00214BA6"/>
    <w:rsid w:val="002154C1"/>
    <w:rsid w:val="00215A01"/>
    <w:rsid w:val="002161C2"/>
    <w:rsid w:val="002164E7"/>
    <w:rsid w:val="00216C60"/>
    <w:rsid w:val="00216F08"/>
    <w:rsid w:val="00216F9D"/>
    <w:rsid w:val="00217B06"/>
    <w:rsid w:val="00217B1D"/>
    <w:rsid w:val="002206BA"/>
    <w:rsid w:val="00220D24"/>
    <w:rsid w:val="00221DC5"/>
    <w:rsid w:val="00221FB2"/>
    <w:rsid w:val="0022221B"/>
    <w:rsid w:val="00222C2A"/>
    <w:rsid w:val="00224088"/>
    <w:rsid w:val="00224A62"/>
    <w:rsid w:val="00224F65"/>
    <w:rsid w:val="002267F5"/>
    <w:rsid w:val="00226824"/>
    <w:rsid w:val="00226D88"/>
    <w:rsid w:val="0022770A"/>
    <w:rsid w:val="002309BA"/>
    <w:rsid w:val="00230B08"/>
    <w:rsid w:val="00230B7B"/>
    <w:rsid w:val="00230F5A"/>
    <w:rsid w:val="002317C5"/>
    <w:rsid w:val="002324E1"/>
    <w:rsid w:val="0023285C"/>
    <w:rsid w:val="00232CFA"/>
    <w:rsid w:val="0023318D"/>
    <w:rsid w:val="002332A2"/>
    <w:rsid w:val="00233504"/>
    <w:rsid w:val="00233719"/>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60FE"/>
    <w:rsid w:val="00266218"/>
    <w:rsid w:val="0026648A"/>
    <w:rsid w:val="0026673B"/>
    <w:rsid w:val="00266A17"/>
    <w:rsid w:val="002677C0"/>
    <w:rsid w:val="00270124"/>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245B"/>
    <w:rsid w:val="002D2561"/>
    <w:rsid w:val="002D289A"/>
    <w:rsid w:val="002D2A7E"/>
    <w:rsid w:val="002D2FB2"/>
    <w:rsid w:val="002D348A"/>
    <w:rsid w:val="002D35AE"/>
    <w:rsid w:val="002D3F9C"/>
    <w:rsid w:val="002D46C8"/>
    <w:rsid w:val="002D48EA"/>
    <w:rsid w:val="002D58B6"/>
    <w:rsid w:val="002D683D"/>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09D"/>
    <w:rsid w:val="004225D3"/>
    <w:rsid w:val="004238BC"/>
    <w:rsid w:val="00423A2B"/>
    <w:rsid w:val="00423C36"/>
    <w:rsid w:val="004242C1"/>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31DA"/>
    <w:rsid w:val="004332CD"/>
    <w:rsid w:val="00433371"/>
    <w:rsid w:val="00433D9F"/>
    <w:rsid w:val="00433FF8"/>
    <w:rsid w:val="004346CB"/>
    <w:rsid w:val="00434C01"/>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428"/>
    <w:rsid w:val="0047691D"/>
    <w:rsid w:val="00476AF3"/>
    <w:rsid w:val="00477899"/>
    <w:rsid w:val="00477B6F"/>
    <w:rsid w:val="00480B1C"/>
    <w:rsid w:val="00480D8A"/>
    <w:rsid w:val="00480DE3"/>
    <w:rsid w:val="00481707"/>
    <w:rsid w:val="00481F2D"/>
    <w:rsid w:val="004822E5"/>
    <w:rsid w:val="00482633"/>
    <w:rsid w:val="00483023"/>
    <w:rsid w:val="00483804"/>
    <w:rsid w:val="00483EFD"/>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CC3"/>
    <w:rsid w:val="004A5876"/>
    <w:rsid w:val="004A5C32"/>
    <w:rsid w:val="004A671E"/>
    <w:rsid w:val="004A6977"/>
    <w:rsid w:val="004A69D5"/>
    <w:rsid w:val="004B08CA"/>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530B"/>
    <w:rsid w:val="004E541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2538"/>
    <w:rsid w:val="005838D5"/>
    <w:rsid w:val="00583A3E"/>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6D0F"/>
    <w:rsid w:val="00597391"/>
    <w:rsid w:val="00597CDD"/>
    <w:rsid w:val="005A039F"/>
    <w:rsid w:val="005A058D"/>
    <w:rsid w:val="005A075B"/>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EBE"/>
    <w:rsid w:val="00686A60"/>
    <w:rsid w:val="00687DE1"/>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53A9"/>
    <w:rsid w:val="006A5D98"/>
    <w:rsid w:val="006A63C1"/>
    <w:rsid w:val="006A691B"/>
    <w:rsid w:val="006A727B"/>
    <w:rsid w:val="006A781F"/>
    <w:rsid w:val="006A7824"/>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78F"/>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75B"/>
    <w:rsid w:val="007227F5"/>
    <w:rsid w:val="00722DE6"/>
    <w:rsid w:val="00723589"/>
    <w:rsid w:val="00724428"/>
    <w:rsid w:val="00724A32"/>
    <w:rsid w:val="00724AA3"/>
    <w:rsid w:val="0072509C"/>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540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FA0"/>
    <w:rsid w:val="007E7BF6"/>
    <w:rsid w:val="007E7EB4"/>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FA4"/>
    <w:rsid w:val="008D4960"/>
    <w:rsid w:val="008D4B0F"/>
    <w:rsid w:val="008D4B2E"/>
    <w:rsid w:val="008D5448"/>
    <w:rsid w:val="008D5B88"/>
    <w:rsid w:val="008D6634"/>
    <w:rsid w:val="008D6B17"/>
    <w:rsid w:val="008D7DDC"/>
    <w:rsid w:val="008E0079"/>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A6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8B1"/>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10761"/>
    <w:rsid w:val="00A10F02"/>
    <w:rsid w:val="00A114E9"/>
    <w:rsid w:val="00A118C8"/>
    <w:rsid w:val="00A12B83"/>
    <w:rsid w:val="00A1341F"/>
    <w:rsid w:val="00A135D5"/>
    <w:rsid w:val="00A13D15"/>
    <w:rsid w:val="00A147E5"/>
    <w:rsid w:val="00A14F05"/>
    <w:rsid w:val="00A155D7"/>
    <w:rsid w:val="00A15D36"/>
    <w:rsid w:val="00A15EA0"/>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5045B"/>
    <w:rsid w:val="00A51A0C"/>
    <w:rsid w:val="00A51CD5"/>
    <w:rsid w:val="00A51F3C"/>
    <w:rsid w:val="00A51FB8"/>
    <w:rsid w:val="00A52198"/>
    <w:rsid w:val="00A52D04"/>
    <w:rsid w:val="00A534E7"/>
    <w:rsid w:val="00A53724"/>
    <w:rsid w:val="00A53DE1"/>
    <w:rsid w:val="00A560FF"/>
    <w:rsid w:val="00A575CC"/>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2E0"/>
    <w:rsid w:val="00A973AE"/>
    <w:rsid w:val="00A977EE"/>
    <w:rsid w:val="00AA0B9C"/>
    <w:rsid w:val="00AA1657"/>
    <w:rsid w:val="00AA2247"/>
    <w:rsid w:val="00AA25F4"/>
    <w:rsid w:val="00AA2717"/>
    <w:rsid w:val="00AA2EAD"/>
    <w:rsid w:val="00AA369A"/>
    <w:rsid w:val="00AA36BD"/>
    <w:rsid w:val="00AA42D4"/>
    <w:rsid w:val="00AA4366"/>
    <w:rsid w:val="00AA46C1"/>
    <w:rsid w:val="00AA4825"/>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35"/>
    <w:rsid w:val="00AE0645"/>
    <w:rsid w:val="00AE0AE2"/>
    <w:rsid w:val="00AE0BF7"/>
    <w:rsid w:val="00AE15E8"/>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12AA"/>
    <w:rsid w:val="00B32224"/>
    <w:rsid w:val="00B32701"/>
    <w:rsid w:val="00B32B82"/>
    <w:rsid w:val="00B330E2"/>
    <w:rsid w:val="00B333A2"/>
    <w:rsid w:val="00B33DCE"/>
    <w:rsid w:val="00B34DE4"/>
    <w:rsid w:val="00B34E14"/>
    <w:rsid w:val="00B34ED7"/>
    <w:rsid w:val="00B361AE"/>
    <w:rsid w:val="00B3745D"/>
    <w:rsid w:val="00B37DC1"/>
    <w:rsid w:val="00B40273"/>
    <w:rsid w:val="00B404DA"/>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1F6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9F6"/>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70D0"/>
    <w:rsid w:val="00B9723C"/>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984"/>
    <w:rsid w:val="00BC6A0E"/>
    <w:rsid w:val="00BC6DB7"/>
    <w:rsid w:val="00BC6E04"/>
    <w:rsid w:val="00BC6E46"/>
    <w:rsid w:val="00BC7489"/>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59C4"/>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10E6"/>
    <w:rsid w:val="00C51717"/>
    <w:rsid w:val="00C51AD4"/>
    <w:rsid w:val="00C5242D"/>
    <w:rsid w:val="00C5280A"/>
    <w:rsid w:val="00C52A2C"/>
    <w:rsid w:val="00C52D39"/>
    <w:rsid w:val="00C52DD7"/>
    <w:rsid w:val="00C52DE4"/>
    <w:rsid w:val="00C530A2"/>
    <w:rsid w:val="00C538E6"/>
    <w:rsid w:val="00C5425D"/>
    <w:rsid w:val="00C5430B"/>
    <w:rsid w:val="00C54A3B"/>
    <w:rsid w:val="00C55253"/>
    <w:rsid w:val="00C56054"/>
    <w:rsid w:val="00C56ACB"/>
    <w:rsid w:val="00C56ED1"/>
    <w:rsid w:val="00C56F5C"/>
    <w:rsid w:val="00C571E5"/>
    <w:rsid w:val="00C573C5"/>
    <w:rsid w:val="00C60621"/>
    <w:rsid w:val="00C611E1"/>
    <w:rsid w:val="00C625B4"/>
    <w:rsid w:val="00C62BE6"/>
    <w:rsid w:val="00C62F48"/>
    <w:rsid w:val="00C63554"/>
    <w:rsid w:val="00C64250"/>
    <w:rsid w:val="00C643D0"/>
    <w:rsid w:val="00C6461E"/>
    <w:rsid w:val="00C64F21"/>
    <w:rsid w:val="00C65365"/>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ED1"/>
    <w:rsid w:val="00C871A2"/>
    <w:rsid w:val="00C87255"/>
    <w:rsid w:val="00C87AA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987"/>
    <w:rsid w:val="00CA6DFB"/>
    <w:rsid w:val="00CA7102"/>
    <w:rsid w:val="00CB0EA3"/>
    <w:rsid w:val="00CB0FD8"/>
    <w:rsid w:val="00CB10A4"/>
    <w:rsid w:val="00CB1208"/>
    <w:rsid w:val="00CB12E4"/>
    <w:rsid w:val="00CB13B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E8B"/>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6207"/>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E00112"/>
    <w:rsid w:val="00E00C67"/>
    <w:rsid w:val="00E01322"/>
    <w:rsid w:val="00E0188C"/>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45F"/>
    <w:rsid w:val="00E2697A"/>
    <w:rsid w:val="00E26C20"/>
    <w:rsid w:val="00E2754D"/>
    <w:rsid w:val="00E27BDC"/>
    <w:rsid w:val="00E27EE1"/>
    <w:rsid w:val="00E306E7"/>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451E"/>
    <w:rsid w:val="00E64533"/>
    <w:rsid w:val="00E649FE"/>
    <w:rsid w:val="00E659DE"/>
    <w:rsid w:val="00E66DDC"/>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CEF"/>
    <w:rsid w:val="00E81400"/>
    <w:rsid w:val="00E81486"/>
    <w:rsid w:val="00E81DDE"/>
    <w:rsid w:val="00E81EA0"/>
    <w:rsid w:val="00E82AB3"/>
    <w:rsid w:val="00E83345"/>
    <w:rsid w:val="00E83669"/>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F0090D"/>
    <w:rsid w:val="00F00C20"/>
    <w:rsid w:val="00F011CF"/>
    <w:rsid w:val="00F01A17"/>
    <w:rsid w:val="00F01C45"/>
    <w:rsid w:val="00F023A9"/>
    <w:rsid w:val="00F025A2"/>
    <w:rsid w:val="00F026D8"/>
    <w:rsid w:val="00F02710"/>
    <w:rsid w:val="00F02A22"/>
    <w:rsid w:val="00F02BE9"/>
    <w:rsid w:val="00F02EFE"/>
    <w:rsid w:val="00F03144"/>
    <w:rsid w:val="00F03719"/>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878"/>
    <w:rsid w:val="00F52A51"/>
    <w:rsid w:val="00F53255"/>
    <w:rsid w:val="00F5372F"/>
    <w:rsid w:val="00F538FF"/>
    <w:rsid w:val="00F540A3"/>
    <w:rsid w:val="00F5486A"/>
    <w:rsid w:val="00F54D7E"/>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57F9"/>
    <w:rsid w:val="00F9588D"/>
    <w:rsid w:val="00F9621F"/>
    <w:rsid w:val="00FA037D"/>
    <w:rsid w:val="00FA03C2"/>
    <w:rsid w:val="00FA0935"/>
    <w:rsid w:val="00FA1266"/>
    <w:rsid w:val="00FA1395"/>
    <w:rsid w:val="00FA14E9"/>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536"/>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002"/>
    <o:shapelayout v:ext="edit">
      <o:idmap v:ext="edit" data="2,23"/>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32.wmf"/><Relationship Id="rId1827" Type="http://schemas.openxmlformats.org/officeDocument/2006/relationships/oleObject" Target="embeddings/oleObject1173.bin"/><Relationship Id="rId21" Type="http://schemas.openxmlformats.org/officeDocument/2006/relationships/oleObject" Target="embeddings/oleObject6.bin"/><Relationship Id="rId2089" Type="http://schemas.openxmlformats.org/officeDocument/2006/relationships/oleObject" Target="embeddings/oleObject1337.bin"/><Relationship Id="rId170" Type="http://schemas.openxmlformats.org/officeDocument/2006/relationships/oleObject" Target="embeddings/oleObject97.bin"/><Relationship Id="rId268" Type="http://schemas.openxmlformats.org/officeDocument/2006/relationships/oleObject" Target="embeddings/oleObject158.bin"/><Relationship Id="rId475" Type="http://schemas.openxmlformats.org/officeDocument/2006/relationships/image" Target="media/image195.wmf"/><Relationship Id="rId682" Type="http://schemas.openxmlformats.org/officeDocument/2006/relationships/oleObject" Target="embeddings/oleObject413.bin"/><Relationship Id="rId2156" Type="http://schemas.openxmlformats.org/officeDocument/2006/relationships/oleObject" Target="embeddings/oleObject1383.bin"/><Relationship Id="rId128" Type="http://schemas.openxmlformats.org/officeDocument/2006/relationships/image" Target="media/image53.wmf"/><Relationship Id="rId335" Type="http://schemas.openxmlformats.org/officeDocument/2006/relationships/oleObject" Target="embeddings/oleObject195.bin"/><Relationship Id="rId542" Type="http://schemas.openxmlformats.org/officeDocument/2006/relationships/image" Target="media/image219.wmf"/><Relationship Id="rId987" Type="http://schemas.openxmlformats.org/officeDocument/2006/relationships/image" Target="media/image363.wmf"/><Relationship Id="rId1172" Type="http://schemas.openxmlformats.org/officeDocument/2006/relationships/oleObject" Target="embeddings/oleObject752.bin"/><Relationship Id="rId2016" Type="http://schemas.openxmlformats.org/officeDocument/2006/relationships/image" Target="media/image718.wmf"/><Relationship Id="rId2223" Type="http://schemas.openxmlformats.org/officeDocument/2006/relationships/image" Target="media/image791.wmf"/><Relationship Id="rId402" Type="http://schemas.openxmlformats.org/officeDocument/2006/relationships/image" Target="media/image162.wmf"/><Relationship Id="rId847" Type="http://schemas.openxmlformats.org/officeDocument/2006/relationships/oleObject" Target="embeddings/oleObject522.bin"/><Relationship Id="rId1032" Type="http://schemas.openxmlformats.org/officeDocument/2006/relationships/oleObject" Target="embeddings/oleObject646.bin"/><Relationship Id="rId1477" Type="http://schemas.openxmlformats.org/officeDocument/2006/relationships/image" Target="media/image514.wmf"/><Relationship Id="rId1684" Type="http://schemas.openxmlformats.org/officeDocument/2006/relationships/image" Target="media/image606.wmf"/><Relationship Id="rId1891" Type="http://schemas.openxmlformats.org/officeDocument/2006/relationships/oleObject" Target="embeddings/oleObject1226.bin"/><Relationship Id="rId707" Type="http://schemas.openxmlformats.org/officeDocument/2006/relationships/oleObject" Target="embeddings/oleObject430.bin"/><Relationship Id="rId914" Type="http://schemas.openxmlformats.org/officeDocument/2006/relationships/oleObject" Target="embeddings/oleObject569.bin"/><Relationship Id="rId1337" Type="http://schemas.openxmlformats.org/officeDocument/2006/relationships/image" Target="media/image450.wmf"/><Relationship Id="rId1544" Type="http://schemas.openxmlformats.org/officeDocument/2006/relationships/oleObject" Target="embeddings/oleObject995.bin"/><Relationship Id="rId1751" Type="http://schemas.openxmlformats.org/officeDocument/2006/relationships/oleObject" Target="embeddings/oleObject1107.bin"/><Relationship Id="rId1989" Type="http://schemas.openxmlformats.org/officeDocument/2006/relationships/image" Target="media/image706.wmf"/><Relationship Id="rId43" Type="http://schemas.openxmlformats.org/officeDocument/2006/relationships/image" Target="media/image18.wmf"/><Relationship Id="rId1404" Type="http://schemas.openxmlformats.org/officeDocument/2006/relationships/image" Target="media/image480.wmf"/><Relationship Id="rId1611" Type="http://schemas.openxmlformats.org/officeDocument/2006/relationships/oleObject" Target="embeddings/oleObject1030.bin"/><Relationship Id="rId1849" Type="http://schemas.openxmlformats.org/officeDocument/2006/relationships/oleObject" Target="embeddings/oleObject1194.bin"/><Relationship Id="rId192" Type="http://schemas.openxmlformats.org/officeDocument/2006/relationships/image" Target="media/image75.wmf"/><Relationship Id="rId1709" Type="http://schemas.openxmlformats.org/officeDocument/2006/relationships/oleObject" Target="embeddings/oleObject1084.bin"/><Relationship Id="rId1916" Type="http://schemas.openxmlformats.org/officeDocument/2006/relationships/oleObject" Target="embeddings/oleObject1242.bin"/><Relationship Id="rId497" Type="http://schemas.openxmlformats.org/officeDocument/2006/relationships/image" Target="media/image202.png"/><Relationship Id="rId2080" Type="http://schemas.openxmlformats.org/officeDocument/2006/relationships/image" Target="media/image740.wmf"/><Relationship Id="rId2178" Type="http://schemas.openxmlformats.org/officeDocument/2006/relationships/oleObject" Target="embeddings/oleObject1394.bin"/><Relationship Id="rId357" Type="http://schemas.openxmlformats.org/officeDocument/2006/relationships/oleObject" Target="embeddings/oleObject207.bin"/><Relationship Id="rId1194" Type="http://schemas.openxmlformats.org/officeDocument/2006/relationships/oleObject" Target="embeddings/oleObject770.bin"/><Relationship Id="rId2038" Type="http://schemas.openxmlformats.org/officeDocument/2006/relationships/oleObject" Target="embeddings/oleObject1302.bin"/><Relationship Id="rId217" Type="http://schemas.openxmlformats.org/officeDocument/2006/relationships/oleObject" Target="embeddings/oleObject124.bin"/><Relationship Id="rId564" Type="http://schemas.openxmlformats.org/officeDocument/2006/relationships/oleObject" Target="embeddings/oleObject332.bin"/><Relationship Id="rId771" Type="http://schemas.openxmlformats.org/officeDocument/2006/relationships/oleObject" Target="embeddings/oleObject474.bin"/><Relationship Id="rId869" Type="http://schemas.openxmlformats.org/officeDocument/2006/relationships/image" Target="media/image324.wmf"/><Relationship Id="rId1499" Type="http://schemas.openxmlformats.org/officeDocument/2006/relationships/oleObject" Target="embeddings/oleObject969.bin"/><Relationship Id="rId2245" Type="http://schemas.openxmlformats.org/officeDocument/2006/relationships/oleObject" Target="embeddings/oleObject1437.bin"/><Relationship Id="rId424" Type="http://schemas.openxmlformats.org/officeDocument/2006/relationships/oleObject" Target="embeddings/oleObject245.bin"/><Relationship Id="rId631" Type="http://schemas.openxmlformats.org/officeDocument/2006/relationships/oleObject" Target="embeddings/oleObject380.bin"/><Relationship Id="rId729" Type="http://schemas.openxmlformats.org/officeDocument/2006/relationships/oleObject" Target="embeddings/oleObject446.bin"/><Relationship Id="rId1054" Type="http://schemas.openxmlformats.org/officeDocument/2006/relationships/image" Target="media/image382.wmf"/><Relationship Id="rId1261" Type="http://schemas.openxmlformats.org/officeDocument/2006/relationships/oleObject" Target="embeddings/oleObject829.bin"/><Relationship Id="rId1359" Type="http://schemas.openxmlformats.org/officeDocument/2006/relationships/oleObject" Target="embeddings/oleObject892.bin"/><Relationship Id="rId2105" Type="http://schemas.openxmlformats.org/officeDocument/2006/relationships/oleObject" Target="embeddings/oleObject1349.bin"/><Relationship Id="rId936" Type="http://schemas.openxmlformats.org/officeDocument/2006/relationships/oleObject" Target="embeddings/oleObject584.bin"/><Relationship Id="rId1121" Type="http://schemas.openxmlformats.org/officeDocument/2006/relationships/image" Target="media/image392.wmf"/><Relationship Id="rId1219" Type="http://schemas.openxmlformats.org/officeDocument/2006/relationships/oleObject" Target="embeddings/oleObject790.bin"/><Relationship Id="rId1566" Type="http://schemas.openxmlformats.org/officeDocument/2006/relationships/image" Target="media/image552.wmf"/><Relationship Id="rId1773" Type="http://schemas.openxmlformats.org/officeDocument/2006/relationships/oleObject" Target="embeddings/oleObject1126.bin"/><Relationship Id="rId1980" Type="http://schemas.openxmlformats.org/officeDocument/2006/relationships/image" Target="media/image701.wmf"/><Relationship Id="rId65" Type="http://schemas.openxmlformats.org/officeDocument/2006/relationships/image" Target="media/image29.wmf"/><Relationship Id="rId1426" Type="http://schemas.openxmlformats.org/officeDocument/2006/relationships/image" Target="media/image491.wmf"/><Relationship Id="rId1633" Type="http://schemas.openxmlformats.org/officeDocument/2006/relationships/oleObject" Target="embeddings/oleObject1042.bin"/><Relationship Id="rId1840" Type="http://schemas.openxmlformats.org/officeDocument/2006/relationships/oleObject" Target="embeddings/oleObject1186.bin"/><Relationship Id="rId1700" Type="http://schemas.openxmlformats.org/officeDocument/2006/relationships/oleObject" Target="embeddings/oleObject1079.bin"/><Relationship Id="rId1938" Type="http://schemas.openxmlformats.org/officeDocument/2006/relationships/image" Target="media/image678.wmf"/><Relationship Id="rId281" Type="http://schemas.openxmlformats.org/officeDocument/2006/relationships/oleObject" Target="embeddings/oleObject166.bin"/><Relationship Id="rId141" Type="http://schemas.openxmlformats.org/officeDocument/2006/relationships/oleObject" Target="embeddings/oleObject78.bin"/><Relationship Id="rId379" Type="http://schemas.openxmlformats.org/officeDocument/2006/relationships/oleObject" Target="embeddings/oleObject221.bin"/><Relationship Id="rId586" Type="http://schemas.openxmlformats.org/officeDocument/2006/relationships/oleObject" Target="embeddings/oleObject352.bin"/><Relationship Id="rId793" Type="http://schemas.openxmlformats.org/officeDocument/2006/relationships/image" Target="media/image296.wmf"/><Relationship Id="rId2267" Type="http://schemas.openxmlformats.org/officeDocument/2006/relationships/fontTable" Target="fontTable.xml"/><Relationship Id="rId7" Type="http://schemas.openxmlformats.org/officeDocument/2006/relationships/footnotes" Target="footnotes.xml"/><Relationship Id="rId239" Type="http://schemas.openxmlformats.org/officeDocument/2006/relationships/image" Target="media/image95.wmf"/><Relationship Id="rId446" Type="http://schemas.openxmlformats.org/officeDocument/2006/relationships/image" Target="media/image181.wmf"/><Relationship Id="rId653" Type="http://schemas.openxmlformats.org/officeDocument/2006/relationships/oleObject" Target="embeddings/oleObject395.bin"/><Relationship Id="rId1076" Type="http://schemas.openxmlformats.org/officeDocument/2006/relationships/oleObject" Target="embeddings/oleObject679.bin"/><Relationship Id="rId1283" Type="http://schemas.openxmlformats.org/officeDocument/2006/relationships/oleObject" Target="embeddings/oleObject848.bin"/><Relationship Id="rId1490" Type="http://schemas.openxmlformats.org/officeDocument/2006/relationships/image" Target="media/image519.wmf"/><Relationship Id="rId2127" Type="http://schemas.openxmlformats.org/officeDocument/2006/relationships/oleObject" Target="embeddings/oleObject1364.bin"/><Relationship Id="rId306" Type="http://schemas.openxmlformats.org/officeDocument/2006/relationships/image" Target="media/image120.wmf"/><Relationship Id="rId860" Type="http://schemas.openxmlformats.org/officeDocument/2006/relationships/oleObject" Target="embeddings/oleObject530.bin"/><Relationship Id="rId958" Type="http://schemas.openxmlformats.org/officeDocument/2006/relationships/oleObject" Target="embeddings/oleObject597.bin"/><Relationship Id="rId1143" Type="http://schemas.openxmlformats.org/officeDocument/2006/relationships/image" Target="media/image402.wmf"/><Relationship Id="rId1588" Type="http://schemas.openxmlformats.org/officeDocument/2006/relationships/image" Target="media/image563.wmf"/><Relationship Id="rId1795" Type="http://schemas.openxmlformats.org/officeDocument/2006/relationships/oleObject" Target="embeddings/oleObject1144.bin"/><Relationship Id="rId87" Type="http://schemas.openxmlformats.org/officeDocument/2006/relationships/image" Target="media/image40.wmf"/><Relationship Id="rId513" Type="http://schemas.openxmlformats.org/officeDocument/2006/relationships/oleObject" Target="embeddings/oleObject296.bin"/><Relationship Id="rId720" Type="http://schemas.openxmlformats.org/officeDocument/2006/relationships/oleObject" Target="embeddings/oleObject439.bin"/><Relationship Id="rId818" Type="http://schemas.openxmlformats.org/officeDocument/2006/relationships/oleObject" Target="embeddings/oleObject504.bin"/><Relationship Id="rId1350" Type="http://schemas.openxmlformats.org/officeDocument/2006/relationships/oleObject" Target="embeddings/oleObject886.bin"/><Relationship Id="rId1448" Type="http://schemas.openxmlformats.org/officeDocument/2006/relationships/oleObject" Target="embeddings/oleObject939.bin"/><Relationship Id="rId1655" Type="http://schemas.openxmlformats.org/officeDocument/2006/relationships/image" Target="media/image592.wmf"/><Relationship Id="rId1003" Type="http://schemas.openxmlformats.org/officeDocument/2006/relationships/oleObject" Target="embeddings/oleObject627.bin"/><Relationship Id="rId1210" Type="http://schemas.openxmlformats.org/officeDocument/2006/relationships/oleObject" Target="embeddings/oleObject782.bin"/><Relationship Id="rId1308" Type="http://schemas.openxmlformats.org/officeDocument/2006/relationships/oleObject" Target="embeddings/oleObject865.bin"/><Relationship Id="rId1862" Type="http://schemas.openxmlformats.org/officeDocument/2006/relationships/oleObject" Target="embeddings/oleObject1206.bin"/><Relationship Id="rId1515" Type="http://schemas.openxmlformats.org/officeDocument/2006/relationships/oleObject" Target="embeddings/oleObject979.bin"/><Relationship Id="rId1722" Type="http://schemas.openxmlformats.org/officeDocument/2006/relationships/image" Target="media/image624.wmf"/><Relationship Id="rId14" Type="http://schemas.openxmlformats.org/officeDocument/2006/relationships/image" Target="media/image4.wmf"/><Relationship Id="rId2191" Type="http://schemas.openxmlformats.org/officeDocument/2006/relationships/oleObject" Target="embeddings/oleObject1404.bin"/><Relationship Id="rId163" Type="http://schemas.openxmlformats.org/officeDocument/2006/relationships/image" Target="media/image62.wmf"/><Relationship Id="rId370" Type="http://schemas.openxmlformats.org/officeDocument/2006/relationships/oleObject" Target="embeddings/oleObject216.bin"/><Relationship Id="rId2051" Type="http://schemas.openxmlformats.org/officeDocument/2006/relationships/image" Target="media/image735.wmf"/><Relationship Id="rId230" Type="http://schemas.openxmlformats.org/officeDocument/2006/relationships/oleObject" Target="embeddings/oleObject132.bin"/><Relationship Id="rId468" Type="http://schemas.openxmlformats.org/officeDocument/2006/relationships/oleObject" Target="embeddings/oleObject269.bin"/><Relationship Id="rId675" Type="http://schemas.openxmlformats.org/officeDocument/2006/relationships/oleObject" Target="embeddings/oleObject409.bin"/><Relationship Id="rId882" Type="http://schemas.openxmlformats.org/officeDocument/2006/relationships/oleObject" Target="embeddings/oleObject548.bin"/><Relationship Id="rId1098" Type="http://schemas.openxmlformats.org/officeDocument/2006/relationships/oleObject" Target="embeddings/oleObject699.bin"/><Relationship Id="rId2149" Type="http://schemas.openxmlformats.org/officeDocument/2006/relationships/oleObject" Target="embeddings/oleObject1379.bin"/><Relationship Id="rId328" Type="http://schemas.openxmlformats.org/officeDocument/2006/relationships/image" Target="media/image130.wmf"/><Relationship Id="rId535" Type="http://schemas.openxmlformats.org/officeDocument/2006/relationships/oleObject" Target="embeddings/oleObject311.bin"/><Relationship Id="rId742" Type="http://schemas.openxmlformats.org/officeDocument/2006/relationships/oleObject" Target="embeddings/oleObject454.bin"/><Relationship Id="rId1165" Type="http://schemas.openxmlformats.org/officeDocument/2006/relationships/image" Target="media/image410.wmf"/><Relationship Id="rId1372" Type="http://schemas.openxmlformats.org/officeDocument/2006/relationships/oleObject" Target="embeddings/oleObject899.bin"/><Relationship Id="rId2009" Type="http://schemas.openxmlformats.org/officeDocument/2006/relationships/oleObject" Target="embeddings/oleObject1287.bin"/><Relationship Id="rId2216" Type="http://schemas.openxmlformats.org/officeDocument/2006/relationships/oleObject" Target="embeddings/oleObject1421.bin"/><Relationship Id="rId602" Type="http://schemas.openxmlformats.org/officeDocument/2006/relationships/image" Target="media/image233.wmf"/><Relationship Id="rId1025" Type="http://schemas.openxmlformats.org/officeDocument/2006/relationships/image" Target="media/image376.wmf"/><Relationship Id="rId1232" Type="http://schemas.openxmlformats.org/officeDocument/2006/relationships/image" Target="media/image423.wmf"/><Relationship Id="rId1677" Type="http://schemas.openxmlformats.org/officeDocument/2006/relationships/oleObject" Target="embeddings/oleObject1067.bin"/><Relationship Id="rId1884" Type="http://schemas.openxmlformats.org/officeDocument/2006/relationships/image" Target="media/image657.wmf"/><Relationship Id="rId907" Type="http://schemas.openxmlformats.org/officeDocument/2006/relationships/oleObject" Target="embeddings/oleObject564.bin"/><Relationship Id="rId1537" Type="http://schemas.openxmlformats.org/officeDocument/2006/relationships/oleObject" Target="embeddings/oleObject991.bin"/><Relationship Id="rId1744" Type="http://schemas.openxmlformats.org/officeDocument/2006/relationships/oleObject" Target="embeddings/oleObject1103.bin"/><Relationship Id="rId1951" Type="http://schemas.openxmlformats.org/officeDocument/2006/relationships/image" Target="media/image688.wmf"/><Relationship Id="rId36" Type="http://schemas.openxmlformats.org/officeDocument/2006/relationships/image" Target="media/image15.wmf"/><Relationship Id="rId1604" Type="http://schemas.openxmlformats.org/officeDocument/2006/relationships/image" Target="media/image570.wmf"/><Relationship Id="rId185" Type="http://schemas.openxmlformats.org/officeDocument/2006/relationships/image" Target="media/image72.wmf"/><Relationship Id="rId1811" Type="http://schemas.openxmlformats.org/officeDocument/2006/relationships/image" Target="media/image645.wmf"/><Relationship Id="rId1909" Type="http://schemas.openxmlformats.org/officeDocument/2006/relationships/image" Target="media/image663.wmf"/><Relationship Id="rId392" Type="http://schemas.openxmlformats.org/officeDocument/2006/relationships/image" Target="media/image157.wmf"/><Relationship Id="rId697" Type="http://schemas.openxmlformats.org/officeDocument/2006/relationships/oleObject" Target="embeddings/oleObject424.bin"/><Relationship Id="rId2073" Type="http://schemas.openxmlformats.org/officeDocument/2006/relationships/oleObject" Target="embeddings/oleObject1328.bin"/><Relationship Id="rId252" Type="http://schemas.openxmlformats.org/officeDocument/2006/relationships/oleObject" Target="embeddings/oleObject144.bin"/><Relationship Id="rId1187" Type="http://schemas.openxmlformats.org/officeDocument/2006/relationships/oleObject" Target="embeddings/oleObject763.bin"/><Relationship Id="rId2140" Type="http://schemas.openxmlformats.org/officeDocument/2006/relationships/image" Target="media/image760.wmf"/><Relationship Id="rId112" Type="http://schemas.openxmlformats.org/officeDocument/2006/relationships/oleObject" Target="embeddings/oleObject55.bin"/><Relationship Id="rId557" Type="http://schemas.openxmlformats.org/officeDocument/2006/relationships/oleObject" Target="embeddings/oleObject327.bin"/><Relationship Id="rId764" Type="http://schemas.openxmlformats.org/officeDocument/2006/relationships/oleObject" Target="embeddings/oleObject469.bin"/><Relationship Id="rId971" Type="http://schemas.openxmlformats.org/officeDocument/2006/relationships/image" Target="media/image359.wmf"/><Relationship Id="rId1394" Type="http://schemas.openxmlformats.org/officeDocument/2006/relationships/oleObject" Target="embeddings/oleObject911.bin"/><Relationship Id="rId1699" Type="http://schemas.openxmlformats.org/officeDocument/2006/relationships/image" Target="media/image613.wmf"/><Relationship Id="rId2000" Type="http://schemas.openxmlformats.org/officeDocument/2006/relationships/image" Target="media/image710.wmf"/><Relationship Id="rId2238" Type="http://schemas.openxmlformats.org/officeDocument/2006/relationships/oleObject" Target="embeddings/oleObject1432.bin"/><Relationship Id="rId417" Type="http://schemas.openxmlformats.org/officeDocument/2006/relationships/image" Target="media/image168.wmf"/><Relationship Id="rId624" Type="http://schemas.openxmlformats.org/officeDocument/2006/relationships/oleObject" Target="embeddings/oleObject374.bin"/><Relationship Id="rId831" Type="http://schemas.openxmlformats.org/officeDocument/2006/relationships/oleObject" Target="embeddings/oleObject512.bin"/><Relationship Id="rId1047" Type="http://schemas.openxmlformats.org/officeDocument/2006/relationships/oleObject" Target="embeddings/oleObject659.bin"/><Relationship Id="rId1254" Type="http://schemas.openxmlformats.org/officeDocument/2006/relationships/oleObject" Target="embeddings/oleObject822.bin"/><Relationship Id="rId1461" Type="http://schemas.openxmlformats.org/officeDocument/2006/relationships/image" Target="media/image508.wmf"/><Relationship Id="rId929" Type="http://schemas.openxmlformats.org/officeDocument/2006/relationships/oleObject" Target="embeddings/oleObject579.bin"/><Relationship Id="rId1114" Type="http://schemas.openxmlformats.org/officeDocument/2006/relationships/oleObject" Target="embeddings/oleObject715.bin"/><Relationship Id="rId1321" Type="http://schemas.openxmlformats.org/officeDocument/2006/relationships/image" Target="media/image442.wmf"/><Relationship Id="rId1559" Type="http://schemas.openxmlformats.org/officeDocument/2006/relationships/oleObject" Target="embeddings/oleObject1003.bin"/><Relationship Id="rId1766" Type="http://schemas.openxmlformats.org/officeDocument/2006/relationships/oleObject" Target="embeddings/oleObject1119.bin"/><Relationship Id="rId1973" Type="http://schemas.openxmlformats.org/officeDocument/2006/relationships/image" Target="media/image698.wmf"/><Relationship Id="rId58" Type="http://schemas.openxmlformats.org/officeDocument/2006/relationships/oleObject" Target="embeddings/oleObject25.bin"/><Relationship Id="rId1419" Type="http://schemas.openxmlformats.org/officeDocument/2006/relationships/oleObject" Target="embeddings/oleObject924.bin"/><Relationship Id="rId1626" Type="http://schemas.openxmlformats.org/officeDocument/2006/relationships/image" Target="media/image581.wmf"/><Relationship Id="rId1833" Type="http://schemas.openxmlformats.org/officeDocument/2006/relationships/oleObject" Target="embeddings/oleObject1179.bin"/><Relationship Id="rId1900" Type="http://schemas.openxmlformats.org/officeDocument/2006/relationships/oleObject" Target="embeddings/oleObject1233.bin"/><Relationship Id="rId2095" Type="http://schemas.openxmlformats.org/officeDocument/2006/relationships/oleObject" Target="embeddings/oleObject1340.bin"/><Relationship Id="rId274" Type="http://schemas.openxmlformats.org/officeDocument/2006/relationships/oleObject" Target="embeddings/oleObject162.bin"/><Relationship Id="rId481" Type="http://schemas.openxmlformats.org/officeDocument/2006/relationships/oleObject" Target="embeddings/oleObject276.bin"/><Relationship Id="rId2162" Type="http://schemas.openxmlformats.org/officeDocument/2006/relationships/oleObject" Target="embeddings/oleObject1389.bin"/><Relationship Id="rId134" Type="http://schemas.openxmlformats.org/officeDocument/2006/relationships/oleObject" Target="embeddings/oleObject71.bin"/><Relationship Id="rId579" Type="http://schemas.openxmlformats.org/officeDocument/2006/relationships/oleObject" Target="embeddings/oleObject346.bin"/><Relationship Id="rId786" Type="http://schemas.openxmlformats.org/officeDocument/2006/relationships/oleObject" Target="embeddings/oleObject485.bin"/><Relationship Id="rId993" Type="http://schemas.openxmlformats.org/officeDocument/2006/relationships/oleObject" Target="embeddings/oleObject621.bin"/><Relationship Id="rId341" Type="http://schemas.openxmlformats.org/officeDocument/2006/relationships/oleObject" Target="embeddings/oleObject198.bin"/><Relationship Id="rId439" Type="http://schemas.openxmlformats.org/officeDocument/2006/relationships/oleObject" Target="embeddings/oleObject254.bin"/><Relationship Id="rId646" Type="http://schemas.openxmlformats.org/officeDocument/2006/relationships/oleObject" Target="embeddings/oleObject390.bin"/><Relationship Id="rId1069" Type="http://schemas.openxmlformats.org/officeDocument/2006/relationships/oleObject" Target="embeddings/oleObject674.bin"/><Relationship Id="rId1276" Type="http://schemas.openxmlformats.org/officeDocument/2006/relationships/oleObject" Target="embeddings/oleObject842.bin"/><Relationship Id="rId1483" Type="http://schemas.openxmlformats.org/officeDocument/2006/relationships/oleObject" Target="embeddings/oleObject959.bin"/><Relationship Id="rId2022" Type="http://schemas.openxmlformats.org/officeDocument/2006/relationships/image" Target="media/image721.wmf"/><Relationship Id="rId201" Type="http://schemas.openxmlformats.org/officeDocument/2006/relationships/oleObject" Target="embeddings/oleObject114.bin"/><Relationship Id="rId506" Type="http://schemas.openxmlformats.org/officeDocument/2006/relationships/oleObject" Target="embeddings/oleObject292.bin"/><Relationship Id="rId853" Type="http://schemas.openxmlformats.org/officeDocument/2006/relationships/image" Target="media/image320.wmf"/><Relationship Id="rId1136" Type="http://schemas.openxmlformats.org/officeDocument/2006/relationships/oleObject" Target="embeddings/oleObject730.bin"/><Relationship Id="rId1690" Type="http://schemas.openxmlformats.org/officeDocument/2006/relationships/oleObject" Target="embeddings/oleObject1074.bin"/><Relationship Id="rId1788" Type="http://schemas.openxmlformats.org/officeDocument/2006/relationships/oleObject" Target="embeddings/oleObject1137.bin"/><Relationship Id="rId1995" Type="http://schemas.openxmlformats.org/officeDocument/2006/relationships/image" Target="media/image709.wmf"/><Relationship Id="rId713" Type="http://schemas.openxmlformats.org/officeDocument/2006/relationships/image" Target="media/image270.wmf"/><Relationship Id="rId920" Type="http://schemas.openxmlformats.org/officeDocument/2006/relationships/image" Target="media/image339.wmf"/><Relationship Id="rId1343" Type="http://schemas.openxmlformats.org/officeDocument/2006/relationships/image" Target="media/image453.wmf"/><Relationship Id="rId1550" Type="http://schemas.openxmlformats.org/officeDocument/2006/relationships/image" Target="media/image544.wmf"/><Relationship Id="rId1648" Type="http://schemas.openxmlformats.org/officeDocument/2006/relationships/oleObject" Target="embeddings/oleObject1051.bin"/><Relationship Id="rId1203" Type="http://schemas.openxmlformats.org/officeDocument/2006/relationships/oleObject" Target="embeddings/oleObject776.bin"/><Relationship Id="rId1410" Type="http://schemas.openxmlformats.org/officeDocument/2006/relationships/image" Target="media/image483.wmf"/><Relationship Id="rId1508" Type="http://schemas.openxmlformats.org/officeDocument/2006/relationships/oleObject" Target="embeddings/oleObject974.bin"/><Relationship Id="rId1855" Type="http://schemas.openxmlformats.org/officeDocument/2006/relationships/oleObject" Target="embeddings/oleObject1199.bin"/><Relationship Id="rId1715" Type="http://schemas.openxmlformats.org/officeDocument/2006/relationships/oleObject" Target="embeddings/oleObject1087.bin"/><Relationship Id="rId1922" Type="http://schemas.openxmlformats.org/officeDocument/2006/relationships/image" Target="media/image669.wmf"/><Relationship Id="rId296" Type="http://schemas.openxmlformats.org/officeDocument/2006/relationships/image" Target="media/image115.wmf"/><Relationship Id="rId2184" Type="http://schemas.openxmlformats.org/officeDocument/2006/relationships/oleObject" Target="embeddings/oleObject1398.bin"/><Relationship Id="rId156" Type="http://schemas.openxmlformats.org/officeDocument/2006/relationships/oleObject" Target="embeddings/oleObject90.bin"/><Relationship Id="rId363" Type="http://schemas.openxmlformats.org/officeDocument/2006/relationships/oleObject" Target="embeddings/oleObject211.bin"/><Relationship Id="rId570" Type="http://schemas.openxmlformats.org/officeDocument/2006/relationships/oleObject" Target="embeddings/oleObject338.bin"/><Relationship Id="rId2044" Type="http://schemas.openxmlformats.org/officeDocument/2006/relationships/oleObject" Target="embeddings/oleObject1305.bin"/><Relationship Id="rId2251" Type="http://schemas.openxmlformats.org/officeDocument/2006/relationships/oleObject" Target="embeddings/oleObject1441.bin"/><Relationship Id="rId223" Type="http://schemas.openxmlformats.org/officeDocument/2006/relationships/image" Target="media/image87.wmf"/><Relationship Id="rId430" Type="http://schemas.openxmlformats.org/officeDocument/2006/relationships/image" Target="media/image173.wmf"/><Relationship Id="rId668" Type="http://schemas.openxmlformats.org/officeDocument/2006/relationships/oleObject" Target="embeddings/oleObject404.bin"/><Relationship Id="rId875" Type="http://schemas.openxmlformats.org/officeDocument/2006/relationships/oleObject" Target="embeddings/oleObject542.bin"/><Relationship Id="rId1060" Type="http://schemas.openxmlformats.org/officeDocument/2006/relationships/oleObject" Target="embeddings/oleObject668.bin"/><Relationship Id="rId1298" Type="http://schemas.openxmlformats.org/officeDocument/2006/relationships/image" Target="media/image432.wmf"/><Relationship Id="rId2111" Type="http://schemas.openxmlformats.org/officeDocument/2006/relationships/oleObject" Target="embeddings/oleObject1352.bin"/><Relationship Id="rId528" Type="http://schemas.openxmlformats.org/officeDocument/2006/relationships/oleObject" Target="embeddings/oleObject305.bin"/><Relationship Id="rId735" Type="http://schemas.openxmlformats.org/officeDocument/2006/relationships/oleObject" Target="embeddings/oleObject450.bin"/><Relationship Id="rId942" Type="http://schemas.openxmlformats.org/officeDocument/2006/relationships/image" Target="media/image347.wmf"/><Relationship Id="rId1158" Type="http://schemas.openxmlformats.org/officeDocument/2006/relationships/oleObject" Target="embeddings/oleObject743.bin"/><Relationship Id="rId1365" Type="http://schemas.openxmlformats.org/officeDocument/2006/relationships/image" Target="media/image462.wmf"/><Relationship Id="rId1572" Type="http://schemas.openxmlformats.org/officeDocument/2006/relationships/image" Target="media/image555.wmf"/><Relationship Id="rId2209" Type="http://schemas.openxmlformats.org/officeDocument/2006/relationships/oleObject" Target="embeddings/oleObject1414.bin"/><Relationship Id="rId1018" Type="http://schemas.openxmlformats.org/officeDocument/2006/relationships/image" Target="media/image373.wmf"/><Relationship Id="rId1225" Type="http://schemas.openxmlformats.org/officeDocument/2006/relationships/oleObject" Target="embeddings/oleObject796.bin"/><Relationship Id="rId1432" Type="http://schemas.openxmlformats.org/officeDocument/2006/relationships/oleObject" Target="embeddings/oleObject931.bin"/><Relationship Id="rId1877" Type="http://schemas.openxmlformats.org/officeDocument/2006/relationships/oleObject" Target="embeddings/oleObject1215.bin"/><Relationship Id="rId71" Type="http://schemas.openxmlformats.org/officeDocument/2006/relationships/image" Target="media/image32.wmf"/><Relationship Id="rId802" Type="http://schemas.openxmlformats.org/officeDocument/2006/relationships/oleObject" Target="embeddings/oleObject494.bin"/><Relationship Id="rId1737" Type="http://schemas.openxmlformats.org/officeDocument/2006/relationships/oleObject" Target="embeddings/oleObject1098.bin"/><Relationship Id="rId1944" Type="http://schemas.openxmlformats.org/officeDocument/2006/relationships/image" Target="media/image684.wmf"/><Relationship Id="rId29" Type="http://schemas.openxmlformats.org/officeDocument/2006/relationships/image" Target="media/image11.wmf"/><Relationship Id="rId178" Type="http://schemas.openxmlformats.org/officeDocument/2006/relationships/image" Target="media/image69.wmf"/><Relationship Id="rId1804" Type="http://schemas.openxmlformats.org/officeDocument/2006/relationships/oleObject" Target="embeddings/oleObject1153.bin"/><Relationship Id="rId385" Type="http://schemas.openxmlformats.org/officeDocument/2006/relationships/oleObject" Target="embeddings/oleObject224.bin"/><Relationship Id="rId592" Type="http://schemas.openxmlformats.org/officeDocument/2006/relationships/image" Target="media/image228.wmf"/><Relationship Id="rId2066" Type="http://schemas.openxmlformats.org/officeDocument/2006/relationships/oleObject" Target="embeddings/oleObject1322.bin"/><Relationship Id="rId245" Type="http://schemas.openxmlformats.org/officeDocument/2006/relationships/image" Target="media/image98.wmf"/><Relationship Id="rId452" Type="http://schemas.openxmlformats.org/officeDocument/2006/relationships/image" Target="media/image184.wmf"/><Relationship Id="rId897" Type="http://schemas.openxmlformats.org/officeDocument/2006/relationships/image" Target="media/image331.wmf"/><Relationship Id="rId1082" Type="http://schemas.openxmlformats.org/officeDocument/2006/relationships/oleObject" Target="embeddings/oleObject685.bin"/><Relationship Id="rId2133" Type="http://schemas.openxmlformats.org/officeDocument/2006/relationships/image" Target="media/image757.wmf"/><Relationship Id="rId105" Type="http://schemas.openxmlformats.org/officeDocument/2006/relationships/image" Target="media/image49.wmf"/><Relationship Id="rId312" Type="http://schemas.openxmlformats.org/officeDocument/2006/relationships/oleObject" Target="embeddings/oleObject182.bin"/><Relationship Id="rId757" Type="http://schemas.openxmlformats.org/officeDocument/2006/relationships/oleObject" Target="embeddings/oleObject464.bin"/><Relationship Id="rId964" Type="http://schemas.openxmlformats.org/officeDocument/2006/relationships/oleObject" Target="embeddings/oleObject600.bin"/><Relationship Id="rId1387" Type="http://schemas.openxmlformats.org/officeDocument/2006/relationships/image" Target="media/image473.wmf"/><Relationship Id="rId1594" Type="http://schemas.openxmlformats.org/officeDocument/2006/relationships/image" Target="media/image565.wmf"/><Relationship Id="rId2200" Type="http://schemas.openxmlformats.org/officeDocument/2006/relationships/image" Target="media/image784.wmf"/><Relationship Id="rId93" Type="http://schemas.openxmlformats.org/officeDocument/2006/relationships/image" Target="media/image43.wmf"/><Relationship Id="rId617" Type="http://schemas.openxmlformats.org/officeDocument/2006/relationships/image" Target="media/image239.wmf"/><Relationship Id="rId824" Type="http://schemas.openxmlformats.org/officeDocument/2006/relationships/oleObject" Target="embeddings/oleObject508.bin"/><Relationship Id="rId1247" Type="http://schemas.openxmlformats.org/officeDocument/2006/relationships/image" Target="media/image424.wmf"/><Relationship Id="rId1454" Type="http://schemas.openxmlformats.org/officeDocument/2006/relationships/oleObject" Target="embeddings/oleObject942.bin"/><Relationship Id="rId1661" Type="http://schemas.openxmlformats.org/officeDocument/2006/relationships/image" Target="media/image595.wmf"/><Relationship Id="rId1899" Type="http://schemas.openxmlformats.org/officeDocument/2006/relationships/image" Target="media/image659.wmf"/><Relationship Id="rId1107" Type="http://schemas.openxmlformats.org/officeDocument/2006/relationships/oleObject" Target="embeddings/oleObject708.bin"/><Relationship Id="rId1314" Type="http://schemas.openxmlformats.org/officeDocument/2006/relationships/oleObject" Target="embeddings/oleObject868.bin"/><Relationship Id="rId1521" Type="http://schemas.openxmlformats.org/officeDocument/2006/relationships/oleObject" Target="embeddings/oleObject982.bin"/><Relationship Id="rId1759" Type="http://schemas.openxmlformats.org/officeDocument/2006/relationships/oleObject" Target="embeddings/oleObject1113.bin"/><Relationship Id="rId1966" Type="http://schemas.openxmlformats.org/officeDocument/2006/relationships/oleObject" Target="embeddings/oleObject1263.bin"/><Relationship Id="rId1619" Type="http://schemas.openxmlformats.org/officeDocument/2006/relationships/oleObject" Target="embeddings/oleObject1034.bin"/><Relationship Id="rId1826" Type="http://schemas.openxmlformats.org/officeDocument/2006/relationships/oleObject" Target="embeddings/oleObject1172.bin"/><Relationship Id="rId20" Type="http://schemas.openxmlformats.org/officeDocument/2006/relationships/image" Target="media/image7.wmf"/><Relationship Id="rId2088" Type="http://schemas.openxmlformats.org/officeDocument/2006/relationships/image" Target="media/image744.wmf"/><Relationship Id="rId267" Type="http://schemas.openxmlformats.org/officeDocument/2006/relationships/image" Target="media/image102.wmf"/><Relationship Id="rId474" Type="http://schemas.openxmlformats.org/officeDocument/2006/relationships/oleObject" Target="embeddings/oleObject272.bin"/><Relationship Id="rId2155" Type="http://schemas.openxmlformats.org/officeDocument/2006/relationships/image" Target="media/image765.wmf"/><Relationship Id="rId127" Type="http://schemas.openxmlformats.org/officeDocument/2006/relationships/oleObject" Target="embeddings/oleObject67.bin"/><Relationship Id="rId681" Type="http://schemas.openxmlformats.org/officeDocument/2006/relationships/oleObject" Target="embeddings/oleObject412.bin"/><Relationship Id="rId779" Type="http://schemas.openxmlformats.org/officeDocument/2006/relationships/oleObject" Target="embeddings/oleObject480.bin"/><Relationship Id="rId986" Type="http://schemas.openxmlformats.org/officeDocument/2006/relationships/oleObject" Target="embeddings/oleObject616.bin"/><Relationship Id="rId334" Type="http://schemas.openxmlformats.org/officeDocument/2006/relationships/image" Target="media/image132.wmf"/><Relationship Id="rId541" Type="http://schemas.openxmlformats.org/officeDocument/2006/relationships/oleObject" Target="embeddings/oleObject315.bin"/><Relationship Id="rId639" Type="http://schemas.openxmlformats.org/officeDocument/2006/relationships/oleObject" Target="embeddings/oleObject385.bin"/><Relationship Id="rId1171" Type="http://schemas.openxmlformats.org/officeDocument/2006/relationships/image" Target="media/image412.wmf"/><Relationship Id="rId1269" Type="http://schemas.openxmlformats.org/officeDocument/2006/relationships/oleObject" Target="embeddings/oleObject835.bin"/><Relationship Id="rId1476" Type="http://schemas.openxmlformats.org/officeDocument/2006/relationships/oleObject" Target="embeddings/oleObject955.bin"/><Relationship Id="rId2015" Type="http://schemas.openxmlformats.org/officeDocument/2006/relationships/oleObject" Target="embeddings/oleObject1290.bin"/><Relationship Id="rId2222" Type="http://schemas.openxmlformats.org/officeDocument/2006/relationships/oleObject" Target="embeddings/oleObject1424.bin"/><Relationship Id="rId401" Type="http://schemas.openxmlformats.org/officeDocument/2006/relationships/oleObject" Target="embeddings/oleObject232.bin"/><Relationship Id="rId846" Type="http://schemas.openxmlformats.org/officeDocument/2006/relationships/image" Target="media/image317.wmf"/><Relationship Id="rId1031" Type="http://schemas.openxmlformats.org/officeDocument/2006/relationships/image" Target="media/image378.wmf"/><Relationship Id="rId1129" Type="http://schemas.openxmlformats.org/officeDocument/2006/relationships/image" Target="media/image395.wmf"/><Relationship Id="rId1683" Type="http://schemas.openxmlformats.org/officeDocument/2006/relationships/oleObject" Target="embeddings/oleObject1070.bin"/><Relationship Id="rId1890" Type="http://schemas.openxmlformats.org/officeDocument/2006/relationships/oleObject" Target="embeddings/oleObject1225.bin"/><Relationship Id="rId1988" Type="http://schemas.openxmlformats.org/officeDocument/2006/relationships/oleObject" Target="embeddings/oleObject1275.bin"/><Relationship Id="rId706" Type="http://schemas.openxmlformats.org/officeDocument/2006/relationships/image" Target="media/image269.wmf"/><Relationship Id="rId913" Type="http://schemas.openxmlformats.org/officeDocument/2006/relationships/oleObject" Target="embeddings/oleObject568.bin"/><Relationship Id="rId1336" Type="http://schemas.openxmlformats.org/officeDocument/2006/relationships/oleObject" Target="embeddings/oleObject879.bin"/><Relationship Id="rId1543" Type="http://schemas.openxmlformats.org/officeDocument/2006/relationships/image" Target="media/image541.wmf"/><Relationship Id="rId1750" Type="http://schemas.openxmlformats.org/officeDocument/2006/relationships/oleObject" Target="embeddings/oleObject1106.bin"/><Relationship Id="rId42" Type="http://schemas.openxmlformats.org/officeDocument/2006/relationships/oleObject" Target="embeddings/oleObject17.bin"/><Relationship Id="rId1403" Type="http://schemas.openxmlformats.org/officeDocument/2006/relationships/oleObject" Target="embeddings/oleObject916.bin"/><Relationship Id="rId1610" Type="http://schemas.openxmlformats.org/officeDocument/2006/relationships/image" Target="media/image573.wmf"/><Relationship Id="rId1848" Type="http://schemas.openxmlformats.org/officeDocument/2006/relationships/oleObject" Target="embeddings/oleObject1193.bin"/><Relationship Id="rId191" Type="http://schemas.openxmlformats.org/officeDocument/2006/relationships/oleObject" Target="embeddings/oleObject109.bin"/><Relationship Id="rId1708" Type="http://schemas.openxmlformats.org/officeDocument/2006/relationships/image" Target="media/image617.wmf"/><Relationship Id="rId1915" Type="http://schemas.openxmlformats.org/officeDocument/2006/relationships/image" Target="media/image666.wmf"/><Relationship Id="rId289" Type="http://schemas.openxmlformats.org/officeDocument/2006/relationships/oleObject" Target="embeddings/oleObject170.bin"/><Relationship Id="rId496" Type="http://schemas.openxmlformats.org/officeDocument/2006/relationships/image" Target="media/image201.png"/><Relationship Id="rId2177" Type="http://schemas.openxmlformats.org/officeDocument/2006/relationships/image" Target="media/image776.png"/><Relationship Id="rId149" Type="http://schemas.openxmlformats.org/officeDocument/2006/relationships/oleObject" Target="embeddings/oleObject85.bin"/><Relationship Id="rId356" Type="http://schemas.openxmlformats.org/officeDocument/2006/relationships/image" Target="media/image142.wmf"/><Relationship Id="rId563" Type="http://schemas.openxmlformats.org/officeDocument/2006/relationships/oleObject" Target="embeddings/oleObject331.bin"/><Relationship Id="rId770" Type="http://schemas.openxmlformats.org/officeDocument/2006/relationships/oleObject" Target="embeddings/oleObject473.bin"/><Relationship Id="rId1193" Type="http://schemas.openxmlformats.org/officeDocument/2006/relationships/oleObject" Target="embeddings/oleObject769.bin"/><Relationship Id="rId2037" Type="http://schemas.openxmlformats.org/officeDocument/2006/relationships/image" Target="media/image728.wmf"/><Relationship Id="rId2244" Type="http://schemas.openxmlformats.org/officeDocument/2006/relationships/oleObject" Target="embeddings/oleObject1436.bin"/><Relationship Id="rId216" Type="http://schemas.openxmlformats.org/officeDocument/2006/relationships/oleObject" Target="embeddings/oleObject123.bin"/><Relationship Id="rId423" Type="http://schemas.openxmlformats.org/officeDocument/2006/relationships/image" Target="media/image171.wmf"/><Relationship Id="rId868" Type="http://schemas.openxmlformats.org/officeDocument/2006/relationships/oleObject" Target="embeddings/oleObject537.bin"/><Relationship Id="rId1053" Type="http://schemas.openxmlformats.org/officeDocument/2006/relationships/oleObject" Target="embeddings/oleObject664.bin"/><Relationship Id="rId1260" Type="http://schemas.openxmlformats.org/officeDocument/2006/relationships/oleObject" Target="embeddings/oleObject828.bin"/><Relationship Id="rId1498" Type="http://schemas.openxmlformats.org/officeDocument/2006/relationships/image" Target="media/image522.wmf"/><Relationship Id="rId2104" Type="http://schemas.openxmlformats.org/officeDocument/2006/relationships/oleObject" Target="embeddings/oleObject1348.bin"/><Relationship Id="rId630" Type="http://schemas.openxmlformats.org/officeDocument/2006/relationships/image" Target="media/image243.wmf"/><Relationship Id="rId728" Type="http://schemas.openxmlformats.org/officeDocument/2006/relationships/image" Target="media/image275.wmf"/><Relationship Id="rId935" Type="http://schemas.openxmlformats.org/officeDocument/2006/relationships/image" Target="media/image344.wmf"/><Relationship Id="rId1358" Type="http://schemas.openxmlformats.org/officeDocument/2006/relationships/image" Target="media/image459.wmf"/><Relationship Id="rId1565" Type="http://schemas.openxmlformats.org/officeDocument/2006/relationships/oleObject" Target="embeddings/oleObject1006.bin"/><Relationship Id="rId1772" Type="http://schemas.openxmlformats.org/officeDocument/2006/relationships/oleObject" Target="embeddings/oleObject1125.bin"/><Relationship Id="rId64" Type="http://schemas.openxmlformats.org/officeDocument/2006/relationships/oleObject" Target="embeddings/oleObject28.bin"/><Relationship Id="rId1120" Type="http://schemas.openxmlformats.org/officeDocument/2006/relationships/oleObject" Target="embeddings/oleObject721.bin"/><Relationship Id="rId1218" Type="http://schemas.openxmlformats.org/officeDocument/2006/relationships/oleObject" Target="embeddings/oleObject789.bin"/><Relationship Id="rId1425" Type="http://schemas.openxmlformats.org/officeDocument/2006/relationships/oleObject" Target="embeddings/oleObject927.bin"/><Relationship Id="rId1632" Type="http://schemas.openxmlformats.org/officeDocument/2006/relationships/image" Target="media/image583.wmf"/><Relationship Id="rId1937" Type="http://schemas.openxmlformats.org/officeDocument/2006/relationships/image" Target="media/image677.wmf"/><Relationship Id="rId2199" Type="http://schemas.openxmlformats.org/officeDocument/2006/relationships/oleObject" Target="embeddings/oleObject1408.bin"/><Relationship Id="rId280" Type="http://schemas.openxmlformats.org/officeDocument/2006/relationships/image" Target="media/image107.wmf"/><Relationship Id="rId140" Type="http://schemas.openxmlformats.org/officeDocument/2006/relationships/oleObject" Target="embeddings/oleObject77.bin"/><Relationship Id="rId378" Type="http://schemas.openxmlformats.org/officeDocument/2006/relationships/image" Target="media/image150.wmf"/><Relationship Id="rId585" Type="http://schemas.openxmlformats.org/officeDocument/2006/relationships/oleObject" Target="embeddings/oleObject351.bin"/><Relationship Id="rId792" Type="http://schemas.openxmlformats.org/officeDocument/2006/relationships/oleObject" Target="embeddings/oleObject489.bin"/><Relationship Id="rId2059" Type="http://schemas.openxmlformats.org/officeDocument/2006/relationships/oleObject" Target="embeddings/oleObject1315.bin"/><Relationship Id="rId2266"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oleObject" Target="embeddings/oleObject257.bin"/><Relationship Id="rId652" Type="http://schemas.openxmlformats.org/officeDocument/2006/relationships/oleObject" Target="embeddings/oleObject394.bin"/><Relationship Id="rId1075" Type="http://schemas.openxmlformats.org/officeDocument/2006/relationships/oleObject" Target="embeddings/oleObject678.bin"/><Relationship Id="rId1282" Type="http://schemas.openxmlformats.org/officeDocument/2006/relationships/oleObject" Target="embeddings/oleObject847.bin"/><Relationship Id="rId2126" Type="http://schemas.openxmlformats.org/officeDocument/2006/relationships/oleObject" Target="embeddings/oleObject1363.bin"/><Relationship Id="rId305" Type="http://schemas.openxmlformats.org/officeDocument/2006/relationships/oleObject" Target="embeddings/oleObject178.bin"/><Relationship Id="rId512" Type="http://schemas.openxmlformats.org/officeDocument/2006/relationships/oleObject" Target="embeddings/oleObject295.bin"/><Relationship Id="rId957" Type="http://schemas.openxmlformats.org/officeDocument/2006/relationships/oleObject" Target="embeddings/oleObject596.bin"/><Relationship Id="rId1142" Type="http://schemas.openxmlformats.org/officeDocument/2006/relationships/oleObject" Target="embeddings/oleObject733.bin"/><Relationship Id="rId1587" Type="http://schemas.openxmlformats.org/officeDocument/2006/relationships/oleObject" Target="embeddings/oleObject1017.bin"/><Relationship Id="rId1794" Type="http://schemas.openxmlformats.org/officeDocument/2006/relationships/oleObject" Target="embeddings/oleObject1143.bin"/><Relationship Id="rId86" Type="http://schemas.openxmlformats.org/officeDocument/2006/relationships/oleObject" Target="embeddings/oleObject39.bin"/><Relationship Id="rId817" Type="http://schemas.openxmlformats.org/officeDocument/2006/relationships/image" Target="media/image306.wmf"/><Relationship Id="rId1002" Type="http://schemas.openxmlformats.org/officeDocument/2006/relationships/image" Target="media/image368.wmf"/><Relationship Id="rId1447" Type="http://schemas.openxmlformats.org/officeDocument/2006/relationships/image" Target="media/image501.wmf"/><Relationship Id="rId1654" Type="http://schemas.openxmlformats.org/officeDocument/2006/relationships/oleObject" Target="embeddings/oleObject1055.bin"/><Relationship Id="rId1861" Type="http://schemas.openxmlformats.org/officeDocument/2006/relationships/oleObject" Target="embeddings/oleObject1205.bin"/><Relationship Id="rId1307" Type="http://schemas.openxmlformats.org/officeDocument/2006/relationships/oleObject" Target="embeddings/oleObject864.bin"/><Relationship Id="rId1514" Type="http://schemas.openxmlformats.org/officeDocument/2006/relationships/image" Target="media/image528.wmf"/><Relationship Id="rId1721" Type="http://schemas.openxmlformats.org/officeDocument/2006/relationships/oleObject" Target="embeddings/oleObject1090.bin"/><Relationship Id="rId1959" Type="http://schemas.openxmlformats.org/officeDocument/2006/relationships/image" Target="media/image692.wmf"/><Relationship Id="rId13" Type="http://schemas.openxmlformats.org/officeDocument/2006/relationships/oleObject" Target="embeddings/oleObject2.bin"/><Relationship Id="rId1819" Type="http://schemas.openxmlformats.org/officeDocument/2006/relationships/oleObject" Target="embeddings/oleObject1166.bin"/><Relationship Id="rId2190" Type="http://schemas.openxmlformats.org/officeDocument/2006/relationships/image" Target="media/image779.wmf"/><Relationship Id="rId162" Type="http://schemas.openxmlformats.org/officeDocument/2006/relationships/oleObject" Target="embeddings/oleObject93.bin"/><Relationship Id="rId467" Type="http://schemas.openxmlformats.org/officeDocument/2006/relationships/image" Target="media/image191.wmf"/><Relationship Id="rId1097" Type="http://schemas.openxmlformats.org/officeDocument/2006/relationships/oleObject" Target="embeddings/oleObject698.bin"/><Relationship Id="rId2050" Type="http://schemas.openxmlformats.org/officeDocument/2006/relationships/oleObject" Target="embeddings/oleObject1308.bin"/><Relationship Id="rId2148" Type="http://schemas.openxmlformats.org/officeDocument/2006/relationships/oleObject" Target="embeddings/oleObject1378.bin"/><Relationship Id="rId674" Type="http://schemas.openxmlformats.org/officeDocument/2006/relationships/image" Target="media/image258.wmf"/><Relationship Id="rId881" Type="http://schemas.openxmlformats.org/officeDocument/2006/relationships/oleObject" Target="embeddings/oleObject547.bin"/><Relationship Id="rId979" Type="http://schemas.openxmlformats.org/officeDocument/2006/relationships/oleObject" Target="embeddings/oleObject610.bin"/><Relationship Id="rId327" Type="http://schemas.openxmlformats.org/officeDocument/2006/relationships/oleObject" Target="embeddings/oleObject190.bin"/><Relationship Id="rId534" Type="http://schemas.openxmlformats.org/officeDocument/2006/relationships/oleObject" Target="embeddings/oleObject310.bin"/><Relationship Id="rId741" Type="http://schemas.openxmlformats.org/officeDocument/2006/relationships/image" Target="media/image280.wmf"/><Relationship Id="rId839" Type="http://schemas.openxmlformats.org/officeDocument/2006/relationships/oleObject" Target="embeddings/oleObject517.bin"/><Relationship Id="rId1164" Type="http://schemas.openxmlformats.org/officeDocument/2006/relationships/oleObject" Target="embeddings/oleObject747.bin"/><Relationship Id="rId1371" Type="http://schemas.openxmlformats.org/officeDocument/2006/relationships/image" Target="media/image465.wmf"/><Relationship Id="rId1469" Type="http://schemas.openxmlformats.org/officeDocument/2006/relationships/oleObject" Target="embeddings/oleObject951.bin"/><Relationship Id="rId2008" Type="http://schemas.openxmlformats.org/officeDocument/2006/relationships/image" Target="media/image714.wmf"/><Relationship Id="rId2215" Type="http://schemas.openxmlformats.org/officeDocument/2006/relationships/oleObject" Target="embeddings/oleObject1420.bin"/><Relationship Id="rId601" Type="http://schemas.openxmlformats.org/officeDocument/2006/relationships/oleObject" Target="embeddings/oleObject361.bin"/><Relationship Id="rId1024" Type="http://schemas.openxmlformats.org/officeDocument/2006/relationships/oleObject" Target="embeddings/oleObject641.bin"/><Relationship Id="rId1231" Type="http://schemas.openxmlformats.org/officeDocument/2006/relationships/oleObject" Target="embeddings/oleObject801.bin"/><Relationship Id="rId1676" Type="http://schemas.openxmlformats.org/officeDocument/2006/relationships/image" Target="media/image602.wmf"/><Relationship Id="rId1883" Type="http://schemas.openxmlformats.org/officeDocument/2006/relationships/oleObject" Target="embeddings/oleObject1219.bin"/><Relationship Id="rId906" Type="http://schemas.openxmlformats.org/officeDocument/2006/relationships/oleObject" Target="embeddings/oleObject563.bin"/><Relationship Id="rId1329" Type="http://schemas.openxmlformats.org/officeDocument/2006/relationships/image" Target="media/image446.wmf"/><Relationship Id="rId1536" Type="http://schemas.openxmlformats.org/officeDocument/2006/relationships/image" Target="media/image538.wmf"/><Relationship Id="rId1743" Type="http://schemas.openxmlformats.org/officeDocument/2006/relationships/image" Target="media/image633.wmf"/><Relationship Id="rId1950" Type="http://schemas.openxmlformats.org/officeDocument/2006/relationships/oleObject" Target="embeddings/oleObject1255.bin"/><Relationship Id="rId35" Type="http://schemas.openxmlformats.org/officeDocument/2006/relationships/oleObject" Target="embeddings/oleObject13.bin"/><Relationship Id="rId1603" Type="http://schemas.openxmlformats.org/officeDocument/2006/relationships/oleObject" Target="embeddings/oleObject1026.bin"/><Relationship Id="rId1810" Type="http://schemas.openxmlformats.org/officeDocument/2006/relationships/oleObject" Target="embeddings/oleObject1158.bin"/><Relationship Id="rId184" Type="http://schemas.openxmlformats.org/officeDocument/2006/relationships/oleObject" Target="embeddings/oleObject105.bin"/><Relationship Id="rId391" Type="http://schemas.openxmlformats.org/officeDocument/2006/relationships/oleObject" Target="embeddings/oleObject227.bin"/><Relationship Id="rId1908" Type="http://schemas.openxmlformats.org/officeDocument/2006/relationships/oleObject" Target="embeddings/oleObject1238.bin"/><Relationship Id="rId2072" Type="http://schemas.openxmlformats.org/officeDocument/2006/relationships/image" Target="media/image737.wmf"/><Relationship Id="rId251" Type="http://schemas.openxmlformats.org/officeDocument/2006/relationships/oleObject" Target="embeddings/oleObject143.bin"/><Relationship Id="rId489" Type="http://schemas.openxmlformats.org/officeDocument/2006/relationships/oleObject" Target="embeddings/oleObject281.bin"/><Relationship Id="rId696" Type="http://schemas.openxmlformats.org/officeDocument/2006/relationships/oleObject" Target="embeddings/oleObject423.bin"/><Relationship Id="rId349" Type="http://schemas.openxmlformats.org/officeDocument/2006/relationships/oleObject" Target="embeddings/oleObject202.bin"/><Relationship Id="rId556" Type="http://schemas.openxmlformats.org/officeDocument/2006/relationships/image" Target="media/image222.wmf"/><Relationship Id="rId763" Type="http://schemas.openxmlformats.org/officeDocument/2006/relationships/oleObject" Target="embeddings/oleObject468.bin"/><Relationship Id="rId1186" Type="http://schemas.openxmlformats.org/officeDocument/2006/relationships/oleObject" Target="embeddings/oleObject762.bin"/><Relationship Id="rId1393" Type="http://schemas.openxmlformats.org/officeDocument/2006/relationships/oleObject" Target="embeddings/oleObject910.bin"/><Relationship Id="rId2237" Type="http://schemas.openxmlformats.org/officeDocument/2006/relationships/image" Target="media/image798.wmf"/><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oleObject" Target="embeddings/oleObject241.bin"/><Relationship Id="rId970" Type="http://schemas.openxmlformats.org/officeDocument/2006/relationships/oleObject" Target="embeddings/oleObject604.bin"/><Relationship Id="rId1046" Type="http://schemas.openxmlformats.org/officeDocument/2006/relationships/oleObject" Target="embeddings/oleObject658.bin"/><Relationship Id="rId1253" Type="http://schemas.openxmlformats.org/officeDocument/2006/relationships/oleObject" Target="embeddings/oleObject821.bin"/><Relationship Id="rId1698" Type="http://schemas.openxmlformats.org/officeDocument/2006/relationships/oleObject" Target="embeddings/oleObject1078.bin"/><Relationship Id="rId623" Type="http://schemas.openxmlformats.org/officeDocument/2006/relationships/image" Target="media/image242.wmf"/><Relationship Id="rId830" Type="http://schemas.openxmlformats.org/officeDocument/2006/relationships/image" Target="media/image311.wmf"/><Relationship Id="rId928" Type="http://schemas.openxmlformats.org/officeDocument/2006/relationships/image" Target="media/image342.wmf"/><Relationship Id="rId1460" Type="http://schemas.openxmlformats.org/officeDocument/2006/relationships/oleObject" Target="embeddings/oleObject945.bin"/><Relationship Id="rId1558" Type="http://schemas.openxmlformats.org/officeDocument/2006/relationships/image" Target="media/image548.wmf"/><Relationship Id="rId1765" Type="http://schemas.openxmlformats.org/officeDocument/2006/relationships/oleObject" Target="embeddings/oleObject1118.bin"/><Relationship Id="rId57" Type="http://schemas.openxmlformats.org/officeDocument/2006/relationships/image" Target="media/image25.wmf"/><Relationship Id="rId1113" Type="http://schemas.openxmlformats.org/officeDocument/2006/relationships/oleObject" Target="embeddings/oleObject714.bin"/><Relationship Id="rId1320" Type="http://schemas.openxmlformats.org/officeDocument/2006/relationships/oleObject" Target="embeddings/oleObject871.bin"/><Relationship Id="rId1418" Type="http://schemas.openxmlformats.org/officeDocument/2006/relationships/image" Target="media/image487.wmf"/><Relationship Id="rId1972" Type="http://schemas.openxmlformats.org/officeDocument/2006/relationships/oleObject" Target="embeddings/oleObject1267.bin"/><Relationship Id="rId1625" Type="http://schemas.openxmlformats.org/officeDocument/2006/relationships/oleObject" Target="embeddings/oleObject1037.bin"/><Relationship Id="rId1832" Type="http://schemas.openxmlformats.org/officeDocument/2006/relationships/oleObject" Target="embeddings/oleObject1178.bin"/><Relationship Id="rId2094" Type="http://schemas.openxmlformats.org/officeDocument/2006/relationships/image" Target="media/image747.wmf"/><Relationship Id="rId273" Type="http://schemas.openxmlformats.org/officeDocument/2006/relationships/oleObject" Target="embeddings/oleObject161.bin"/><Relationship Id="rId480" Type="http://schemas.openxmlformats.org/officeDocument/2006/relationships/image" Target="media/image197.wmf"/><Relationship Id="rId2161" Type="http://schemas.openxmlformats.org/officeDocument/2006/relationships/oleObject" Target="embeddings/oleObject1388.bin"/><Relationship Id="rId133" Type="http://schemas.openxmlformats.org/officeDocument/2006/relationships/oleObject" Target="embeddings/oleObject70.bin"/><Relationship Id="rId340" Type="http://schemas.openxmlformats.org/officeDocument/2006/relationships/image" Target="media/image135.wmf"/><Relationship Id="rId578" Type="http://schemas.openxmlformats.org/officeDocument/2006/relationships/oleObject" Target="embeddings/oleObject345.bin"/><Relationship Id="rId785" Type="http://schemas.openxmlformats.org/officeDocument/2006/relationships/image" Target="media/image293.wmf"/><Relationship Id="rId992" Type="http://schemas.openxmlformats.org/officeDocument/2006/relationships/oleObject" Target="embeddings/oleObject620.bin"/><Relationship Id="rId2021" Type="http://schemas.openxmlformats.org/officeDocument/2006/relationships/oleObject" Target="embeddings/oleObject1293.bin"/><Relationship Id="rId2259" Type="http://schemas.openxmlformats.org/officeDocument/2006/relationships/image" Target="media/image806.png"/><Relationship Id="rId200" Type="http://schemas.openxmlformats.org/officeDocument/2006/relationships/image" Target="media/image79.wmf"/><Relationship Id="rId438" Type="http://schemas.openxmlformats.org/officeDocument/2006/relationships/image" Target="media/image177.wmf"/><Relationship Id="rId645" Type="http://schemas.openxmlformats.org/officeDocument/2006/relationships/image" Target="media/image248.wmf"/><Relationship Id="rId852" Type="http://schemas.openxmlformats.org/officeDocument/2006/relationships/oleObject" Target="embeddings/oleObject525.bin"/><Relationship Id="rId1068" Type="http://schemas.openxmlformats.org/officeDocument/2006/relationships/oleObject" Target="embeddings/oleObject673.bin"/><Relationship Id="rId1275" Type="http://schemas.openxmlformats.org/officeDocument/2006/relationships/oleObject" Target="embeddings/oleObject841.bin"/><Relationship Id="rId1482" Type="http://schemas.openxmlformats.org/officeDocument/2006/relationships/oleObject" Target="embeddings/oleObject958.bin"/><Relationship Id="rId2119" Type="http://schemas.openxmlformats.org/officeDocument/2006/relationships/oleObject" Target="embeddings/oleObject1357.bin"/><Relationship Id="rId505" Type="http://schemas.openxmlformats.org/officeDocument/2006/relationships/oleObject" Target="embeddings/oleObject291.bin"/><Relationship Id="rId712" Type="http://schemas.openxmlformats.org/officeDocument/2006/relationships/oleObject" Target="embeddings/oleObject435.bin"/><Relationship Id="rId1135" Type="http://schemas.openxmlformats.org/officeDocument/2006/relationships/image" Target="media/image398.wmf"/><Relationship Id="rId1342" Type="http://schemas.openxmlformats.org/officeDocument/2006/relationships/oleObject" Target="embeddings/oleObject882.bin"/><Relationship Id="rId1787" Type="http://schemas.openxmlformats.org/officeDocument/2006/relationships/oleObject" Target="embeddings/oleObject1136.bin"/><Relationship Id="rId1994" Type="http://schemas.openxmlformats.org/officeDocument/2006/relationships/oleObject" Target="embeddings/oleObject1278.bin"/><Relationship Id="rId79" Type="http://schemas.openxmlformats.org/officeDocument/2006/relationships/image" Target="media/image36.wmf"/><Relationship Id="rId1202" Type="http://schemas.openxmlformats.org/officeDocument/2006/relationships/oleObject" Target="embeddings/oleObject775.bin"/><Relationship Id="rId1647" Type="http://schemas.openxmlformats.org/officeDocument/2006/relationships/image" Target="media/image589.wmf"/><Relationship Id="rId1854" Type="http://schemas.openxmlformats.org/officeDocument/2006/relationships/oleObject" Target="embeddings/oleObject1198.bin"/><Relationship Id="rId1507" Type="http://schemas.openxmlformats.org/officeDocument/2006/relationships/image" Target="media/image526.wmf"/><Relationship Id="rId1714" Type="http://schemas.openxmlformats.org/officeDocument/2006/relationships/image" Target="media/image620.wmf"/><Relationship Id="rId295" Type="http://schemas.openxmlformats.org/officeDocument/2006/relationships/oleObject" Target="embeddings/oleObject173.bin"/><Relationship Id="rId1921" Type="http://schemas.openxmlformats.org/officeDocument/2006/relationships/oleObject" Target="embeddings/oleObject1245.bin"/><Relationship Id="rId2183" Type="http://schemas.openxmlformats.org/officeDocument/2006/relationships/oleObject" Target="embeddings/oleObject1397.bin"/><Relationship Id="rId155" Type="http://schemas.openxmlformats.org/officeDocument/2006/relationships/image" Target="media/image58.wmf"/><Relationship Id="rId362" Type="http://schemas.openxmlformats.org/officeDocument/2006/relationships/image" Target="media/image144.wmf"/><Relationship Id="rId1297" Type="http://schemas.openxmlformats.org/officeDocument/2006/relationships/oleObject" Target="embeddings/oleObject858.bin"/><Relationship Id="rId2043" Type="http://schemas.openxmlformats.org/officeDocument/2006/relationships/image" Target="media/image731.wmf"/><Relationship Id="rId2250" Type="http://schemas.openxmlformats.org/officeDocument/2006/relationships/image" Target="media/image802.wmf"/><Relationship Id="rId222" Type="http://schemas.openxmlformats.org/officeDocument/2006/relationships/oleObject" Target="embeddings/oleObject128.bin"/><Relationship Id="rId667" Type="http://schemas.openxmlformats.org/officeDocument/2006/relationships/oleObject" Target="embeddings/oleObject403.bin"/><Relationship Id="rId874" Type="http://schemas.openxmlformats.org/officeDocument/2006/relationships/image" Target="media/image325.wmf"/><Relationship Id="rId2110" Type="http://schemas.openxmlformats.org/officeDocument/2006/relationships/image" Target="media/image751.wmf"/><Relationship Id="rId527" Type="http://schemas.openxmlformats.org/officeDocument/2006/relationships/oleObject" Target="embeddings/oleObject304.bin"/><Relationship Id="rId734" Type="http://schemas.openxmlformats.org/officeDocument/2006/relationships/oleObject" Target="embeddings/oleObject449.bin"/><Relationship Id="rId941" Type="http://schemas.openxmlformats.org/officeDocument/2006/relationships/oleObject" Target="embeddings/oleObject587.bin"/><Relationship Id="rId1157" Type="http://schemas.openxmlformats.org/officeDocument/2006/relationships/oleObject" Target="embeddings/oleObject742.bin"/><Relationship Id="rId1364" Type="http://schemas.openxmlformats.org/officeDocument/2006/relationships/oleObject" Target="embeddings/oleObject895.bin"/><Relationship Id="rId1571" Type="http://schemas.openxmlformats.org/officeDocument/2006/relationships/oleObject" Target="embeddings/oleObject1009.bin"/><Relationship Id="rId2208" Type="http://schemas.openxmlformats.org/officeDocument/2006/relationships/image" Target="media/image787.wmf"/><Relationship Id="rId70" Type="http://schemas.openxmlformats.org/officeDocument/2006/relationships/oleObject" Target="embeddings/oleObject31.bin"/><Relationship Id="rId801" Type="http://schemas.openxmlformats.org/officeDocument/2006/relationships/image" Target="media/image300.wmf"/><Relationship Id="rId1017" Type="http://schemas.openxmlformats.org/officeDocument/2006/relationships/oleObject" Target="embeddings/oleObject637.bin"/><Relationship Id="rId1224" Type="http://schemas.openxmlformats.org/officeDocument/2006/relationships/oleObject" Target="embeddings/oleObject795.bin"/><Relationship Id="rId1431" Type="http://schemas.openxmlformats.org/officeDocument/2006/relationships/image" Target="media/image493.wmf"/><Relationship Id="rId1669" Type="http://schemas.openxmlformats.org/officeDocument/2006/relationships/image" Target="media/image599.wmf"/><Relationship Id="rId1876" Type="http://schemas.openxmlformats.org/officeDocument/2006/relationships/image" Target="media/image654.wmf"/><Relationship Id="rId1529" Type="http://schemas.openxmlformats.org/officeDocument/2006/relationships/image" Target="media/image535.wmf"/><Relationship Id="rId1736" Type="http://schemas.openxmlformats.org/officeDocument/2006/relationships/image" Target="media/image631.wmf"/><Relationship Id="rId1943" Type="http://schemas.openxmlformats.org/officeDocument/2006/relationships/image" Target="media/image683.wmf"/><Relationship Id="rId28" Type="http://schemas.openxmlformats.org/officeDocument/2006/relationships/oleObject" Target="embeddings/oleObject10.bin"/><Relationship Id="rId1803" Type="http://schemas.openxmlformats.org/officeDocument/2006/relationships/oleObject" Target="embeddings/oleObject1152.bin"/><Relationship Id="rId177" Type="http://schemas.openxmlformats.org/officeDocument/2006/relationships/oleObject" Target="embeddings/oleObject101.bin"/><Relationship Id="rId384" Type="http://schemas.openxmlformats.org/officeDocument/2006/relationships/image" Target="media/image153.wmf"/><Relationship Id="rId591" Type="http://schemas.openxmlformats.org/officeDocument/2006/relationships/oleObject" Target="embeddings/oleObject356.bin"/><Relationship Id="rId2065" Type="http://schemas.openxmlformats.org/officeDocument/2006/relationships/oleObject" Target="embeddings/oleObject1321.bin"/><Relationship Id="rId244" Type="http://schemas.openxmlformats.org/officeDocument/2006/relationships/oleObject" Target="embeddings/oleObject139.bin"/><Relationship Id="rId689" Type="http://schemas.openxmlformats.org/officeDocument/2006/relationships/image" Target="media/image263.wmf"/><Relationship Id="rId896" Type="http://schemas.openxmlformats.org/officeDocument/2006/relationships/oleObject" Target="embeddings/oleObject558.bin"/><Relationship Id="rId1081" Type="http://schemas.openxmlformats.org/officeDocument/2006/relationships/oleObject" Target="embeddings/oleObject684.bin"/><Relationship Id="rId451" Type="http://schemas.openxmlformats.org/officeDocument/2006/relationships/oleObject" Target="embeddings/oleObject260.bin"/><Relationship Id="rId549" Type="http://schemas.openxmlformats.org/officeDocument/2006/relationships/oleObject" Target="embeddings/oleObject321.bin"/><Relationship Id="rId756" Type="http://schemas.openxmlformats.org/officeDocument/2006/relationships/oleObject" Target="embeddings/oleObject463.bin"/><Relationship Id="rId1179" Type="http://schemas.openxmlformats.org/officeDocument/2006/relationships/oleObject" Target="embeddings/oleObject757.bin"/><Relationship Id="rId1386" Type="http://schemas.openxmlformats.org/officeDocument/2006/relationships/oleObject" Target="embeddings/oleObject906.bin"/><Relationship Id="rId1593" Type="http://schemas.openxmlformats.org/officeDocument/2006/relationships/oleObject" Target="embeddings/oleObject1021.bin"/><Relationship Id="rId2132" Type="http://schemas.openxmlformats.org/officeDocument/2006/relationships/oleObject" Target="embeddings/oleObject1368.bin"/><Relationship Id="rId104" Type="http://schemas.openxmlformats.org/officeDocument/2006/relationships/oleObject" Target="embeddings/oleObject48.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image" Target="media/image356.wmf"/><Relationship Id="rId1039" Type="http://schemas.openxmlformats.org/officeDocument/2006/relationships/oleObject" Target="embeddings/oleObject651.bin"/><Relationship Id="rId1246" Type="http://schemas.openxmlformats.org/officeDocument/2006/relationships/oleObject" Target="embeddings/oleObject815.bin"/><Relationship Id="rId1898" Type="http://schemas.openxmlformats.org/officeDocument/2006/relationships/oleObject" Target="embeddings/oleObject1232.bin"/><Relationship Id="rId92" Type="http://schemas.openxmlformats.org/officeDocument/2006/relationships/oleObject" Target="embeddings/oleObject42.bin"/><Relationship Id="rId616" Type="http://schemas.openxmlformats.org/officeDocument/2006/relationships/oleObject" Target="embeddings/oleObject370.bin"/><Relationship Id="rId823" Type="http://schemas.openxmlformats.org/officeDocument/2006/relationships/image" Target="media/image308.wmf"/><Relationship Id="rId1453" Type="http://schemas.openxmlformats.org/officeDocument/2006/relationships/image" Target="media/image504.wmf"/><Relationship Id="rId1660" Type="http://schemas.openxmlformats.org/officeDocument/2006/relationships/oleObject" Target="embeddings/oleObject1058.bin"/><Relationship Id="rId1758" Type="http://schemas.openxmlformats.org/officeDocument/2006/relationships/image" Target="media/image638.wmf"/><Relationship Id="rId1106" Type="http://schemas.openxmlformats.org/officeDocument/2006/relationships/oleObject" Target="embeddings/oleObject707.bin"/><Relationship Id="rId1313" Type="http://schemas.openxmlformats.org/officeDocument/2006/relationships/image" Target="media/image438.wmf"/><Relationship Id="rId1520" Type="http://schemas.openxmlformats.org/officeDocument/2006/relationships/image" Target="media/image531.wmf"/><Relationship Id="rId1965" Type="http://schemas.openxmlformats.org/officeDocument/2006/relationships/image" Target="media/image695.wmf"/><Relationship Id="rId1618" Type="http://schemas.openxmlformats.org/officeDocument/2006/relationships/image" Target="media/image577.wmf"/><Relationship Id="rId1825" Type="http://schemas.openxmlformats.org/officeDocument/2006/relationships/oleObject" Target="embeddings/oleObject1171.bin"/><Relationship Id="rId199" Type="http://schemas.openxmlformats.org/officeDocument/2006/relationships/oleObject" Target="embeddings/oleObject113.bin"/><Relationship Id="rId2087" Type="http://schemas.openxmlformats.org/officeDocument/2006/relationships/oleObject" Target="embeddings/oleObject1336.bin"/><Relationship Id="rId266" Type="http://schemas.openxmlformats.org/officeDocument/2006/relationships/oleObject" Target="embeddings/oleObject157.bin"/><Relationship Id="rId473" Type="http://schemas.openxmlformats.org/officeDocument/2006/relationships/image" Target="media/image194.wmf"/><Relationship Id="rId680" Type="http://schemas.openxmlformats.org/officeDocument/2006/relationships/image" Target="media/image261.wmf"/><Relationship Id="rId2154" Type="http://schemas.openxmlformats.org/officeDocument/2006/relationships/oleObject" Target="embeddings/oleObject1382.bin"/><Relationship Id="rId126" Type="http://schemas.openxmlformats.org/officeDocument/2006/relationships/image" Target="media/image52.wmf"/><Relationship Id="rId333" Type="http://schemas.openxmlformats.org/officeDocument/2006/relationships/oleObject" Target="embeddings/oleObject194.bin"/><Relationship Id="rId540" Type="http://schemas.openxmlformats.org/officeDocument/2006/relationships/image" Target="media/image218.wmf"/><Relationship Id="rId778" Type="http://schemas.openxmlformats.org/officeDocument/2006/relationships/image" Target="media/image291.wmf"/><Relationship Id="rId985" Type="http://schemas.openxmlformats.org/officeDocument/2006/relationships/oleObject" Target="embeddings/oleObject615.bin"/><Relationship Id="rId1170" Type="http://schemas.openxmlformats.org/officeDocument/2006/relationships/oleObject" Target="embeddings/oleObject751.bin"/><Relationship Id="rId2014" Type="http://schemas.openxmlformats.org/officeDocument/2006/relationships/image" Target="media/image717.wmf"/><Relationship Id="rId2221" Type="http://schemas.openxmlformats.org/officeDocument/2006/relationships/image" Target="media/image790.wmf"/><Relationship Id="rId638" Type="http://schemas.openxmlformats.org/officeDocument/2006/relationships/oleObject" Target="embeddings/oleObject384.bin"/><Relationship Id="rId845" Type="http://schemas.openxmlformats.org/officeDocument/2006/relationships/oleObject" Target="embeddings/oleObject521.bin"/><Relationship Id="rId1030" Type="http://schemas.openxmlformats.org/officeDocument/2006/relationships/oleObject" Target="embeddings/oleObject645.bin"/><Relationship Id="rId1268" Type="http://schemas.openxmlformats.org/officeDocument/2006/relationships/oleObject" Target="embeddings/oleObject834.bin"/><Relationship Id="rId1475" Type="http://schemas.openxmlformats.org/officeDocument/2006/relationships/oleObject" Target="embeddings/oleObject954.bin"/><Relationship Id="rId1682" Type="http://schemas.openxmlformats.org/officeDocument/2006/relationships/image" Target="media/image605.wmf"/><Relationship Id="rId400" Type="http://schemas.openxmlformats.org/officeDocument/2006/relationships/image" Target="media/image161.wmf"/><Relationship Id="rId705" Type="http://schemas.openxmlformats.org/officeDocument/2006/relationships/oleObject" Target="embeddings/oleObject429.bin"/><Relationship Id="rId1128" Type="http://schemas.openxmlformats.org/officeDocument/2006/relationships/oleObject" Target="embeddings/oleObject726.bin"/><Relationship Id="rId1335" Type="http://schemas.openxmlformats.org/officeDocument/2006/relationships/image" Target="media/image449.wmf"/><Relationship Id="rId1542" Type="http://schemas.openxmlformats.org/officeDocument/2006/relationships/oleObject" Target="embeddings/oleObject994.bin"/><Relationship Id="rId1987" Type="http://schemas.openxmlformats.org/officeDocument/2006/relationships/image" Target="media/image705.wmf"/><Relationship Id="rId137" Type="http://schemas.openxmlformats.org/officeDocument/2006/relationships/oleObject" Target="embeddings/oleObject74.bin"/><Relationship Id="rId344" Type="http://schemas.openxmlformats.org/officeDocument/2006/relationships/image" Target="media/image137.wmf"/><Relationship Id="rId691" Type="http://schemas.openxmlformats.org/officeDocument/2006/relationships/image" Target="media/image264.wmf"/><Relationship Id="rId789" Type="http://schemas.openxmlformats.org/officeDocument/2006/relationships/oleObject" Target="embeddings/oleObject487.bin"/><Relationship Id="rId912" Type="http://schemas.openxmlformats.org/officeDocument/2006/relationships/oleObject" Target="embeddings/oleObject567.bin"/><Relationship Id="rId996" Type="http://schemas.openxmlformats.org/officeDocument/2006/relationships/oleObject" Target="embeddings/oleObject623.bin"/><Relationship Id="rId1847" Type="http://schemas.openxmlformats.org/officeDocument/2006/relationships/oleObject" Target="embeddings/oleObject1192.bin"/><Relationship Id="rId2025" Type="http://schemas.openxmlformats.org/officeDocument/2006/relationships/oleObject" Target="embeddings/oleObject1295.bin"/><Relationship Id="rId41" Type="http://schemas.openxmlformats.org/officeDocument/2006/relationships/image" Target="media/image17.wmf"/><Relationship Id="rId551" Type="http://schemas.openxmlformats.org/officeDocument/2006/relationships/oleObject" Target="embeddings/oleObject323.bin"/><Relationship Id="rId649" Type="http://schemas.openxmlformats.org/officeDocument/2006/relationships/image" Target="media/image250.wmf"/><Relationship Id="rId856" Type="http://schemas.openxmlformats.org/officeDocument/2006/relationships/image" Target="media/image321.wmf"/><Relationship Id="rId1181" Type="http://schemas.openxmlformats.org/officeDocument/2006/relationships/image" Target="media/image415.wmf"/><Relationship Id="rId1279" Type="http://schemas.openxmlformats.org/officeDocument/2006/relationships/image" Target="media/image427.wmf"/><Relationship Id="rId1402" Type="http://schemas.openxmlformats.org/officeDocument/2006/relationships/image" Target="media/image479.wmf"/><Relationship Id="rId1486" Type="http://schemas.openxmlformats.org/officeDocument/2006/relationships/oleObject" Target="embeddings/oleObject961.bin"/><Relationship Id="rId1707" Type="http://schemas.openxmlformats.org/officeDocument/2006/relationships/oleObject" Target="embeddings/oleObject1083.bin"/><Relationship Id="rId2232" Type="http://schemas.openxmlformats.org/officeDocument/2006/relationships/oleObject" Target="embeddings/oleObject1429.bin"/><Relationship Id="rId190" Type="http://schemas.openxmlformats.org/officeDocument/2006/relationships/image" Target="media/image74.wmf"/><Relationship Id="rId204" Type="http://schemas.openxmlformats.org/officeDocument/2006/relationships/image" Target="media/image81.wmf"/><Relationship Id="rId288" Type="http://schemas.openxmlformats.org/officeDocument/2006/relationships/image" Target="media/image111.wmf"/><Relationship Id="rId411" Type="http://schemas.openxmlformats.org/officeDocument/2006/relationships/oleObject" Target="embeddings/oleObject237.bin"/><Relationship Id="rId509" Type="http://schemas.openxmlformats.org/officeDocument/2006/relationships/image" Target="media/image208.wmf"/><Relationship Id="rId1041" Type="http://schemas.openxmlformats.org/officeDocument/2006/relationships/oleObject" Target="embeddings/oleObject653.bin"/><Relationship Id="rId1139" Type="http://schemas.openxmlformats.org/officeDocument/2006/relationships/image" Target="media/image400.wmf"/><Relationship Id="rId1346" Type="http://schemas.openxmlformats.org/officeDocument/2006/relationships/oleObject" Target="embeddings/oleObject884.bin"/><Relationship Id="rId1693" Type="http://schemas.openxmlformats.org/officeDocument/2006/relationships/image" Target="media/image610.wmf"/><Relationship Id="rId1914" Type="http://schemas.openxmlformats.org/officeDocument/2006/relationships/oleObject" Target="embeddings/oleObject1241.bin"/><Relationship Id="rId1998" Type="http://schemas.openxmlformats.org/officeDocument/2006/relationships/oleObject" Target="embeddings/oleObject1281.bin"/><Relationship Id="rId495" Type="http://schemas.openxmlformats.org/officeDocument/2006/relationships/oleObject" Target="embeddings/oleObject287.bin"/><Relationship Id="rId716" Type="http://schemas.openxmlformats.org/officeDocument/2006/relationships/oleObject" Target="embeddings/oleObject437.bin"/><Relationship Id="rId923" Type="http://schemas.openxmlformats.org/officeDocument/2006/relationships/image" Target="media/image340.wmf"/><Relationship Id="rId1553" Type="http://schemas.openxmlformats.org/officeDocument/2006/relationships/oleObject" Target="embeddings/oleObject1000.bin"/><Relationship Id="rId1760" Type="http://schemas.openxmlformats.org/officeDocument/2006/relationships/image" Target="media/image639.wmf"/><Relationship Id="rId1858" Type="http://schemas.openxmlformats.org/officeDocument/2006/relationships/oleObject" Target="embeddings/oleObject1202.bin"/><Relationship Id="rId2176" Type="http://schemas.openxmlformats.org/officeDocument/2006/relationships/image" Target="media/image775.png"/><Relationship Id="rId52" Type="http://schemas.openxmlformats.org/officeDocument/2006/relationships/oleObject" Target="embeddings/oleObject22.bin"/><Relationship Id="rId148" Type="http://schemas.openxmlformats.org/officeDocument/2006/relationships/oleObject" Target="embeddings/oleObject84.bin"/><Relationship Id="rId355" Type="http://schemas.openxmlformats.org/officeDocument/2006/relationships/oleObject" Target="embeddings/oleObject206.bin"/><Relationship Id="rId562" Type="http://schemas.openxmlformats.org/officeDocument/2006/relationships/oleObject" Target="embeddings/oleObject330.bin"/><Relationship Id="rId1192" Type="http://schemas.openxmlformats.org/officeDocument/2006/relationships/oleObject" Target="embeddings/oleObject768.bin"/><Relationship Id="rId1206" Type="http://schemas.openxmlformats.org/officeDocument/2006/relationships/oleObject" Target="embeddings/oleObject779.bin"/><Relationship Id="rId1413" Type="http://schemas.openxmlformats.org/officeDocument/2006/relationships/oleObject" Target="embeddings/oleObject921.bin"/><Relationship Id="rId1620" Type="http://schemas.openxmlformats.org/officeDocument/2006/relationships/image" Target="media/image578.wmf"/><Relationship Id="rId2036" Type="http://schemas.openxmlformats.org/officeDocument/2006/relationships/oleObject" Target="embeddings/oleObject1301.bin"/><Relationship Id="rId2243" Type="http://schemas.openxmlformats.org/officeDocument/2006/relationships/oleObject" Target="embeddings/oleObject1435.bin"/><Relationship Id="rId215" Type="http://schemas.openxmlformats.org/officeDocument/2006/relationships/oleObject" Target="embeddings/oleObject122.bin"/><Relationship Id="rId422" Type="http://schemas.openxmlformats.org/officeDocument/2006/relationships/oleObject" Target="embeddings/oleObject244.bin"/><Relationship Id="rId867" Type="http://schemas.openxmlformats.org/officeDocument/2006/relationships/image" Target="media/image323.wmf"/><Relationship Id="rId1052" Type="http://schemas.openxmlformats.org/officeDocument/2006/relationships/oleObject" Target="embeddings/oleObject663.bin"/><Relationship Id="rId1497" Type="http://schemas.openxmlformats.org/officeDocument/2006/relationships/oleObject" Target="embeddings/oleObject968.bin"/><Relationship Id="rId1718" Type="http://schemas.openxmlformats.org/officeDocument/2006/relationships/image" Target="media/image622.wmf"/><Relationship Id="rId1925" Type="http://schemas.openxmlformats.org/officeDocument/2006/relationships/oleObject" Target="embeddings/oleObject1247.bin"/><Relationship Id="rId2103" Type="http://schemas.openxmlformats.org/officeDocument/2006/relationships/oleObject" Target="embeddings/oleObject1347.bin"/><Relationship Id="rId299" Type="http://schemas.openxmlformats.org/officeDocument/2006/relationships/oleObject" Target="embeddings/oleObject175.bin"/><Relationship Id="rId727" Type="http://schemas.openxmlformats.org/officeDocument/2006/relationships/oleObject" Target="embeddings/oleObject445.bin"/><Relationship Id="rId934" Type="http://schemas.openxmlformats.org/officeDocument/2006/relationships/oleObject" Target="embeddings/oleObject583.bin"/><Relationship Id="rId1357" Type="http://schemas.openxmlformats.org/officeDocument/2006/relationships/oleObject" Target="embeddings/oleObject891.bin"/><Relationship Id="rId1564" Type="http://schemas.openxmlformats.org/officeDocument/2006/relationships/image" Target="media/image551.wmf"/><Relationship Id="rId1771" Type="http://schemas.openxmlformats.org/officeDocument/2006/relationships/oleObject" Target="embeddings/oleObject1124.bin"/><Relationship Id="rId2187" Type="http://schemas.openxmlformats.org/officeDocument/2006/relationships/oleObject" Target="embeddings/oleObject1401.bin"/><Relationship Id="rId63" Type="http://schemas.openxmlformats.org/officeDocument/2006/relationships/image" Target="media/image28.wmf"/><Relationship Id="rId159" Type="http://schemas.openxmlformats.org/officeDocument/2006/relationships/image" Target="media/image60.wmf"/><Relationship Id="rId366" Type="http://schemas.openxmlformats.org/officeDocument/2006/relationships/oleObject" Target="embeddings/oleObject213.bin"/><Relationship Id="rId573" Type="http://schemas.openxmlformats.org/officeDocument/2006/relationships/oleObject" Target="embeddings/oleObject341.bin"/><Relationship Id="rId780" Type="http://schemas.openxmlformats.org/officeDocument/2006/relationships/image" Target="media/image292.wmf"/><Relationship Id="rId1217" Type="http://schemas.openxmlformats.org/officeDocument/2006/relationships/oleObject" Target="embeddings/oleObject788.bin"/><Relationship Id="rId1424" Type="http://schemas.openxmlformats.org/officeDocument/2006/relationships/image" Target="media/image490.wmf"/><Relationship Id="rId1631" Type="http://schemas.openxmlformats.org/officeDocument/2006/relationships/oleObject" Target="embeddings/oleObject1041.bin"/><Relationship Id="rId1869" Type="http://schemas.openxmlformats.org/officeDocument/2006/relationships/oleObject" Target="embeddings/oleObject1210.bin"/><Relationship Id="rId2047" Type="http://schemas.openxmlformats.org/officeDocument/2006/relationships/image" Target="media/image733.wmf"/><Relationship Id="rId2254" Type="http://schemas.openxmlformats.org/officeDocument/2006/relationships/image" Target="media/image804.wmf"/><Relationship Id="rId226" Type="http://schemas.openxmlformats.org/officeDocument/2006/relationships/oleObject" Target="embeddings/oleObject130.bin"/><Relationship Id="rId433" Type="http://schemas.openxmlformats.org/officeDocument/2006/relationships/oleObject" Target="embeddings/oleObject251.bin"/><Relationship Id="rId878" Type="http://schemas.openxmlformats.org/officeDocument/2006/relationships/oleObject" Target="embeddings/oleObject545.bin"/><Relationship Id="rId1063" Type="http://schemas.openxmlformats.org/officeDocument/2006/relationships/oleObject" Target="embeddings/oleObject670.bin"/><Relationship Id="rId1270" Type="http://schemas.openxmlformats.org/officeDocument/2006/relationships/oleObject" Target="embeddings/oleObject836.bin"/><Relationship Id="rId1729" Type="http://schemas.openxmlformats.org/officeDocument/2006/relationships/oleObject" Target="embeddings/oleObject1094.bin"/><Relationship Id="rId1936" Type="http://schemas.openxmlformats.org/officeDocument/2006/relationships/image" Target="media/image676.wmf"/><Relationship Id="rId2114" Type="http://schemas.openxmlformats.org/officeDocument/2006/relationships/oleObject" Target="embeddings/oleObject1354.bin"/><Relationship Id="rId640" Type="http://schemas.openxmlformats.org/officeDocument/2006/relationships/oleObject" Target="embeddings/oleObject386.bin"/><Relationship Id="rId738" Type="http://schemas.openxmlformats.org/officeDocument/2006/relationships/oleObject" Target="embeddings/oleObject452.bin"/><Relationship Id="rId945" Type="http://schemas.openxmlformats.org/officeDocument/2006/relationships/oleObject" Target="embeddings/oleObject589.bin"/><Relationship Id="rId1368" Type="http://schemas.openxmlformats.org/officeDocument/2006/relationships/oleObject" Target="embeddings/oleObject897.bin"/><Relationship Id="rId1575" Type="http://schemas.openxmlformats.org/officeDocument/2006/relationships/oleObject" Target="embeddings/oleObject1011.bin"/><Relationship Id="rId1782" Type="http://schemas.openxmlformats.org/officeDocument/2006/relationships/oleObject" Target="embeddings/oleObject1131.bin"/><Relationship Id="rId2198" Type="http://schemas.openxmlformats.org/officeDocument/2006/relationships/image" Target="media/image783.wmf"/><Relationship Id="rId74" Type="http://schemas.openxmlformats.org/officeDocument/2006/relationships/oleObject" Target="embeddings/oleObject33.bin"/><Relationship Id="rId377" Type="http://schemas.openxmlformats.org/officeDocument/2006/relationships/oleObject" Target="embeddings/oleObject220.bin"/><Relationship Id="rId500" Type="http://schemas.openxmlformats.org/officeDocument/2006/relationships/image" Target="media/image205.png"/><Relationship Id="rId584" Type="http://schemas.openxmlformats.org/officeDocument/2006/relationships/oleObject" Target="embeddings/oleObject350.bin"/><Relationship Id="rId805" Type="http://schemas.openxmlformats.org/officeDocument/2006/relationships/oleObject" Target="embeddings/oleObject496.bin"/><Relationship Id="rId1130" Type="http://schemas.openxmlformats.org/officeDocument/2006/relationships/oleObject" Target="embeddings/oleObject727.bin"/><Relationship Id="rId1228" Type="http://schemas.openxmlformats.org/officeDocument/2006/relationships/oleObject" Target="embeddings/oleObject799.bin"/><Relationship Id="rId1435" Type="http://schemas.openxmlformats.org/officeDocument/2006/relationships/image" Target="media/image495.wmf"/><Relationship Id="rId2058" Type="http://schemas.openxmlformats.org/officeDocument/2006/relationships/oleObject" Target="embeddings/oleObject1314.bin"/><Relationship Id="rId2265" Type="http://schemas.openxmlformats.org/officeDocument/2006/relationships/header" Target="header1.xml"/><Relationship Id="rId5" Type="http://schemas.openxmlformats.org/officeDocument/2006/relationships/settings" Target="settings.xml"/><Relationship Id="rId237" Type="http://schemas.openxmlformats.org/officeDocument/2006/relationships/image" Target="media/image94.wmf"/><Relationship Id="rId791" Type="http://schemas.openxmlformats.org/officeDocument/2006/relationships/image" Target="media/image295.wmf"/><Relationship Id="rId889" Type="http://schemas.openxmlformats.org/officeDocument/2006/relationships/oleObject" Target="embeddings/oleObject553.bin"/><Relationship Id="rId1074" Type="http://schemas.openxmlformats.org/officeDocument/2006/relationships/oleObject" Target="embeddings/oleObject677.bin"/><Relationship Id="rId1642" Type="http://schemas.openxmlformats.org/officeDocument/2006/relationships/oleObject" Target="embeddings/oleObject1048.bin"/><Relationship Id="rId1947" Type="http://schemas.openxmlformats.org/officeDocument/2006/relationships/image" Target="media/image686.wmf"/><Relationship Id="rId444" Type="http://schemas.openxmlformats.org/officeDocument/2006/relationships/image" Target="media/image180.wmf"/><Relationship Id="rId651" Type="http://schemas.openxmlformats.org/officeDocument/2006/relationships/oleObject" Target="embeddings/oleObject393.bin"/><Relationship Id="rId749" Type="http://schemas.openxmlformats.org/officeDocument/2006/relationships/image" Target="media/image284.wmf"/><Relationship Id="rId1281" Type="http://schemas.openxmlformats.org/officeDocument/2006/relationships/oleObject" Target="embeddings/oleObject846.bin"/><Relationship Id="rId1379" Type="http://schemas.openxmlformats.org/officeDocument/2006/relationships/image" Target="media/image469.wmf"/><Relationship Id="rId1502" Type="http://schemas.openxmlformats.org/officeDocument/2006/relationships/oleObject" Target="embeddings/oleObject971.bin"/><Relationship Id="rId1586" Type="http://schemas.openxmlformats.org/officeDocument/2006/relationships/image" Target="media/image562.wmf"/><Relationship Id="rId1807" Type="http://schemas.openxmlformats.org/officeDocument/2006/relationships/oleObject" Target="embeddings/oleObject1155.bin"/><Relationship Id="rId2125" Type="http://schemas.openxmlformats.org/officeDocument/2006/relationships/oleObject" Target="embeddings/oleObject1362.bin"/><Relationship Id="rId290" Type="http://schemas.openxmlformats.org/officeDocument/2006/relationships/image" Target="media/image112.wmf"/><Relationship Id="rId304" Type="http://schemas.openxmlformats.org/officeDocument/2006/relationships/image" Target="media/image119.wmf"/><Relationship Id="rId388" Type="http://schemas.openxmlformats.org/officeDocument/2006/relationships/image" Target="media/image155.wmf"/><Relationship Id="rId511" Type="http://schemas.openxmlformats.org/officeDocument/2006/relationships/image" Target="media/image209.wmf"/><Relationship Id="rId609" Type="http://schemas.openxmlformats.org/officeDocument/2006/relationships/oleObject" Target="embeddings/oleObject365.bin"/><Relationship Id="rId956" Type="http://schemas.openxmlformats.org/officeDocument/2006/relationships/image" Target="media/image353.wmf"/><Relationship Id="rId1141" Type="http://schemas.openxmlformats.org/officeDocument/2006/relationships/image" Target="media/image401.wmf"/><Relationship Id="rId1239" Type="http://schemas.openxmlformats.org/officeDocument/2006/relationships/oleObject" Target="embeddings/oleObject808.bin"/><Relationship Id="rId1793" Type="http://schemas.openxmlformats.org/officeDocument/2006/relationships/oleObject" Target="embeddings/oleObject1142.bin"/><Relationship Id="rId2069" Type="http://schemas.openxmlformats.org/officeDocument/2006/relationships/oleObject" Target="embeddings/oleObject1325.bin"/><Relationship Id="rId85" Type="http://schemas.openxmlformats.org/officeDocument/2006/relationships/image" Target="media/image39.wmf"/><Relationship Id="rId150" Type="http://schemas.openxmlformats.org/officeDocument/2006/relationships/oleObject" Target="embeddings/oleObject86.bin"/><Relationship Id="rId595" Type="http://schemas.openxmlformats.org/officeDocument/2006/relationships/oleObject" Target="embeddings/oleObject358.bin"/><Relationship Id="rId816" Type="http://schemas.openxmlformats.org/officeDocument/2006/relationships/oleObject" Target="embeddings/oleObject503.bin"/><Relationship Id="rId1001" Type="http://schemas.openxmlformats.org/officeDocument/2006/relationships/oleObject" Target="embeddings/oleObject626.bin"/><Relationship Id="rId1446" Type="http://schemas.openxmlformats.org/officeDocument/2006/relationships/oleObject" Target="embeddings/oleObject938.bin"/><Relationship Id="rId1653" Type="http://schemas.openxmlformats.org/officeDocument/2006/relationships/image" Target="media/image591.wmf"/><Relationship Id="rId1860" Type="http://schemas.openxmlformats.org/officeDocument/2006/relationships/oleObject" Target="embeddings/oleObject1204.bin"/><Relationship Id="rId248" Type="http://schemas.openxmlformats.org/officeDocument/2006/relationships/oleObject" Target="embeddings/oleObject141.bin"/><Relationship Id="rId455" Type="http://schemas.openxmlformats.org/officeDocument/2006/relationships/oleObject" Target="embeddings/oleObject262.bin"/><Relationship Id="rId662" Type="http://schemas.openxmlformats.org/officeDocument/2006/relationships/image" Target="media/image254.wmf"/><Relationship Id="rId1085" Type="http://schemas.openxmlformats.org/officeDocument/2006/relationships/oleObject" Target="embeddings/oleObject688.bin"/><Relationship Id="rId1292" Type="http://schemas.openxmlformats.org/officeDocument/2006/relationships/image" Target="media/image429.wmf"/><Relationship Id="rId1306" Type="http://schemas.openxmlformats.org/officeDocument/2006/relationships/oleObject" Target="embeddings/oleObject863.bin"/><Relationship Id="rId1513" Type="http://schemas.openxmlformats.org/officeDocument/2006/relationships/oleObject" Target="embeddings/oleObject978.bin"/><Relationship Id="rId1720" Type="http://schemas.openxmlformats.org/officeDocument/2006/relationships/image" Target="media/image623.wmf"/><Relationship Id="rId1958" Type="http://schemas.openxmlformats.org/officeDocument/2006/relationships/oleObject" Target="embeddings/oleObject1259.bin"/><Relationship Id="rId2136" Type="http://schemas.openxmlformats.org/officeDocument/2006/relationships/oleObject" Target="embeddings/oleObject1370.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4.wmf"/><Relationship Id="rId522" Type="http://schemas.openxmlformats.org/officeDocument/2006/relationships/image" Target="media/image214.wmf"/><Relationship Id="rId967" Type="http://schemas.openxmlformats.org/officeDocument/2006/relationships/oleObject" Target="embeddings/oleObject602.bin"/><Relationship Id="rId1152" Type="http://schemas.openxmlformats.org/officeDocument/2006/relationships/oleObject" Target="embeddings/oleObject739.bin"/><Relationship Id="rId1597" Type="http://schemas.openxmlformats.org/officeDocument/2006/relationships/oleObject" Target="embeddings/oleObject1023.bin"/><Relationship Id="rId1818" Type="http://schemas.openxmlformats.org/officeDocument/2006/relationships/oleObject" Target="embeddings/oleObject1165.bin"/><Relationship Id="rId2203" Type="http://schemas.openxmlformats.org/officeDocument/2006/relationships/oleObject" Target="embeddings/oleObject1411.bin"/><Relationship Id="rId96" Type="http://schemas.openxmlformats.org/officeDocument/2006/relationships/oleObject" Target="embeddings/oleObject44.bin"/><Relationship Id="rId161" Type="http://schemas.openxmlformats.org/officeDocument/2006/relationships/image" Target="media/image61.wmf"/><Relationship Id="rId399" Type="http://schemas.openxmlformats.org/officeDocument/2006/relationships/oleObject" Target="embeddings/oleObject231.bin"/><Relationship Id="rId827" Type="http://schemas.openxmlformats.org/officeDocument/2006/relationships/oleObject" Target="embeddings/oleObject510.bin"/><Relationship Id="rId1012" Type="http://schemas.openxmlformats.org/officeDocument/2006/relationships/image" Target="media/image371.wmf"/><Relationship Id="rId1457" Type="http://schemas.openxmlformats.org/officeDocument/2006/relationships/image" Target="media/image506.wmf"/><Relationship Id="rId1664" Type="http://schemas.openxmlformats.org/officeDocument/2006/relationships/oleObject" Target="embeddings/oleObject1060.bin"/><Relationship Id="rId1871" Type="http://schemas.openxmlformats.org/officeDocument/2006/relationships/oleObject" Target="embeddings/oleObject1211.bin"/><Relationship Id="rId259" Type="http://schemas.openxmlformats.org/officeDocument/2006/relationships/oleObject" Target="embeddings/oleObject151.bin"/><Relationship Id="rId466" Type="http://schemas.openxmlformats.org/officeDocument/2006/relationships/oleObject" Target="embeddings/oleObject268.bin"/><Relationship Id="rId673" Type="http://schemas.openxmlformats.org/officeDocument/2006/relationships/oleObject" Target="embeddings/oleObject408.bin"/><Relationship Id="rId880" Type="http://schemas.openxmlformats.org/officeDocument/2006/relationships/image" Target="media/image326.wmf"/><Relationship Id="rId1096" Type="http://schemas.openxmlformats.org/officeDocument/2006/relationships/oleObject" Target="embeddings/oleObject697.bin"/><Relationship Id="rId1317" Type="http://schemas.openxmlformats.org/officeDocument/2006/relationships/image" Target="media/image440.wmf"/><Relationship Id="rId1524" Type="http://schemas.openxmlformats.org/officeDocument/2006/relationships/image" Target="media/image533.wmf"/><Relationship Id="rId1731" Type="http://schemas.openxmlformats.org/officeDocument/2006/relationships/oleObject" Target="embeddings/oleObject1095.bin"/><Relationship Id="rId1969" Type="http://schemas.openxmlformats.org/officeDocument/2006/relationships/oleObject" Target="embeddings/oleObject1265.bin"/><Relationship Id="rId2147" Type="http://schemas.openxmlformats.org/officeDocument/2006/relationships/oleObject" Target="embeddings/oleObject1377.bin"/><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89.bin"/><Relationship Id="rId533" Type="http://schemas.openxmlformats.org/officeDocument/2006/relationships/oleObject" Target="embeddings/oleObject309.bin"/><Relationship Id="rId978" Type="http://schemas.openxmlformats.org/officeDocument/2006/relationships/oleObject" Target="embeddings/oleObject609.bin"/><Relationship Id="rId1163" Type="http://schemas.openxmlformats.org/officeDocument/2006/relationships/image" Target="media/image409.wmf"/><Relationship Id="rId1370" Type="http://schemas.openxmlformats.org/officeDocument/2006/relationships/oleObject" Target="embeddings/oleObject898.bin"/><Relationship Id="rId1829" Type="http://schemas.openxmlformats.org/officeDocument/2006/relationships/oleObject" Target="embeddings/oleObject1175.bin"/><Relationship Id="rId2007" Type="http://schemas.openxmlformats.org/officeDocument/2006/relationships/oleObject" Target="embeddings/oleObject1286.bin"/><Relationship Id="rId2214" Type="http://schemas.openxmlformats.org/officeDocument/2006/relationships/oleObject" Target="embeddings/oleObject1419.bin"/><Relationship Id="rId740" Type="http://schemas.openxmlformats.org/officeDocument/2006/relationships/oleObject" Target="embeddings/oleObject453.bin"/><Relationship Id="rId838" Type="http://schemas.openxmlformats.org/officeDocument/2006/relationships/oleObject" Target="embeddings/oleObject516.bin"/><Relationship Id="rId1023" Type="http://schemas.openxmlformats.org/officeDocument/2006/relationships/image" Target="media/image375.wmf"/><Relationship Id="rId1468" Type="http://schemas.openxmlformats.org/officeDocument/2006/relationships/oleObject" Target="embeddings/oleObject950.bin"/><Relationship Id="rId1675" Type="http://schemas.openxmlformats.org/officeDocument/2006/relationships/oleObject" Target="embeddings/oleObject1066.bin"/><Relationship Id="rId1882" Type="http://schemas.openxmlformats.org/officeDocument/2006/relationships/oleObject" Target="embeddings/oleObject1218.bin"/><Relationship Id="rId172" Type="http://schemas.openxmlformats.org/officeDocument/2006/relationships/image" Target="media/image66.wmf"/><Relationship Id="rId477" Type="http://schemas.openxmlformats.org/officeDocument/2006/relationships/oleObject" Target="embeddings/oleObject274.bin"/><Relationship Id="rId600" Type="http://schemas.openxmlformats.org/officeDocument/2006/relationships/image" Target="media/image232.wmf"/><Relationship Id="rId684" Type="http://schemas.openxmlformats.org/officeDocument/2006/relationships/oleObject" Target="embeddings/oleObject415.bin"/><Relationship Id="rId1230" Type="http://schemas.openxmlformats.org/officeDocument/2006/relationships/image" Target="media/image422.wmf"/><Relationship Id="rId1328" Type="http://schemas.openxmlformats.org/officeDocument/2006/relationships/oleObject" Target="embeddings/oleObject875.bin"/><Relationship Id="rId1535" Type="http://schemas.openxmlformats.org/officeDocument/2006/relationships/oleObject" Target="embeddings/oleObject990.bin"/><Relationship Id="rId2060" Type="http://schemas.openxmlformats.org/officeDocument/2006/relationships/oleObject" Target="embeddings/oleObject1316.bin"/><Relationship Id="rId2158" Type="http://schemas.openxmlformats.org/officeDocument/2006/relationships/oleObject" Target="embeddings/oleObject1385.bin"/><Relationship Id="rId337" Type="http://schemas.openxmlformats.org/officeDocument/2006/relationships/oleObject" Target="embeddings/oleObject196.bin"/><Relationship Id="rId891" Type="http://schemas.openxmlformats.org/officeDocument/2006/relationships/oleObject" Target="embeddings/oleObject555.bin"/><Relationship Id="rId905" Type="http://schemas.openxmlformats.org/officeDocument/2006/relationships/image" Target="media/image335.wmf"/><Relationship Id="rId989" Type="http://schemas.openxmlformats.org/officeDocument/2006/relationships/oleObject" Target="embeddings/oleObject618.bin"/><Relationship Id="rId1742" Type="http://schemas.openxmlformats.org/officeDocument/2006/relationships/oleObject" Target="embeddings/oleObject1102.bin"/><Relationship Id="rId2018" Type="http://schemas.openxmlformats.org/officeDocument/2006/relationships/image" Target="media/image719.wmf"/><Relationship Id="rId34" Type="http://schemas.openxmlformats.org/officeDocument/2006/relationships/image" Target="media/image14.wmf"/><Relationship Id="rId544" Type="http://schemas.openxmlformats.org/officeDocument/2006/relationships/oleObject" Target="embeddings/oleObject317.bin"/><Relationship Id="rId751" Type="http://schemas.openxmlformats.org/officeDocument/2006/relationships/image" Target="media/image285.wmf"/><Relationship Id="rId849" Type="http://schemas.openxmlformats.org/officeDocument/2006/relationships/image" Target="media/image318.wmf"/><Relationship Id="rId1174" Type="http://schemas.openxmlformats.org/officeDocument/2006/relationships/oleObject" Target="embeddings/oleObject753.bin"/><Relationship Id="rId1381" Type="http://schemas.openxmlformats.org/officeDocument/2006/relationships/image" Target="media/image470.wmf"/><Relationship Id="rId1479" Type="http://schemas.openxmlformats.org/officeDocument/2006/relationships/image" Target="media/image515.wmf"/><Relationship Id="rId1602" Type="http://schemas.openxmlformats.org/officeDocument/2006/relationships/image" Target="media/image569.wmf"/><Relationship Id="rId1686" Type="http://schemas.openxmlformats.org/officeDocument/2006/relationships/image" Target="media/image607.wmf"/><Relationship Id="rId2225" Type="http://schemas.openxmlformats.org/officeDocument/2006/relationships/image" Target="media/image792.wmf"/><Relationship Id="rId183" Type="http://schemas.openxmlformats.org/officeDocument/2006/relationships/image" Target="media/image71.wmf"/><Relationship Id="rId390" Type="http://schemas.openxmlformats.org/officeDocument/2006/relationships/image" Target="media/image156.wmf"/><Relationship Id="rId404" Type="http://schemas.openxmlformats.org/officeDocument/2006/relationships/image" Target="media/image163.wmf"/><Relationship Id="rId611" Type="http://schemas.openxmlformats.org/officeDocument/2006/relationships/oleObject" Target="embeddings/oleObject367.bin"/><Relationship Id="rId1034" Type="http://schemas.openxmlformats.org/officeDocument/2006/relationships/oleObject" Target="embeddings/oleObject647.bin"/><Relationship Id="rId1241" Type="http://schemas.openxmlformats.org/officeDocument/2006/relationships/oleObject" Target="embeddings/oleObject810.bin"/><Relationship Id="rId1339" Type="http://schemas.openxmlformats.org/officeDocument/2006/relationships/image" Target="media/image451.wmf"/><Relationship Id="rId1893" Type="http://schemas.openxmlformats.org/officeDocument/2006/relationships/oleObject" Target="embeddings/oleObject1228.bin"/><Relationship Id="rId1907" Type="http://schemas.openxmlformats.org/officeDocument/2006/relationships/image" Target="media/image662.wmf"/><Relationship Id="rId2071" Type="http://schemas.openxmlformats.org/officeDocument/2006/relationships/oleObject" Target="embeddings/oleObject1327.bin"/><Relationship Id="rId250" Type="http://schemas.openxmlformats.org/officeDocument/2006/relationships/oleObject" Target="embeddings/oleObject142.bin"/><Relationship Id="rId488" Type="http://schemas.openxmlformats.org/officeDocument/2006/relationships/oleObject" Target="embeddings/oleObject280.bin"/><Relationship Id="rId695" Type="http://schemas.openxmlformats.org/officeDocument/2006/relationships/oleObject" Target="embeddings/oleObject422.bin"/><Relationship Id="rId709" Type="http://schemas.openxmlformats.org/officeDocument/2006/relationships/oleObject" Target="embeddings/oleObject432.bin"/><Relationship Id="rId916" Type="http://schemas.openxmlformats.org/officeDocument/2006/relationships/image" Target="media/image338.wmf"/><Relationship Id="rId1101" Type="http://schemas.openxmlformats.org/officeDocument/2006/relationships/oleObject" Target="embeddings/oleObject702.bin"/><Relationship Id="rId1546" Type="http://schemas.openxmlformats.org/officeDocument/2006/relationships/oleObject" Target="embeddings/oleObject996.bin"/><Relationship Id="rId1753" Type="http://schemas.openxmlformats.org/officeDocument/2006/relationships/oleObject" Target="embeddings/oleObject1109.bin"/><Relationship Id="rId1960" Type="http://schemas.openxmlformats.org/officeDocument/2006/relationships/oleObject" Target="embeddings/oleObject1260.bin"/><Relationship Id="rId2169" Type="http://schemas.openxmlformats.org/officeDocument/2006/relationships/image" Target="media/image769.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image" Target="media/image139.wmf"/><Relationship Id="rId555" Type="http://schemas.openxmlformats.org/officeDocument/2006/relationships/oleObject" Target="embeddings/oleObject326.bin"/><Relationship Id="rId762" Type="http://schemas.openxmlformats.org/officeDocument/2006/relationships/oleObject" Target="embeddings/oleObject467.bin"/><Relationship Id="rId1185" Type="http://schemas.openxmlformats.org/officeDocument/2006/relationships/oleObject" Target="embeddings/oleObject761.bin"/><Relationship Id="rId1392" Type="http://schemas.openxmlformats.org/officeDocument/2006/relationships/image" Target="media/image475.wmf"/><Relationship Id="rId1406" Type="http://schemas.openxmlformats.org/officeDocument/2006/relationships/image" Target="media/image481.wmf"/><Relationship Id="rId1613" Type="http://schemas.openxmlformats.org/officeDocument/2006/relationships/oleObject" Target="embeddings/oleObject1031.bin"/><Relationship Id="rId1820" Type="http://schemas.openxmlformats.org/officeDocument/2006/relationships/oleObject" Target="embeddings/oleObject1167.bin"/><Relationship Id="rId2029" Type="http://schemas.openxmlformats.org/officeDocument/2006/relationships/oleObject" Target="embeddings/oleObject1297.bin"/><Relationship Id="rId2236" Type="http://schemas.openxmlformats.org/officeDocument/2006/relationships/oleObject" Target="embeddings/oleObject1431.bin"/><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40.bin"/><Relationship Id="rId622" Type="http://schemas.openxmlformats.org/officeDocument/2006/relationships/oleObject" Target="embeddings/oleObject373.bin"/><Relationship Id="rId1045" Type="http://schemas.openxmlformats.org/officeDocument/2006/relationships/oleObject" Target="embeddings/oleObject657.bin"/><Relationship Id="rId1252" Type="http://schemas.openxmlformats.org/officeDocument/2006/relationships/oleObject" Target="embeddings/oleObject820.bin"/><Relationship Id="rId1697" Type="http://schemas.openxmlformats.org/officeDocument/2006/relationships/image" Target="media/image612.wmf"/><Relationship Id="rId1918" Type="http://schemas.openxmlformats.org/officeDocument/2006/relationships/oleObject" Target="embeddings/oleObject1243.bin"/><Relationship Id="rId2082" Type="http://schemas.openxmlformats.org/officeDocument/2006/relationships/image" Target="media/image741.wmf"/><Relationship Id="rId261" Type="http://schemas.openxmlformats.org/officeDocument/2006/relationships/oleObject" Target="embeddings/oleObject153.bin"/><Relationship Id="rId499" Type="http://schemas.openxmlformats.org/officeDocument/2006/relationships/image" Target="media/image204.png"/><Relationship Id="rId927" Type="http://schemas.openxmlformats.org/officeDocument/2006/relationships/oleObject" Target="embeddings/oleObject578.bin"/><Relationship Id="rId1112" Type="http://schemas.openxmlformats.org/officeDocument/2006/relationships/oleObject" Target="embeddings/oleObject713.bin"/><Relationship Id="rId1557" Type="http://schemas.openxmlformats.org/officeDocument/2006/relationships/oleObject" Target="embeddings/oleObject1002.bin"/><Relationship Id="rId1764" Type="http://schemas.openxmlformats.org/officeDocument/2006/relationships/oleObject" Target="embeddings/oleObject1117.bin"/><Relationship Id="rId1971" Type="http://schemas.openxmlformats.org/officeDocument/2006/relationships/oleObject" Target="embeddings/oleObject1266.bin"/><Relationship Id="rId56" Type="http://schemas.openxmlformats.org/officeDocument/2006/relationships/oleObject" Target="embeddings/oleObject24.bin"/><Relationship Id="rId359" Type="http://schemas.openxmlformats.org/officeDocument/2006/relationships/oleObject" Target="embeddings/oleObject208.bin"/><Relationship Id="rId566" Type="http://schemas.openxmlformats.org/officeDocument/2006/relationships/oleObject" Target="embeddings/oleObject334.bin"/><Relationship Id="rId773" Type="http://schemas.openxmlformats.org/officeDocument/2006/relationships/oleObject" Target="embeddings/oleObject476.bin"/><Relationship Id="rId1196" Type="http://schemas.openxmlformats.org/officeDocument/2006/relationships/oleObject" Target="embeddings/oleObject771.bin"/><Relationship Id="rId1417" Type="http://schemas.openxmlformats.org/officeDocument/2006/relationships/oleObject" Target="embeddings/oleObject923.bin"/><Relationship Id="rId1624" Type="http://schemas.openxmlformats.org/officeDocument/2006/relationships/image" Target="media/image580.wmf"/><Relationship Id="rId1831" Type="http://schemas.openxmlformats.org/officeDocument/2006/relationships/oleObject" Target="embeddings/oleObject1177.bin"/><Relationship Id="rId2247" Type="http://schemas.openxmlformats.org/officeDocument/2006/relationships/oleObject" Target="embeddings/oleObject1438.bin"/><Relationship Id="rId121" Type="http://schemas.openxmlformats.org/officeDocument/2006/relationships/oleObject" Target="embeddings/oleObject63.bin"/><Relationship Id="rId219" Type="http://schemas.openxmlformats.org/officeDocument/2006/relationships/oleObject" Target="embeddings/oleObject126.bin"/><Relationship Id="rId426" Type="http://schemas.openxmlformats.org/officeDocument/2006/relationships/oleObject" Target="embeddings/oleObject246.bin"/><Relationship Id="rId633" Type="http://schemas.openxmlformats.org/officeDocument/2006/relationships/oleObject" Target="embeddings/oleObject381.bin"/><Relationship Id="rId980" Type="http://schemas.openxmlformats.org/officeDocument/2006/relationships/oleObject" Target="embeddings/oleObject611.bin"/><Relationship Id="rId1056" Type="http://schemas.openxmlformats.org/officeDocument/2006/relationships/oleObject" Target="embeddings/oleObject666.bin"/><Relationship Id="rId1263" Type="http://schemas.openxmlformats.org/officeDocument/2006/relationships/oleObject" Target="embeddings/oleObject830.bin"/><Relationship Id="rId1929" Type="http://schemas.openxmlformats.org/officeDocument/2006/relationships/oleObject" Target="embeddings/oleObject1249.bin"/><Relationship Id="rId2093" Type="http://schemas.openxmlformats.org/officeDocument/2006/relationships/oleObject" Target="embeddings/oleObject1339.bin"/><Relationship Id="rId2107" Type="http://schemas.openxmlformats.org/officeDocument/2006/relationships/oleObject" Target="embeddings/oleObject1350.bin"/><Relationship Id="rId840" Type="http://schemas.openxmlformats.org/officeDocument/2006/relationships/oleObject" Target="embeddings/oleObject518.bin"/><Relationship Id="rId938" Type="http://schemas.openxmlformats.org/officeDocument/2006/relationships/oleObject" Target="embeddings/oleObject585.bin"/><Relationship Id="rId1470" Type="http://schemas.openxmlformats.org/officeDocument/2006/relationships/image" Target="media/image511.wmf"/><Relationship Id="rId1568" Type="http://schemas.openxmlformats.org/officeDocument/2006/relationships/image" Target="media/image553.wmf"/><Relationship Id="rId1775" Type="http://schemas.openxmlformats.org/officeDocument/2006/relationships/oleObject" Target="embeddings/oleObject1127.bin"/><Relationship Id="rId67" Type="http://schemas.openxmlformats.org/officeDocument/2006/relationships/image" Target="media/image30.wmf"/><Relationship Id="rId272" Type="http://schemas.openxmlformats.org/officeDocument/2006/relationships/image" Target="media/image104.wmf"/><Relationship Id="rId577" Type="http://schemas.openxmlformats.org/officeDocument/2006/relationships/image" Target="media/image225.wmf"/><Relationship Id="rId700" Type="http://schemas.openxmlformats.org/officeDocument/2006/relationships/image" Target="media/image266.wmf"/><Relationship Id="rId1123" Type="http://schemas.openxmlformats.org/officeDocument/2006/relationships/image" Target="media/image393.wmf"/><Relationship Id="rId1330" Type="http://schemas.openxmlformats.org/officeDocument/2006/relationships/oleObject" Target="embeddings/oleObject876.bin"/><Relationship Id="rId1428" Type="http://schemas.openxmlformats.org/officeDocument/2006/relationships/oleObject" Target="embeddings/oleObject929.bin"/><Relationship Id="rId1635" Type="http://schemas.openxmlformats.org/officeDocument/2006/relationships/image" Target="media/image584.wmf"/><Relationship Id="rId1982" Type="http://schemas.openxmlformats.org/officeDocument/2006/relationships/oleObject" Target="embeddings/oleObject1272.bin"/><Relationship Id="rId2160" Type="http://schemas.openxmlformats.org/officeDocument/2006/relationships/oleObject" Target="embeddings/oleObject1387.bin"/><Relationship Id="rId2258" Type="http://schemas.openxmlformats.org/officeDocument/2006/relationships/oleObject" Target="embeddings/oleObject1445.bin"/><Relationship Id="rId132" Type="http://schemas.openxmlformats.org/officeDocument/2006/relationships/image" Target="media/image55.wmf"/><Relationship Id="rId784" Type="http://schemas.openxmlformats.org/officeDocument/2006/relationships/oleObject" Target="embeddings/oleObject484.bin"/><Relationship Id="rId991" Type="http://schemas.openxmlformats.org/officeDocument/2006/relationships/oleObject" Target="embeddings/oleObject619.bin"/><Relationship Id="rId1067" Type="http://schemas.openxmlformats.org/officeDocument/2006/relationships/image" Target="media/image387.wmf"/><Relationship Id="rId1842" Type="http://schemas.openxmlformats.org/officeDocument/2006/relationships/oleObject" Target="embeddings/oleObject1188.bin"/><Relationship Id="rId2020" Type="http://schemas.openxmlformats.org/officeDocument/2006/relationships/image" Target="media/image720.wmf"/><Relationship Id="rId437" Type="http://schemas.openxmlformats.org/officeDocument/2006/relationships/oleObject" Target="embeddings/oleObject253.bin"/><Relationship Id="rId644" Type="http://schemas.openxmlformats.org/officeDocument/2006/relationships/oleObject" Target="embeddings/oleObject389.bin"/><Relationship Id="rId851" Type="http://schemas.openxmlformats.org/officeDocument/2006/relationships/image" Target="media/image319.wmf"/><Relationship Id="rId1274" Type="http://schemas.openxmlformats.org/officeDocument/2006/relationships/oleObject" Target="embeddings/oleObject840.bin"/><Relationship Id="rId1481" Type="http://schemas.openxmlformats.org/officeDocument/2006/relationships/image" Target="media/image516.wmf"/><Relationship Id="rId1579" Type="http://schemas.openxmlformats.org/officeDocument/2006/relationships/oleObject" Target="embeddings/oleObject1013.bin"/><Relationship Id="rId1702" Type="http://schemas.openxmlformats.org/officeDocument/2006/relationships/image" Target="media/image614.wmf"/><Relationship Id="rId2118" Type="http://schemas.openxmlformats.org/officeDocument/2006/relationships/image" Target="media/image754.wmf"/><Relationship Id="rId283" Type="http://schemas.openxmlformats.org/officeDocument/2006/relationships/oleObject" Target="embeddings/oleObject167.bin"/><Relationship Id="rId490" Type="http://schemas.openxmlformats.org/officeDocument/2006/relationships/oleObject" Target="embeddings/oleObject282.bin"/><Relationship Id="rId504" Type="http://schemas.openxmlformats.org/officeDocument/2006/relationships/oleObject" Target="embeddings/oleObject290.bin"/><Relationship Id="rId711" Type="http://schemas.openxmlformats.org/officeDocument/2006/relationships/oleObject" Target="embeddings/oleObject434.bin"/><Relationship Id="rId949" Type="http://schemas.openxmlformats.org/officeDocument/2006/relationships/oleObject" Target="embeddings/oleObject592.bin"/><Relationship Id="rId1134" Type="http://schemas.openxmlformats.org/officeDocument/2006/relationships/oleObject" Target="embeddings/oleObject729.bin"/><Relationship Id="rId1341" Type="http://schemas.openxmlformats.org/officeDocument/2006/relationships/image" Target="media/image452.wmf"/><Relationship Id="rId1786" Type="http://schemas.openxmlformats.org/officeDocument/2006/relationships/oleObject" Target="embeddings/oleObject1135.bin"/><Relationship Id="rId1993" Type="http://schemas.openxmlformats.org/officeDocument/2006/relationships/image" Target="media/image708.wmf"/><Relationship Id="rId2171" Type="http://schemas.openxmlformats.org/officeDocument/2006/relationships/image" Target="media/image770.png"/><Relationship Id="rId78" Type="http://schemas.openxmlformats.org/officeDocument/2006/relationships/oleObject" Target="embeddings/oleObject35.bin"/><Relationship Id="rId143" Type="http://schemas.openxmlformats.org/officeDocument/2006/relationships/oleObject" Target="embeddings/oleObject80.bin"/><Relationship Id="rId350" Type="http://schemas.openxmlformats.org/officeDocument/2006/relationships/oleObject" Target="embeddings/oleObject203.bin"/><Relationship Id="rId588" Type="http://schemas.openxmlformats.org/officeDocument/2006/relationships/oleObject" Target="embeddings/oleObject354.bin"/><Relationship Id="rId795" Type="http://schemas.openxmlformats.org/officeDocument/2006/relationships/image" Target="media/image297.wmf"/><Relationship Id="rId809" Type="http://schemas.openxmlformats.org/officeDocument/2006/relationships/image" Target="media/image302.wmf"/><Relationship Id="rId1201" Type="http://schemas.openxmlformats.org/officeDocument/2006/relationships/oleObject" Target="embeddings/oleObject774.bin"/><Relationship Id="rId1439" Type="http://schemas.openxmlformats.org/officeDocument/2006/relationships/image" Target="media/image497.wmf"/><Relationship Id="rId1646" Type="http://schemas.openxmlformats.org/officeDocument/2006/relationships/oleObject" Target="embeddings/oleObject1050.bin"/><Relationship Id="rId1853" Type="http://schemas.openxmlformats.org/officeDocument/2006/relationships/oleObject" Target="embeddings/oleObject1197.bin"/><Relationship Id="rId2031" Type="http://schemas.openxmlformats.org/officeDocument/2006/relationships/oleObject" Target="embeddings/oleObject1298.bin"/><Relationship Id="rId9" Type="http://schemas.openxmlformats.org/officeDocument/2006/relationships/image" Target="media/image1.emf"/><Relationship Id="rId210" Type="http://schemas.openxmlformats.org/officeDocument/2006/relationships/oleObject" Target="embeddings/oleObject119.bin"/><Relationship Id="rId448" Type="http://schemas.openxmlformats.org/officeDocument/2006/relationships/image" Target="media/image182.wmf"/><Relationship Id="rId655" Type="http://schemas.openxmlformats.org/officeDocument/2006/relationships/oleObject" Target="embeddings/oleObject397.bin"/><Relationship Id="rId862" Type="http://schemas.openxmlformats.org/officeDocument/2006/relationships/oleObject" Target="embeddings/oleObject532.bin"/><Relationship Id="rId1078" Type="http://schemas.openxmlformats.org/officeDocument/2006/relationships/oleObject" Target="embeddings/oleObject681.bin"/><Relationship Id="rId1285" Type="http://schemas.openxmlformats.org/officeDocument/2006/relationships/oleObject" Target="embeddings/oleObject850.bin"/><Relationship Id="rId1492" Type="http://schemas.openxmlformats.org/officeDocument/2006/relationships/image" Target="media/image520.wmf"/><Relationship Id="rId1506" Type="http://schemas.openxmlformats.org/officeDocument/2006/relationships/oleObject" Target="embeddings/oleObject973.bin"/><Relationship Id="rId1713" Type="http://schemas.openxmlformats.org/officeDocument/2006/relationships/oleObject" Target="embeddings/oleObject1086.bin"/><Relationship Id="rId1920" Type="http://schemas.openxmlformats.org/officeDocument/2006/relationships/oleObject" Target="embeddings/oleObject1244.bin"/><Relationship Id="rId2129" Type="http://schemas.openxmlformats.org/officeDocument/2006/relationships/oleObject" Target="embeddings/oleObject1365.bin"/><Relationship Id="rId294" Type="http://schemas.openxmlformats.org/officeDocument/2006/relationships/image" Target="media/image114.wmf"/><Relationship Id="rId308" Type="http://schemas.openxmlformats.org/officeDocument/2006/relationships/oleObject" Target="embeddings/oleObject180.bin"/><Relationship Id="rId515" Type="http://schemas.openxmlformats.org/officeDocument/2006/relationships/oleObject" Target="embeddings/oleObject297.bin"/><Relationship Id="rId722" Type="http://schemas.openxmlformats.org/officeDocument/2006/relationships/oleObject" Target="embeddings/oleObject440.bin"/><Relationship Id="rId1145" Type="http://schemas.openxmlformats.org/officeDocument/2006/relationships/image" Target="media/image403.wmf"/><Relationship Id="rId1352" Type="http://schemas.openxmlformats.org/officeDocument/2006/relationships/oleObject" Target="embeddings/oleObject888.bin"/><Relationship Id="rId1797" Type="http://schemas.openxmlformats.org/officeDocument/2006/relationships/oleObject" Target="embeddings/oleObject1146.bin"/><Relationship Id="rId2182" Type="http://schemas.openxmlformats.org/officeDocument/2006/relationships/oleObject" Target="embeddings/oleObject1396.bin"/><Relationship Id="rId89" Type="http://schemas.openxmlformats.org/officeDocument/2006/relationships/image" Target="media/image41.wmf"/><Relationship Id="rId154" Type="http://schemas.openxmlformats.org/officeDocument/2006/relationships/oleObject" Target="embeddings/oleObject89.bin"/><Relationship Id="rId361" Type="http://schemas.openxmlformats.org/officeDocument/2006/relationships/oleObject" Target="embeddings/oleObject210.bin"/><Relationship Id="rId599" Type="http://schemas.openxmlformats.org/officeDocument/2006/relationships/oleObject" Target="embeddings/oleObject360.bin"/><Relationship Id="rId1005" Type="http://schemas.openxmlformats.org/officeDocument/2006/relationships/image" Target="media/image369.wmf"/><Relationship Id="rId1212" Type="http://schemas.openxmlformats.org/officeDocument/2006/relationships/oleObject" Target="embeddings/oleObject784.bin"/><Relationship Id="rId1657" Type="http://schemas.openxmlformats.org/officeDocument/2006/relationships/image" Target="media/image593.wmf"/><Relationship Id="rId1864" Type="http://schemas.openxmlformats.org/officeDocument/2006/relationships/image" Target="media/image649.wmf"/><Relationship Id="rId2042" Type="http://schemas.openxmlformats.org/officeDocument/2006/relationships/oleObject" Target="embeddings/oleObject1304.bin"/><Relationship Id="rId459" Type="http://schemas.openxmlformats.org/officeDocument/2006/relationships/oleObject" Target="embeddings/oleObject264.bin"/><Relationship Id="rId666" Type="http://schemas.openxmlformats.org/officeDocument/2006/relationships/image" Target="media/image256.wmf"/><Relationship Id="rId873" Type="http://schemas.openxmlformats.org/officeDocument/2006/relationships/oleObject" Target="embeddings/oleObject541.bin"/><Relationship Id="rId1089" Type="http://schemas.openxmlformats.org/officeDocument/2006/relationships/oleObject" Target="embeddings/oleObject691.bin"/><Relationship Id="rId1296" Type="http://schemas.openxmlformats.org/officeDocument/2006/relationships/image" Target="media/image431.wmf"/><Relationship Id="rId1517" Type="http://schemas.openxmlformats.org/officeDocument/2006/relationships/oleObject" Target="embeddings/oleObject980.bin"/><Relationship Id="rId1724" Type="http://schemas.openxmlformats.org/officeDocument/2006/relationships/image" Target="media/image625.wmf"/><Relationship Id="rId16" Type="http://schemas.openxmlformats.org/officeDocument/2006/relationships/image" Target="media/image5.wmf"/><Relationship Id="rId221" Type="http://schemas.openxmlformats.org/officeDocument/2006/relationships/image" Target="media/image86.wmf"/><Relationship Id="rId319" Type="http://schemas.openxmlformats.org/officeDocument/2006/relationships/image" Target="media/image126.wmf"/><Relationship Id="rId526" Type="http://schemas.openxmlformats.org/officeDocument/2006/relationships/oleObject" Target="embeddings/oleObject303.bin"/><Relationship Id="rId1156" Type="http://schemas.openxmlformats.org/officeDocument/2006/relationships/oleObject" Target="embeddings/oleObject741.bin"/><Relationship Id="rId1363" Type="http://schemas.openxmlformats.org/officeDocument/2006/relationships/oleObject" Target="embeddings/oleObject894.bin"/><Relationship Id="rId1931" Type="http://schemas.openxmlformats.org/officeDocument/2006/relationships/oleObject" Target="embeddings/oleObject1250.bin"/><Relationship Id="rId2207" Type="http://schemas.openxmlformats.org/officeDocument/2006/relationships/oleObject" Target="embeddings/oleObject1413.bin"/><Relationship Id="rId733" Type="http://schemas.openxmlformats.org/officeDocument/2006/relationships/oleObject" Target="embeddings/oleObject448.bin"/><Relationship Id="rId940" Type="http://schemas.openxmlformats.org/officeDocument/2006/relationships/oleObject" Target="embeddings/oleObject586.bin"/><Relationship Id="rId1016" Type="http://schemas.openxmlformats.org/officeDocument/2006/relationships/oleObject" Target="embeddings/oleObject636.bin"/><Relationship Id="rId1570" Type="http://schemas.openxmlformats.org/officeDocument/2006/relationships/image" Target="media/image554.wmf"/><Relationship Id="rId1668" Type="http://schemas.openxmlformats.org/officeDocument/2006/relationships/oleObject" Target="embeddings/oleObject1062.bin"/><Relationship Id="rId1875" Type="http://schemas.openxmlformats.org/officeDocument/2006/relationships/oleObject" Target="embeddings/oleObject1214.bin"/><Relationship Id="rId2193" Type="http://schemas.openxmlformats.org/officeDocument/2006/relationships/oleObject" Target="embeddings/oleObject1405.bin"/><Relationship Id="rId165" Type="http://schemas.openxmlformats.org/officeDocument/2006/relationships/image" Target="media/image63.wmf"/><Relationship Id="rId372" Type="http://schemas.openxmlformats.org/officeDocument/2006/relationships/oleObject" Target="embeddings/oleObject217.bin"/><Relationship Id="rId677" Type="http://schemas.openxmlformats.org/officeDocument/2006/relationships/oleObject" Target="embeddings/oleObject410.bin"/><Relationship Id="rId800" Type="http://schemas.openxmlformats.org/officeDocument/2006/relationships/oleObject" Target="embeddings/oleObject493.bin"/><Relationship Id="rId1223" Type="http://schemas.openxmlformats.org/officeDocument/2006/relationships/oleObject" Target="embeddings/oleObject794.bin"/><Relationship Id="rId1430" Type="http://schemas.openxmlformats.org/officeDocument/2006/relationships/oleObject" Target="embeddings/oleObject930.bin"/><Relationship Id="rId1528" Type="http://schemas.openxmlformats.org/officeDocument/2006/relationships/oleObject" Target="embeddings/oleObject986.bin"/><Relationship Id="rId2053" Type="http://schemas.openxmlformats.org/officeDocument/2006/relationships/image" Target="media/image736.wmf"/><Relationship Id="rId2260" Type="http://schemas.openxmlformats.org/officeDocument/2006/relationships/oleObject" Target="embeddings/oleObject1446.bin"/><Relationship Id="rId232" Type="http://schemas.openxmlformats.org/officeDocument/2006/relationships/oleObject" Target="embeddings/oleObject133.bin"/><Relationship Id="rId884" Type="http://schemas.openxmlformats.org/officeDocument/2006/relationships/oleObject" Target="embeddings/oleObject550.bin"/><Relationship Id="rId1735" Type="http://schemas.openxmlformats.org/officeDocument/2006/relationships/oleObject" Target="embeddings/oleObject1097.bin"/><Relationship Id="rId1942" Type="http://schemas.openxmlformats.org/officeDocument/2006/relationships/image" Target="media/image682.wmf"/><Relationship Id="rId2120" Type="http://schemas.openxmlformats.org/officeDocument/2006/relationships/image" Target="media/image755.wmf"/><Relationship Id="rId27" Type="http://schemas.openxmlformats.org/officeDocument/2006/relationships/image" Target="media/image10.wmf"/><Relationship Id="rId537" Type="http://schemas.openxmlformats.org/officeDocument/2006/relationships/image" Target="media/image217.wmf"/><Relationship Id="rId744" Type="http://schemas.openxmlformats.org/officeDocument/2006/relationships/oleObject" Target="embeddings/oleObject455.bin"/><Relationship Id="rId951" Type="http://schemas.openxmlformats.org/officeDocument/2006/relationships/oleObject" Target="embeddings/oleObject593.bin"/><Relationship Id="rId1167" Type="http://schemas.openxmlformats.org/officeDocument/2006/relationships/image" Target="media/image411.wmf"/><Relationship Id="rId1374" Type="http://schemas.openxmlformats.org/officeDocument/2006/relationships/oleObject" Target="embeddings/oleObject900.bin"/><Relationship Id="rId1581" Type="http://schemas.openxmlformats.org/officeDocument/2006/relationships/oleObject" Target="embeddings/oleObject1014.bin"/><Relationship Id="rId1679" Type="http://schemas.openxmlformats.org/officeDocument/2006/relationships/oleObject" Target="embeddings/oleObject1068.bin"/><Relationship Id="rId1802" Type="http://schemas.openxmlformats.org/officeDocument/2006/relationships/oleObject" Target="embeddings/oleObject1151.bin"/><Relationship Id="rId2218" Type="http://schemas.openxmlformats.org/officeDocument/2006/relationships/oleObject" Target="embeddings/oleObject1422.bin"/><Relationship Id="rId80" Type="http://schemas.openxmlformats.org/officeDocument/2006/relationships/oleObject" Target="embeddings/oleObject36.bin"/><Relationship Id="rId176" Type="http://schemas.openxmlformats.org/officeDocument/2006/relationships/image" Target="media/image68.wmf"/><Relationship Id="rId383" Type="http://schemas.openxmlformats.org/officeDocument/2006/relationships/oleObject" Target="embeddings/oleObject223.bin"/><Relationship Id="rId590" Type="http://schemas.openxmlformats.org/officeDocument/2006/relationships/oleObject" Target="embeddings/oleObject355.bin"/><Relationship Id="rId604" Type="http://schemas.openxmlformats.org/officeDocument/2006/relationships/image" Target="media/image234.wmf"/><Relationship Id="rId811" Type="http://schemas.openxmlformats.org/officeDocument/2006/relationships/image" Target="media/image303.wmf"/><Relationship Id="rId1027" Type="http://schemas.openxmlformats.org/officeDocument/2006/relationships/oleObject" Target="embeddings/oleObject643.bin"/><Relationship Id="rId1234" Type="http://schemas.openxmlformats.org/officeDocument/2006/relationships/oleObject" Target="embeddings/oleObject803.bin"/><Relationship Id="rId1441" Type="http://schemas.openxmlformats.org/officeDocument/2006/relationships/image" Target="media/image498.wmf"/><Relationship Id="rId1886" Type="http://schemas.openxmlformats.org/officeDocument/2006/relationships/oleObject" Target="embeddings/oleObject1221.bin"/><Relationship Id="rId2064" Type="http://schemas.openxmlformats.org/officeDocument/2006/relationships/oleObject" Target="embeddings/oleObject1320.bin"/><Relationship Id="rId243" Type="http://schemas.openxmlformats.org/officeDocument/2006/relationships/image" Target="media/image97.wmf"/><Relationship Id="rId450" Type="http://schemas.openxmlformats.org/officeDocument/2006/relationships/image" Target="media/image183.wmf"/><Relationship Id="rId688" Type="http://schemas.openxmlformats.org/officeDocument/2006/relationships/oleObject" Target="embeddings/oleObject418.bin"/><Relationship Id="rId895" Type="http://schemas.openxmlformats.org/officeDocument/2006/relationships/oleObject" Target="embeddings/oleObject557.bin"/><Relationship Id="rId909" Type="http://schemas.openxmlformats.org/officeDocument/2006/relationships/oleObject" Target="embeddings/oleObject565.bin"/><Relationship Id="rId1080" Type="http://schemas.openxmlformats.org/officeDocument/2006/relationships/oleObject" Target="embeddings/oleObject683.bin"/><Relationship Id="rId1301" Type="http://schemas.openxmlformats.org/officeDocument/2006/relationships/oleObject" Target="embeddings/oleObject860.bin"/><Relationship Id="rId1539" Type="http://schemas.openxmlformats.org/officeDocument/2006/relationships/oleObject" Target="embeddings/oleObject992.bin"/><Relationship Id="rId1746" Type="http://schemas.openxmlformats.org/officeDocument/2006/relationships/oleObject" Target="embeddings/oleObject1104.bin"/><Relationship Id="rId1953" Type="http://schemas.openxmlformats.org/officeDocument/2006/relationships/image" Target="media/image689.wmf"/><Relationship Id="rId2131" Type="http://schemas.openxmlformats.org/officeDocument/2006/relationships/oleObject" Target="embeddings/oleObject136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81.bin"/><Relationship Id="rId548" Type="http://schemas.openxmlformats.org/officeDocument/2006/relationships/oleObject" Target="embeddings/oleObject320.bin"/><Relationship Id="rId755" Type="http://schemas.openxmlformats.org/officeDocument/2006/relationships/oleObject" Target="embeddings/oleObject462.bin"/><Relationship Id="rId962" Type="http://schemas.openxmlformats.org/officeDocument/2006/relationships/oleObject" Target="embeddings/oleObject599.bin"/><Relationship Id="rId1178" Type="http://schemas.openxmlformats.org/officeDocument/2006/relationships/oleObject" Target="embeddings/oleObject756.bin"/><Relationship Id="rId1385" Type="http://schemas.openxmlformats.org/officeDocument/2006/relationships/image" Target="media/image472.wmf"/><Relationship Id="rId1592" Type="http://schemas.openxmlformats.org/officeDocument/2006/relationships/oleObject" Target="embeddings/oleObject1020.bin"/><Relationship Id="rId1606" Type="http://schemas.openxmlformats.org/officeDocument/2006/relationships/image" Target="media/image571.wmf"/><Relationship Id="rId1813" Type="http://schemas.openxmlformats.org/officeDocument/2006/relationships/oleObject" Target="embeddings/oleObject1160.bin"/><Relationship Id="rId2229" Type="http://schemas.openxmlformats.org/officeDocument/2006/relationships/image" Target="media/image794.wmf"/><Relationship Id="rId91" Type="http://schemas.openxmlformats.org/officeDocument/2006/relationships/image" Target="media/image42.wmf"/><Relationship Id="rId187" Type="http://schemas.openxmlformats.org/officeDocument/2006/relationships/oleObject" Target="embeddings/oleObject107.bin"/><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38.wmf"/><Relationship Id="rId822" Type="http://schemas.openxmlformats.org/officeDocument/2006/relationships/oleObject" Target="embeddings/oleObject507.bin"/><Relationship Id="rId1038" Type="http://schemas.openxmlformats.org/officeDocument/2006/relationships/image" Target="media/image380.wmf"/><Relationship Id="rId1245" Type="http://schemas.openxmlformats.org/officeDocument/2006/relationships/oleObject" Target="embeddings/oleObject814.bin"/><Relationship Id="rId1452" Type="http://schemas.openxmlformats.org/officeDocument/2006/relationships/oleObject" Target="embeddings/oleObject941.bin"/><Relationship Id="rId1897" Type="http://schemas.openxmlformats.org/officeDocument/2006/relationships/image" Target="media/image658.wmf"/><Relationship Id="rId2075" Type="http://schemas.openxmlformats.org/officeDocument/2006/relationships/oleObject" Target="embeddings/oleObject1329.bin"/><Relationship Id="rId254" Type="http://schemas.openxmlformats.org/officeDocument/2006/relationships/oleObject" Target="embeddings/oleObject146.bin"/><Relationship Id="rId699" Type="http://schemas.openxmlformats.org/officeDocument/2006/relationships/oleObject" Target="embeddings/oleObject426.bin"/><Relationship Id="rId1091" Type="http://schemas.openxmlformats.org/officeDocument/2006/relationships/image" Target="media/image391.wmf"/><Relationship Id="rId1105" Type="http://schemas.openxmlformats.org/officeDocument/2006/relationships/oleObject" Target="embeddings/oleObject706.bin"/><Relationship Id="rId1312" Type="http://schemas.openxmlformats.org/officeDocument/2006/relationships/oleObject" Target="embeddings/oleObject867.bin"/><Relationship Id="rId1757" Type="http://schemas.openxmlformats.org/officeDocument/2006/relationships/oleObject" Target="embeddings/oleObject1112.bin"/><Relationship Id="rId1964" Type="http://schemas.openxmlformats.org/officeDocument/2006/relationships/oleObject" Target="embeddings/oleObject1262.bin"/><Relationship Id="rId49" Type="http://schemas.openxmlformats.org/officeDocument/2006/relationships/image" Target="media/image21.wmf"/><Relationship Id="rId114" Type="http://schemas.openxmlformats.org/officeDocument/2006/relationships/oleObject" Target="embeddings/oleObject57.bin"/><Relationship Id="rId461" Type="http://schemas.openxmlformats.org/officeDocument/2006/relationships/oleObject" Target="embeddings/oleObject265.bin"/><Relationship Id="rId559" Type="http://schemas.openxmlformats.org/officeDocument/2006/relationships/oleObject" Target="embeddings/oleObject328.bin"/><Relationship Id="rId766" Type="http://schemas.openxmlformats.org/officeDocument/2006/relationships/oleObject" Target="embeddings/oleObject471.bin"/><Relationship Id="rId1189" Type="http://schemas.openxmlformats.org/officeDocument/2006/relationships/oleObject" Target="embeddings/oleObject765.bin"/><Relationship Id="rId1396" Type="http://schemas.openxmlformats.org/officeDocument/2006/relationships/oleObject" Target="embeddings/oleObject912.bin"/><Relationship Id="rId1617" Type="http://schemas.openxmlformats.org/officeDocument/2006/relationships/oleObject" Target="embeddings/oleObject1033.bin"/><Relationship Id="rId1824" Type="http://schemas.openxmlformats.org/officeDocument/2006/relationships/image" Target="media/image646.wmf"/><Relationship Id="rId2142" Type="http://schemas.openxmlformats.org/officeDocument/2006/relationships/oleObject" Target="embeddings/oleObject1374.bin"/><Relationship Id="rId198" Type="http://schemas.openxmlformats.org/officeDocument/2006/relationships/image" Target="media/image78.wmf"/><Relationship Id="rId321" Type="http://schemas.openxmlformats.org/officeDocument/2006/relationships/image" Target="media/image127.wmf"/><Relationship Id="rId419" Type="http://schemas.openxmlformats.org/officeDocument/2006/relationships/image" Target="media/image169.wmf"/><Relationship Id="rId626" Type="http://schemas.openxmlformats.org/officeDocument/2006/relationships/oleObject" Target="embeddings/oleObject376.bin"/><Relationship Id="rId973" Type="http://schemas.openxmlformats.org/officeDocument/2006/relationships/image" Target="media/image360.wmf"/><Relationship Id="rId1049" Type="http://schemas.openxmlformats.org/officeDocument/2006/relationships/oleObject" Target="embeddings/oleObject661.bin"/><Relationship Id="rId1256" Type="http://schemas.openxmlformats.org/officeDocument/2006/relationships/oleObject" Target="embeddings/oleObject824.bin"/><Relationship Id="rId2002" Type="http://schemas.openxmlformats.org/officeDocument/2006/relationships/image" Target="media/image711.wmf"/><Relationship Id="rId2086" Type="http://schemas.openxmlformats.org/officeDocument/2006/relationships/image" Target="media/image743.wmf"/><Relationship Id="rId833" Type="http://schemas.openxmlformats.org/officeDocument/2006/relationships/oleObject" Target="embeddings/oleObject513.bin"/><Relationship Id="rId1116" Type="http://schemas.openxmlformats.org/officeDocument/2006/relationships/oleObject" Target="embeddings/oleObject717.bin"/><Relationship Id="rId1463" Type="http://schemas.openxmlformats.org/officeDocument/2006/relationships/image" Target="media/image509.wmf"/><Relationship Id="rId1670" Type="http://schemas.openxmlformats.org/officeDocument/2006/relationships/oleObject" Target="embeddings/oleObject1063.bin"/><Relationship Id="rId1768" Type="http://schemas.openxmlformats.org/officeDocument/2006/relationships/oleObject" Target="embeddings/oleObject1121.bin"/><Relationship Id="rId265" Type="http://schemas.openxmlformats.org/officeDocument/2006/relationships/image" Target="media/image101.wmf"/><Relationship Id="rId472" Type="http://schemas.openxmlformats.org/officeDocument/2006/relationships/oleObject" Target="embeddings/oleObject271.bin"/><Relationship Id="rId900" Type="http://schemas.openxmlformats.org/officeDocument/2006/relationships/oleObject" Target="embeddings/oleObject560.bin"/><Relationship Id="rId1323" Type="http://schemas.openxmlformats.org/officeDocument/2006/relationships/image" Target="media/image443.wmf"/><Relationship Id="rId1530" Type="http://schemas.openxmlformats.org/officeDocument/2006/relationships/oleObject" Target="embeddings/oleObject987.bin"/><Relationship Id="rId1628" Type="http://schemas.openxmlformats.org/officeDocument/2006/relationships/image" Target="media/image582.wmf"/><Relationship Id="rId1975" Type="http://schemas.openxmlformats.org/officeDocument/2006/relationships/image" Target="media/image699.wmf"/><Relationship Id="rId2153" Type="http://schemas.openxmlformats.org/officeDocument/2006/relationships/oleObject" Target="embeddings/oleObject1381.bin"/><Relationship Id="rId125" Type="http://schemas.openxmlformats.org/officeDocument/2006/relationships/oleObject" Target="embeddings/oleObject66.bin"/><Relationship Id="rId332" Type="http://schemas.openxmlformats.org/officeDocument/2006/relationships/oleObject" Target="embeddings/oleObject193.bin"/><Relationship Id="rId777" Type="http://schemas.openxmlformats.org/officeDocument/2006/relationships/oleObject" Target="embeddings/oleObject479.bin"/><Relationship Id="rId984" Type="http://schemas.openxmlformats.org/officeDocument/2006/relationships/oleObject" Target="embeddings/oleObject614.bin"/><Relationship Id="rId1835" Type="http://schemas.openxmlformats.org/officeDocument/2006/relationships/oleObject" Target="embeddings/oleObject1181.bin"/><Relationship Id="rId2013" Type="http://schemas.openxmlformats.org/officeDocument/2006/relationships/oleObject" Target="embeddings/oleObject1289.bin"/><Relationship Id="rId2220" Type="http://schemas.openxmlformats.org/officeDocument/2006/relationships/oleObject" Target="embeddings/oleObject1423.bin"/><Relationship Id="rId637" Type="http://schemas.openxmlformats.org/officeDocument/2006/relationships/oleObject" Target="embeddings/oleObject383.bin"/><Relationship Id="rId844" Type="http://schemas.openxmlformats.org/officeDocument/2006/relationships/image" Target="media/image316.wmf"/><Relationship Id="rId1267" Type="http://schemas.openxmlformats.org/officeDocument/2006/relationships/oleObject" Target="embeddings/oleObject833.bin"/><Relationship Id="rId1474" Type="http://schemas.openxmlformats.org/officeDocument/2006/relationships/image" Target="media/image513.wmf"/><Relationship Id="rId1681" Type="http://schemas.openxmlformats.org/officeDocument/2006/relationships/oleObject" Target="embeddings/oleObject1069.bin"/><Relationship Id="rId1902" Type="http://schemas.openxmlformats.org/officeDocument/2006/relationships/oleObject" Target="embeddings/oleObject1234.bin"/><Relationship Id="rId2097" Type="http://schemas.openxmlformats.org/officeDocument/2006/relationships/oleObject" Target="embeddings/oleObject1341.bin"/><Relationship Id="rId276" Type="http://schemas.openxmlformats.org/officeDocument/2006/relationships/image" Target="media/image105.wmf"/><Relationship Id="rId483" Type="http://schemas.openxmlformats.org/officeDocument/2006/relationships/oleObject" Target="embeddings/oleObject277.bin"/><Relationship Id="rId690" Type="http://schemas.openxmlformats.org/officeDocument/2006/relationships/oleObject" Target="embeddings/oleObject419.bin"/><Relationship Id="rId704" Type="http://schemas.openxmlformats.org/officeDocument/2006/relationships/image" Target="media/image268.wmf"/><Relationship Id="rId911" Type="http://schemas.openxmlformats.org/officeDocument/2006/relationships/oleObject" Target="embeddings/oleObject566.bin"/><Relationship Id="rId1127" Type="http://schemas.openxmlformats.org/officeDocument/2006/relationships/image" Target="media/image394.wmf"/><Relationship Id="rId1334" Type="http://schemas.openxmlformats.org/officeDocument/2006/relationships/oleObject" Target="embeddings/oleObject878.bin"/><Relationship Id="rId1541" Type="http://schemas.openxmlformats.org/officeDocument/2006/relationships/image" Target="media/image540.wmf"/><Relationship Id="rId1779" Type="http://schemas.openxmlformats.org/officeDocument/2006/relationships/oleObject" Target="embeddings/oleObject1129.bin"/><Relationship Id="rId1986" Type="http://schemas.openxmlformats.org/officeDocument/2006/relationships/oleObject" Target="embeddings/oleObject1274.bin"/><Relationship Id="rId2164" Type="http://schemas.openxmlformats.org/officeDocument/2006/relationships/oleObject" Target="embeddings/oleObject1390.bin"/><Relationship Id="rId40" Type="http://schemas.openxmlformats.org/officeDocument/2006/relationships/oleObject" Target="embeddings/oleObject16.bin"/><Relationship Id="rId136" Type="http://schemas.openxmlformats.org/officeDocument/2006/relationships/oleObject" Target="embeddings/oleObject73.bin"/><Relationship Id="rId343" Type="http://schemas.openxmlformats.org/officeDocument/2006/relationships/oleObject" Target="embeddings/oleObject199.bin"/><Relationship Id="rId550" Type="http://schemas.openxmlformats.org/officeDocument/2006/relationships/oleObject" Target="embeddings/oleObject322.bin"/><Relationship Id="rId788" Type="http://schemas.openxmlformats.org/officeDocument/2006/relationships/image" Target="media/image294.wmf"/><Relationship Id="rId995" Type="http://schemas.openxmlformats.org/officeDocument/2006/relationships/oleObject" Target="embeddings/oleObject622.bin"/><Relationship Id="rId1180" Type="http://schemas.openxmlformats.org/officeDocument/2006/relationships/oleObject" Target="embeddings/oleObject758.bin"/><Relationship Id="rId1401" Type="http://schemas.openxmlformats.org/officeDocument/2006/relationships/oleObject" Target="embeddings/oleObject915.bin"/><Relationship Id="rId1639" Type="http://schemas.openxmlformats.org/officeDocument/2006/relationships/oleObject" Target="embeddings/oleObject1046.bin"/><Relationship Id="rId1846" Type="http://schemas.openxmlformats.org/officeDocument/2006/relationships/oleObject" Target="embeddings/oleObject1191.bin"/><Relationship Id="rId2024" Type="http://schemas.openxmlformats.org/officeDocument/2006/relationships/image" Target="media/image722.wmf"/><Relationship Id="rId2231" Type="http://schemas.openxmlformats.org/officeDocument/2006/relationships/image" Target="media/image795.wmf"/><Relationship Id="rId203" Type="http://schemas.openxmlformats.org/officeDocument/2006/relationships/oleObject" Target="embeddings/oleObject115.bin"/><Relationship Id="rId648" Type="http://schemas.openxmlformats.org/officeDocument/2006/relationships/oleObject" Target="embeddings/oleObject391.bin"/><Relationship Id="rId855" Type="http://schemas.openxmlformats.org/officeDocument/2006/relationships/oleObject" Target="embeddings/oleObject527.bin"/><Relationship Id="rId1040" Type="http://schemas.openxmlformats.org/officeDocument/2006/relationships/oleObject" Target="embeddings/oleObject652.bin"/><Relationship Id="rId1278" Type="http://schemas.openxmlformats.org/officeDocument/2006/relationships/oleObject" Target="embeddings/oleObject844.bin"/><Relationship Id="rId1485" Type="http://schemas.openxmlformats.org/officeDocument/2006/relationships/oleObject" Target="embeddings/oleObject960.bin"/><Relationship Id="rId1692" Type="http://schemas.openxmlformats.org/officeDocument/2006/relationships/oleObject" Target="embeddings/oleObject1075.bin"/><Relationship Id="rId1706" Type="http://schemas.openxmlformats.org/officeDocument/2006/relationships/image" Target="media/image616.wmf"/><Relationship Id="rId1913" Type="http://schemas.openxmlformats.org/officeDocument/2006/relationships/image" Target="media/image665.wmf"/><Relationship Id="rId287" Type="http://schemas.openxmlformats.org/officeDocument/2006/relationships/oleObject" Target="embeddings/oleObject169.bin"/><Relationship Id="rId410" Type="http://schemas.openxmlformats.org/officeDocument/2006/relationships/image" Target="media/image166.wmf"/><Relationship Id="rId494" Type="http://schemas.openxmlformats.org/officeDocument/2006/relationships/oleObject" Target="embeddings/oleObject286.bin"/><Relationship Id="rId508" Type="http://schemas.openxmlformats.org/officeDocument/2006/relationships/oleObject" Target="embeddings/oleObject293.bin"/><Relationship Id="rId715" Type="http://schemas.openxmlformats.org/officeDocument/2006/relationships/image" Target="media/image271.wmf"/><Relationship Id="rId922" Type="http://schemas.openxmlformats.org/officeDocument/2006/relationships/oleObject" Target="embeddings/oleObject575.bin"/><Relationship Id="rId1138" Type="http://schemas.openxmlformats.org/officeDocument/2006/relationships/oleObject" Target="embeddings/oleObject731.bin"/><Relationship Id="rId1345" Type="http://schemas.openxmlformats.org/officeDocument/2006/relationships/image" Target="media/image454.wmf"/><Relationship Id="rId1552" Type="http://schemas.openxmlformats.org/officeDocument/2006/relationships/image" Target="media/image545.wmf"/><Relationship Id="rId1997" Type="http://schemas.openxmlformats.org/officeDocument/2006/relationships/oleObject" Target="embeddings/oleObject1280.bin"/><Relationship Id="rId2175" Type="http://schemas.openxmlformats.org/officeDocument/2006/relationships/image" Target="media/image774.png"/><Relationship Id="rId147" Type="http://schemas.openxmlformats.org/officeDocument/2006/relationships/oleObject" Target="embeddings/oleObject83.bin"/><Relationship Id="rId354" Type="http://schemas.openxmlformats.org/officeDocument/2006/relationships/image" Target="media/image141.wmf"/><Relationship Id="rId799" Type="http://schemas.openxmlformats.org/officeDocument/2006/relationships/image" Target="media/image299.wmf"/><Relationship Id="rId1191" Type="http://schemas.openxmlformats.org/officeDocument/2006/relationships/oleObject" Target="embeddings/oleObject767.bin"/><Relationship Id="rId1205" Type="http://schemas.openxmlformats.org/officeDocument/2006/relationships/oleObject" Target="embeddings/oleObject778.bin"/><Relationship Id="rId1857" Type="http://schemas.openxmlformats.org/officeDocument/2006/relationships/oleObject" Target="embeddings/oleObject1201.bin"/><Relationship Id="rId2035" Type="http://schemas.openxmlformats.org/officeDocument/2006/relationships/image" Target="media/image727.wmf"/><Relationship Id="rId51" Type="http://schemas.openxmlformats.org/officeDocument/2006/relationships/image" Target="media/image22.wmf"/><Relationship Id="rId561" Type="http://schemas.openxmlformats.org/officeDocument/2006/relationships/oleObject" Target="embeddings/oleObject329.bin"/><Relationship Id="rId659" Type="http://schemas.openxmlformats.org/officeDocument/2006/relationships/oleObject" Target="embeddings/oleObject399.bin"/><Relationship Id="rId866" Type="http://schemas.openxmlformats.org/officeDocument/2006/relationships/oleObject" Target="embeddings/oleObject536.bin"/><Relationship Id="rId1289" Type="http://schemas.openxmlformats.org/officeDocument/2006/relationships/oleObject" Target="embeddings/oleObject854.bin"/><Relationship Id="rId1412" Type="http://schemas.openxmlformats.org/officeDocument/2006/relationships/image" Target="media/image484.wmf"/><Relationship Id="rId1496" Type="http://schemas.openxmlformats.org/officeDocument/2006/relationships/oleObject" Target="embeddings/oleObject967.bin"/><Relationship Id="rId1717" Type="http://schemas.openxmlformats.org/officeDocument/2006/relationships/oleObject" Target="embeddings/oleObject1088.bin"/><Relationship Id="rId1924" Type="http://schemas.openxmlformats.org/officeDocument/2006/relationships/image" Target="media/image670.wmf"/><Relationship Id="rId2242" Type="http://schemas.openxmlformats.org/officeDocument/2006/relationships/oleObject" Target="embeddings/oleObject1434.bin"/><Relationship Id="rId214" Type="http://schemas.openxmlformats.org/officeDocument/2006/relationships/image" Target="media/image85.wmf"/><Relationship Id="rId298" Type="http://schemas.openxmlformats.org/officeDocument/2006/relationships/image" Target="media/image116.wmf"/><Relationship Id="rId421" Type="http://schemas.openxmlformats.org/officeDocument/2006/relationships/image" Target="media/image170.wmf"/><Relationship Id="rId519" Type="http://schemas.openxmlformats.org/officeDocument/2006/relationships/oleObject" Target="embeddings/oleObject299.bin"/><Relationship Id="rId1051" Type="http://schemas.openxmlformats.org/officeDocument/2006/relationships/oleObject" Target="embeddings/oleObject662.bin"/><Relationship Id="rId1149" Type="http://schemas.openxmlformats.org/officeDocument/2006/relationships/image" Target="media/image405.wmf"/><Relationship Id="rId1356" Type="http://schemas.openxmlformats.org/officeDocument/2006/relationships/image" Target="media/image458.wmf"/><Relationship Id="rId2102" Type="http://schemas.openxmlformats.org/officeDocument/2006/relationships/oleObject" Target="embeddings/oleObject1346.bin"/><Relationship Id="rId158" Type="http://schemas.openxmlformats.org/officeDocument/2006/relationships/oleObject" Target="embeddings/oleObject91.bin"/><Relationship Id="rId726" Type="http://schemas.openxmlformats.org/officeDocument/2006/relationships/oleObject" Target="embeddings/oleObject444.bin"/><Relationship Id="rId933" Type="http://schemas.openxmlformats.org/officeDocument/2006/relationships/oleObject" Target="embeddings/oleObject582.bin"/><Relationship Id="rId1009" Type="http://schemas.openxmlformats.org/officeDocument/2006/relationships/oleObject" Target="embeddings/oleObject631.bin"/><Relationship Id="rId1563" Type="http://schemas.openxmlformats.org/officeDocument/2006/relationships/oleObject" Target="embeddings/oleObject1005.bin"/><Relationship Id="rId1770" Type="http://schemas.openxmlformats.org/officeDocument/2006/relationships/oleObject" Target="embeddings/oleObject1123.bin"/><Relationship Id="rId1868" Type="http://schemas.openxmlformats.org/officeDocument/2006/relationships/image" Target="media/image651.wmf"/><Relationship Id="rId2186" Type="http://schemas.openxmlformats.org/officeDocument/2006/relationships/oleObject" Target="embeddings/oleObject1400.bin"/><Relationship Id="rId62" Type="http://schemas.openxmlformats.org/officeDocument/2006/relationships/oleObject" Target="embeddings/oleObject27.bin"/><Relationship Id="rId365" Type="http://schemas.openxmlformats.org/officeDocument/2006/relationships/image" Target="media/image145.wmf"/><Relationship Id="rId572" Type="http://schemas.openxmlformats.org/officeDocument/2006/relationships/oleObject" Target="embeddings/oleObject340.bin"/><Relationship Id="rId1216" Type="http://schemas.openxmlformats.org/officeDocument/2006/relationships/oleObject" Target="embeddings/oleObject787.bin"/><Relationship Id="rId1423" Type="http://schemas.openxmlformats.org/officeDocument/2006/relationships/oleObject" Target="embeddings/oleObject926.bin"/><Relationship Id="rId1630" Type="http://schemas.openxmlformats.org/officeDocument/2006/relationships/oleObject" Target="embeddings/oleObject1040.bin"/><Relationship Id="rId2046" Type="http://schemas.openxmlformats.org/officeDocument/2006/relationships/oleObject" Target="embeddings/oleObject1306.bin"/><Relationship Id="rId2253" Type="http://schemas.openxmlformats.org/officeDocument/2006/relationships/oleObject" Target="embeddings/oleObject1442.bin"/><Relationship Id="rId225" Type="http://schemas.openxmlformats.org/officeDocument/2006/relationships/image" Target="media/image88.wmf"/><Relationship Id="rId432" Type="http://schemas.openxmlformats.org/officeDocument/2006/relationships/image" Target="media/image174.wmf"/><Relationship Id="rId877" Type="http://schemas.openxmlformats.org/officeDocument/2006/relationships/oleObject" Target="embeddings/oleObject544.bin"/><Relationship Id="rId1062" Type="http://schemas.openxmlformats.org/officeDocument/2006/relationships/image" Target="media/image385.wmf"/><Relationship Id="rId1728" Type="http://schemas.openxmlformats.org/officeDocument/2006/relationships/image" Target="media/image627.wmf"/><Relationship Id="rId1935" Type="http://schemas.openxmlformats.org/officeDocument/2006/relationships/image" Target="media/image675.wmf"/><Relationship Id="rId2113" Type="http://schemas.openxmlformats.org/officeDocument/2006/relationships/image" Target="media/image752.wmf"/><Relationship Id="rId737" Type="http://schemas.openxmlformats.org/officeDocument/2006/relationships/image" Target="media/image278.wmf"/><Relationship Id="rId944" Type="http://schemas.openxmlformats.org/officeDocument/2006/relationships/image" Target="media/image348.wmf"/><Relationship Id="rId1367" Type="http://schemas.openxmlformats.org/officeDocument/2006/relationships/image" Target="media/image463.wmf"/><Relationship Id="rId1574" Type="http://schemas.openxmlformats.org/officeDocument/2006/relationships/image" Target="media/image556.wmf"/><Relationship Id="rId1781" Type="http://schemas.openxmlformats.org/officeDocument/2006/relationships/oleObject" Target="embeddings/oleObject1130.bin"/><Relationship Id="rId2197" Type="http://schemas.openxmlformats.org/officeDocument/2006/relationships/oleObject" Target="embeddings/oleObject1407.bin"/><Relationship Id="rId73" Type="http://schemas.openxmlformats.org/officeDocument/2006/relationships/image" Target="media/image33.wmf"/><Relationship Id="rId169" Type="http://schemas.openxmlformats.org/officeDocument/2006/relationships/image" Target="media/image65.wmf"/><Relationship Id="rId376" Type="http://schemas.openxmlformats.org/officeDocument/2006/relationships/image" Target="media/image149.wmf"/><Relationship Id="rId583" Type="http://schemas.openxmlformats.org/officeDocument/2006/relationships/oleObject" Target="embeddings/oleObject349.bin"/><Relationship Id="rId790" Type="http://schemas.openxmlformats.org/officeDocument/2006/relationships/oleObject" Target="embeddings/oleObject488.bin"/><Relationship Id="rId804" Type="http://schemas.openxmlformats.org/officeDocument/2006/relationships/image" Target="media/image301.wmf"/><Relationship Id="rId1227" Type="http://schemas.openxmlformats.org/officeDocument/2006/relationships/oleObject" Target="embeddings/oleObject798.bin"/><Relationship Id="rId1434" Type="http://schemas.openxmlformats.org/officeDocument/2006/relationships/oleObject" Target="embeddings/oleObject932.bin"/><Relationship Id="rId1641" Type="http://schemas.openxmlformats.org/officeDocument/2006/relationships/image" Target="media/image586.wmf"/><Relationship Id="rId1879" Type="http://schemas.openxmlformats.org/officeDocument/2006/relationships/oleObject" Target="embeddings/oleObject1216.bin"/><Relationship Id="rId2057" Type="http://schemas.openxmlformats.org/officeDocument/2006/relationships/oleObject" Target="embeddings/oleObject1313.bin"/><Relationship Id="rId2264" Type="http://schemas.openxmlformats.org/officeDocument/2006/relationships/oleObject" Target="embeddings/oleObject1450.bin"/><Relationship Id="rId4" Type="http://schemas.openxmlformats.org/officeDocument/2006/relationships/styles" Target="styles.xml"/><Relationship Id="rId236" Type="http://schemas.openxmlformats.org/officeDocument/2006/relationships/oleObject" Target="embeddings/oleObject135.bin"/><Relationship Id="rId443" Type="http://schemas.openxmlformats.org/officeDocument/2006/relationships/oleObject" Target="embeddings/oleObject256.bin"/><Relationship Id="rId650" Type="http://schemas.openxmlformats.org/officeDocument/2006/relationships/oleObject" Target="embeddings/oleObject392.bin"/><Relationship Id="rId888" Type="http://schemas.openxmlformats.org/officeDocument/2006/relationships/oleObject" Target="embeddings/oleObject552.bin"/><Relationship Id="rId1073" Type="http://schemas.openxmlformats.org/officeDocument/2006/relationships/oleObject" Target="embeddings/oleObject676.bin"/><Relationship Id="rId1280" Type="http://schemas.openxmlformats.org/officeDocument/2006/relationships/oleObject" Target="embeddings/oleObject845.bin"/><Relationship Id="rId1501" Type="http://schemas.openxmlformats.org/officeDocument/2006/relationships/oleObject" Target="embeddings/oleObject970.bin"/><Relationship Id="rId1739" Type="http://schemas.openxmlformats.org/officeDocument/2006/relationships/image" Target="media/image632.wmf"/><Relationship Id="rId1946" Type="http://schemas.openxmlformats.org/officeDocument/2006/relationships/oleObject" Target="embeddings/oleObject1253.bin"/><Relationship Id="rId2124" Type="http://schemas.openxmlformats.org/officeDocument/2006/relationships/oleObject" Target="embeddings/oleObject1361.bin"/><Relationship Id="rId303" Type="http://schemas.openxmlformats.org/officeDocument/2006/relationships/oleObject" Target="embeddings/oleObject177.bin"/><Relationship Id="rId748" Type="http://schemas.openxmlformats.org/officeDocument/2006/relationships/oleObject" Target="embeddings/oleObject457.bin"/><Relationship Id="rId955" Type="http://schemas.openxmlformats.org/officeDocument/2006/relationships/oleObject" Target="embeddings/oleObject595.bin"/><Relationship Id="rId1140" Type="http://schemas.openxmlformats.org/officeDocument/2006/relationships/oleObject" Target="embeddings/oleObject732.bin"/><Relationship Id="rId1378" Type="http://schemas.openxmlformats.org/officeDocument/2006/relationships/oleObject" Target="embeddings/oleObject902.bin"/><Relationship Id="rId1585" Type="http://schemas.openxmlformats.org/officeDocument/2006/relationships/oleObject" Target="embeddings/oleObject1016.bin"/><Relationship Id="rId1792" Type="http://schemas.openxmlformats.org/officeDocument/2006/relationships/oleObject" Target="embeddings/oleObject1141.bin"/><Relationship Id="rId1806" Type="http://schemas.openxmlformats.org/officeDocument/2006/relationships/oleObject" Target="embeddings/oleObject1154.bin"/><Relationship Id="rId84" Type="http://schemas.openxmlformats.org/officeDocument/2006/relationships/oleObject" Target="embeddings/oleObject38.bin"/><Relationship Id="rId387" Type="http://schemas.openxmlformats.org/officeDocument/2006/relationships/oleObject" Target="embeddings/oleObject225.bin"/><Relationship Id="rId510" Type="http://schemas.openxmlformats.org/officeDocument/2006/relationships/oleObject" Target="embeddings/oleObject294.bin"/><Relationship Id="rId594" Type="http://schemas.openxmlformats.org/officeDocument/2006/relationships/image" Target="media/image229.wmf"/><Relationship Id="rId608" Type="http://schemas.openxmlformats.org/officeDocument/2006/relationships/image" Target="media/image236.wmf"/><Relationship Id="rId815" Type="http://schemas.openxmlformats.org/officeDocument/2006/relationships/image" Target="media/image305.wmf"/><Relationship Id="rId1238" Type="http://schemas.openxmlformats.org/officeDocument/2006/relationships/oleObject" Target="embeddings/oleObject807.bin"/><Relationship Id="rId1445" Type="http://schemas.openxmlformats.org/officeDocument/2006/relationships/image" Target="media/image500.wmf"/><Relationship Id="rId1652" Type="http://schemas.openxmlformats.org/officeDocument/2006/relationships/oleObject" Target="embeddings/oleObject1054.bin"/><Relationship Id="rId2068" Type="http://schemas.openxmlformats.org/officeDocument/2006/relationships/oleObject" Target="embeddings/oleObject1324.bin"/><Relationship Id="rId247" Type="http://schemas.openxmlformats.org/officeDocument/2006/relationships/image" Target="media/image99.wmf"/><Relationship Id="rId899" Type="http://schemas.openxmlformats.org/officeDocument/2006/relationships/image" Target="media/image332.wmf"/><Relationship Id="rId1000" Type="http://schemas.openxmlformats.org/officeDocument/2006/relationships/oleObject" Target="embeddings/oleObject625.bin"/><Relationship Id="rId1084" Type="http://schemas.openxmlformats.org/officeDocument/2006/relationships/oleObject" Target="embeddings/oleObject687.bin"/><Relationship Id="rId1305" Type="http://schemas.openxmlformats.org/officeDocument/2006/relationships/oleObject" Target="embeddings/oleObject862.bin"/><Relationship Id="rId1957" Type="http://schemas.openxmlformats.org/officeDocument/2006/relationships/image" Target="media/image691.wmf"/><Relationship Id="rId107" Type="http://schemas.openxmlformats.org/officeDocument/2006/relationships/oleObject" Target="embeddings/oleObject50.bin"/><Relationship Id="rId454" Type="http://schemas.openxmlformats.org/officeDocument/2006/relationships/image" Target="media/image185.wmf"/><Relationship Id="rId661" Type="http://schemas.openxmlformats.org/officeDocument/2006/relationships/oleObject" Target="embeddings/oleObject400.bin"/><Relationship Id="rId759" Type="http://schemas.openxmlformats.org/officeDocument/2006/relationships/oleObject" Target="embeddings/oleObject465.bin"/><Relationship Id="rId966" Type="http://schemas.openxmlformats.org/officeDocument/2006/relationships/oleObject" Target="embeddings/oleObject601.bin"/><Relationship Id="rId1291" Type="http://schemas.openxmlformats.org/officeDocument/2006/relationships/oleObject" Target="embeddings/oleObject855.bin"/><Relationship Id="rId1389" Type="http://schemas.openxmlformats.org/officeDocument/2006/relationships/image" Target="media/image474.wmf"/><Relationship Id="rId1512" Type="http://schemas.openxmlformats.org/officeDocument/2006/relationships/image" Target="media/image527.wmf"/><Relationship Id="rId1596" Type="http://schemas.openxmlformats.org/officeDocument/2006/relationships/image" Target="media/image566.wmf"/><Relationship Id="rId1817" Type="http://schemas.openxmlformats.org/officeDocument/2006/relationships/oleObject" Target="embeddings/oleObject1164.bin"/><Relationship Id="rId2135" Type="http://schemas.openxmlformats.org/officeDocument/2006/relationships/image" Target="media/image758.wmf"/><Relationship Id="rId11" Type="http://schemas.openxmlformats.org/officeDocument/2006/relationships/image" Target="media/image2.png"/><Relationship Id="rId314" Type="http://schemas.openxmlformats.org/officeDocument/2006/relationships/oleObject" Target="embeddings/oleObject183.bin"/><Relationship Id="rId398" Type="http://schemas.openxmlformats.org/officeDocument/2006/relationships/image" Target="media/image160.wmf"/><Relationship Id="rId521" Type="http://schemas.openxmlformats.org/officeDocument/2006/relationships/oleObject" Target="embeddings/oleObject300.bin"/><Relationship Id="rId619" Type="http://schemas.openxmlformats.org/officeDocument/2006/relationships/image" Target="media/image240.wmf"/><Relationship Id="rId1151" Type="http://schemas.openxmlformats.org/officeDocument/2006/relationships/oleObject" Target="embeddings/oleObject738.bin"/><Relationship Id="rId1249" Type="http://schemas.openxmlformats.org/officeDocument/2006/relationships/oleObject" Target="embeddings/oleObject817.bin"/><Relationship Id="rId2079" Type="http://schemas.openxmlformats.org/officeDocument/2006/relationships/oleObject" Target="embeddings/oleObject1332.bin"/><Relationship Id="rId2202" Type="http://schemas.openxmlformats.org/officeDocument/2006/relationships/oleObject" Target="embeddings/oleObject1410.bin"/><Relationship Id="rId95" Type="http://schemas.openxmlformats.org/officeDocument/2006/relationships/image" Target="media/image44.wmf"/><Relationship Id="rId160" Type="http://schemas.openxmlformats.org/officeDocument/2006/relationships/oleObject" Target="embeddings/oleObject92.bin"/><Relationship Id="rId826" Type="http://schemas.openxmlformats.org/officeDocument/2006/relationships/oleObject" Target="embeddings/oleObject509.bin"/><Relationship Id="rId1011" Type="http://schemas.openxmlformats.org/officeDocument/2006/relationships/oleObject" Target="embeddings/oleObject633.bin"/><Relationship Id="rId1109" Type="http://schemas.openxmlformats.org/officeDocument/2006/relationships/oleObject" Target="embeddings/oleObject710.bin"/><Relationship Id="rId1456" Type="http://schemas.openxmlformats.org/officeDocument/2006/relationships/oleObject" Target="embeddings/oleObject943.bin"/><Relationship Id="rId1663" Type="http://schemas.openxmlformats.org/officeDocument/2006/relationships/image" Target="media/image596.wmf"/><Relationship Id="rId1870" Type="http://schemas.openxmlformats.org/officeDocument/2006/relationships/image" Target="media/image652.wmf"/><Relationship Id="rId1968" Type="http://schemas.openxmlformats.org/officeDocument/2006/relationships/oleObject" Target="embeddings/oleObject1264.bin"/><Relationship Id="rId258" Type="http://schemas.openxmlformats.org/officeDocument/2006/relationships/oleObject" Target="embeddings/oleObject150.bin"/><Relationship Id="rId465" Type="http://schemas.openxmlformats.org/officeDocument/2006/relationships/image" Target="media/image190.wmf"/><Relationship Id="rId672" Type="http://schemas.openxmlformats.org/officeDocument/2006/relationships/image" Target="media/image257.wmf"/><Relationship Id="rId1095" Type="http://schemas.openxmlformats.org/officeDocument/2006/relationships/oleObject" Target="embeddings/oleObject696.bin"/><Relationship Id="rId1316" Type="http://schemas.openxmlformats.org/officeDocument/2006/relationships/oleObject" Target="embeddings/oleObject869.bin"/><Relationship Id="rId1523" Type="http://schemas.openxmlformats.org/officeDocument/2006/relationships/oleObject" Target="embeddings/oleObject983.bin"/><Relationship Id="rId1730" Type="http://schemas.openxmlformats.org/officeDocument/2006/relationships/image" Target="media/image628.wmf"/><Relationship Id="rId2146" Type="http://schemas.openxmlformats.org/officeDocument/2006/relationships/oleObject" Target="embeddings/oleObject1376.bin"/><Relationship Id="rId22" Type="http://schemas.openxmlformats.org/officeDocument/2006/relationships/image" Target="media/image8.wmf"/><Relationship Id="rId118" Type="http://schemas.openxmlformats.org/officeDocument/2006/relationships/image" Target="media/image50.wmf"/><Relationship Id="rId325" Type="http://schemas.openxmlformats.org/officeDocument/2006/relationships/image" Target="media/image129.wmf"/><Relationship Id="rId532" Type="http://schemas.openxmlformats.org/officeDocument/2006/relationships/image" Target="media/image216.wmf"/><Relationship Id="rId977" Type="http://schemas.openxmlformats.org/officeDocument/2006/relationships/image" Target="media/image361.wmf"/><Relationship Id="rId1162" Type="http://schemas.openxmlformats.org/officeDocument/2006/relationships/oleObject" Target="embeddings/oleObject746.bin"/><Relationship Id="rId1828" Type="http://schemas.openxmlformats.org/officeDocument/2006/relationships/oleObject" Target="embeddings/oleObject1174.bin"/><Relationship Id="rId2006" Type="http://schemas.openxmlformats.org/officeDocument/2006/relationships/image" Target="media/image713.wmf"/><Relationship Id="rId2213" Type="http://schemas.openxmlformats.org/officeDocument/2006/relationships/oleObject" Target="embeddings/oleObject1418.bin"/><Relationship Id="rId171" Type="http://schemas.openxmlformats.org/officeDocument/2006/relationships/oleObject" Target="embeddings/oleObject98.bin"/><Relationship Id="rId837" Type="http://schemas.openxmlformats.org/officeDocument/2006/relationships/oleObject" Target="embeddings/oleObject515.bin"/><Relationship Id="rId1022" Type="http://schemas.openxmlformats.org/officeDocument/2006/relationships/oleObject" Target="embeddings/oleObject640.bin"/><Relationship Id="rId1467" Type="http://schemas.openxmlformats.org/officeDocument/2006/relationships/image" Target="media/image510.wmf"/><Relationship Id="rId1674" Type="http://schemas.openxmlformats.org/officeDocument/2006/relationships/image" Target="media/image601.wmf"/><Relationship Id="rId1881" Type="http://schemas.openxmlformats.org/officeDocument/2006/relationships/image" Target="media/image656.wmf"/><Relationship Id="rId269" Type="http://schemas.openxmlformats.org/officeDocument/2006/relationships/image" Target="media/image103.wmf"/><Relationship Id="rId476" Type="http://schemas.openxmlformats.org/officeDocument/2006/relationships/oleObject" Target="embeddings/oleObject273.bin"/><Relationship Id="rId683" Type="http://schemas.openxmlformats.org/officeDocument/2006/relationships/oleObject" Target="embeddings/oleObject414.bin"/><Relationship Id="rId890" Type="http://schemas.openxmlformats.org/officeDocument/2006/relationships/oleObject" Target="embeddings/oleObject554.bin"/><Relationship Id="rId904" Type="http://schemas.openxmlformats.org/officeDocument/2006/relationships/oleObject" Target="embeddings/oleObject562.bin"/><Relationship Id="rId1327" Type="http://schemas.openxmlformats.org/officeDocument/2006/relationships/image" Target="media/image445.wmf"/><Relationship Id="rId1534" Type="http://schemas.openxmlformats.org/officeDocument/2006/relationships/image" Target="media/image537.wmf"/><Relationship Id="rId1741" Type="http://schemas.openxmlformats.org/officeDocument/2006/relationships/oleObject" Target="embeddings/oleObject1101.bin"/><Relationship Id="rId1979" Type="http://schemas.openxmlformats.org/officeDocument/2006/relationships/oleObject" Target="embeddings/oleObject1271.bin"/><Relationship Id="rId2157" Type="http://schemas.openxmlformats.org/officeDocument/2006/relationships/oleObject" Target="embeddings/oleObject1384.bin"/><Relationship Id="rId33" Type="http://schemas.openxmlformats.org/officeDocument/2006/relationships/oleObject" Target="embeddings/oleObject12.bin"/><Relationship Id="rId129" Type="http://schemas.openxmlformats.org/officeDocument/2006/relationships/oleObject" Target="embeddings/oleObject68.bin"/><Relationship Id="rId336" Type="http://schemas.openxmlformats.org/officeDocument/2006/relationships/image" Target="media/image133.wmf"/><Relationship Id="rId543" Type="http://schemas.openxmlformats.org/officeDocument/2006/relationships/oleObject" Target="embeddings/oleObject316.bin"/><Relationship Id="rId988" Type="http://schemas.openxmlformats.org/officeDocument/2006/relationships/oleObject" Target="embeddings/oleObject617.bin"/><Relationship Id="rId1173" Type="http://schemas.openxmlformats.org/officeDocument/2006/relationships/image" Target="media/image413.wmf"/><Relationship Id="rId1380" Type="http://schemas.openxmlformats.org/officeDocument/2006/relationships/oleObject" Target="embeddings/oleObject903.bin"/><Relationship Id="rId1601" Type="http://schemas.openxmlformats.org/officeDocument/2006/relationships/oleObject" Target="embeddings/oleObject1025.bin"/><Relationship Id="rId1839" Type="http://schemas.openxmlformats.org/officeDocument/2006/relationships/oleObject" Target="embeddings/oleObject1185.bin"/><Relationship Id="rId2017" Type="http://schemas.openxmlformats.org/officeDocument/2006/relationships/oleObject" Target="embeddings/oleObject1291.bin"/><Relationship Id="rId2224" Type="http://schemas.openxmlformats.org/officeDocument/2006/relationships/oleObject" Target="embeddings/oleObject1425.bin"/><Relationship Id="rId182" Type="http://schemas.openxmlformats.org/officeDocument/2006/relationships/oleObject" Target="embeddings/oleObject104.bin"/><Relationship Id="rId403" Type="http://schemas.openxmlformats.org/officeDocument/2006/relationships/oleObject" Target="embeddings/oleObject233.bin"/><Relationship Id="rId750" Type="http://schemas.openxmlformats.org/officeDocument/2006/relationships/oleObject" Target="embeddings/oleObject458.bin"/><Relationship Id="rId848" Type="http://schemas.openxmlformats.org/officeDocument/2006/relationships/oleObject" Target="embeddings/oleObject523.bin"/><Relationship Id="rId1033" Type="http://schemas.openxmlformats.org/officeDocument/2006/relationships/image" Target="media/image379.wmf"/><Relationship Id="rId1478" Type="http://schemas.openxmlformats.org/officeDocument/2006/relationships/oleObject" Target="embeddings/oleObject956.bin"/><Relationship Id="rId1685" Type="http://schemas.openxmlformats.org/officeDocument/2006/relationships/oleObject" Target="embeddings/oleObject1071.bin"/><Relationship Id="rId1892" Type="http://schemas.openxmlformats.org/officeDocument/2006/relationships/oleObject" Target="embeddings/oleObject1227.bin"/><Relationship Id="rId1906" Type="http://schemas.openxmlformats.org/officeDocument/2006/relationships/oleObject" Target="embeddings/oleObject1237.bin"/><Relationship Id="rId487" Type="http://schemas.openxmlformats.org/officeDocument/2006/relationships/oleObject" Target="embeddings/oleObject279.bin"/><Relationship Id="rId610" Type="http://schemas.openxmlformats.org/officeDocument/2006/relationships/oleObject" Target="embeddings/oleObject366.bin"/><Relationship Id="rId694" Type="http://schemas.openxmlformats.org/officeDocument/2006/relationships/oleObject" Target="embeddings/oleObject421.bin"/><Relationship Id="rId708" Type="http://schemas.openxmlformats.org/officeDocument/2006/relationships/oleObject" Target="embeddings/oleObject431.bin"/><Relationship Id="rId915" Type="http://schemas.openxmlformats.org/officeDocument/2006/relationships/oleObject" Target="embeddings/oleObject570.bin"/><Relationship Id="rId1240" Type="http://schemas.openxmlformats.org/officeDocument/2006/relationships/oleObject" Target="embeddings/oleObject809.bin"/><Relationship Id="rId1338" Type="http://schemas.openxmlformats.org/officeDocument/2006/relationships/oleObject" Target="embeddings/oleObject880.bin"/><Relationship Id="rId1545" Type="http://schemas.openxmlformats.org/officeDocument/2006/relationships/image" Target="media/image542.wmf"/><Relationship Id="rId2070" Type="http://schemas.openxmlformats.org/officeDocument/2006/relationships/oleObject" Target="embeddings/oleObject1326.bin"/><Relationship Id="rId2168" Type="http://schemas.openxmlformats.org/officeDocument/2006/relationships/oleObject" Target="embeddings/oleObject1392.bin"/><Relationship Id="rId347" Type="http://schemas.openxmlformats.org/officeDocument/2006/relationships/oleObject" Target="embeddings/oleObject201.bin"/><Relationship Id="rId999" Type="http://schemas.openxmlformats.org/officeDocument/2006/relationships/image" Target="media/image367.wmf"/><Relationship Id="rId1100" Type="http://schemas.openxmlformats.org/officeDocument/2006/relationships/oleObject" Target="embeddings/oleObject701.bin"/><Relationship Id="rId1184" Type="http://schemas.openxmlformats.org/officeDocument/2006/relationships/image" Target="media/image416.wmf"/><Relationship Id="rId1405" Type="http://schemas.openxmlformats.org/officeDocument/2006/relationships/oleObject" Target="embeddings/oleObject917.bin"/><Relationship Id="rId1752" Type="http://schemas.openxmlformats.org/officeDocument/2006/relationships/oleObject" Target="embeddings/oleObject1108.bin"/><Relationship Id="rId2028" Type="http://schemas.openxmlformats.org/officeDocument/2006/relationships/image" Target="media/image724.wmf"/><Relationship Id="rId44" Type="http://schemas.openxmlformats.org/officeDocument/2006/relationships/oleObject" Target="embeddings/oleObject18.bin"/><Relationship Id="rId554" Type="http://schemas.openxmlformats.org/officeDocument/2006/relationships/image" Target="media/image221.wmf"/><Relationship Id="rId761" Type="http://schemas.openxmlformats.org/officeDocument/2006/relationships/oleObject" Target="embeddings/oleObject466.bin"/><Relationship Id="rId859" Type="http://schemas.openxmlformats.org/officeDocument/2006/relationships/oleObject" Target="embeddings/oleObject529.bin"/><Relationship Id="rId1391" Type="http://schemas.openxmlformats.org/officeDocument/2006/relationships/oleObject" Target="embeddings/oleObject909.bin"/><Relationship Id="rId1489" Type="http://schemas.openxmlformats.org/officeDocument/2006/relationships/oleObject" Target="embeddings/oleObject963.bin"/><Relationship Id="rId1612" Type="http://schemas.openxmlformats.org/officeDocument/2006/relationships/image" Target="media/image574.wmf"/><Relationship Id="rId1696" Type="http://schemas.openxmlformats.org/officeDocument/2006/relationships/oleObject" Target="embeddings/oleObject1077.bin"/><Relationship Id="rId1917" Type="http://schemas.openxmlformats.org/officeDocument/2006/relationships/image" Target="media/image667.wmf"/><Relationship Id="rId2235" Type="http://schemas.openxmlformats.org/officeDocument/2006/relationships/image" Target="media/image797.wmf"/><Relationship Id="rId193" Type="http://schemas.openxmlformats.org/officeDocument/2006/relationships/oleObject" Target="embeddings/oleObject110.bin"/><Relationship Id="rId207" Type="http://schemas.openxmlformats.org/officeDocument/2006/relationships/oleObject" Target="embeddings/oleObject117.bin"/><Relationship Id="rId414" Type="http://schemas.openxmlformats.org/officeDocument/2006/relationships/image" Target="media/image167.wmf"/><Relationship Id="rId498" Type="http://schemas.openxmlformats.org/officeDocument/2006/relationships/image" Target="media/image203.png"/><Relationship Id="rId621" Type="http://schemas.openxmlformats.org/officeDocument/2006/relationships/image" Target="media/image241.wmf"/><Relationship Id="rId1044" Type="http://schemas.openxmlformats.org/officeDocument/2006/relationships/oleObject" Target="embeddings/oleObject656.bin"/><Relationship Id="rId1251" Type="http://schemas.openxmlformats.org/officeDocument/2006/relationships/oleObject" Target="embeddings/oleObject819.bin"/><Relationship Id="rId1349" Type="http://schemas.openxmlformats.org/officeDocument/2006/relationships/image" Target="media/image456.wmf"/><Relationship Id="rId2081" Type="http://schemas.openxmlformats.org/officeDocument/2006/relationships/oleObject" Target="embeddings/oleObject1333.bin"/><Relationship Id="rId2179" Type="http://schemas.openxmlformats.org/officeDocument/2006/relationships/image" Target="media/image777.wmf"/><Relationship Id="rId260" Type="http://schemas.openxmlformats.org/officeDocument/2006/relationships/oleObject" Target="embeddings/oleObject152.bin"/><Relationship Id="rId719" Type="http://schemas.openxmlformats.org/officeDocument/2006/relationships/image" Target="media/image273.wmf"/><Relationship Id="rId926" Type="http://schemas.openxmlformats.org/officeDocument/2006/relationships/oleObject" Target="embeddings/oleObject577.bin"/><Relationship Id="rId1111" Type="http://schemas.openxmlformats.org/officeDocument/2006/relationships/oleObject" Target="embeddings/oleObject712.bin"/><Relationship Id="rId1556" Type="http://schemas.openxmlformats.org/officeDocument/2006/relationships/image" Target="media/image547.wmf"/><Relationship Id="rId1763" Type="http://schemas.openxmlformats.org/officeDocument/2006/relationships/oleObject" Target="embeddings/oleObject1116.bin"/><Relationship Id="rId1970" Type="http://schemas.openxmlformats.org/officeDocument/2006/relationships/image" Target="media/image697.wmf"/><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image" Target="media/image143.wmf"/><Relationship Id="rId565" Type="http://schemas.openxmlformats.org/officeDocument/2006/relationships/oleObject" Target="embeddings/oleObject333.bin"/><Relationship Id="rId772" Type="http://schemas.openxmlformats.org/officeDocument/2006/relationships/oleObject" Target="embeddings/oleObject475.bin"/><Relationship Id="rId1195" Type="http://schemas.openxmlformats.org/officeDocument/2006/relationships/image" Target="media/image417.wmf"/><Relationship Id="rId1209" Type="http://schemas.openxmlformats.org/officeDocument/2006/relationships/oleObject" Target="embeddings/oleObject781.bin"/><Relationship Id="rId1416" Type="http://schemas.openxmlformats.org/officeDocument/2006/relationships/image" Target="media/image486.wmf"/><Relationship Id="rId1623" Type="http://schemas.openxmlformats.org/officeDocument/2006/relationships/oleObject" Target="embeddings/oleObject1036.bin"/><Relationship Id="rId1830" Type="http://schemas.openxmlformats.org/officeDocument/2006/relationships/oleObject" Target="embeddings/oleObject1176.bin"/><Relationship Id="rId2039" Type="http://schemas.openxmlformats.org/officeDocument/2006/relationships/image" Target="media/image729.wmf"/><Relationship Id="rId2246" Type="http://schemas.openxmlformats.org/officeDocument/2006/relationships/image" Target="media/image801.png"/><Relationship Id="rId218" Type="http://schemas.openxmlformats.org/officeDocument/2006/relationships/oleObject" Target="embeddings/oleObject125.bin"/><Relationship Id="rId425" Type="http://schemas.openxmlformats.org/officeDocument/2006/relationships/image" Target="media/image172.wmf"/><Relationship Id="rId632" Type="http://schemas.openxmlformats.org/officeDocument/2006/relationships/image" Target="media/image244.wmf"/><Relationship Id="rId1055" Type="http://schemas.openxmlformats.org/officeDocument/2006/relationships/oleObject" Target="embeddings/oleObject665.bin"/><Relationship Id="rId1262" Type="http://schemas.openxmlformats.org/officeDocument/2006/relationships/image" Target="media/image425.wmf"/><Relationship Id="rId1928" Type="http://schemas.openxmlformats.org/officeDocument/2006/relationships/image" Target="media/image672.wmf"/><Relationship Id="rId2092" Type="http://schemas.openxmlformats.org/officeDocument/2006/relationships/image" Target="media/image746.wmf"/><Relationship Id="rId2106" Type="http://schemas.openxmlformats.org/officeDocument/2006/relationships/image" Target="media/image749.wmf"/><Relationship Id="rId271" Type="http://schemas.openxmlformats.org/officeDocument/2006/relationships/oleObject" Target="embeddings/oleObject160.bin"/><Relationship Id="rId937" Type="http://schemas.openxmlformats.org/officeDocument/2006/relationships/image" Target="media/image345.wmf"/><Relationship Id="rId1122" Type="http://schemas.openxmlformats.org/officeDocument/2006/relationships/oleObject" Target="embeddings/oleObject722.bin"/><Relationship Id="rId1567" Type="http://schemas.openxmlformats.org/officeDocument/2006/relationships/oleObject" Target="embeddings/oleObject1007.bin"/><Relationship Id="rId1774" Type="http://schemas.openxmlformats.org/officeDocument/2006/relationships/image" Target="media/image640.wmf"/><Relationship Id="rId1981" Type="http://schemas.openxmlformats.org/officeDocument/2006/relationships/image" Target="media/image702.wmf"/><Relationship Id="rId66" Type="http://schemas.openxmlformats.org/officeDocument/2006/relationships/oleObject" Target="embeddings/oleObject29.bin"/><Relationship Id="rId131" Type="http://schemas.openxmlformats.org/officeDocument/2006/relationships/oleObject" Target="embeddings/oleObject69.bin"/><Relationship Id="rId369" Type="http://schemas.openxmlformats.org/officeDocument/2006/relationships/oleObject" Target="embeddings/oleObject215.bin"/><Relationship Id="rId576" Type="http://schemas.openxmlformats.org/officeDocument/2006/relationships/oleObject" Target="embeddings/oleObject344.bin"/><Relationship Id="rId783" Type="http://schemas.openxmlformats.org/officeDocument/2006/relationships/oleObject" Target="embeddings/oleObject483.bin"/><Relationship Id="rId990" Type="http://schemas.openxmlformats.org/officeDocument/2006/relationships/image" Target="media/image364.wmf"/><Relationship Id="rId1427" Type="http://schemas.openxmlformats.org/officeDocument/2006/relationships/oleObject" Target="embeddings/oleObject928.bin"/><Relationship Id="rId1634" Type="http://schemas.openxmlformats.org/officeDocument/2006/relationships/oleObject" Target="embeddings/oleObject1043.bin"/><Relationship Id="rId1841" Type="http://schemas.openxmlformats.org/officeDocument/2006/relationships/oleObject" Target="embeddings/oleObject1187.bin"/><Relationship Id="rId2257" Type="http://schemas.openxmlformats.org/officeDocument/2006/relationships/oleObject" Target="embeddings/oleObject1444.bin"/><Relationship Id="rId229" Type="http://schemas.openxmlformats.org/officeDocument/2006/relationships/image" Target="media/image90.wmf"/><Relationship Id="rId436" Type="http://schemas.openxmlformats.org/officeDocument/2006/relationships/image" Target="media/image176.wmf"/><Relationship Id="rId643" Type="http://schemas.openxmlformats.org/officeDocument/2006/relationships/image" Target="media/image247.wmf"/><Relationship Id="rId1066" Type="http://schemas.openxmlformats.org/officeDocument/2006/relationships/oleObject" Target="embeddings/oleObject672.bin"/><Relationship Id="rId1273" Type="http://schemas.openxmlformats.org/officeDocument/2006/relationships/oleObject" Target="embeddings/oleObject839.bin"/><Relationship Id="rId1480" Type="http://schemas.openxmlformats.org/officeDocument/2006/relationships/oleObject" Target="embeddings/oleObject957.bin"/><Relationship Id="rId1939" Type="http://schemas.openxmlformats.org/officeDocument/2006/relationships/image" Target="media/image679.wmf"/><Relationship Id="rId2117" Type="http://schemas.openxmlformats.org/officeDocument/2006/relationships/oleObject" Target="embeddings/oleObject1356.bin"/><Relationship Id="rId850" Type="http://schemas.openxmlformats.org/officeDocument/2006/relationships/oleObject" Target="embeddings/oleObject524.bin"/><Relationship Id="rId948" Type="http://schemas.openxmlformats.org/officeDocument/2006/relationships/oleObject" Target="embeddings/oleObject591.bin"/><Relationship Id="rId1133" Type="http://schemas.openxmlformats.org/officeDocument/2006/relationships/image" Target="media/image397.wmf"/><Relationship Id="rId1578" Type="http://schemas.openxmlformats.org/officeDocument/2006/relationships/image" Target="media/image558.wmf"/><Relationship Id="rId1701" Type="http://schemas.openxmlformats.org/officeDocument/2006/relationships/oleObject" Target="embeddings/oleObject1080.bin"/><Relationship Id="rId1785" Type="http://schemas.openxmlformats.org/officeDocument/2006/relationships/oleObject" Target="embeddings/oleObject1134.bin"/><Relationship Id="rId1992" Type="http://schemas.openxmlformats.org/officeDocument/2006/relationships/oleObject" Target="embeddings/oleObject1277.bin"/><Relationship Id="rId77" Type="http://schemas.openxmlformats.org/officeDocument/2006/relationships/image" Target="media/image35.wmf"/><Relationship Id="rId282" Type="http://schemas.openxmlformats.org/officeDocument/2006/relationships/image" Target="media/image108.wmf"/><Relationship Id="rId503" Type="http://schemas.openxmlformats.org/officeDocument/2006/relationships/oleObject" Target="embeddings/oleObject289.bin"/><Relationship Id="rId587" Type="http://schemas.openxmlformats.org/officeDocument/2006/relationships/oleObject" Target="embeddings/oleObject353.bin"/><Relationship Id="rId710" Type="http://schemas.openxmlformats.org/officeDocument/2006/relationships/oleObject" Target="embeddings/oleObject433.bin"/><Relationship Id="rId808" Type="http://schemas.openxmlformats.org/officeDocument/2006/relationships/oleObject" Target="embeddings/oleObject499.bin"/><Relationship Id="rId1340" Type="http://schemas.openxmlformats.org/officeDocument/2006/relationships/oleObject" Target="embeddings/oleObject881.bin"/><Relationship Id="rId1438" Type="http://schemas.openxmlformats.org/officeDocument/2006/relationships/oleObject" Target="embeddings/oleObject934.bin"/><Relationship Id="rId1645" Type="http://schemas.openxmlformats.org/officeDocument/2006/relationships/image" Target="media/image588.wmf"/><Relationship Id="rId2170" Type="http://schemas.openxmlformats.org/officeDocument/2006/relationships/oleObject" Target="embeddings/oleObject1393.bin"/><Relationship Id="rId2268"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oleObject" Target="embeddings/oleObject258.bin"/><Relationship Id="rId794" Type="http://schemas.openxmlformats.org/officeDocument/2006/relationships/oleObject" Target="embeddings/oleObject490.bin"/><Relationship Id="rId1077" Type="http://schemas.openxmlformats.org/officeDocument/2006/relationships/oleObject" Target="embeddings/oleObject680.bin"/><Relationship Id="rId1200" Type="http://schemas.openxmlformats.org/officeDocument/2006/relationships/oleObject" Target="embeddings/oleObject773.bin"/><Relationship Id="rId1852" Type="http://schemas.openxmlformats.org/officeDocument/2006/relationships/oleObject" Target="embeddings/oleObject1196.bin"/><Relationship Id="rId2030" Type="http://schemas.openxmlformats.org/officeDocument/2006/relationships/image" Target="media/image725.wmf"/><Relationship Id="rId2128" Type="http://schemas.openxmlformats.org/officeDocument/2006/relationships/image" Target="media/image756.wmf"/><Relationship Id="rId654" Type="http://schemas.openxmlformats.org/officeDocument/2006/relationships/oleObject" Target="embeddings/oleObject396.bin"/><Relationship Id="rId861" Type="http://schemas.openxmlformats.org/officeDocument/2006/relationships/oleObject" Target="embeddings/oleObject531.bin"/><Relationship Id="rId959" Type="http://schemas.openxmlformats.org/officeDocument/2006/relationships/image" Target="media/image354.wmf"/><Relationship Id="rId1284" Type="http://schemas.openxmlformats.org/officeDocument/2006/relationships/oleObject" Target="embeddings/oleObject849.bin"/><Relationship Id="rId1491" Type="http://schemas.openxmlformats.org/officeDocument/2006/relationships/oleObject" Target="embeddings/oleObject964.bin"/><Relationship Id="rId1505" Type="http://schemas.openxmlformats.org/officeDocument/2006/relationships/image" Target="media/image525.wmf"/><Relationship Id="rId1589" Type="http://schemas.openxmlformats.org/officeDocument/2006/relationships/oleObject" Target="embeddings/oleObject1018.bin"/><Relationship Id="rId1712" Type="http://schemas.openxmlformats.org/officeDocument/2006/relationships/image" Target="media/image619.wmf"/><Relationship Id="rId293" Type="http://schemas.openxmlformats.org/officeDocument/2006/relationships/oleObject" Target="embeddings/oleObject172.bin"/><Relationship Id="rId307" Type="http://schemas.openxmlformats.org/officeDocument/2006/relationships/oleObject" Target="embeddings/oleObject179.bin"/><Relationship Id="rId514" Type="http://schemas.openxmlformats.org/officeDocument/2006/relationships/image" Target="media/image210.wmf"/><Relationship Id="rId721" Type="http://schemas.openxmlformats.org/officeDocument/2006/relationships/image" Target="media/image274.wmf"/><Relationship Id="rId1144" Type="http://schemas.openxmlformats.org/officeDocument/2006/relationships/oleObject" Target="embeddings/oleObject734.bin"/><Relationship Id="rId1351" Type="http://schemas.openxmlformats.org/officeDocument/2006/relationships/oleObject" Target="embeddings/oleObject887.bin"/><Relationship Id="rId1449" Type="http://schemas.openxmlformats.org/officeDocument/2006/relationships/image" Target="media/image502.wmf"/><Relationship Id="rId1796" Type="http://schemas.openxmlformats.org/officeDocument/2006/relationships/oleObject" Target="embeddings/oleObject1145.bin"/><Relationship Id="rId2181" Type="http://schemas.openxmlformats.org/officeDocument/2006/relationships/image" Target="media/image778.wmf"/><Relationship Id="rId88" Type="http://schemas.openxmlformats.org/officeDocument/2006/relationships/oleObject" Target="embeddings/oleObject40.bin"/><Relationship Id="rId153" Type="http://schemas.openxmlformats.org/officeDocument/2006/relationships/oleObject" Target="embeddings/oleObject88.bin"/><Relationship Id="rId360" Type="http://schemas.openxmlformats.org/officeDocument/2006/relationships/oleObject" Target="embeddings/oleObject209.bin"/><Relationship Id="rId598" Type="http://schemas.openxmlformats.org/officeDocument/2006/relationships/image" Target="media/image231.wmf"/><Relationship Id="rId819" Type="http://schemas.openxmlformats.org/officeDocument/2006/relationships/oleObject" Target="embeddings/oleObject505.bin"/><Relationship Id="rId1004" Type="http://schemas.openxmlformats.org/officeDocument/2006/relationships/oleObject" Target="embeddings/oleObject628.bin"/><Relationship Id="rId1211" Type="http://schemas.openxmlformats.org/officeDocument/2006/relationships/oleObject" Target="embeddings/oleObject783.bin"/><Relationship Id="rId1656" Type="http://schemas.openxmlformats.org/officeDocument/2006/relationships/oleObject" Target="embeddings/oleObject1056.bin"/><Relationship Id="rId1863" Type="http://schemas.openxmlformats.org/officeDocument/2006/relationships/oleObject" Target="embeddings/oleObject1207.bin"/><Relationship Id="rId2041" Type="http://schemas.openxmlformats.org/officeDocument/2006/relationships/image" Target="media/image730.wmf"/><Relationship Id="rId220" Type="http://schemas.openxmlformats.org/officeDocument/2006/relationships/oleObject" Target="embeddings/oleObject127.bin"/><Relationship Id="rId458" Type="http://schemas.openxmlformats.org/officeDocument/2006/relationships/image" Target="media/image187.wmf"/><Relationship Id="rId665" Type="http://schemas.openxmlformats.org/officeDocument/2006/relationships/oleObject" Target="embeddings/oleObject402.bin"/><Relationship Id="rId872" Type="http://schemas.openxmlformats.org/officeDocument/2006/relationships/oleObject" Target="embeddings/oleObject540.bin"/><Relationship Id="rId1088" Type="http://schemas.openxmlformats.org/officeDocument/2006/relationships/image" Target="media/image390.wmf"/><Relationship Id="rId1295" Type="http://schemas.openxmlformats.org/officeDocument/2006/relationships/oleObject" Target="embeddings/oleObject857.bin"/><Relationship Id="rId1309" Type="http://schemas.openxmlformats.org/officeDocument/2006/relationships/image" Target="media/image436.wmf"/><Relationship Id="rId1516" Type="http://schemas.openxmlformats.org/officeDocument/2006/relationships/image" Target="media/image529.wmf"/><Relationship Id="rId1723" Type="http://schemas.openxmlformats.org/officeDocument/2006/relationships/oleObject" Target="embeddings/oleObject1091.bin"/><Relationship Id="rId1930" Type="http://schemas.openxmlformats.org/officeDocument/2006/relationships/image" Target="media/image673.wmf"/><Relationship Id="rId2139" Type="http://schemas.openxmlformats.org/officeDocument/2006/relationships/oleObject" Target="embeddings/oleObject1372.bin"/><Relationship Id="rId15" Type="http://schemas.openxmlformats.org/officeDocument/2006/relationships/oleObject" Target="embeddings/oleObject3.bin"/><Relationship Id="rId318" Type="http://schemas.openxmlformats.org/officeDocument/2006/relationships/oleObject" Target="embeddings/oleObject185.bin"/><Relationship Id="rId525" Type="http://schemas.openxmlformats.org/officeDocument/2006/relationships/oleObject" Target="embeddings/oleObject302.bin"/><Relationship Id="rId732" Type="http://schemas.openxmlformats.org/officeDocument/2006/relationships/image" Target="media/image277.wmf"/><Relationship Id="rId1155" Type="http://schemas.openxmlformats.org/officeDocument/2006/relationships/image" Target="media/image407.wmf"/><Relationship Id="rId1362" Type="http://schemas.openxmlformats.org/officeDocument/2006/relationships/image" Target="media/image461.wmf"/><Relationship Id="rId2192" Type="http://schemas.openxmlformats.org/officeDocument/2006/relationships/image" Target="media/image780.wmf"/><Relationship Id="rId2206" Type="http://schemas.openxmlformats.org/officeDocument/2006/relationships/image" Target="media/image786.wmf"/><Relationship Id="rId99" Type="http://schemas.openxmlformats.org/officeDocument/2006/relationships/image" Target="media/image46.wmf"/><Relationship Id="rId164" Type="http://schemas.openxmlformats.org/officeDocument/2006/relationships/oleObject" Target="embeddings/oleObject94.bin"/><Relationship Id="rId371" Type="http://schemas.openxmlformats.org/officeDocument/2006/relationships/image" Target="media/image147.wmf"/><Relationship Id="rId1015" Type="http://schemas.openxmlformats.org/officeDocument/2006/relationships/oleObject" Target="embeddings/oleObject635.bin"/><Relationship Id="rId1222" Type="http://schemas.openxmlformats.org/officeDocument/2006/relationships/oleObject" Target="embeddings/oleObject793.bin"/><Relationship Id="rId1667" Type="http://schemas.openxmlformats.org/officeDocument/2006/relationships/image" Target="media/image598.wmf"/><Relationship Id="rId1874" Type="http://schemas.openxmlformats.org/officeDocument/2006/relationships/oleObject" Target="embeddings/oleObject1213.bin"/><Relationship Id="rId2052" Type="http://schemas.openxmlformats.org/officeDocument/2006/relationships/oleObject" Target="embeddings/oleObject1309.bin"/><Relationship Id="rId469" Type="http://schemas.openxmlformats.org/officeDocument/2006/relationships/image" Target="media/image192.wmf"/><Relationship Id="rId676" Type="http://schemas.openxmlformats.org/officeDocument/2006/relationships/image" Target="media/image259.wmf"/><Relationship Id="rId883" Type="http://schemas.openxmlformats.org/officeDocument/2006/relationships/oleObject" Target="embeddings/oleObject549.bin"/><Relationship Id="rId1099" Type="http://schemas.openxmlformats.org/officeDocument/2006/relationships/oleObject" Target="embeddings/oleObject700.bin"/><Relationship Id="rId1527" Type="http://schemas.openxmlformats.org/officeDocument/2006/relationships/oleObject" Target="embeddings/oleObject985.bin"/><Relationship Id="rId1734" Type="http://schemas.openxmlformats.org/officeDocument/2006/relationships/image" Target="media/image630.wmf"/><Relationship Id="rId1941" Type="http://schemas.openxmlformats.org/officeDocument/2006/relationships/image" Target="media/image681.wmf"/><Relationship Id="rId26" Type="http://schemas.openxmlformats.org/officeDocument/2006/relationships/oleObject" Target="embeddings/oleObject9.bin"/><Relationship Id="rId231" Type="http://schemas.openxmlformats.org/officeDocument/2006/relationships/image" Target="media/image91.wmf"/><Relationship Id="rId329" Type="http://schemas.openxmlformats.org/officeDocument/2006/relationships/oleObject" Target="embeddings/oleObject191.bin"/><Relationship Id="rId536" Type="http://schemas.openxmlformats.org/officeDocument/2006/relationships/oleObject" Target="embeddings/oleObject312.bin"/><Relationship Id="rId1166" Type="http://schemas.openxmlformats.org/officeDocument/2006/relationships/oleObject" Target="embeddings/oleObject748.bin"/><Relationship Id="rId1373" Type="http://schemas.openxmlformats.org/officeDocument/2006/relationships/image" Target="media/image466.wmf"/><Relationship Id="rId2217" Type="http://schemas.openxmlformats.org/officeDocument/2006/relationships/image" Target="media/image788.wmf"/><Relationship Id="rId175" Type="http://schemas.openxmlformats.org/officeDocument/2006/relationships/oleObject" Target="embeddings/oleObject100.bin"/><Relationship Id="rId743" Type="http://schemas.openxmlformats.org/officeDocument/2006/relationships/image" Target="media/image281.wmf"/><Relationship Id="rId950" Type="http://schemas.openxmlformats.org/officeDocument/2006/relationships/image" Target="media/image350.wmf"/><Relationship Id="rId1026" Type="http://schemas.openxmlformats.org/officeDocument/2006/relationships/oleObject" Target="embeddings/oleObject642.bin"/><Relationship Id="rId1580" Type="http://schemas.openxmlformats.org/officeDocument/2006/relationships/image" Target="media/image559.wmf"/><Relationship Id="rId1678" Type="http://schemas.openxmlformats.org/officeDocument/2006/relationships/image" Target="media/image603.wmf"/><Relationship Id="rId1801" Type="http://schemas.openxmlformats.org/officeDocument/2006/relationships/oleObject" Target="embeddings/oleObject1150.bin"/><Relationship Id="rId1885" Type="http://schemas.openxmlformats.org/officeDocument/2006/relationships/oleObject" Target="embeddings/oleObject1220.bin"/><Relationship Id="rId382" Type="http://schemas.openxmlformats.org/officeDocument/2006/relationships/image" Target="media/image152.wmf"/><Relationship Id="rId603" Type="http://schemas.openxmlformats.org/officeDocument/2006/relationships/oleObject" Target="embeddings/oleObject362.bin"/><Relationship Id="rId687" Type="http://schemas.openxmlformats.org/officeDocument/2006/relationships/image" Target="media/image262.wmf"/><Relationship Id="rId810" Type="http://schemas.openxmlformats.org/officeDocument/2006/relationships/oleObject" Target="embeddings/oleObject500.bin"/><Relationship Id="rId908" Type="http://schemas.openxmlformats.org/officeDocument/2006/relationships/image" Target="media/image336.wmf"/><Relationship Id="rId1233" Type="http://schemas.openxmlformats.org/officeDocument/2006/relationships/oleObject" Target="embeddings/oleObject802.bin"/><Relationship Id="rId1440" Type="http://schemas.openxmlformats.org/officeDocument/2006/relationships/oleObject" Target="embeddings/oleObject935.bin"/><Relationship Id="rId1538" Type="http://schemas.openxmlformats.org/officeDocument/2006/relationships/image" Target="media/image539.wmf"/><Relationship Id="rId2063" Type="http://schemas.openxmlformats.org/officeDocument/2006/relationships/oleObject" Target="embeddings/oleObject1319.bin"/><Relationship Id="rId242" Type="http://schemas.openxmlformats.org/officeDocument/2006/relationships/oleObject" Target="embeddings/oleObject138.bin"/><Relationship Id="rId894" Type="http://schemas.openxmlformats.org/officeDocument/2006/relationships/image" Target="media/image330.wmf"/><Relationship Id="rId1177" Type="http://schemas.openxmlformats.org/officeDocument/2006/relationships/oleObject" Target="embeddings/oleObject755.bin"/><Relationship Id="rId1300" Type="http://schemas.openxmlformats.org/officeDocument/2006/relationships/image" Target="media/image433.wmf"/><Relationship Id="rId1745" Type="http://schemas.openxmlformats.org/officeDocument/2006/relationships/image" Target="media/image634.wmf"/><Relationship Id="rId1952" Type="http://schemas.openxmlformats.org/officeDocument/2006/relationships/oleObject" Target="embeddings/oleObject1256.bin"/><Relationship Id="rId2130" Type="http://schemas.openxmlformats.org/officeDocument/2006/relationships/oleObject" Target="embeddings/oleObject1366.bin"/><Relationship Id="rId37" Type="http://schemas.openxmlformats.org/officeDocument/2006/relationships/oleObject" Target="embeddings/oleObject14.bin"/><Relationship Id="rId102" Type="http://schemas.openxmlformats.org/officeDocument/2006/relationships/oleObject" Target="embeddings/oleObject47.bin"/><Relationship Id="rId547" Type="http://schemas.openxmlformats.org/officeDocument/2006/relationships/oleObject" Target="embeddings/oleObject319.bin"/><Relationship Id="rId754" Type="http://schemas.openxmlformats.org/officeDocument/2006/relationships/oleObject" Target="embeddings/oleObject461.bin"/><Relationship Id="rId961" Type="http://schemas.openxmlformats.org/officeDocument/2006/relationships/image" Target="media/image355.wmf"/><Relationship Id="rId1384" Type="http://schemas.openxmlformats.org/officeDocument/2006/relationships/oleObject" Target="embeddings/oleObject905.bin"/><Relationship Id="rId1591" Type="http://schemas.openxmlformats.org/officeDocument/2006/relationships/oleObject" Target="embeddings/oleObject1019.bin"/><Relationship Id="rId1605" Type="http://schemas.openxmlformats.org/officeDocument/2006/relationships/oleObject" Target="embeddings/oleObject1027.bin"/><Relationship Id="rId1689" Type="http://schemas.openxmlformats.org/officeDocument/2006/relationships/image" Target="media/image608.wmf"/><Relationship Id="rId1812" Type="http://schemas.openxmlformats.org/officeDocument/2006/relationships/oleObject" Target="embeddings/oleObject1159.bin"/><Relationship Id="rId2228" Type="http://schemas.openxmlformats.org/officeDocument/2006/relationships/oleObject" Target="embeddings/oleObject1427.bin"/><Relationship Id="rId90" Type="http://schemas.openxmlformats.org/officeDocument/2006/relationships/oleObject" Target="embeddings/oleObject41.bin"/><Relationship Id="rId186" Type="http://schemas.openxmlformats.org/officeDocument/2006/relationships/oleObject" Target="embeddings/oleObject106.bin"/><Relationship Id="rId393" Type="http://schemas.openxmlformats.org/officeDocument/2006/relationships/oleObject" Target="embeddings/oleObject228.bin"/><Relationship Id="rId407" Type="http://schemas.openxmlformats.org/officeDocument/2006/relationships/oleObject" Target="embeddings/oleObject235.bin"/><Relationship Id="rId614" Type="http://schemas.openxmlformats.org/officeDocument/2006/relationships/oleObject" Target="embeddings/oleObject369.bin"/><Relationship Id="rId821" Type="http://schemas.openxmlformats.org/officeDocument/2006/relationships/image" Target="media/image307.wmf"/><Relationship Id="rId1037" Type="http://schemas.openxmlformats.org/officeDocument/2006/relationships/oleObject" Target="embeddings/oleObject650.bin"/><Relationship Id="rId1244" Type="http://schemas.openxmlformats.org/officeDocument/2006/relationships/oleObject" Target="embeddings/oleObject813.bin"/><Relationship Id="rId1451" Type="http://schemas.openxmlformats.org/officeDocument/2006/relationships/image" Target="media/image503.wmf"/><Relationship Id="rId1896" Type="http://schemas.openxmlformats.org/officeDocument/2006/relationships/oleObject" Target="embeddings/oleObject1231.bin"/><Relationship Id="rId2074" Type="http://schemas.openxmlformats.org/officeDocument/2006/relationships/image" Target="media/image738.wmf"/><Relationship Id="rId253" Type="http://schemas.openxmlformats.org/officeDocument/2006/relationships/oleObject" Target="embeddings/oleObject145.bin"/><Relationship Id="rId460" Type="http://schemas.openxmlformats.org/officeDocument/2006/relationships/image" Target="media/image188.wmf"/><Relationship Id="rId698" Type="http://schemas.openxmlformats.org/officeDocument/2006/relationships/oleObject" Target="embeddings/oleObject425.bin"/><Relationship Id="rId919" Type="http://schemas.openxmlformats.org/officeDocument/2006/relationships/oleObject" Target="embeddings/oleObject573.bin"/><Relationship Id="rId1090" Type="http://schemas.openxmlformats.org/officeDocument/2006/relationships/oleObject" Target="embeddings/oleObject692.bin"/><Relationship Id="rId1104" Type="http://schemas.openxmlformats.org/officeDocument/2006/relationships/oleObject" Target="embeddings/oleObject705.bin"/><Relationship Id="rId1311" Type="http://schemas.openxmlformats.org/officeDocument/2006/relationships/image" Target="media/image437.wmf"/><Relationship Id="rId1549" Type="http://schemas.openxmlformats.org/officeDocument/2006/relationships/oleObject" Target="embeddings/oleObject998.bin"/><Relationship Id="rId1756" Type="http://schemas.openxmlformats.org/officeDocument/2006/relationships/image" Target="media/image637.wmf"/><Relationship Id="rId1963" Type="http://schemas.openxmlformats.org/officeDocument/2006/relationships/image" Target="media/image694.wmf"/><Relationship Id="rId2141" Type="http://schemas.openxmlformats.org/officeDocument/2006/relationships/oleObject" Target="embeddings/oleObject1373.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oleObject" Target="embeddings/oleObject186.bin"/><Relationship Id="rId558" Type="http://schemas.openxmlformats.org/officeDocument/2006/relationships/image" Target="media/image223.wmf"/><Relationship Id="rId765" Type="http://schemas.openxmlformats.org/officeDocument/2006/relationships/oleObject" Target="embeddings/oleObject470.bin"/><Relationship Id="rId972" Type="http://schemas.openxmlformats.org/officeDocument/2006/relationships/oleObject" Target="embeddings/oleObject605.bin"/><Relationship Id="rId1188" Type="http://schemas.openxmlformats.org/officeDocument/2006/relationships/oleObject" Target="embeddings/oleObject764.bin"/><Relationship Id="rId1395" Type="http://schemas.openxmlformats.org/officeDocument/2006/relationships/image" Target="media/image476.wmf"/><Relationship Id="rId1409" Type="http://schemas.openxmlformats.org/officeDocument/2006/relationships/oleObject" Target="embeddings/oleObject919.bin"/><Relationship Id="rId1616" Type="http://schemas.openxmlformats.org/officeDocument/2006/relationships/image" Target="media/image576.wmf"/><Relationship Id="rId1823" Type="http://schemas.openxmlformats.org/officeDocument/2006/relationships/oleObject" Target="embeddings/oleObject1170.bin"/><Relationship Id="rId2001" Type="http://schemas.openxmlformats.org/officeDocument/2006/relationships/oleObject" Target="embeddings/oleObject1283.bin"/><Relationship Id="rId2239" Type="http://schemas.openxmlformats.org/officeDocument/2006/relationships/image" Target="media/image799.wmf"/><Relationship Id="rId197" Type="http://schemas.openxmlformats.org/officeDocument/2006/relationships/oleObject" Target="embeddings/oleObject112.bin"/><Relationship Id="rId418" Type="http://schemas.openxmlformats.org/officeDocument/2006/relationships/oleObject" Target="embeddings/oleObject242.bin"/><Relationship Id="rId625" Type="http://schemas.openxmlformats.org/officeDocument/2006/relationships/oleObject" Target="embeddings/oleObject375.bin"/><Relationship Id="rId832" Type="http://schemas.openxmlformats.org/officeDocument/2006/relationships/image" Target="media/image312.wmf"/><Relationship Id="rId1048" Type="http://schemas.openxmlformats.org/officeDocument/2006/relationships/oleObject" Target="embeddings/oleObject660.bin"/><Relationship Id="rId1255" Type="http://schemas.openxmlformats.org/officeDocument/2006/relationships/oleObject" Target="embeddings/oleObject823.bin"/><Relationship Id="rId1462" Type="http://schemas.openxmlformats.org/officeDocument/2006/relationships/oleObject" Target="embeddings/oleObject946.bin"/><Relationship Id="rId2085" Type="http://schemas.openxmlformats.org/officeDocument/2006/relationships/oleObject" Target="embeddings/oleObject1335.bin"/><Relationship Id="rId264" Type="http://schemas.openxmlformats.org/officeDocument/2006/relationships/oleObject" Target="embeddings/oleObject156.bin"/><Relationship Id="rId471" Type="http://schemas.openxmlformats.org/officeDocument/2006/relationships/image" Target="media/image193.wmf"/><Relationship Id="rId1115" Type="http://schemas.openxmlformats.org/officeDocument/2006/relationships/oleObject" Target="embeddings/oleObject716.bin"/><Relationship Id="rId1322" Type="http://schemas.openxmlformats.org/officeDocument/2006/relationships/oleObject" Target="embeddings/oleObject872.bin"/><Relationship Id="rId1767" Type="http://schemas.openxmlformats.org/officeDocument/2006/relationships/oleObject" Target="embeddings/oleObject1120.bin"/><Relationship Id="rId1974" Type="http://schemas.openxmlformats.org/officeDocument/2006/relationships/oleObject" Target="embeddings/oleObject1268.bin"/><Relationship Id="rId2152" Type="http://schemas.openxmlformats.org/officeDocument/2006/relationships/image" Target="media/image764.wmf"/><Relationship Id="rId59" Type="http://schemas.openxmlformats.org/officeDocument/2006/relationships/image" Target="media/image26.wmf"/><Relationship Id="rId124" Type="http://schemas.openxmlformats.org/officeDocument/2006/relationships/image" Target="media/image51.wmf"/><Relationship Id="rId569" Type="http://schemas.openxmlformats.org/officeDocument/2006/relationships/oleObject" Target="embeddings/oleObject337.bin"/><Relationship Id="rId776" Type="http://schemas.openxmlformats.org/officeDocument/2006/relationships/image" Target="media/image290.wmf"/><Relationship Id="rId983" Type="http://schemas.openxmlformats.org/officeDocument/2006/relationships/image" Target="media/image362.wmf"/><Relationship Id="rId1199" Type="http://schemas.openxmlformats.org/officeDocument/2006/relationships/image" Target="media/image419.wmf"/><Relationship Id="rId1627" Type="http://schemas.openxmlformats.org/officeDocument/2006/relationships/oleObject" Target="embeddings/oleObject1038.bin"/><Relationship Id="rId1834" Type="http://schemas.openxmlformats.org/officeDocument/2006/relationships/oleObject" Target="embeddings/oleObject1180.bin"/><Relationship Id="rId331" Type="http://schemas.openxmlformats.org/officeDocument/2006/relationships/oleObject" Target="embeddings/oleObject192.bin"/><Relationship Id="rId429" Type="http://schemas.openxmlformats.org/officeDocument/2006/relationships/oleObject" Target="embeddings/oleObject249.bin"/><Relationship Id="rId636" Type="http://schemas.openxmlformats.org/officeDocument/2006/relationships/image" Target="media/image246.wmf"/><Relationship Id="rId1059" Type="http://schemas.openxmlformats.org/officeDocument/2006/relationships/image" Target="media/image384.wmf"/><Relationship Id="rId1266" Type="http://schemas.openxmlformats.org/officeDocument/2006/relationships/oleObject" Target="embeddings/oleObject832.bin"/><Relationship Id="rId1473" Type="http://schemas.openxmlformats.org/officeDocument/2006/relationships/oleObject" Target="embeddings/oleObject953.bin"/><Relationship Id="rId2012" Type="http://schemas.openxmlformats.org/officeDocument/2006/relationships/image" Target="media/image716.wmf"/><Relationship Id="rId2096" Type="http://schemas.openxmlformats.org/officeDocument/2006/relationships/image" Target="media/image748.wmf"/><Relationship Id="rId843" Type="http://schemas.openxmlformats.org/officeDocument/2006/relationships/oleObject" Target="embeddings/oleObject520.bin"/><Relationship Id="rId1126" Type="http://schemas.openxmlformats.org/officeDocument/2006/relationships/oleObject" Target="embeddings/oleObject725.bin"/><Relationship Id="rId1680" Type="http://schemas.openxmlformats.org/officeDocument/2006/relationships/image" Target="media/image604.wmf"/><Relationship Id="rId1778" Type="http://schemas.openxmlformats.org/officeDocument/2006/relationships/image" Target="media/image642.wmf"/><Relationship Id="rId1901" Type="http://schemas.openxmlformats.org/officeDocument/2006/relationships/image" Target="media/image660.wmf"/><Relationship Id="rId1985" Type="http://schemas.openxmlformats.org/officeDocument/2006/relationships/image" Target="media/image704.wmf"/><Relationship Id="rId275" Type="http://schemas.openxmlformats.org/officeDocument/2006/relationships/oleObject" Target="embeddings/oleObject163.bin"/><Relationship Id="rId482" Type="http://schemas.openxmlformats.org/officeDocument/2006/relationships/image" Target="media/image198.wmf"/><Relationship Id="rId703" Type="http://schemas.openxmlformats.org/officeDocument/2006/relationships/oleObject" Target="embeddings/oleObject428.bin"/><Relationship Id="rId910" Type="http://schemas.openxmlformats.org/officeDocument/2006/relationships/image" Target="media/image337.wmf"/><Relationship Id="rId1333" Type="http://schemas.openxmlformats.org/officeDocument/2006/relationships/image" Target="media/image448.wmf"/><Relationship Id="rId1540" Type="http://schemas.openxmlformats.org/officeDocument/2006/relationships/oleObject" Target="embeddings/oleObject993.bin"/><Relationship Id="rId1638" Type="http://schemas.openxmlformats.org/officeDocument/2006/relationships/image" Target="media/image585.wmf"/><Relationship Id="rId2163" Type="http://schemas.openxmlformats.org/officeDocument/2006/relationships/image" Target="media/image766.wmf"/><Relationship Id="rId135" Type="http://schemas.openxmlformats.org/officeDocument/2006/relationships/oleObject" Target="embeddings/oleObject72.bin"/><Relationship Id="rId342" Type="http://schemas.openxmlformats.org/officeDocument/2006/relationships/image" Target="media/image136.wmf"/><Relationship Id="rId787" Type="http://schemas.openxmlformats.org/officeDocument/2006/relationships/oleObject" Target="embeddings/oleObject486.bin"/><Relationship Id="rId994" Type="http://schemas.openxmlformats.org/officeDocument/2006/relationships/image" Target="media/image365.wmf"/><Relationship Id="rId1400" Type="http://schemas.openxmlformats.org/officeDocument/2006/relationships/image" Target="media/image478.wmf"/><Relationship Id="rId1845" Type="http://schemas.openxmlformats.org/officeDocument/2006/relationships/oleObject" Target="embeddings/oleObject1190.bin"/><Relationship Id="rId2023" Type="http://schemas.openxmlformats.org/officeDocument/2006/relationships/oleObject" Target="embeddings/oleObject1294.bin"/><Relationship Id="rId2230" Type="http://schemas.openxmlformats.org/officeDocument/2006/relationships/oleObject" Target="embeddings/oleObject1428.bin"/><Relationship Id="rId202" Type="http://schemas.openxmlformats.org/officeDocument/2006/relationships/image" Target="media/image80.wmf"/><Relationship Id="rId647" Type="http://schemas.openxmlformats.org/officeDocument/2006/relationships/image" Target="media/image249.wmf"/><Relationship Id="rId854" Type="http://schemas.openxmlformats.org/officeDocument/2006/relationships/oleObject" Target="embeddings/oleObject526.bin"/><Relationship Id="rId1277" Type="http://schemas.openxmlformats.org/officeDocument/2006/relationships/oleObject" Target="embeddings/oleObject843.bin"/><Relationship Id="rId1484" Type="http://schemas.openxmlformats.org/officeDocument/2006/relationships/image" Target="media/image517.wmf"/><Relationship Id="rId1691" Type="http://schemas.openxmlformats.org/officeDocument/2006/relationships/image" Target="media/image609.wmf"/><Relationship Id="rId1705" Type="http://schemas.openxmlformats.org/officeDocument/2006/relationships/oleObject" Target="embeddings/oleObject1082.bin"/><Relationship Id="rId1912" Type="http://schemas.openxmlformats.org/officeDocument/2006/relationships/oleObject" Target="embeddings/oleObject1240.bin"/><Relationship Id="rId286" Type="http://schemas.openxmlformats.org/officeDocument/2006/relationships/image" Target="media/image110.wmf"/><Relationship Id="rId493" Type="http://schemas.openxmlformats.org/officeDocument/2006/relationships/oleObject" Target="embeddings/oleObject285.bin"/><Relationship Id="rId507" Type="http://schemas.openxmlformats.org/officeDocument/2006/relationships/image" Target="media/image207.wmf"/><Relationship Id="rId714" Type="http://schemas.openxmlformats.org/officeDocument/2006/relationships/oleObject" Target="embeddings/oleObject436.bin"/><Relationship Id="rId921" Type="http://schemas.openxmlformats.org/officeDocument/2006/relationships/oleObject" Target="embeddings/oleObject574.bin"/><Relationship Id="rId1137" Type="http://schemas.openxmlformats.org/officeDocument/2006/relationships/image" Target="media/image399.wmf"/><Relationship Id="rId1344" Type="http://schemas.openxmlformats.org/officeDocument/2006/relationships/oleObject" Target="embeddings/oleObject883.bin"/><Relationship Id="rId1551" Type="http://schemas.openxmlformats.org/officeDocument/2006/relationships/oleObject" Target="embeddings/oleObject999.bin"/><Relationship Id="rId1789" Type="http://schemas.openxmlformats.org/officeDocument/2006/relationships/oleObject" Target="embeddings/oleObject1138.bin"/><Relationship Id="rId1996" Type="http://schemas.openxmlformats.org/officeDocument/2006/relationships/oleObject" Target="embeddings/oleObject1279.bin"/><Relationship Id="rId2174" Type="http://schemas.openxmlformats.org/officeDocument/2006/relationships/image" Target="media/image773.png"/><Relationship Id="rId50" Type="http://schemas.openxmlformats.org/officeDocument/2006/relationships/oleObject" Target="embeddings/oleObject21.bin"/><Relationship Id="rId146" Type="http://schemas.openxmlformats.org/officeDocument/2006/relationships/image" Target="media/image56.wmf"/><Relationship Id="rId353" Type="http://schemas.openxmlformats.org/officeDocument/2006/relationships/oleObject" Target="embeddings/oleObject205.bin"/><Relationship Id="rId560" Type="http://schemas.openxmlformats.org/officeDocument/2006/relationships/image" Target="media/image224.wmf"/><Relationship Id="rId798" Type="http://schemas.openxmlformats.org/officeDocument/2006/relationships/oleObject" Target="embeddings/oleObject492.bin"/><Relationship Id="rId1190" Type="http://schemas.openxmlformats.org/officeDocument/2006/relationships/oleObject" Target="embeddings/oleObject766.bin"/><Relationship Id="rId1204" Type="http://schemas.openxmlformats.org/officeDocument/2006/relationships/oleObject" Target="embeddings/oleObject777.bin"/><Relationship Id="rId1411" Type="http://schemas.openxmlformats.org/officeDocument/2006/relationships/oleObject" Target="embeddings/oleObject920.bin"/><Relationship Id="rId1649" Type="http://schemas.openxmlformats.org/officeDocument/2006/relationships/oleObject" Target="embeddings/oleObject1052.bin"/><Relationship Id="rId1856" Type="http://schemas.openxmlformats.org/officeDocument/2006/relationships/oleObject" Target="embeddings/oleObject1200.bin"/><Relationship Id="rId2034" Type="http://schemas.openxmlformats.org/officeDocument/2006/relationships/oleObject" Target="embeddings/oleObject1300.bin"/><Relationship Id="rId2241" Type="http://schemas.openxmlformats.org/officeDocument/2006/relationships/image" Target="media/image800.wmf"/><Relationship Id="rId213" Type="http://schemas.openxmlformats.org/officeDocument/2006/relationships/oleObject" Target="embeddings/oleObject121.bin"/><Relationship Id="rId420" Type="http://schemas.openxmlformats.org/officeDocument/2006/relationships/oleObject" Target="embeddings/oleObject243.bin"/><Relationship Id="rId658" Type="http://schemas.openxmlformats.org/officeDocument/2006/relationships/image" Target="media/image252.wmf"/><Relationship Id="rId865" Type="http://schemas.openxmlformats.org/officeDocument/2006/relationships/oleObject" Target="embeddings/oleObject535.bin"/><Relationship Id="rId1050" Type="http://schemas.openxmlformats.org/officeDocument/2006/relationships/image" Target="media/image381.wmf"/><Relationship Id="rId1288" Type="http://schemas.openxmlformats.org/officeDocument/2006/relationships/oleObject" Target="embeddings/oleObject853.bin"/><Relationship Id="rId1495" Type="http://schemas.openxmlformats.org/officeDocument/2006/relationships/image" Target="media/image521.wmf"/><Relationship Id="rId1509" Type="http://schemas.openxmlformats.org/officeDocument/2006/relationships/oleObject" Target="embeddings/oleObject975.bin"/><Relationship Id="rId1716" Type="http://schemas.openxmlformats.org/officeDocument/2006/relationships/image" Target="media/image621.wmf"/><Relationship Id="rId1923" Type="http://schemas.openxmlformats.org/officeDocument/2006/relationships/oleObject" Target="embeddings/oleObject1246.bin"/><Relationship Id="rId2101" Type="http://schemas.openxmlformats.org/officeDocument/2006/relationships/oleObject" Target="embeddings/oleObject1345.bin"/><Relationship Id="rId297" Type="http://schemas.openxmlformats.org/officeDocument/2006/relationships/oleObject" Target="embeddings/oleObject174.bin"/><Relationship Id="rId518" Type="http://schemas.openxmlformats.org/officeDocument/2006/relationships/image" Target="media/image212.wmf"/><Relationship Id="rId725" Type="http://schemas.openxmlformats.org/officeDocument/2006/relationships/oleObject" Target="embeddings/oleObject443.bin"/><Relationship Id="rId932" Type="http://schemas.openxmlformats.org/officeDocument/2006/relationships/oleObject" Target="embeddings/oleObject581.bin"/><Relationship Id="rId1148" Type="http://schemas.openxmlformats.org/officeDocument/2006/relationships/oleObject" Target="embeddings/oleObject736.bin"/><Relationship Id="rId1355" Type="http://schemas.openxmlformats.org/officeDocument/2006/relationships/oleObject" Target="embeddings/oleObject890.bin"/><Relationship Id="rId1562" Type="http://schemas.openxmlformats.org/officeDocument/2006/relationships/image" Target="media/image550.wmf"/><Relationship Id="rId2185" Type="http://schemas.openxmlformats.org/officeDocument/2006/relationships/oleObject" Target="embeddings/oleObject1399.bin"/><Relationship Id="rId157" Type="http://schemas.openxmlformats.org/officeDocument/2006/relationships/image" Target="media/image59.wmf"/><Relationship Id="rId364" Type="http://schemas.openxmlformats.org/officeDocument/2006/relationships/oleObject" Target="embeddings/oleObject212.bin"/><Relationship Id="rId1008" Type="http://schemas.openxmlformats.org/officeDocument/2006/relationships/oleObject" Target="embeddings/oleObject630.bin"/><Relationship Id="rId1215" Type="http://schemas.openxmlformats.org/officeDocument/2006/relationships/image" Target="media/image421.wmf"/><Relationship Id="rId1422" Type="http://schemas.openxmlformats.org/officeDocument/2006/relationships/image" Target="media/image489.wmf"/><Relationship Id="rId1867" Type="http://schemas.openxmlformats.org/officeDocument/2006/relationships/oleObject" Target="embeddings/oleObject1209.bin"/><Relationship Id="rId2045" Type="http://schemas.openxmlformats.org/officeDocument/2006/relationships/image" Target="media/image732.wmf"/><Relationship Id="rId61" Type="http://schemas.openxmlformats.org/officeDocument/2006/relationships/image" Target="media/image27.wmf"/><Relationship Id="rId571" Type="http://schemas.openxmlformats.org/officeDocument/2006/relationships/oleObject" Target="embeddings/oleObject339.bin"/><Relationship Id="rId669" Type="http://schemas.openxmlformats.org/officeDocument/2006/relationships/oleObject" Target="embeddings/oleObject405.bin"/><Relationship Id="rId876" Type="http://schemas.openxmlformats.org/officeDocument/2006/relationships/oleObject" Target="embeddings/oleObject543.bin"/><Relationship Id="rId1299" Type="http://schemas.openxmlformats.org/officeDocument/2006/relationships/oleObject" Target="embeddings/oleObject859.bin"/><Relationship Id="rId1727" Type="http://schemas.openxmlformats.org/officeDocument/2006/relationships/oleObject" Target="embeddings/oleObject1093.bin"/><Relationship Id="rId1934" Type="http://schemas.openxmlformats.org/officeDocument/2006/relationships/oleObject" Target="embeddings/oleObject1252.bin"/><Relationship Id="rId2252" Type="http://schemas.openxmlformats.org/officeDocument/2006/relationships/image" Target="media/image803.wmf"/><Relationship Id="rId19" Type="http://schemas.openxmlformats.org/officeDocument/2006/relationships/oleObject" Target="embeddings/oleObject5.bin"/><Relationship Id="rId224" Type="http://schemas.openxmlformats.org/officeDocument/2006/relationships/oleObject" Target="embeddings/oleObject129.bin"/><Relationship Id="rId431" Type="http://schemas.openxmlformats.org/officeDocument/2006/relationships/oleObject" Target="embeddings/oleObject250.bin"/><Relationship Id="rId529" Type="http://schemas.openxmlformats.org/officeDocument/2006/relationships/oleObject" Target="embeddings/oleObject306.bin"/><Relationship Id="rId736" Type="http://schemas.openxmlformats.org/officeDocument/2006/relationships/oleObject" Target="embeddings/oleObject451.bin"/><Relationship Id="rId1061" Type="http://schemas.openxmlformats.org/officeDocument/2006/relationships/oleObject" Target="embeddings/oleObject669.bin"/><Relationship Id="rId1159" Type="http://schemas.openxmlformats.org/officeDocument/2006/relationships/oleObject" Target="embeddings/oleObject744.bin"/><Relationship Id="rId1366" Type="http://schemas.openxmlformats.org/officeDocument/2006/relationships/oleObject" Target="embeddings/oleObject896.bin"/><Relationship Id="rId2112" Type="http://schemas.openxmlformats.org/officeDocument/2006/relationships/oleObject" Target="embeddings/oleObject1353.bin"/><Relationship Id="rId2196" Type="http://schemas.openxmlformats.org/officeDocument/2006/relationships/image" Target="media/image782.wmf"/><Relationship Id="rId168" Type="http://schemas.openxmlformats.org/officeDocument/2006/relationships/oleObject" Target="embeddings/oleObject96.bin"/><Relationship Id="rId943" Type="http://schemas.openxmlformats.org/officeDocument/2006/relationships/oleObject" Target="embeddings/oleObject588.bin"/><Relationship Id="rId1019" Type="http://schemas.openxmlformats.org/officeDocument/2006/relationships/oleObject" Target="embeddings/oleObject638.bin"/><Relationship Id="rId1573" Type="http://schemas.openxmlformats.org/officeDocument/2006/relationships/oleObject" Target="embeddings/oleObject1010.bin"/><Relationship Id="rId1780" Type="http://schemas.openxmlformats.org/officeDocument/2006/relationships/image" Target="media/image643.wmf"/><Relationship Id="rId1878" Type="http://schemas.openxmlformats.org/officeDocument/2006/relationships/image" Target="media/image655.wmf"/><Relationship Id="rId72" Type="http://schemas.openxmlformats.org/officeDocument/2006/relationships/oleObject" Target="embeddings/oleObject32.bin"/><Relationship Id="rId375" Type="http://schemas.openxmlformats.org/officeDocument/2006/relationships/oleObject" Target="embeddings/oleObject219.bin"/><Relationship Id="rId582" Type="http://schemas.openxmlformats.org/officeDocument/2006/relationships/image" Target="media/image226.wmf"/><Relationship Id="rId803" Type="http://schemas.openxmlformats.org/officeDocument/2006/relationships/oleObject" Target="embeddings/oleObject495.bin"/><Relationship Id="rId1226" Type="http://schemas.openxmlformats.org/officeDocument/2006/relationships/oleObject" Target="embeddings/oleObject797.bin"/><Relationship Id="rId1433" Type="http://schemas.openxmlformats.org/officeDocument/2006/relationships/image" Target="media/image494.wmf"/><Relationship Id="rId1640" Type="http://schemas.openxmlformats.org/officeDocument/2006/relationships/oleObject" Target="embeddings/oleObject1047.bin"/><Relationship Id="rId1738" Type="http://schemas.openxmlformats.org/officeDocument/2006/relationships/oleObject" Target="embeddings/oleObject1099.bin"/><Relationship Id="rId2056" Type="http://schemas.openxmlformats.org/officeDocument/2006/relationships/oleObject" Target="embeddings/oleObject1312.bin"/><Relationship Id="rId2263" Type="http://schemas.openxmlformats.org/officeDocument/2006/relationships/oleObject" Target="embeddings/oleObject1449.bin"/><Relationship Id="rId3" Type="http://schemas.openxmlformats.org/officeDocument/2006/relationships/numbering" Target="numbering.xml"/><Relationship Id="rId235" Type="http://schemas.openxmlformats.org/officeDocument/2006/relationships/image" Target="media/image93.wmf"/><Relationship Id="rId442" Type="http://schemas.openxmlformats.org/officeDocument/2006/relationships/image" Target="media/image179.wmf"/><Relationship Id="rId887" Type="http://schemas.openxmlformats.org/officeDocument/2006/relationships/image" Target="media/image328.wmf"/><Relationship Id="rId1072" Type="http://schemas.openxmlformats.org/officeDocument/2006/relationships/image" Target="media/image389.wmf"/><Relationship Id="rId1500" Type="http://schemas.openxmlformats.org/officeDocument/2006/relationships/image" Target="media/image523.wmf"/><Relationship Id="rId1945" Type="http://schemas.openxmlformats.org/officeDocument/2006/relationships/image" Target="media/image685.wmf"/><Relationship Id="rId2123" Type="http://schemas.openxmlformats.org/officeDocument/2006/relationships/oleObject" Target="embeddings/oleObject1360.bin"/><Relationship Id="rId302" Type="http://schemas.openxmlformats.org/officeDocument/2006/relationships/image" Target="media/image118.wmf"/><Relationship Id="rId747" Type="http://schemas.openxmlformats.org/officeDocument/2006/relationships/image" Target="media/image283.wmf"/><Relationship Id="rId954" Type="http://schemas.openxmlformats.org/officeDocument/2006/relationships/image" Target="media/image352.wmf"/><Relationship Id="rId1377" Type="http://schemas.openxmlformats.org/officeDocument/2006/relationships/image" Target="media/image468.wmf"/><Relationship Id="rId1584" Type="http://schemas.openxmlformats.org/officeDocument/2006/relationships/image" Target="media/image561.wmf"/><Relationship Id="rId1791" Type="http://schemas.openxmlformats.org/officeDocument/2006/relationships/oleObject" Target="embeddings/oleObject1140.bin"/><Relationship Id="rId1805" Type="http://schemas.openxmlformats.org/officeDocument/2006/relationships/image" Target="media/image644.wmf"/><Relationship Id="rId83" Type="http://schemas.openxmlformats.org/officeDocument/2006/relationships/image" Target="media/image38.wmf"/><Relationship Id="rId179" Type="http://schemas.openxmlformats.org/officeDocument/2006/relationships/oleObject" Target="embeddings/oleObject102.bin"/><Relationship Id="rId386" Type="http://schemas.openxmlformats.org/officeDocument/2006/relationships/image" Target="media/image154.wmf"/><Relationship Id="rId593" Type="http://schemas.openxmlformats.org/officeDocument/2006/relationships/oleObject" Target="embeddings/oleObject357.bin"/><Relationship Id="rId607" Type="http://schemas.openxmlformats.org/officeDocument/2006/relationships/oleObject" Target="embeddings/oleObject364.bin"/><Relationship Id="rId814" Type="http://schemas.openxmlformats.org/officeDocument/2006/relationships/oleObject" Target="embeddings/oleObject502.bin"/><Relationship Id="rId1237" Type="http://schemas.openxmlformats.org/officeDocument/2006/relationships/oleObject" Target="embeddings/oleObject806.bin"/><Relationship Id="rId1444" Type="http://schemas.openxmlformats.org/officeDocument/2006/relationships/oleObject" Target="embeddings/oleObject937.bin"/><Relationship Id="rId1651" Type="http://schemas.openxmlformats.org/officeDocument/2006/relationships/image" Target="media/image590.wmf"/><Relationship Id="rId1889" Type="http://schemas.openxmlformats.org/officeDocument/2006/relationships/oleObject" Target="embeddings/oleObject1224.bin"/><Relationship Id="rId2067" Type="http://schemas.openxmlformats.org/officeDocument/2006/relationships/oleObject" Target="embeddings/oleObject1323.bin"/><Relationship Id="rId246" Type="http://schemas.openxmlformats.org/officeDocument/2006/relationships/oleObject" Target="embeddings/oleObject140.bin"/><Relationship Id="rId453" Type="http://schemas.openxmlformats.org/officeDocument/2006/relationships/oleObject" Target="embeddings/oleObject261.bin"/><Relationship Id="rId660" Type="http://schemas.openxmlformats.org/officeDocument/2006/relationships/image" Target="media/image253.wmf"/><Relationship Id="rId898" Type="http://schemas.openxmlformats.org/officeDocument/2006/relationships/oleObject" Target="embeddings/oleObject559.bin"/><Relationship Id="rId1083" Type="http://schemas.openxmlformats.org/officeDocument/2006/relationships/oleObject" Target="embeddings/oleObject686.bin"/><Relationship Id="rId1290" Type="http://schemas.openxmlformats.org/officeDocument/2006/relationships/image" Target="media/image428.wmf"/><Relationship Id="rId1304" Type="http://schemas.openxmlformats.org/officeDocument/2006/relationships/image" Target="media/image435.wmf"/><Relationship Id="rId1511" Type="http://schemas.openxmlformats.org/officeDocument/2006/relationships/oleObject" Target="embeddings/oleObject977.bin"/><Relationship Id="rId1749" Type="http://schemas.openxmlformats.org/officeDocument/2006/relationships/image" Target="media/image636.wmf"/><Relationship Id="rId1956" Type="http://schemas.openxmlformats.org/officeDocument/2006/relationships/oleObject" Target="embeddings/oleObject1258.bin"/><Relationship Id="rId2134" Type="http://schemas.openxmlformats.org/officeDocument/2006/relationships/oleObject" Target="embeddings/oleObject1369.bin"/><Relationship Id="rId106" Type="http://schemas.openxmlformats.org/officeDocument/2006/relationships/oleObject" Target="embeddings/oleObject49.bin"/><Relationship Id="rId313" Type="http://schemas.openxmlformats.org/officeDocument/2006/relationships/image" Target="media/image123.wmf"/><Relationship Id="rId758" Type="http://schemas.openxmlformats.org/officeDocument/2006/relationships/image" Target="media/image286.wmf"/><Relationship Id="rId965" Type="http://schemas.openxmlformats.org/officeDocument/2006/relationships/image" Target="media/image357.wmf"/><Relationship Id="rId1150" Type="http://schemas.openxmlformats.org/officeDocument/2006/relationships/oleObject" Target="embeddings/oleObject737.bin"/><Relationship Id="rId1388" Type="http://schemas.openxmlformats.org/officeDocument/2006/relationships/oleObject" Target="embeddings/oleObject907.bin"/><Relationship Id="rId1595" Type="http://schemas.openxmlformats.org/officeDocument/2006/relationships/oleObject" Target="embeddings/oleObject1022.bin"/><Relationship Id="rId1609" Type="http://schemas.openxmlformats.org/officeDocument/2006/relationships/oleObject" Target="embeddings/oleObject1029.bin"/><Relationship Id="rId1816" Type="http://schemas.openxmlformats.org/officeDocument/2006/relationships/oleObject" Target="embeddings/oleObject1163.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230.bin"/><Relationship Id="rId520" Type="http://schemas.openxmlformats.org/officeDocument/2006/relationships/image" Target="media/image213.wmf"/><Relationship Id="rId618" Type="http://schemas.openxmlformats.org/officeDocument/2006/relationships/oleObject" Target="embeddings/oleObject371.bin"/><Relationship Id="rId825" Type="http://schemas.openxmlformats.org/officeDocument/2006/relationships/image" Target="media/image309.wmf"/><Relationship Id="rId1248" Type="http://schemas.openxmlformats.org/officeDocument/2006/relationships/oleObject" Target="embeddings/oleObject816.bin"/><Relationship Id="rId1455" Type="http://schemas.openxmlformats.org/officeDocument/2006/relationships/image" Target="media/image505.wmf"/><Relationship Id="rId1662" Type="http://schemas.openxmlformats.org/officeDocument/2006/relationships/oleObject" Target="embeddings/oleObject1059.bin"/><Relationship Id="rId2078" Type="http://schemas.openxmlformats.org/officeDocument/2006/relationships/oleObject" Target="embeddings/oleObject1331.bin"/><Relationship Id="rId2201" Type="http://schemas.openxmlformats.org/officeDocument/2006/relationships/oleObject" Target="embeddings/oleObject1409.bin"/><Relationship Id="rId257" Type="http://schemas.openxmlformats.org/officeDocument/2006/relationships/oleObject" Target="embeddings/oleObject149.bin"/><Relationship Id="rId464" Type="http://schemas.openxmlformats.org/officeDocument/2006/relationships/oleObject" Target="embeddings/oleObject267.bin"/><Relationship Id="rId1010" Type="http://schemas.openxmlformats.org/officeDocument/2006/relationships/oleObject" Target="embeddings/oleObject632.bin"/><Relationship Id="rId1094" Type="http://schemas.openxmlformats.org/officeDocument/2006/relationships/oleObject" Target="embeddings/oleObject695.bin"/><Relationship Id="rId1108" Type="http://schemas.openxmlformats.org/officeDocument/2006/relationships/oleObject" Target="embeddings/oleObject709.bin"/><Relationship Id="rId1315" Type="http://schemas.openxmlformats.org/officeDocument/2006/relationships/image" Target="media/image439.wmf"/><Relationship Id="rId1967" Type="http://schemas.openxmlformats.org/officeDocument/2006/relationships/image" Target="media/image696.wmf"/><Relationship Id="rId2145" Type="http://schemas.openxmlformats.org/officeDocument/2006/relationships/image" Target="media/image762.wmf"/><Relationship Id="rId117" Type="http://schemas.openxmlformats.org/officeDocument/2006/relationships/oleObject" Target="embeddings/oleObject60.bin"/><Relationship Id="rId671" Type="http://schemas.openxmlformats.org/officeDocument/2006/relationships/oleObject" Target="embeddings/oleObject407.bin"/><Relationship Id="rId769" Type="http://schemas.openxmlformats.org/officeDocument/2006/relationships/image" Target="media/image289.wmf"/><Relationship Id="rId976" Type="http://schemas.openxmlformats.org/officeDocument/2006/relationships/oleObject" Target="embeddings/oleObject608.bin"/><Relationship Id="rId1399" Type="http://schemas.openxmlformats.org/officeDocument/2006/relationships/oleObject" Target="embeddings/oleObject914.bin"/><Relationship Id="rId324" Type="http://schemas.openxmlformats.org/officeDocument/2006/relationships/oleObject" Target="embeddings/oleObject188.bin"/><Relationship Id="rId531" Type="http://schemas.openxmlformats.org/officeDocument/2006/relationships/oleObject" Target="embeddings/oleObject308.bin"/><Relationship Id="rId629" Type="http://schemas.openxmlformats.org/officeDocument/2006/relationships/oleObject" Target="embeddings/oleObject379.bin"/><Relationship Id="rId1161" Type="http://schemas.openxmlformats.org/officeDocument/2006/relationships/oleObject" Target="embeddings/oleObject745.bin"/><Relationship Id="rId1259" Type="http://schemas.openxmlformats.org/officeDocument/2006/relationships/oleObject" Target="embeddings/oleObject827.bin"/><Relationship Id="rId1466" Type="http://schemas.openxmlformats.org/officeDocument/2006/relationships/oleObject" Target="embeddings/oleObject949.bin"/><Relationship Id="rId2005" Type="http://schemas.openxmlformats.org/officeDocument/2006/relationships/oleObject" Target="embeddings/oleObject1285.bin"/><Relationship Id="rId2212" Type="http://schemas.openxmlformats.org/officeDocument/2006/relationships/oleObject" Target="embeddings/oleObject1417.bin"/><Relationship Id="rId836" Type="http://schemas.openxmlformats.org/officeDocument/2006/relationships/image" Target="media/image314.wmf"/><Relationship Id="rId1021" Type="http://schemas.openxmlformats.org/officeDocument/2006/relationships/oleObject" Target="embeddings/oleObject639.bin"/><Relationship Id="rId1119" Type="http://schemas.openxmlformats.org/officeDocument/2006/relationships/oleObject" Target="embeddings/oleObject720.bin"/><Relationship Id="rId1673" Type="http://schemas.openxmlformats.org/officeDocument/2006/relationships/oleObject" Target="embeddings/oleObject1065.bin"/><Relationship Id="rId1880" Type="http://schemas.openxmlformats.org/officeDocument/2006/relationships/oleObject" Target="embeddings/oleObject1217.bin"/><Relationship Id="rId1978" Type="http://schemas.openxmlformats.org/officeDocument/2006/relationships/oleObject" Target="embeddings/oleObject1270.bin"/><Relationship Id="rId903" Type="http://schemas.openxmlformats.org/officeDocument/2006/relationships/image" Target="media/image334.wmf"/><Relationship Id="rId1326" Type="http://schemas.openxmlformats.org/officeDocument/2006/relationships/oleObject" Target="embeddings/oleObject874.bin"/><Relationship Id="rId1533" Type="http://schemas.openxmlformats.org/officeDocument/2006/relationships/oleObject" Target="embeddings/oleObject989.bin"/><Relationship Id="rId1740" Type="http://schemas.openxmlformats.org/officeDocument/2006/relationships/oleObject" Target="embeddings/oleObject1100.bin"/><Relationship Id="rId32" Type="http://schemas.openxmlformats.org/officeDocument/2006/relationships/image" Target="media/image13.wmf"/><Relationship Id="rId1600" Type="http://schemas.openxmlformats.org/officeDocument/2006/relationships/image" Target="media/image568.wmf"/><Relationship Id="rId1838" Type="http://schemas.openxmlformats.org/officeDocument/2006/relationships/oleObject" Target="embeddings/oleObject1184.bin"/><Relationship Id="rId181" Type="http://schemas.openxmlformats.org/officeDocument/2006/relationships/image" Target="media/image70.wmf"/><Relationship Id="rId1905" Type="http://schemas.openxmlformats.org/officeDocument/2006/relationships/oleObject" Target="embeddings/oleObject1236.bin"/><Relationship Id="rId279" Type="http://schemas.openxmlformats.org/officeDocument/2006/relationships/oleObject" Target="embeddings/oleObject165.bin"/><Relationship Id="rId486" Type="http://schemas.openxmlformats.org/officeDocument/2006/relationships/image" Target="media/image200.wmf"/><Relationship Id="rId693" Type="http://schemas.openxmlformats.org/officeDocument/2006/relationships/image" Target="media/image265.wmf"/><Relationship Id="rId2167" Type="http://schemas.openxmlformats.org/officeDocument/2006/relationships/image" Target="media/image768.wmf"/><Relationship Id="rId139" Type="http://schemas.openxmlformats.org/officeDocument/2006/relationships/oleObject" Target="embeddings/oleObject76.bin"/><Relationship Id="rId346" Type="http://schemas.openxmlformats.org/officeDocument/2006/relationships/image" Target="media/image138.wmf"/><Relationship Id="rId553" Type="http://schemas.openxmlformats.org/officeDocument/2006/relationships/oleObject" Target="embeddings/oleObject325.bin"/><Relationship Id="rId760" Type="http://schemas.openxmlformats.org/officeDocument/2006/relationships/image" Target="media/image287.wmf"/><Relationship Id="rId998" Type="http://schemas.openxmlformats.org/officeDocument/2006/relationships/oleObject" Target="embeddings/oleObject624.bin"/><Relationship Id="rId1183" Type="http://schemas.openxmlformats.org/officeDocument/2006/relationships/oleObject" Target="embeddings/oleObject760.bin"/><Relationship Id="rId1390" Type="http://schemas.openxmlformats.org/officeDocument/2006/relationships/oleObject" Target="embeddings/oleObject908.bin"/><Relationship Id="rId2027" Type="http://schemas.openxmlformats.org/officeDocument/2006/relationships/oleObject" Target="embeddings/oleObject1296.bin"/><Relationship Id="rId2234" Type="http://schemas.openxmlformats.org/officeDocument/2006/relationships/oleObject" Target="embeddings/oleObject1430.bin"/><Relationship Id="rId206" Type="http://schemas.openxmlformats.org/officeDocument/2006/relationships/image" Target="media/image82.wmf"/><Relationship Id="rId413" Type="http://schemas.openxmlformats.org/officeDocument/2006/relationships/oleObject" Target="embeddings/oleObject239.bin"/><Relationship Id="rId858" Type="http://schemas.openxmlformats.org/officeDocument/2006/relationships/image" Target="media/image322.wmf"/><Relationship Id="rId1043" Type="http://schemas.openxmlformats.org/officeDocument/2006/relationships/oleObject" Target="embeddings/oleObject655.bin"/><Relationship Id="rId1488" Type="http://schemas.openxmlformats.org/officeDocument/2006/relationships/image" Target="media/image518.wmf"/><Relationship Id="rId1695" Type="http://schemas.openxmlformats.org/officeDocument/2006/relationships/image" Target="media/image611.wmf"/><Relationship Id="rId620" Type="http://schemas.openxmlformats.org/officeDocument/2006/relationships/oleObject" Target="embeddings/oleObject372.bin"/><Relationship Id="rId718" Type="http://schemas.openxmlformats.org/officeDocument/2006/relationships/oleObject" Target="embeddings/oleObject438.bin"/><Relationship Id="rId925" Type="http://schemas.openxmlformats.org/officeDocument/2006/relationships/image" Target="media/image341.wmf"/><Relationship Id="rId1250" Type="http://schemas.openxmlformats.org/officeDocument/2006/relationships/oleObject" Target="embeddings/oleObject818.bin"/><Relationship Id="rId1348" Type="http://schemas.openxmlformats.org/officeDocument/2006/relationships/oleObject" Target="embeddings/oleObject885.bin"/><Relationship Id="rId1555" Type="http://schemas.openxmlformats.org/officeDocument/2006/relationships/oleObject" Target="embeddings/oleObject1001.bin"/><Relationship Id="rId1762" Type="http://schemas.openxmlformats.org/officeDocument/2006/relationships/oleObject" Target="embeddings/oleObject1115.bin"/><Relationship Id="rId1110" Type="http://schemas.openxmlformats.org/officeDocument/2006/relationships/oleObject" Target="embeddings/oleObject711.bin"/><Relationship Id="rId1208" Type="http://schemas.openxmlformats.org/officeDocument/2006/relationships/image" Target="media/image420.wmf"/><Relationship Id="rId1415" Type="http://schemas.openxmlformats.org/officeDocument/2006/relationships/oleObject" Target="embeddings/oleObject922.bin"/><Relationship Id="rId54" Type="http://schemas.openxmlformats.org/officeDocument/2006/relationships/oleObject" Target="embeddings/oleObject23.bin"/><Relationship Id="rId1622" Type="http://schemas.openxmlformats.org/officeDocument/2006/relationships/image" Target="media/image579.wmf"/><Relationship Id="rId1927" Type="http://schemas.openxmlformats.org/officeDocument/2006/relationships/oleObject" Target="embeddings/oleObject1248.bin"/><Relationship Id="rId2091" Type="http://schemas.openxmlformats.org/officeDocument/2006/relationships/oleObject" Target="embeddings/oleObject1338.bin"/><Relationship Id="rId2189" Type="http://schemas.openxmlformats.org/officeDocument/2006/relationships/oleObject" Target="embeddings/oleObject1403.bin"/><Relationship Id="rId270" Type="http://schemas.openxmlformats.org/officeDocument/2006/relationships/oleObject" Target="embeddings/oleObject159.bin"/><Relationship Id="rId130" Type="http://schemas.openxmlformats.org/officeDocument/2006/relationships/image" Target="media/image54.wmf"/><Relationship Id="rId368" Type="http://schemas.openxmlformats.org/officeDocument/2006/relationships/oleObject" Target="embeddings/oleObject214.bin"/><Relationship Id="rId575" Type="http://schemas.openxmlformats.org/officeDocument/2006/relationships/oleObject" Target="embeddings/oleObject343.bin"/><Relationship Id="rId782" Type="http://schemas.openxmlformats.org/officeDocument/2006/relationships/oleObject" Target="embeddings/oleObject482.bin"/><Relationship Id="rId2049" Type="http://schemas.openxmlformats.org/officeDocument/2006/relationships/image" Target="media/image734.wmf"/><Relationship Id="rId2256" Type="http://schemas.openxmlformats.org/officeDocument/2006/relationships/image" Target="media/image805.wmf"/><Relationship Id="rId228" Type="http://schemas.openxmlformats.org/officeDocument/2006/relationships/oleObject" Target="embeddings/oleObject131.bin"/><Relationship Id="rId435" Type="http://schemas.openxmlformats.org/officeDocument/2006/relationships/oleObject" Target="embeddings/oleObject252.bin"/><Relationship Id="rId642" Type="http://schemas.openxmlformats.org/officeDocument/2006/relationships/oleObject" Target="embeddings/oleObject388.bin"/><Relationship Id="rId1065" Type="http://schemas.openxmlformats.org/officeDocument/2006/relationships/image" Target="media/image386.wmf"/><Relationship Id="rId1272" Type="http://schemas.openxmlformats.org/officeDocument/2006/relationships/oleObject" Target="embeddings/oleObject838.bin"/><Relationship Id="rId2116" Type="http://schemas.openxmlformats.org/officeDocument/2006/relationships/oleObject" Target="embeddings/oleObject1355.bin"/><Relationship Id="rId502" Type="http://schemas.openxmlformats.org/officeDocument/2006/relationships/image" Target="media/image206.wmf"/><Relationship Id="rId947" Type="http://schemas.openxmlformats.org/officeDocument/2006/relationships/oleObject" Target="embeddings/oleObject590.bin"/><Relationship Id="rId1132" Type="http://schemas.openxmlformats.org/officeDocument/2006/relationships/oleObject" Target="embeddings/oleObject728.bin"/><Relationship Id="rId1577" Type="http://schemas.openxmlformats.org/officeDocument/2006/relationships/oleObject" Target="embeddings/oleObject1012.bin"/><Relationship Id="rId1784" Type="http://schemas.openxmlformats.org/officeDocument/2006/relationships/oleObject" Target="embeddings/oleObject1133.bin"/><Relationship Id="rId1991" Type="http://schemas.openxmlformats.org/officeDocument/2006/relationships/image" Target="media/image707.wmf"/><Relationship Id="rId76" Type="http://schemas.openxmlformats.org/officeDocument/2006/relationships/oleObject" Target="embeddings/oleObject34.bin"/><Relationship Id="rId807" Type="http://schemas.openxmlformats.org/officeDocument/2006/relationships/oleObject" Target="embeddings/oleObject498.bin"/><Relationship Id="rId1437" Type="http://schemas.openxmlformats.org/officeDocument/2006/relationships/image" Target="media/image496.wmf"/><Relationship Id="rId1644" Type="http://schemas.openxmlformats.org/officeDocument/2006/relationships/oleObject" Target="embeddings/oleObject1049.bin"/><Relationship Id="rId1851" Type="http://schemas.openxmlformats.org/officeDocument/2006/relationships/oleObject" Target="embeddings/oleObject1195.bin"/><Relationship Id="rId1504" Type="http://schemas.openxmlformats.org/officeDocument/2006/relationships/oleObject" Target="embeddings/oleObject972.bin"/><Relationship Id="rId1711" Type="http://schemas.openxmlformats.org/officeDocument/2006/relationships/oleObject" Target="embeddings/oleObject1085.bin"/><Relationship Id="rId1949" Type="http://schemas.openxmlformats.org/officeDocument/2006/relationships/image" Target="media/image687.wmf"/><Relationship Id="rId292" Type="http://schemas.openxmlformats.org/officeDocument/2006/relationships/image" Target="media/image113.wmf"/><Relationship Id="rId1809" Type="http://schemas.openxmlformats.org/officeDocument/2006/relationships/oleObject" Target="embeddings/oleObject1157.bin"/><Relationship Id="rId597" Type="http://schemas.openxmlformats.org/officeDocument/2006/relationships/oleObject" Target="embeddings/oleObject359.bin"/><Relationship Id="rId2180" Type="http://schemas.openxmlformats.org/officeDocument/2006/relationships/oleObject" Target="embeddings/oleObject1395.bin"/><Relationship Id="rId152" Type="http://schemas.openxmlformats.org/officeDocument/2006/relationships/image" Target="media/image57.wmf"/><Relationship Id="rId457" Type="http://schemas.openxmlformats.org/officeDocument/2006/relationships/oleObject" Target="embeddings/oleObject263.bin"/><Relationship Id="rId1087" Type="http://schemas.openxmlformats.org/officeDocument/2006/relationships/oleObject" Target="embeddings/oleObject690.bin"/><Relationship Id="rId1294" Type="http://schemas.openxmlformats.org/officeDocument/2006/relationships/image" Target="media/image430.wmf"/><Relationship Id="rId2040" Type="http://schemas.openxmlformats.org/officeDocument/2006/relationships/oleObject" Target="embeddings/oleObject1303.bin"/><Relationship Id="rId2138" Type="http://schemas.openxmlformats.org/officeDocument/2006/relationships/oleObject" Target="embeddings/oleObject1371.bin"/><Relationship Id="rId664" Type="http://schemas.openxmlformats.org/officeDocument/2006/relationships/image" Target="media/image255.wmf"/><Relationship Id="rId871" Type="http://schemas.openxmlformats.org/officeDocument/2006/relationships/oleObject" Target="embeddings/oleObject539.bin"/><Relationship Id="rId969" Type="http://schemas.openxmlformats.org/officeDocument/2006/relationships/image" Target="media/image358.wmf"/><Relationship Id="rId1599" Type="http://schemas.openxmlformats.org/officeDocument/2006/relationships/oleObject" Target="embeddings/oleObject1024.bin"/><Relationship Id="rId317" Type="http://schemas.openxmlformats.org/officeDocument/2006/relationships/image" Target="media/image125.wmf"/><Relationship Id="rId524" Type="http://schemas.openxmlformats.org/officeDocument/2006/relationships/image" Target="media/image215.wmf"/><Relationship Id="rId731" Type="http://schemas.openxmlformats.org/officeDocument/2006/relationships/oleObject" Target="embeddings/oleObject447.bin"/><Relationship Id="rId1154" Type="http://schemas.openxmlformats.org/officeDocument/2006/relationships/oleObject" Target="embeddings/oleObject740.bin"/><Relationship Id="rId1361" Type="http://schemas.openxmlformats.org/officeDocument/2006/relationships/oleObject" Target="embeddings/oleObject893.bin"/><Relationship Id="rId1459" Type="http://schemas.openxmlformats.org/officeDocument/2006/relationships/image" Target="media/image507.wmf"/><Relationship Id="rId2205" Type="http://schemas.openxmlformats.org/officeDocument/2006/relationships/oleObject" Target="embeddings/oleObject1412.bin"/><Relationship Id="rId98" Type="http://schemas.openxmlformats.org/officeDocument/2006/relationships/oleObject" Target="embeddings/oleObject45.bin"/><Relationship Id="rId829" Type="http://schemas.openxmlformats.org/officeDocument/2006/relationships/oleObject" Target="embeddings/oleObject511.bin"/><Relationship Id="rId1014" Type="http://schemas.openxmlformats.org/officeDocument/2006/relationships/image" Target="media/image372.wmf"/><Relationship Id="rId1221" Type="http://schemas.openxmlformats.org/officeDocument/2006/relationships/oleObject" Target="embeddings/oleObject792.bin"/><Relationship Id="rId1666" Type="http://schemas.openxmlformats.org/officeDocument/2006/relationships/oleObject" Target="embeddings/oleObject1061.bin"/><Relationship Id="rId1873" Type="http://schemas.openxmlformats.org/officeDocument/2006/relationships/image" Target="media/image653.wmf"/><Relationship Id="rId1319" Type="http://schemas.openxmlformats.org/officeDocument/2006/relationships/image" Target="media/image441.wmf"/><Relationship Id="rId1526" Type="http://schemas.openxmlformats.org/officeDocument/2006/relationships/image" Target="media/image534.wmf"/><Relationship Id="rId1733" Type="http://schemas.openxmlformats.org/officeDocument/2006/relationships/oleObject" Target="embeddings/oleObject1096.bin"/><Relationship Id="rId1940" Type="http://schemas.openxmlformats.org/officeDocument/2006/relationships/image" Target="media/image680.wmf"/><Relationship Id="rId25" Type="http://schemas.openxmlformats.org/officeDocument/2006/relationships/oleObject" Target="embeddings/oleObject8.bin"/><Relationship Id="rId1800" Type="http://schemas.openxmlformats.org/officeDocument/2006/relationships/oleObject" Target="embeddings/oleObject1149.bin"/><Relationship Id="rId174" Type="http://schemas.openxmlformats.org/officeDocument/2006/relationships/image" Target="media/image67.wmf"/><Relationship Id="rId381" Type="http://schemas.openxmlformats.org/officeDocument/2006/relationships/oleObject" Target="embeddings/oleObject222.bin"/><Relationship Id="rId2062" Type="http://schemas.openxmlformats.org/officeDocument/2006/relationships/oleObject" Target="embeddings/oleObject1318.bin"/><Relationship Id="rId241" Type="http://schemas.openxmlformats.org/officeDocument/2006/relationships/image" Target="media/image96.wmf"/><Relationship Id="rId479" Type="http://schemas.openxmlformats.org/officeDocument/2006/relationships/oleObject" Target="embeddings/oleObject275.bin"/><Relationship Id="rId686" Type="http://schemas.openxmlformats.org/officeDocument/2006/relationships/oleObject" Target="embeddings/oleObject417.bin"/><Relationship Id="rId893" Type="http://schemas.openxmlformats.org/officeDocument/2006/relationships/oleObject" Target="embeddings/oleObject556.bin"/><Relationship Id="rId339" Type="http://schemas.openxmlformats.org/officeDocument/2006/relationships/oleObject" Target="embeddings/oleObject197.bin"/><Relationship Id="rId546" Type="http://schemas.openxmlformats.org/officeDocument/2006/relationships/image" Target="media/image220.wmf"/><Relationship Id="rId753" Type="http://schemas.openxmlformats.org/officeDocument/2006/relationships/oleObject" Target="embeddings/oleObject460.bin"/><Relationship Id="rId1176" Type="http://schemas.openxmlformats.org/officeDocument/2006/relationships/oleObject" Target="embeddings/oleObject754.bin"/><Relationship Id="rId1383" Type="http://schemas.openxmlformats.org/officeDocument/2006/relationships/image" Target="media/image471.wmf"/><Relationship Id="rId2227" Type="http://schemas.openxmlformats.org/officeDocument/2006/relationships/image" Target="media/image793.wmf"/><Relationship Id="rId101" Type="http://schemas.openxmlformats.org/officeDocument/2006/relationships/image" Target="media/image47.wmf"/><Relationship Id="rId406" Type="http://schemas.openxmlformats.org/officeDocument/2006/relationships/image" Target="media/image164.wmf"/><Relationship Id="rId960" Type="http://schemas.openxmlformats.org/officeDocument/2006/relationships/oleObject" Target="embeddings/oleObject598.bin"/><Relationship Id="rId1036" Type="http://schemas.openxmlformats.org/officeDocument/2006/relationships/oleObject" Target="embeddings/oleObject649.bin"/><Relationship Id="rId1243" Type="http://schemas.openxmlformats.org/officeDocument/2006/relationships/oleObject" Target="embeddings/oleObject812.bin"/><Relationship Id="rId1590" Type="http://schemas.openxmlformats.org/officeDocument/2006/relationships/image" Target="media/image564.wmf"/><Relationship Id="rId1688" Type="http://schemas.openxmlformats.org/officeDocument/2006/relationships/oleObject" Target="embeddings/oleObject1073.bin"/><Relationship Id="rId1895" Type="http://schemas.openxmlformats.org/officeDocument/2006/relationships/oleObject" Target="embeddings/oleObject1230.bin"/><Relationship Id="rId613" Type="http://schemas.openxmlformats.org/officeDocument/2006/relationships/image" Target="media/image237.wmf"/><Relationship Id="rId820" Type="http://schemas.openxmlformats.org/officeDocument/2006/relationships/oleObject" Target="embeddings/oleObject506.bin"/><Relationship Id="rId918" Type="http://schemas.openxmlformats.org/officeDocument/2006/relationships/oleObject" Target="embeddings/oleObject572.bin"/><Relationship Id="rId1450" Type="http://schemas.openxmlformats.org/officeDocument/2006/relationships/oleObject" Target="embeddings/oleObject940.bin"/><Relationship Id="rId1548" Type="http://schemas.openxmlformats.org/officeDocument/2006/relationships/oleObject" Target="embeddings/oleObject997.bin"/><Relationship Id="rId1755" Type="http://schemas.openxmlformats.org/officeDocument/2006/relationships/oleObject" Target="embeddings/oleObject1111.bin"/><Relationship Id="rId1103" Type="http://schemas.openxmlformats.org/officeDocument/2006/relationships/oleObject" Target="embeddings/oleObject704.bin"/><Relationship Id="rId1310" Type="http://schemas.openxmlformats.org/officeDocument/2006/relationships/oleObject" Target="embeddings/oleObject866.bin"/><Relationship Id="rId1408" Type="http://schemas.openxmlformats.org/officeDocument/2006/relationships/image" Target="media/image482.wmf"/><Relationship Id="rId1962" Type="http://schemas.openxmlformats.org/officeDocument/2006/relationships/oleObject" Target="embeddings/oleObject1261.bin"/><Relationship Id="rId47" Type="http://schemas.openxmlformats.org/officeDocument/2006/relationships/image" Target="media/image20.wmf"/><Relationship Id="rId1615" Type="http://schemas.openxmlformats.org/officeDocument/2006/relationships/oleObject" Target="embeddings/oleObject1032.bin"/><Relationship Id="rId1822" Type="http://schemas.openxmlformats.org/officeDocument/2006/relationships/oleObject" Target="embeddings/oleObject1169.bin"/><Relationship Id="rId196" Type="http://schemas.openxmlformats.org/officeDocument/2006/relationships/image" Target="media/image77.wmf"/><Relationship Id="rId2084" Type="http://schemas.openxmlformats.org/officeDocument/2006/relationships/image" Target="media/image742.wmf"/><Relationship Id="rId263" Type="http://schemas.openxmlformats.org/officeDocument/2006/relationships/oleObject" Target="embeddings/oleObject155.bin"/><Relationship Id="rId470" Type="http://schemas.openxmlformats.org/officeDocument/2006/relationships/oleObject" Target="embeddings/oleObject270.bin"/><Relationship Id="rId2151" Type="http://schemas.openxmlformats.org/officeDocument/2006/relationships/image" Target="media/image763.wmf"/><Relationship Id="rId123" Type="http://schemas.openxmlformats.org/officeDocument/2006/relationships/oleObject" Target="embeddings/oleObject65.bin"/><Relationship Id="rId330" Type="http://schemas.openxmlformats.org/officeDocument/2006/relationships/image" Target="media/image131.wmf"/><Relationship Id="rId568" Type="http://schemas.openxmlformats.org/officeDocument/2006/relationships/oleObject" Target="embeddings/oleObject336.bin"/><Relationship Id="rId775" Type="http://schemas.openxmlformats.org/officeDocument/2006/relationships/oleObject" Target="embeddings/oleObject478.bin"/><Relationship Id="rId982" Type="http://schemas.openxmlformats.org/officeDocument/2006/relationships/oleObject" Target="embeddings/oleObject613.bin"/><Relationship Id="rId1198" Type="http://schemas.openxmlformats.org/officeDocument/2006/relationships/oleObject" Target="embeddings/oleObject772.bin"/><Relationship Id="rId2011" Type="http://schemas.openxmlformats.org/officeDocument/2006/relationships/oleObject" Target="embeddings/oleObject1288.bin"/><Relationship Id="rId2249" Type="http://schemas.openxmlformats.org/officeDocument/2006/relationships/oleObject" Target="embeddings/oleObject1440.bin"/><Relationship Id="rId428" Type="http://schemas.openxmlformats.org/officeDocument/2006/relationships/oleObject" Target="embeddings/oleObject248.bin"/><Relationship Id="rId635" Type="http://schemas.openxmlformats.org/officeDocument/2006/relationships/oleObject" Target="embeddings/oleObject382.bin"/><Relationship Id="rId842" Type="http://schemas.openxmlformats.org/officeDocument/2006/relationships/oleObject" Target="embeddings/oleObject519.bin"/><Relationship Id="rId1058" Type="http://schemas.openxmlformats.org/officeDocument/2006/relationships/oleObject" Target="embeddings/oleObject667.bin"/><Relationship Id="rId1265" Type="http://schemas.openxmlformats.org/officeDocument/2006/relationships/oleObject" Target="embeddings/oleObject831.bin"/><Relationship Id="rId1472" Type="http://schemas.openxmlformats.org/officeDocument/2006/relationships/image" Target="media/image512.wmf"/><Relationship Id="rId2109" Type="http://schemas.openxmlformats.org/officeDocument/2006/relationships/oleObject" Target="embeddings/oleObject1351.bin"/><Relationship Id="rId702" Type="http://schemas.openxmlformats.org/officeDocument/2006/relationships/image" Target="media/image267.wmf"/><Relationship Id="rId1125" Type="http://schemas.openxmlformats.org/officeDocument/2006/relationships/oleObject" Target="embeddings/oleObject724.bin"/><Relationship Id="rId1332" Type="http://schemas.openxmlformats.org/officeDocument/2006/relationships/oleObject" Target="embeddings/oleObject877.bin"/><Relationship Id="rId1777" Type="http://schemas.openxmlformats.org/officeDocument/2006/relationships/oleObject" Target="embeddings/oleObject1128.bin"/><Relationship Id="rId1984" Type="http://schemas.openxmlformats.org/officeDocument/2006/relationships/oleObject" Target="embeddings/oleObject1273.bin"/><Relationship Id="rId69" Type="http://schemas.openxmlformats.org/officeDocument/2006/relationships/image" Target="media/image31.wmf"/><Relationship Id="rId1637" Type="http://schemas.openxmlformats.org/officeDocument/2006/relationships/oleObject" Target="embeddings/oleObject1045.bin"/><Relationship Id="rId1844" Type="http://schemas.openxmlformats.org/officeDocument/2006/relationships/oleObject" Target="embeddings/oleObject1189.bin"/><Relationship Id="rId1704" Type="http://schemas.openxmlformats.org/officeDocument/2006/relationships/image" Target="media/image615.wmf"/><Relationship Id="rId285" Type="http://schemas.openxmlformats.org/officeDocument/2006/relationships/oleObject" Target="embeddings/oleObject168.bin"/><Relationship Id="rId1911" Type="http://schemas.openxmlformats.org/officeDocument/2006/relationships/image" Target="media/image664.wmf"/><Relationship Id="rId492" Type="http://schemas.openxmlformats.org/officeDocument/2006/relationships/oleObject" Target="embeddings/oleObject284.bin"/><Relationship Id="rId797" Type="http://schemas.openxmlformats.org/officeDocument/2006/relationships/image" Target="media/image298.wmf"/><Relationship Id="rId2173" Type="http://schemas.openxmlformats.org/officeDocument/2006/relationships/image" Target="media/image772.png"/><Relationship Id="rId145" Type="http://schemas.openxmlformats.org/officeDocument/2006/relationships/oleObject" Target="embeddings/oleObject82.bin"/><Relationship Id="rId352" Type="http://schemas.openxmlformats.org/officeDocument/2006/relationships/oleObject" Target="embeddings/oleObject204.bin"/><Relationship Id="rId1287" Type="http://schemas.openxmlformats.org/officeDocument/2006/relationships/oleObject" Target="embeddings/oleObject852.bin"/><Relationship Id="rId2033" Type="http://schemas.openxmlformats.org/officeDocument/2006/relationships/image" Target="media/image726.wmf"/><Relationship Id="rId2240" Type="http://schemas.openxmlformats.org/officeDocument/2006/relationships/oleObject" Target="embeddings/oleObject1433.bin"/><Relationship Id="rId212" Type="http://schemas.openxmlformats.org/officeDocument/2006/relationships/image" Target="media/image84.wmf"/><Relationship Id="rId657" Type="http://schemas.openxmlformats.org/officeDocument/2006/relationships/oleObject" Target="embeddings/oleObject398.bin"/><Relationship Id="rId864" Type="http://schemas.openxmlformats.org/officeDocument/2006/relationships/oleObject" Target="embeddings/oleObject534.bin"/><Relationship Id="rId1494" Type="http://schemas.openxmlformats.org/officeDocument/2006/relationships/oleObject" Target="embeddings/oleObject966.bin"/><Relationship Id="rId1799" Type="http://schemas.openxmlformats.org/officeDocument/2006/relationships/oleObject" Target="embeddings/oleObject1148.bin"/><Relationship Id="rId2100" Type="http://schemas.openxmlformats.org/officeDocument/2006/relationships/oleObject" Target="embeddings/oleObject1344.bin"/><Relationship Id="rId517" Type="http://schemas.openxmlformats.org/officeDocument/2006/relationships/oleObject" Target="embeddings/oleObject298.bin"/><Relationship Id="rId724" Type="http://schemas.openxmlformats.org/officeDocument/2006/relationships/oleObject" Target="embeddings/oleObject442.bin"/><Relationship Id="rId931" Type="http://schemas.openxmlformats.org/officeDocument/2006/relationships/oleObject" Target="embeddings/oleObject580.bin"/><Relationship Id="rId1147" Type="http://schemas.openxmlformats.org/officeDocument/2006/relationships/image" Target="media/image404.wmf"/><Relationship Id="rId1354" Type="http://schemas.openxmlformats.org/officeDocument/2006/relationships/image" Target="media/image457.wmf"/><Relationship Id="rId1561" Type="http://schemas.openxmlformats.org/officeDocument/2006/relationships/oleObject" Target="embeddings/oleObject1004.bin"/><Relationship Id="rId60" Type="http://schemas.openxmlformats.org/officeDocument/2006/relationships/oleObject" Target="embeddings/oleObject26.bin"/><Relationship Id="rId1007" Type="http://schemas.openxmlformats.org/officeDocument/2006/relationships/image" Target="media/image370.wmf"/><Relationship Id="rId1214" Type="http://schemas.openxmlformats.org/officeDocument/2006/relationships/oleObject" Target="embeddings/oleObject786.bin"/><Relationship Id="rId1421" Type="http://schemas.openxmlformats.org/officeDocument/2006/relationships/oleObject" Target="embeddings/oleObject925.bin"/><Relationship Id="rId1659" Type="http://schemas.openxmlformats.org/officeDocument/2006/relationships/image" Target="media/image594.wmf"/><Relationship Id="rId1866" Type="http://schemas.openxmlformats.org/officeDocument/2006/relationships/image" Target="media/image650.wmf"/><Relationship Id="rId1519" Type="http://schemas.openxmlformats.org/officeDocument/2006/relationships/oleObject" Target="embeddings/oleObject981.bin"/><Relationship Id="rId1726" Type="http://schemas.openxmlformats.org/officeDocument/2006/relationships/image" Target="media/image626.wmf"/><Relationship Id="rId1933" Type="http://schemas.openxmlformats.org/officeDocument/2006/relationships/oleObject" Target="embeddings/oleObject1251.bin"/><Relationship Id="rId18" Type="http://schemas.openxmlformats.org/officeDocument/2006/relationships/image" Target="media/image6.wmf"/><Relationship Id="rId2195" Type="http://schemas.openxmlformats.org/officeDocument/2006/relationships/oleObject" Target="embeddings/oleObject1406.bin"/><Relationship Id="rId167" Type="http://schemas.openxmlformats.org/officeDocument/2006/relationships/image" Target="media/image64.wmf"/><Relationship Id="rId374" Type="http://schemas.openxmlformats.org/officeDocument/2006/relationships/oleObject" Target="embeddings/oleObject218.bin"/><Relationship Id="rId581" Type="http://schemas.openxmlformats.org/officeDocument/2006/relationships/oleObject" Target="embeddings/oleObject348.bin"/><Relationship Id="rId2055" Type="http://schemas.openxmlformats.org/officeDocument/2006/relationships/oleObject" Target="embeddings/oleObject1311.bin"/><Relationship Id="rId2262" Type="http://schemas.openxmlformats.org/officeDocument/2006/relationships/oleObject" Target="embeddings/oleObject1448.bin"/><Relationship Id="rId234" Type="http://schemas.openxmlformats.org/officeDocument/2006/relationships/oleObject" Target="embeddings/oleObject134.bin"/><Relationship Id="rId679" Type="http://schemas.openxmlformats.org/officeDocument/2006/relationships/oleObject" Target="embeddings/oleObject411.bin"/><Relationship Id="rId886" Type="http://schemas.openxmlformats.org/officeDocument/2006/relationships/oleObject" Target="embeddings/oleObject551.bin"/><Relationship Id="rId2" Type="http://schemas.openxmlformats.org/officeDocument/2006/relationships/customXml" Target="../customXml/item1.xml"/><Relationship Id="rId441" Type="http://schemas.openxmlformats.org/officeDocument/2006/relationships/oleObject" Target="embeddings/oleObject255.bin"/><Relationship Id="rId539" Type="http://schemas.openxmlformats.org/officeDocument/2006/relationships/oleObject" Target="embeddings/oleObject314.bin"/><Relationship Id="rId746" Type="http://schemas.openxmlformats.org/officeDocument/2006/relationships/oleObject" Target="embeddings/oleObject456.bin"/><Relationship Id="rId1071" Type="http://schemas.openxmlformats.org/officeDocument/2006/relationships/oleObject" Target="embeddings/oleObject675.bin"/><Relationship Id="rId1169" Type="http://schemas.openxmlformats.org/officeDocument/2006/relationships/oleObject" Target="embeddings/oleObject750.bin"/><Relationship Id="rId1376" Type="http://schemas.openxmlformats.org/officeDocument/2006/relationships/oleObject" Target="embeddings/oleObject901.bin"/><Relationship Id="rId1583" Type="http://schemas.openxmlformats.org/officeDocument/2006/relationships/oleObject" Target="embeddings/oleObject1015.bin"/><Relationship Id="rId2122" Type="http://schemas.openxmlformats.org/officeDocument/2006/relationships/oleObject" Target="embeddings/oleObject1359.bin"/><Relationship Id="rId301" Type="http://schemas.openxmlformats.org/officeDocument/2006/relationships/oleObject" Target="embeddings/oleObject176.bin"/><Relationship Id="rId953" Type="http://schemas.openxmlformats.org/officeDocument/2006/relationships/oleObject" Target="embeddings/oleObject594.bin"/><Relationship Id="rId1029" Type="http://schemas.openxmlformats.org/officeDocument/2006/relationships/image" Target="media/image377.wmf"/><Relationship Id="rId1236" Type="http://schemas.openxmlformats.org/officeDocument/2006/relationships/oleObject" Target="embeddings/oleObject805.bin"/><Relationship Id="rId1790" Type="http://schemas.openxmlformats.org/officeDocument/2006/relationships/oleObject" Target="embeddings/oleObject1139.bin"/><Relationship Id="rId1888" Type="http://schemas.openxmlformats.org/officeDocument/2006/relationships/oleObject" Target="embeddings/oleObject1223.bin"/><Relationship Id="rId82" Type="http://schemas.openxmlformats.org/officeDocument/2006/relationships/oleObject" Target="embeddings/oleObject37.bin"/><Relationship Id="rId606" Type="http://schemas.openxmlformats.org/officeDocument/2006/relationships/image" Target="media/image235.wmf"/><Relationship Id="rId813" Type="http://schemas.openxmlformats.org/officeDocument/2006/relationships/image" Target="media/image304.wmf"/><Relationship Id="rId1443" Type="http://schemas.openxmlformats.org/officeDocument/2006/relationships/image" Target="media/image499.wmf"/><Relationship Id="rId1650" Type="http://schemas.openxmlformats.org/officeDocument/2006/relationships/oleObject" Target="embeddings/oleObject1053.bin"/><Relationship Id="rId1748" Type="http://schemas.openxmlformats.org/officeDocument/2006/relationships/oleObject" Target="embeddings/oleObject1105.bin"/><Relationship Id="rId1303" Type="http://schemas.openxmlformats.org/officeDocument/2006/relationships/oleObject" Target="embeddings/oleObject861.bin"/><Relationship Id="rId1510" Type="http://schemas.openxmlformats.org/officeDocument/2006/relationships/oleObject" Target="embeddings/oleObject976.bin"/><Relationship Id="rId1955" Type="http://schemas.openxmlformats.org/officeDocument/2006/relationships/image" Target="media/image690.wmf"/><Relationship Id="rId1608" Type="http://schemas.openxmlformats.org/officeDocument/2006/relationships/image" Target="media/image572.wmf"/><Relationship Id="rId1815" Type="http://schemas.openxmlformats.org/officeDocument/2006/relationships/oleObject" Target="embeddings/oleObject1162.bin"/><Relationship Id="rId189" Type="http://schemas.openxmlformats.org/officeDocument/2006/relationships/oleObject" Target="embeddings/oleObject108.bin"/><Relationship Id="rId396" Type="http://schemas.openxmlformats.org/officeDocument/2006/relationships/image" Target="media/image159.wmf"/><Relationship Id="rId2077" Type="http://schemas.openxmlformats.org/officeDocument/2006/relationships/oleObject" Target="embeddings/oleObject1330.bin"/><Relationship Id="rId256" Type="http://schemas.openxmlformats.org/officeDocument/2006/relationships/oleObject" Target="embeddings/oleObject148.bin"/><Relationship Id="rId463" Type="http://schemas.openxmlformats.org/officeDocument/2006/relationships/image" Target="media/image189.wmf"/><Relationship Id="rId670" Type="http://schemas.openxmlformats.org/officeDocument/2006/relationships/oleObject" Target="embeddings/oleObject406.bin"/><Relationship Id="rId1093" Type="http://schemas.openxmlformats.org/officeDocument/2006/relationships/oleObject" Target="embeddings/oleObject694.bin"/><Relationship Id="rId2144" Type="http://schemas.openxmlformats.org/officeDocument/2006/relationships/oleObject" Target="embeddings/oleObject1375.bin"/><Relationship Id="rId116" Type="http://schemas.openxmlformats.org/officeDocument/2006/relationships/oleObject" Target="embeddings/oleObject59.bin"/><Relationship Id="rId323" Type="http://schemas.openxmlformats.org/officeDocument/2006/relationships/image" Target="media/image128.wmf"/><Relationship Id="rId530" Type="http://schemas.openxmlformats.org/officeDocument/2006/relationships/oleObject" Target="embeddings/oleObject307.bin"/><Relationship Id="rId768" Type="http://schemas.openxmlformats.org/officeDocument/2006/relationships/oleObject" Target="embeddings/oleObject472.bin"/><Relationship Id="rId975" Type="http://schemas.openxmlformats.org/officeDocument/2006/relationships/oleObject" Target="embeddings/oleObject607.bin"/><Relationship Id="rId1160" Type="http://schemas.openxmlformats.org/officeDocument/2006/relationships/image" Target="media/image408.wmf"/><Relationship Id="rId1398" Type="http://schemas.openxmlformats.org/officeDocument/2006/relationships/oleObject" Target="embeddings/oleObject913.bin"/><Relationship Id="rId2004" Type="http://schemas.openxmlformats.org/officeDocument/2006/relationships/image" Target="media/image712.wmf"/><Relationship Id="rId2211" Type="http://schemas.openxmlformats.org/officeDocument/2006/relationships/oleObject" Target="embeddings/oleObject1416.bin"/><Relationship Id="rId628" Type="http://schemas.openxmlformats.org/officeDocument/2006/relationships/oleObject" Target="embeddings/oleObject378.bin"/><Relationship Id="rId835" Type="http://schemas.openxmlformats.org/officeDocument/2006/relationships/oleObject" Target="embeddings/oleObject514.bin"/><Relationship Id="rId1258" Type="http://schemas.openxmlformats.org/officeDocument/2006/relationships/oleObject" Target="embeddings/oleObject826.bin"/><Relationship Id="rId1465" Type="http://schemas.openxmlformats.org/officeDocument/2006/relationships/oleObject" Target="embeddings/oleObject948.bin"/><Relationship Id="rId1672" Type="http://schemas.openxmlformats.org/officeDocument/2006/relationships/image" Target="media/image600.wmf"/><Relationship Id="rId1020" Type="http://schemas.openxmlformats.org/officeDocument/2006/relationships/image" Target="media/image374.wmf"/><Relationship Id="rId1118" Type="http://schemas.openxmlformats.org/officeDocument/2006/relationships/oleObject" Target="embeddings/oleObject719.bin"/><Relationship Id="rId1325" Type="http://schemas.openxmlformats.org/officeDocument/2006/relationships/image" Target="media/image444.wmf"/><Relationship Id="rId1532" Type="http://schemas.openxmlformats.org/officeDocument/2006/relationships/image" Target="media/image536.wmf"/><Relationship Id="rId1977" Type="http://schemas.openxmlformats.org/officeDocument/2006/relationships/image" Target="media/image700.wmf"/><Relationship Id="rId902" Type="http://schemas.openxmlformats.org/officeDocument/2006/relationships/oleObject" Target="embeddings/oleObject561.bin"/><Relationship Id="rId1837" Type="http://schemas.openxmlformats.org/officeDocument/2006/relationships/oleObject" Target="embeddings/oleObject1183.bin"/><Relationship Id="rId31" Type="http://schemas.openxmlformats.org/officeDocument/2006/relationships/image" Target="media/image12.wmf"/><Relationship Id="rId2099" Type="http://schemas.openxmlformats.org/officeDocument/2006/relationships/oleObject" Target="embeddings/oleObject1343.bin"/><Relationship Id="rId180" Type="http://schemas.openxmlformats.org/officeDocument/2006/relationships/oleObject" Target="embeddings/oleObject103.bin"/><Relationship Id="rId278" Type="http://schemas.openxmlformats.org/officeDocument/2006/relationships/image" Target="media/image106.wmf"/><Relationship Id="rId1904" Type="http://schemas.openxmlformats.org/officeDocument/2006/relationships/oleObject" Target="embeddings/oleObject1235.bin"/><Relationship Id="rId485" Type="http://schemas.openxmlformats.org/officeDocument/2006/relationships/oleObject" Target="embeddings/oleObject278.bin"/><Relationship Id="rId692" Type="http://schemas.openxmlformats.org/officeDocument/2006/relationships/oleObject" Target="embeddings/oleObject420.bin"/><Relationship Id="rId2166" Type="http://schemas.openxmlformats.org/officeDocument/2006/relationships/oleObject" Target="embeddings/oleObject1391.bin"/><Relationship Id="rId138" Type="http://schemas.openxmlformats.org/officeDocument/2006/relationships/oleObject" Target="embeddings/oleObject75.bin"/><Relationship Id="rId345" Type="http://schemas.openxmlformats.org/officeDocument/2006/relationships/oleObject" Target="embeddings/oleObject200.bin"/><Relationship Id="rId552" Type="http://schemas.openxmlformats.org/officeDocument/2006/relationships/oleObject" Target="embeddings/oleObject324.bin"/><Relationship Id="rId997" Type="http://schemas.openxmlformats.org/officeDocument/2006/relationships/image" Target="media/image366.wmf"/><Relationship Id="rId1182" Type="http://schemas.openxmlformats.org/officeDocument/2006/relationships/oleObject" Target="embeddings/oleObject759.bin"/><Relationship Id="rId2026" Type="http://schemas.openxmlformats.org/officeDocument/2006/relationships/image" Target="media/image723.wmf"/><Relationship Id="rId2233" Type="http://schemas.openxmlformats.org/officeDocument/2006/relationships/image" Target="media/image796.wmf"/><Relationship Id="rId205" Type="http://schemas.openxmlformats.org/officeDocument/2006/relationships/oleObject" Target="embeddings/oleObject116.bin"/><Relationship Id="rId412" Type="http://schemas.openxmlformats.org/officeDocument/2006/relationships/oleObject" Target="embeddings/oleObject238.bin"/><Relationship Id="rId857" Type="http://schemas.openxmlformats.org/officeDocument/2006/relationships/oleObject" Target="embeddings/oleObject528.bin"/><Relationship Id="rId1042" Type="http://schemas.openxmlformats.org/officeDocument/2006/relationships/oleObject" Target="embeddings/oleObject654.bin"/><Relationship Id="rId1487" Type="http://schemas.openxmlformats.org/officeDocument/2006/relationships/oleObject" Target="embeddings/oleObject962.bin"/><Relationship Id="rId1694" Type="http://schemas.openxmlformats.org/officeDocument/2006/relationships/oleObject" Target="embeddings/oleObject1076.bin"/><Relationship Id="rId717" Type="http://schemas.openxmlformats.org/officeDocument/2006/relationships/image" Target="media/image272.wmf"/><Relationship Id="rId924" Type="http://schemas.openxmlformats.org/officeDocument/2006/relationships/oleObject" Target="embeddings/oleObject576.bin"/><Relationship Id="rId1347" Type="http://schemas.openxmlformats.org/officeDocument/2006/relationships/image" Target="media/image455.wmf"/><Relationship Id="rId1554" Type="http://schemas.openxmlformats.org/officeDocument/2006/relationships/image" Target="media/image546.wmf"/><Relationship Id="rId1761" Type="http://schemas.openxmlformats.org/officeDocument/2006/relationships/oleObject" Target="embeddings/oleObject1114.bin"/><Relationship Id="rId1999" Type="http://schemas.openxmlformats.org/officeDocument/2006/relationships/oleObject" Target="embeddings/oleObject1282.bin"/><Relationship Id="rId53" Type="http://schemas.openxmlformats.org/officeDocument/2006/relationships/image" Target="media/image23.wmf"/><Relationship Id="rId1207" Type="http://schemas.openxmlformats.org/officeDocument/2006/relationships/oleObject" Target="embeddings/oleObject780.bin"/><Relationship Id="rId1414" Type="http://schemas.openxmlformats.org/officeDocument/2006/relationships/image" Target="media/image485.wmf"/><Relationship Id="rId1621" Type="http://schemas.openxmlformats.org/officeDocument/2006/relationships/oleObject" Target="embeddings/oleObject1035.bin"/><Relationship Id="rId1859" Type="http://schemas.openxmlformats.org/officeDocument/2006/relationships/oleObject" Target="embeddings/oleObject1203.bin"/><Relationship Id="rId1719" Type="http://schemas.openxmlformats.org/officeDocument/2006/relationships/oleObject" Target="embeddings/oleObject1089.bin"/><Relationship Id="rId1926" Type="http://schemas.openxmlformats.org/officeDocument/2006/relationships/image" Target="media/image671.wmf"/><Relationship Id="rId2090" Type="http://schemas.openxmlformats.org/officeDocument/2006/relationships/image" Target="media/image745.wmf"/><Relationship Id="rId2188" Type="http://schemas.openxmlformats.org/officeDocument/2006/relationships/oleObject" Target="embeddings/oleObject1402.bin"/><Relationship Id="rId367" Type="http://schemas.openxmlformats.org/officeDocument/2006/relationships/image" Target="media/image146.wmf"/><Relationship Id="rId574" Type="http://schemas.openxmlformats.org/officeDocument/2006/relationships/oleObject" Target="embeddings/oleObject342.bin"/><Relationship Id="rId2048" Type="http://schemas.openxmlformats.org/officeDocument/2006/relationships/oleObject" Target="embeddings/oleObject1307.bin"/><Relationship Id="rId2255" Type="http://schemas.openxmlformats.org/officeDocument/2006/relationships/oleObject" Target="embeddings/oleObject1443.bin"/><Relationship Id="rId227" Type="http://schemas.openxmlformats.org/officeDocument/2006/relationships/image" Target="media/image89.wmf"/><Relationship Id="rId781" Type="http://schemas.openxmlformats.org/officeDocument/2006/relationships/oleObject" Target="embeddings/oleObject481.bin"/><Relationship Id="rId879" Type="http://schemas.openxmlformats.org/officeDocument/2006/relationships/oleObject" Target="embeddings/oleObject546.bin"/><Relationship Id="rId434" Type="http://schemas.openxmlformats.org/officeDocument/2006/relationships/image" Target="media/image175.wmf"/><Relationship Id="rId641" Type="http://schemas.openxmlformats.org/officeDocument/2006/relationships/oleObject" Target="embeddings/oleObject387.bin"/><Relationship Id="rId739" Type="http://schemas.openxmlformats.org/officeDocument/2006/relationships/image" Target="media/image279.wmf"/><Relationship Id="rId1064" Type="http://schemas.openxmlformats.org/officeDocument/2006/relationships/oleObject" Target="embeddings/oleObject671.bin"/><Relationship Id="rId1271" Type="http://schemas.openxmlformats.org/officeDocument/2006/relationships/oleObject" Target="embeddings/oleObject837.bin"/><Relationship Id="rId1369" Type="http://schemas.openxmlformats.org/officeDocument/2006/relationships/image" Target="media/image464.wmf"/><Relationship Id="rId1576" Type="http://schemas.openxmlformats.org/officeDocument/2006/relationships/image" Target="media/image557.wmf"/><Relationship Id="rId2115" Type="http://schemas.openxmlformats.org/officeDocument/2006/relationships/image" Target="media/image753.wmf"/><Relationship Id="rId501" Type="http://schemas.openxmlformats.org/officeDocument/2006/relationships/oleObject" Target="embeddings/oleObject288.bin"/><Relationship Id="rId946" Type="http://schemas.openxmlformats.org/officeDocument/2006/relationships/image" Target="media/image349.wmf"/><Relationship Id="rId1131" Type="http://schemas.openxmlformats.org/officeDocument/2006/relationships/image" Target="media/image396.wmf"/><Relationship Id="rId1229" Type="http://schemas.openxmlformats.org/officeDocument/2006/relationships/oleObject" Target="embeddings/oleObject800.bin"/><Relationship Id="rId1783" Type="http://schemas.openxmlformats.org/officeDocument/2006/relationships/oleObject" Target="embeddings/oleObject1132.bin"/><Relationship Id="rId1990" Type="http://schemas.openxmlformats.org/officeDocument/2006/relationships/oleObject" Target="embeddings/oleObject1276.bin"/><Relationship Id="rId75" Type="http://schemas.openxmlformats.org/officeDocument/2006/relationships/image" Target="media/image34.wmf"/><Relationship Id="rId806" Type="http://schemas.openxmlformats.org/officeDocument/2006/relationships/oleObject" Target="embeddings/oleObject497.bin"/><Relationship Id="rId1436" Type="http://schemas.openxmlformats.org/officeDocument/2006/relationships/oleObject" Target="embeddings/oleObject933.bin"/><Relationship Id="rId1643" Type="http://schemas.openxmlformats.org/officeDocument/2006/relationships/image" Target="media/image587.wmf"/><Relationship Id="rId1850" Type="http://schemas.openxmlformats.org/officeDocument/2006/relationships/image" Target="media/image648.wmf"/><Relationship Id="rId1503" Type="http://schemas.openxmlformats.org/officeDocument/2006/relationships/image" Target="media/image524.wmf"/><Relationship Id="rId1710" Type="http://schemas.openxmlformats.org/officeDocument/2006/relationships/image" Target="media/image618.wmf"/><Relationship Id="rId1948" Type="http://schemas.openxmlformats.org/officeDocument/2006/relationships/oleObject" Target="embeddings/oleObject1254.bin"/><Relationship Id="rId291" Type="http://schemas.openxmlformats.org/officeDocument/2006/relationships/oleObject" Target="embeddings/oleObject171.bin"/><Relationship Id="rId1808" Type="http://schemas.openxmlformats.org/officeDocument/2006/relationships/oleObject" Target="embeddings/oleObject1156.bin"/><Relationship Id="rId151" Type="http://schemas.openxmlformats.org/officeDocument/2006/relationships/oleObject" Target="embeddings/oleObject87.bin"/><Relationship Id="rId389" Type="http://schemas.openxmlformats.org/officeDocument/2006/relationships/oleObject" Target="embeddings/oleObject226.bin"/><Relationship Id="rId596" Type="http://schemas.openxmlformats.org/officeDocument/2006/relationships/image" Target="media/image230.wmf"/><Relationship Id="rId249" Type="http://schemas.openxmlformats.org/officeDocument/2006/relationships/image" Target="media/image100.wmf"/><Relationship Id="rId456" Type="http://schemas.openxmlformats.org/officeDocument/2006/relationships/image" Target="media/image186.wmf"/><Relationship Id="rId663" Type="http://schemas.openxmlformats.org/officeDocument/2006/relationships/oleObject" Target="embeddings/oleObject401.bin"/><Relationship Id="rId870" Type="http://schemas.openxmlformats.org/officeDocument/2006/relationships/oleObject" Target="embeddings/oleObject538.bin"/><Relationship Id="rId1086" Type="http://schemas.openxmlformats.org/officeDocument/2006/relationships/oleObject" Target="embeddings/oleObject689.bin"/><Relationship Id="rId1293" Type="http://schemas.openxmlformats.org/officeDocument/2006/relationships/oleObject" Target="embeddings/oleObject856.bin"/><Relationship Id="rId2137" Type="http://schemas.openxmlformats.org/officeDocument/2006/relationships/image" Target="media/image759.wmf"/><Relationship Id="rId109" Type="http://schemas.openxmlformats.org/officeDocument/2006/relationships/oleObject" Target="embeddings/oleObject52.bin"/><Relationship Id="rId316" Type="http://schemas.openxmlformats.org/officeDocument/2006/relationships/oleObject" Target="embeddings/oleObject184.bin"/><Relationship Id="rId523" Type="http://schemas.openxmlformats.org/officeDocument/2006/relationships/oleObject" Target="embeddings/oleObject301.bin"/><Relationship Id="rId968" Type="http://schemas.openxmlformats.org/officeDocument/2006/relationships/oleObject" Target="embeddings/oleObject603.bin"/><Relationship Id="rId1153" Type="http://schemas.openxmlformats.org/officeDocument/2006/relationships/image" Target="media/image406.wmf"/><Relationship Id="rId1598" Type="http://schemas.openxmlformats.org/officeDocument/2006/relationships/image" Target="media/image567.wmf"/><Relationship Id="rId2204" Type="http://schemas.openxmlformats.org/officeDocument/2006/relationships/image" Target="media/image785.wmf"/><Relationship Id="rId97" Type="http://schemas.openxmlformats.org/officeDocument/2006/relationships/image" Target="media/image45.wmf"/><Relationship Id="rId730" Type="http://schemas.openxmlformats.org/officeDocument/2006/relationships/image" Target="media/image276.wmf"/><Relationship Id="rId828" Type="http://schemas.openxmlformats.org/officeDocument/2006/relationships/image" Target="media/image310.wmf"/><Relationship Id="rId1013" Type="http://schemas.openxmlformats.org/officeDocument/2006/relationships/oleObject" Target="embeddings/oleObject634.bin"/><Relationship Id="rId1360" Type="http://schemas.openxmlformats.org/officeDocument/2006/relationships/image" Target="media/image460.wmf"/><Relationship Id="rId1458" Type="http://schemas.openxmlformats.org/officeDocument/2006/relationships/oleObject" Target="embeddings/oleObject944.bin"/><Relationship Id="rId1665" Type="http://schemas.openxmlformats.org/officeDocument/2006/relationships/image" Target="media/image597.wmf"/><Relationship Id="rId1872" Type="http://schemas.openxmlformats.org/officeDocument/2006/relationships/oleObject" Target="embeddings/oleObject1212.bin"/><Relationship Id="rId1220" Type="http://schemas.openxmlformats.org/officeDocument/2006/relationships/oleObject" Target="embeddings/oleObject791.bin"/><Relationship Id="rId1318" Type="http://schemas.openxmlformats.org/officeDocument/2006/relationships/oleObject" Target="embeddings/oleObject870.bin"/><Relationship Id="rId1525" Type="http://schemas.openxmlformats.org/officeDocument/2006/relationships/oleObject" Target="embeddings/oleObject984.bin"/><Relationship Id="rId1732" Type="http://schemas.openxmlformats.org/officeDocument/2006/relationships/image" Target="media/image629.wmf"/><Relationship Id="rId24" Type="http://schemas.openxmlformats.org/officeDocument/2006/relationships/image" Target="media/image9.wmf"/><Relationship Id="rId173" Type="http://schemas.openxmlformats.org/officeDocument/2006/relationships/oleObject" Target="embeddings/oleObject99.bin"/><Relationship Id="rId380" Type="http://schemas.openxmlformats.org/officeDocument/2006/relationships/image" Target="media/image151.wmf"/><Relationship Id="rId2061" Type="http://schemas.openxmlformats.org/officeDocument/2006/relationships/oleObject" Target="embeddings/oleObject1317.bin"/><Relationship Id="rId240" Type="http://schemas.openxmlformats.org/officeDocument/2006/relationships/oleObject" Target="embeddings/oleObject137.bin"/><Relationship Id="rId478" Type="http://schemas.openxmlformats.org/officeDocument/2006/relationships/image" Target="media/image196.wmf"/><Relationship Id="rId685" Type="http://schemas.openxmlformats.org/officeDocument/2006/relationships/oleObject" Target="embeddings/oleObject416.bin"/><Relationship Id="rId892" Type="http://schemas.openxmlformats.org/officeDocument/2006/relationships/image" Target="media/image329.wmf"/><Relationship Id="rId2159" Type="http://schemas.openxmlformats.org/officeDocument/2006/relationships/oleObject" Target="embeddings/oleObject1386.bin"/><Relationship Id="rId100" Type="http://schemas.openxmlformats.org/officeDocument/2006/relationships/oleObject" Target="embeddings/oleObject46.bin"/><Relationship Id="rId338" Type="http://schemas.openxmlformats.org/officeDocument/2006/relationships/image" Target="media/image134.wmf"/><Relationship Id="rId545" Type="http://schemas.openxmlformats.org/officeDocument/2006/relationships/oleObject" Target="embeddings/oleObject318.bin"/><Relationship Id="rId752" Type="http://schemas.openxmlformats.org/officeDocument/2006/relationships/oleObject" Target="embeddings/oleObject459.bin"/><Relationship Id="rId1175" Type="http://schemas.openxmlformats.org/officeDocument/2006/relationships/image" Target="media/image414.wmf"/><Relationship Id="rId1382" Type="http://schemas.openxmlformats.org/officeDocument/2006/relationships/oleObject" Target="embeddings/oleObject904.bin"/><Relationship Id="rId2019" Type="http://schemas.openxmlformats.org/officeDocument/2006/relationships/oleObject" Target="embeddings/oleObject1292.bin"/><Relationship Id="rId2226" Type="http://schemas.openxmlformats.org/officeDocument/2006/relationships/oleObject" Target="embeddings/oleObject1426.bin"/><Relationship Id="rId405" Type="http://schemas.openxmlformats.org/officeDocument/2006/relationships/oleObject" Target="embeddings/oleObject234.bin"/><Relationship Id="rId612" Type="http://schemas.openxmlformats.org/officeDocument/2006/relationships/oleObject" Target="embeddings/oleObject368.bin"/><Relationship Id="rId1035" Type="http://schemas.openxmlformats.org/officeDocument/2006/relationships/oleObject" Target="embeddings/oleObject648.bin"/><Relationship Id="rId1242" Type="http://schemas.openxmlformats.org/officeDocument/2006/relationships/oleObject" Target="embeddings/oleObject811.bin"/><Relationship Id="rId1687" Type="http://schemas.openxmlformats.org/officeDocument/2006/relationships/oleObject" Target="embeddings/oleObject1072.bin"/><Relationship Id="rId1894" Type="http://schemas.openxmlformats.org/officeDocument/2006/relationships/oleObject" Target="embeddings/oleObject1229.bin"/><Relationship Id="rId917" Type="http://schemas.openxmlformats.org/officeDocument/2006/relationships/oleObject" Target="embeddings/oleObject571.bin"/><Relationship Id="rId1102" Type="http://schemas.openxmlformats.org/officeDocument/2006/relationships/oleObject" Target="embeddings/oleObject703.bin"/><Relationship Id="rId1547" Type="http://schemas.openxmlformats.org/officeDocument/2006/relationships/image" Target="media/image543.wmf"/><Relationship Id="rId1754" Type="http://schemas.openxmlformats.org/officeDocument/2006/relationships/oleObject" Target="embeddings/oleObject1110.bin"/><Relationship Id="rId1961" Type="http://schemas.openxmlformats.org/officeDocument/2006/relationships/image" Target="media/image693.wmf"/><Relationship Id="rId46" Type="http://schemas.openxmlformats.org/officeDocument/2006/relationships/oleObject" Target="embeddings/oleObject19.bin"/><Relationship Id="rId1407" Type="http://schemas.openxmlformats.org/officeDocument/2006/relationships/oleObject" Target="embeddings/oleObject918.bin"/><Relationship Id="rId1614" Type="http://schemas.openxmlformats.org/officeDocument/2006/relationships/image" Target="media/image575.wmf"/><Relationship Id="rId1821" Type="http://schemas.openxmlformats.org/officeDocument/2006/relationships/oleObject" Target="embeddings/oleObject1168.bin"/><Relationship Id="rId195" Type="http://schemas.openxmlformats.org/officeDocument/2006/relationships/oleObject" Target="embeddings/oleObject111.bin"/><Relationship Id="rId1919" Type="http://schemas.openxmlformats.org/officeDocument/2006/relationships/image" Target="media/image668.wmf"/><Relationship Id="rId2083" Type="http://schemas.openxmlformats.org/officeDocument/2006/relationships/oleObject" Target="embeddings/oleObject1334.bin"/><Relationship Id="rId262" Type="http://schemas.openxmlformats.org/officeDocument/2006/relationships/oleObject" Target="embeddings/oleObject154.bin"/><Relationship Id="rId567" Type="http://schemas.openxmlformats.org/officeDocument/2006/relationships/oleObject" Target="embeddings/oleObject335.bin"/><Relationship Id="rId1197" Type="http://schemas.openxmlformats.org/officeDocument/2006/relationships/image" Target="media/image418.wmf"/><Relationship Id="rId2150" Type="http://schemas.openxmlformats.org/officeDocument/2006/relationships/oleObject" Target="embeddings/oleObject1380.bin"/><Relationship Id="rId2248" Type="http://schemas.openxmlformats.org/officeDocument/2006/relationships/oleObject" Target="embeddings/oleObject1439.bin"/><Relationship Id="rId122" Type="http://schemas.openxmlformats.org/officeDocument/2006/relationships/oleObject" Target="embeddings/oleObject64.bin"/><Relationship Id="rId774" Type="http://schemas.openxmlformats.org/officeDocument/2006/relationships/oleObject" Target="embeddings/oleObject477.bin"/><Relationship Id="rId981" Type="http://schemas.openxmlformats.org/officeDocument/2006/relationships/oleObject" Target="embeddings/oleObject612.bin"/><Relationship Id="rId1057" Type="http://schemas.openxmlformats.org/officeDocument/2006/relationships/image" Target="media/image383.wmf"/><Relationship Id="rId2010" Type="http://schemas.openxmlformats.org/officeDocument/2006/relationships/image" Target="media/image715.wmf"/><Relationship Id="rId427" Type="http://schemas.openxmlformats.org/officeDocument/2006/relationships/oleObject" Target="embeddings/oleObject247.bin"/><Relationship Id="rId634" Type="http://schemas.openxmlformats.org/officeDocument/2006/relationships/image" Target="media/image245.wmf"/><Relationship Id="rId841" Type="http://schemas.openxmlformats.org/officeDocument/2006/relationships/image" Target="media/image315.wmf"/><Relationship Id="rId1264" Type="http://schemas.openxmlformats.org/officeDocument/2006/relationships/image" Target="media/image426.wmf"/><Relationship Id="rId1471" Type="http://schemas.openxmlformats.org/officeDocument/2006/relationships/oleObject" Target="embeddings/oleObject952.bin"/><Relationship Id="rId1569" Type="http://schemas.openxmlformats.org/officeDocument/2006/relationships/oleObject" Target="embeddings/oleObject1008.bin"/><Relationship Id="rId2108" Type="http://schemas.openxmlformats.org/officeDocument/2006/relationships/image" Target="media/image750.wmf"/><Relationship Id="rId701" Type="http://schemas.openxmlformats.org/officeDocument/2006/relationships/oleObject" Target="embeddings/oleObject427.bin"/><Relationship Id="rId939" Type="http://schemas.openxmlformats.org/officeDocument/2006/relationships/image" Target="media/image346.wmf"/><Relationship Id="rId1124" Type="http://schemas.openxmlformats.org/officeDocument/2006/relationships/oleObject" Target="embeddings/oleObject723.bin"/><Relationship Id="rId1331" Type="http://schemas.openxmlformats.org/officeDocument/2006/relationships/image" Target="media/image447.wmf"/><Relationship Id="rId1776" Type="http://schemas.openxmlformats.org/officeDocument/2006/relationships/image" Target="media/image641.wmf"/><Relationship Id="rId1983" Type="http://schemas.openxmlformats.org/officeDocument/2006/relationships/image" Target="media/image703.wmf"/><Relationship Id="rId68" Type="http://schemas.openxmlformats.org/officeDocument/2006/relationships/oleObject" Target="embeddings/oleObject30.bin"/><Relationship Id="rId1429" Type="http://schemas.openxmlformats.org/officeDocument/2006/relationships/image" Target="media/image492.wmf"/><Relationship Id="rId1636" Type="http://schemas.openxmlformats.org/officeDocument/2006/relationships/oleObject" Target="embeddings/oleObject1044.bin"/><Relationship Id="rId1843" Type="http://schemas.openxmlformats.org/officeDocument/2006/relationships/image" Target="media/image647.wmf"/><Relationship Id="rId1703" Type="http://schemas.openxmlformats.org/officeDocument/2006/relationships/oleObject" Target="embeddings/oleObject1081.bin"/><Relationship Id="rId1910" Type="http://schemas.openxmlformats.org/officeDocument/2006/relationships/oleObject" Target="embeddings/oleObject1239.bin"/><Relationship Id="rId284" Type="http://schemas.openxmlformats.org/officeDocument/2006/relationships/image" Target="media/image109.wmf"/><Relationship Id="rId491" Type="http://schemas.openxmlformats.org/officeDocument/2006/relationships/oleObject" Target="embeddings/oleObject283.bin"/><Relationship Id="rId2172" Type="http://schemas.openxmlformats.org/officeDocument/2006/relationships/image" Target="media/image771.png"/><Relationship Id="rId144" Type="http://schemas.openxmlformats.org/officeDocument/2006/relationships/oleObject" Target="embeddings/oleObject81.bin"/><Relationship Id="rId589" Type="http://schemas.openxmlformats.org/officeDocument/2006/relationships/image" Target="media/image227.wmf"/><Relationship Id="rId796" Type="http://schemas.openxmlformats.org/officeDocument/2006/relationships/oleObject" Target="embeddings/oleObject491.bin"/><Relationship Id="rId351" Type="http://schemas.openxmlformats.org/officeDocument/2006/relationships/image" Target="media/image140.wmf"/><Relationship Id="rId449" Type="http://schemas.openxmlformats.org/officeDocument/2006/relationships/oleObject" Target="embeddings/oleObject259.bin"/><Relationship Id="rId656" Type="http://schemas.openxmlformats.org/officeDocument/2006/relationships/image" Target="media/image251.wmf"/><Relationship Id="rId863" Type="http://schemas.openxmlformats.org/officeDocument/2006/relationships/oleObject" Target="embeddings/oleObject533.bin"/><Relationship Id="rId1079" Type="http://schemas.openxmlformats.org/officeDocument/2006/relationships/oleObject" Target="embeddings/oleObject682.bin"/><Relationship Id="rId1286" Type="http://schemas.openxmlformats.org/officeDocument/2006/relationships/oleObject" Target="embeddings/oleObject851.bin"/><Relationship Id="rId1493" Type="http://schemas.openxmlformats.org/officeDocument/2006/relationships/oleObject" Target="embeddings/oleObject965.bin"/><Relationship Id="rId2032" Type="http://schemas.openxmlformats.org/officeDocument/2006/relationships/oleObject" Target="embeddings/oleObject1299.bin"/><Relationship Id="rId211" Type="http://schemas.openxmlformats.org/officeDocument/2006/relationships/oleObject" Target="embeddings/oleObject120.bin"/><Relationship Id="rId309" Type="http://schemas.openxmlformats.org/officeDocument/2006/relationships/image" Target="media/image121.wmf"/><Relationship Id="rId516" Type="http://schemas.openxmlformats.org/officeDocument/2006/relationships/image" Target="media/image211.wmf"/><Relationship Id="rId1146" Type="http://schemas.openxmlformats.org/officeDocument/2006/relationships/oleObject" Target="embeddings/oleObject735.bin"/><Relationship Id="rId1798" Type="http://schemas.openxmlformats.org/officeDocument/2006/relationships/oleObject" Target="embeddings/oleObject1147.bin"/><Relationship Id="rId723" Type="http://schemas.openxmlformats.org/officeDocument/2006/relationships/oleObject" Target="embeddings/oleObject441.bin"/><Relationship Id="rId930" Type="http://schemas.openxmlformats.org/officeDocument/2006/relationships/image" Target="media/image343.wmf"/><Relationship Id="rId1006" Type="http://schemas.openxmlformats.org/officeDocument/2006/relationships/oleObject" Target="embeddings/oleObject629.bin"/><Relationship Id="rId1353" Type="http://schemas.openxmlformats.org/officeDocument/2006/relationships/oleObject" Target="embeddings/oleObject889.bin"/><Relationship Id="rId1560" Type="http://schemas.openxmlformats.org/officeDocument/2006/relationships/image" Target="media/image549.wmf"/><Relationship Id="rId1658" Type="http://schemas.openxmlformats.org/officeDocument/2006/relationships/oleObject" Target="embeddings/oleObject1057.bin"/><Relationship Id="rId1865" Type="http://schemas.openxmlformats.org/officeDocument/2006/relationships/oleObject" Target="embeddings/oleObject1208.bin"/><Relationship Id="rId1213" Type="http://schemas.openxmlformats.org/officeDocument/2006/relationships/oleObject" Target="embeddings/oleObject785.bin"/><Relationship Id="rId1420" Type="http://schemas.openxmlformats.org/officeDocument/2006/relationships/image" Target="media/image488.wmf"/><Relationship Id="rId1518" Type="http://schemas.openxmlformats.org/officeDocument/2006/relationships/image" Target="media/image530.wmf"/><Relationship Id="rId1725" Type="http://schemas.openxmlformats.org/officeDocument/2006/relationships/oleObject" Target="embeddings/oleObject1092.bin"/><Relationship Id="rId1932" Type="http://schemas.openxmlformats.org/officeDocument/2006/relationships/image" Target="media/image674.wmf"/><Relationship Id="rId17" Type="http://schemas.openxmlformats.org/officeDocument/2006/relationships/oleObject" Target="embeddings/oleObject4.bin"/><Relationship Id="rId2194" Type="http://schemas.openxmlformats.org/officeDocument/2006/relationships/image" Target="media/image781.wmf"/><Relationship Id="rId166" Type="http://schemas.openxmlformats.org/officeDocument/2006/relationships/oleObject" Target="embeddings/oleObject95.bin"/><Relationship Id="rId373" Type="http://schemas.openxmlformats.org/officeDocument/2006/relationships/image" Target="media/image148.wmf"/><Relationship Id="rId580" Type="http://schemas.openxmlformats.org/officeDocument/2006/relationships/oleObject" Target="embeddings/oleObject347.bin"/><Relationship Id="rId2054" Type="http://schemas.openxmlformats.org/officeDocument/2006/relationships/oleObject" Target="embeddings/oleObject1310.bin"/><Relationship Id="rId2261" Type="http://schemas.openxmlformats.org/officeDocument/2006/relationships/oleObject" Target="embeddings/oleObject1447.bin"/><Relationship Id="rId1" Type="http://schemas.microsoft.com/office/2006/relationships/keyMapCustomizations" Target="customizations.xml"/><Relationship Id="rId233" Type="http://schemas.openxmlformats.org/officeDocument/2006/relationships/image" Target="media/image92.wmf"/><Relationship Id="rId440" Type="http://schemas.openxmlformats.org/officeDocument/2006/relationships/image" Target="media/image178.wmf"/><Relationship Id="rId678" Type="http://schemas.openxmlformats.org/officeDocument/2006/relationships/image" Target="media/image260.wmf"/><Relationship Id="rId885" Type="http://schemas.openxmlformats.org/officeDocument/2006/relationships/image" Target="media/image327.wmf"/><Relationship Id="rId1070" Type="http://schemas.openxmlformats.org/officeDocument/2006/relationships/image" Target="media/image388.wmf"/><Relationship Id="rId2121" Type="http://schemas.openxmlformats.org/officeDocument/2006/relationships/oleObject" Target="embeddings/oleObject1358.bin"/><Relationship Id="rId300" Type="http://schemas.openxmlformats.org/officeDocument/2006/relationships/image" Target="media/image117.wmf"/><Relationship Id="rId538" Type="http://schemas.openxmlformats.org/officeDocument/2006/relationships/oleObject" Target="embeddings/oleObject313.bin"/><Relationship Id="rId745" Type="http://schemas.openxmlformats.org/officeDocument/2006/relationships/image" Target="media/image282.wmf"/><Relationship Id="rId952" Type="http://schemas.openxmlformats.org/officeDocument/2006/relationships/image" Target="media/image351.wmf"/><Relationship Id="rId1168" Type="http://schemas.openxmlformats.org/officeDocument/2006/relationships/oleObject" Target="embeddings/oleObject749.bin"/><Relationship Id="rId1375" Type="http://schemas.openxmlformats.org/officeDocument/2006/relationships/image" Target="media/image467.wmf"/><Relationship Id="rId1582" Type="http://schemas.openxmlformats.org/officeDocument/2006/relationships/image" Target="media/image560.wmf"/><Relationship Id="rId2219" Type="http://schemas.openxmlformats.org/officeDocument/2006/relationships/image" Target="media/image789.wmf"/><Relationship Id="rId81" Type="http://schemas.openxmlformats.org/officeDocument/2006/relationships/image" Target="media/image37.wmf"/><Relationship Id="rId605" Type="http://schemas.openxmlformats.org/officeDocument/2006/relationships/oleObject" Target="embeddings/oleObject363.bin"/><Relationship Id="rId812" Type="http://schemas.openxmlformats.org/officeDocument/2006/relationships/oleObject" Target="embeddings/oleObject501.bin"/><Relationship Id="rId1028" Type="http://schemas.openxmlformats.org/officeDocument/2006/relationships/oleObject" Target="embeddings/oleObject644.bin"/><Relationship Id="rId1235" Type="http://schemas.openxmlformats.org/officeDocument/2006/relationships/oleObject" Target="embeddings/oleObject804.bin"/><Relationship Id="rId1442" Type="http://schemas.openxmlformats.org/officeDocument/2006/relationships/oleObject" Target="embeddings/oleObject936.bin"/><Relationship Id="rId1887" Type="http://schemas.openxmlformats.org/officeDocument/2006/relationships/oleObject" Target="embeddings/oleObject1222.bin"/><Relationship Id="rId1302" Type="http://schemas.openxmlformats.org/officeDocument/2006/relationships/image" Target="media/image434.wmf"/><Relationship Id="rId1747" Type="http://schemas.openxmlformats.org/officeDocument/2006/relationships/image" Target="media/image635.wmf"/><Relationship Id="rId1954" Type="http://schemas.openxmlformats.org/officeDocument/2006/relationships/oleObject" Target="embeddings/oleObject1257.bin"/><Relationship Id="rId39" Type="http://schemas.openxmlformats.org/officeDocument/2006/relationships/image" Target="media/image16.wmf"/><Relationship Id="rId1607" Type="http://schemas.openxmlformats.org/officeDocument/2006/relationships/oleObject" Target="embeddings/oleObject1028.bin"/><Relationship Id="rId1814" Type="http://schemas.openxmlformats.org/officeDocument/2006/relationships/oleObject" Target="embeddings/oleObject1161.bin"/><Relationship Id="rId188" Type="http://schemas.openxmlformats.org/officeDocument/2006/relationships/image" Target="media/image73.wmf"/><Relationship Id="rId395" Type="http://schemas.openxmlformats.org/officeDocument/2006/relationships/oleObject" Target="embeddings/oleObject229.bin"/><Relationship Id="rId2076" Type="http://schemas.openxmlformats.org/officeDocument/2006/relationships/image" Target="media/image739.wmf"/><Relationship Id="rId255" Type="http://schemas.openxmlformats.org/officeDocument/2006/relationships/oleObject" Target="embeddings/oleObject147.bin"/><Relationship Id="rId462" Type="http://schemas.openxmlformats.org/officeDocument/2006/relationships/oleObject" Target="embeddings/oleObject266.bin"/><Relationship Id="rId1092" Type="http://schemas.openxmlformats.org/officeDocument/2006/relationships/oleObject" Target="embeddings/oleObject693.bin"/><Relationship Id="rId1397" Type="http://schemas.openxmlformats.org/officeDocument/2006/relationships/image" Target="media/image477.wmf"/><Relationship Id="rId2143" Type="http://schemas.openxmlformats.org/officeDocument/2006/relationships/image" Target="media/image761.wmf"/><Relationship Id="rId115" Type="http://schemas.openxmlformats.org/officeDocument/2006/relationships/oleObject" Target="embeddings/oleObject58.bin"/><Relationship Id="rId322" Type="http://schemas.openxmlformats.org/officeDocument/2006/relationships/oleObject" Target="embeddings/oleObject187.bin"/><Relationship Id="rId767" Type="http://schemas.openxmlformats.org/officeDocument/2006/relationships/image" Target="media/image288.wmf"/><Relationship Id="rId974" Type="http://schemas.openxmlformats.org/officeDocument/2006/relationships/oleObject" Target="embeddings/oleObject606.bin"/><Relationship Id="rId2003" Type="http://schemas.openxmlformats.org/officeDocument/2006/relationships/oleObject" Target="embeddings/oleObject1284.bin"/><Relationship Id="rId2210" Type="http://schemas.openxmlformats.org/officeDocument/2006/relationships/oleObject" Target="embeddings/oleObject1415.bin"/><Relationship Id="rId627" Type="http://schemas.openxmlformats.org/officeDocument/2006/relationships/oleObject" Target="embeddings/oleObject377.bin"/><Relationship Id="rId834" Type="http://schemas.openxmlformats.org/officeDocument/2006/relationships/image" Target="media/image313.wmf"/><Relationship Id="rId1257" Type="http://schemas.openxmlformats.org/officeDocument/2006/relationships/oleObject" Target="embeddings/oleObject825.bin"/><Relationship Id="rId1464" Type="http://schemas.openxmlformats.org/officeDocument/2006/relationships/oleObject" Target="embeddings/oleObject947.bin"/><Relationship Id="rId1671" Type="http://schemas.openxmlformats.org/officeDocument/2006/relationships/oleObject" Target="embeddings/oleObject1064.bin"/><Relationship Id="rId901" Type="http://schemas.openxmlformats.org/officeDocument/2006/relationships/image" Target="media/image333.wmf"/><Relationship Id="rId1117" Type="http://schemas.openxmlformats.org/officeDocument/2006/relationships/oleObject" Target="embeddings/oleObject718.bin"/><Relationship Id="rId1324" Type="http://schemas.openxmlformats.org/officeDocument/2006/relationships/oleObject" Target="embeddings/oleObject873.bin"/><Relationship Id="rId1531" Type="http://schemas.openxmlformats.org/officeDocument/2006/relationships/oleObject" Target="embeddings/oleObject988.bin"/><Relationship Id="rId1769" Type="http://schemas.openxmlformats.org/officeDocument/2006/relationships/oleObject" Target="embeddings/oleObject1122.bin"/><Relationship Id="rId1976" Type="http://schemas.openxmlformats.org/officeDocument/2006/relationships/oleObject" Target="embeddings/oleObject1269.bin"/><Relationship Id="rId30" Type="http://schemas.openxmlformats.org/officeDocument/2006/relationships/oleObject" Target="embeddings/oleObject11.bin"/><Relationship Id="rId1629" Type="http://schemas.openxmlformats.org/officeDocument/2006/relationships/oleObject" Target="embeddings/oleObject1039.bin"/><Relationship Id="rId1836" Type="http://schemas.openxmlformats.org/officeDocument/2006/relationships/oleObject" Target="embeddings/oleObject1182.bin"/><Relationship Id="rId1903" Type="http://schemas.openxmlformats.org/officeDocument/2006/relationships/image" Target="media/image661.wmf"/><Relationship Id="rId2098" Type="http://schemas.openxmlformats.org/officeDocument/2006/relationships/oleObject" Target="embeddings/oleObject1342.bin"/><Relationship Id="rId277" Type="http://schemas.openxmlformats.org/officeDocument/2006/relationships/oleObject" Target="embeddings/oleObject164.bin"/><Relationship Id="rId484" Type="http://schemas.openxmlformats.org/officeDocument/2006/relationships/image" Target="media/image199.wmf"/><Relationship Id="rId2165" Type="http://schemas.openxmlformats.org/officeDocument/2006/relationships/image" Target="media/image7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06</TotalTime>
  <Pages>1</Pages>
  <Words>173503</Words>
  <Characters>988969</Characters>
  <Application>Microsoft Office Word</Application>
  <DocSecurity>0</DocSecurity>
  <Lines>8241</Lines>
  <Paragraphs>2320</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1601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CR1315r1</cp:lastModifiedBy>
  <cp:revision>41</cp:revision>
  <cp:lastPrinted>2018-06-26T07:44:00Z</cp:lastPrinted>
  <dcterms:created xsi:type="dcterms:W3CDTF">2023-09-27T07:31:00Z</dcterms:created>
  <dcterms:modified xsi:type="dcterms:W3CDTF">2025-03-06T16:11:00Z</dcterms:modified>
</cp:coreProperties>
</file>